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8A5002" w14:textId="7B7FA23D" w:rsidR="004B3AA2" w:rsidRPr="007C02BC" w:rsidRDefault="004B3AA2" w:rsidP="001F1A61">
      <w:pPr>
        <w:rPr>
          <w:rFonts w:ascii="Times New Roman" w:hAnsi="Times New Roman" w:cs="Times New Roman"/>
          <w:sz w:val="26"/>
          <w:szCs w:val="26"/>
        </w:rPr>
      </w:pPr>
      <w:bookmarkStart w:id="0" w:name="_Hlk99051370"/>
      <w:bookmarkEnd w:id="0"/>
      <w:r w:rsidRPr="007C02BC">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12298B8C" wp14:editId="2CD97E3F">
                <wp:simplePos x="0" y="0"/>
                <wp:positionH relativeFrom="margin">
                  <wp:posOffset>1682750</wp:posOffset>
                </wp:positionH>
                <wp:positionV relativeFrom="paragraph">
                  <wp:posOffset>104140</wp:posOffset>
                </wp:positionV>
                <wp:extent cx="2755900" cy="387350"/>
                <wp:effectExtent l="0" t="0" r="25400" b="12700"/>
                <wp:wrapNone/>
                <wp:docPr id="1" name="Rectangle: Rounded Corners 1"/>
                <wp:cNvGraphicFramePr/>
                <a:graphic xmlns:a="http://schemas.openxmlformats.org/drawingml/2006/main">
                  <a:graphicData uri="http://schemas.microsoft.com/office/word/2010/wordprocessingShape">
                    <wps:wsp>
                      <wps:cNvSpPr/>
                      <wps:spPr>
                        <a:xfrm>
                          <a:off x="0" y="0"/>
                          <a:ext cx="2755900" cy="38735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510F0832" w14:textId="7ACEEB3A" w:rsidR="000A2C33" w:rsidRPr="00DB77BB" w:rsidRDefault="000A2C33" w:rsidP="00DB77BB">
                            <w:pPr>
                              <w:jc w:val="center"/>
                              <w:rPr>
                                <w:rFonts w:ascii="Times New Roman" w:hAnsi="Times New Roman" w:cs="Times New Roman"/>
                                <w:color w:val="000000" w:themeColor="text1"/>
                                <w:sz w:val="40"/>
                                <w:szCs w:val="40"/>
                              </w:rPr>
                            </w:pPr>
                            <w:r w:rsidRPr="007C4881">
                              <w:rPr>
                                <w:rFonts w:ascii="Times New Roman" w:hAnsi="Times New Roman" w:cs="Times New Roman"/>
                                <w:color w:val="7030A0"/>
                                <w:sz w:val="40"/>
                                <w:szCs w:val="40"/>
                              </w:rPr>
                              <w:t>CHỦ ĐỀ 1: PHÂN S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1" o:spid="_x0000_s1026" style="position:absolute;margin-left:132.5pt;margin-top:8.2pt;width:217pt;height:3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bEInAIAAI0FAAAOAAAAZHJzL2Uyb0RvYy54bWysVEtv2zAMvg/YfxB0X+2kydoacYogRYcB RRu0HXpWZCk2IIuapMTOfv0o+ZGgK3YYloNCmuTHNxe3ba3IQVhXgc7p5CKlRGgORaV3Of3xev/l mhLnmS6YAi1yehSO3i4/f1o0JhNTKEEVwhIE0S5rTE5L702WJI6XombuAozQKJRga+aRtbuksKxB 9Fol0zT9mjRgC2OBC+fw610npMuIL6Xg/klKJzxROcXYfHxtfLfhTZYLlu0sM2XF+zDYP0RRs0qj 0xHqjnlG9rb6A6quuAUH0l9wqBOQsuIi5oDZTNJ32byUzIiYCxbHmbFM7v/B8sfDxpKqwN5RolmN LXrGojG9UyIjz7DXhSjIGqzGHpNJqFdjXIZmL2Zje84hGZJvpa3DP6ZF2ljj41hj0XrC8eP0aj6/ SbEVHGWX11eX89iE5GRtrPPfBNQkEDm1IYYQU6wvOzw4j25Rf9ALHh2oqrivlIpMGB6xVpYcGLZ9 u4tho8WZVhKy6OKOlD8qEWyVfhYS6xEijQ7jJJ7AGOdC+0knKlkhOh/zFH+hOMHL4D5yETAgS4xu xO4BBs0OZMDuYHr9YCriII/G6d8C64xHi+gZtB+N60qD/QhAYVa9504fwz8rTSB9u21RJZBbKI44 OBa6jXKG31fYrgfm/IZZXCHsMJ4F/4SPVNDkFHqKkhLsr4++B32cbJRS0uBK5tT93DMrKFHfNc78 zWQ2Czscmdn8aoqMPZdszyV6X68B249zjdFFMuh7NZDSQv2G12MVvKKIaY6+c8q9HZi1704F3h8u VquohntrmH/QL4YH8FDgMImv7Ruzpp9Zj9P+CMP6suzd1Ha6wVLDau9BVnGkT3XtS487H2eov0/h qJzzUet0RZe/AQAA//8DAFBLAwQUAAYACAAAACEAIgy7C94AAAAJAQAADwAAAGRycy9kb3ducmV2 LnhtbEyPzW7CMBCE75X6DtZW6q04pTRAGgdBVaSKG/Tn7MTbxGq8DrGB8PbdnuC4M6PZb/LF4Fpx xD5YTwoeRwkIpMobS7WCz4/1wwxEiJqMbj2hgjMGWBS3N7nOjD/RFo+7WAsuoZBpBU2MXSZlqBp0 Oox8h8Tej++djnz2tTS9PnG5a+U4SVLptCX+0OgOXxusfncHp2Afz9v1k30zSdisvpbl+7ebWafU /d2wfAERcYiXMPzjMzoUzFT6A5kgWgXj9Jm3RDbSCQgOpPM5C6WC6XQCssjl9YLiDwAA//8DAFBL AQItABQABgAIAAAAIQC2gziS/gAAAOEBAAATAAAAAAAAAAAAAAAAAAAAAABbQ29udGVudF9UeXBl c10ueG1sUEsBAi0AFAAGAAgAAAAhADj9If/WAAAAlAEAAAsAAAAAAAAAAAAAAAAALwEAAF9yZWxz Ly5yZWxzUEsBAi0AFAAGAAgAAAAhAE29sQicAgAAjQUAAA4AAAAAAAAAAAAAAAAALgIAAGRycy9l Mm9Eb2MueG1sUEsBAi0AFAAGAAgAAAAhACIMuwveAAAACQEAAA8AAAAAAAAAAAAAAAAA9gQAAGRy cy9kb3ducmV2LnhtbFBLBQYAAAAABAAEAPMAAAABBgAAAAA= " fillcolor="white [3212]" strokecolor="#1f3763 [1604]" strokeweight="1pt">
                <v:stroke joinstyle="miter"/>
                <v:textbox>
                  <w:txbxContent>
                    <w:p w14:paraId="510F0832" w14:textId="7ACEEB3A" w:rsidR="000A2C33" w:rsidRPr="00DB77BB" w:rsidRDefault="000A2C33" w:rsidP="00DB77BB">
                      <w:pPr>
                        <w:jc w:val="center"/>
                        <w:rPr>
                          <w:rFonts w:ascii="Times New Roman" w:hAnsi="Times New Roman" w:cs="Times New Roman"/>
                          <w:color w:val="000000" w:themeColor="text1"/>
                          <w:sz w:val="40"/>
                          <w:szCs w:val="40"/>
                        </w:rPr>
                      </w:pPr>
                      <w:r w:rsidRPr="007C4881">
                        <w:rPr>
                          <w:rFonts w:ascii="Times New Roman" w:hAnsi="Times New Roman" w:cs="Times New Roman"/>
                          <w:color w:val="7030A0"/>
                          <w:sz w:val="40"/>
                          <w:szCs w:val="40"/>
                        </w:rPr>
                        <w:t>CHỦ ĐỀ 1: PHÂN SỐ</w:t>
                      </w:r>
                    </w:p>
                  </w:txbxContent>
                </v:textbox>
                <w10:wrap anchorx="margin"/>
              </v:roundrect>
            </w:pict>
          </mc:Fallback>
        </mc:AlternateContent>
      </w:r>
    </w:p>
    <w:p w14:paraId="105D4FF8" w14:textId="47DCC508" w:rsidR="001F1A61" w:rsidRPr="007C02BC" w:rsidRDefault="001F1A61" w:rsidP="001F1A61">
      <w:pPr>
        <w:rPr>
          <w:rFonts w:ascii="Times New Roman" w:hAnsi="Times New Roman" w:cs="Times New Roman"/>
          <w:sz w:val="26"/>
          <w:szCs w:val="26"/>
        </w:rPr>
      </w:pPr>
    </w:p>
    <w:p w14:paraId="56F7202E" w14:textId="77777777" w:rsidR="005D540E" w:rsidRPr="007C02BC" w:rsidRDefault="005D540E" w:rsidP="005D540E">
      <w:pPr>
        <w:ind w:firstLine="720"/>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I/ CÁC PHÉP TÍNH CƠ BẢN:</w:t>
      </w:r>
      <w:bookmarkStart w:id="1" w:name="_GoBack"/>
      <w:bookmarkEnd w:id="1"/>
    </w:p>
    <w:p w14:paraId="619A6AFD" w14:textId="77777777" w:rsidR="005D540E" w:rsidRPr="005F6168" w:rsidRDefault="005D540E" w:rsidP="005D540E">
      <w:pPr>
        <w:shd w:val="clear" w:color="auto" w:fill="FFFFFF" w:themeFill="background1"/>
        <w:rPr>
          <w:rFonts w:ascii="Times New Roman" w:hAnsi="Times New Roman" w:cs="Times New Roman"/>
          <w:b/>
          <w:color w:val="0070C0"/>
          <w:sz w:val="26"/>
          <w:szCs w:val="26"/>
        </w:rPr>
      </w:pPr>
      <w:r w:rsidRPr="007C02BC">
        <w:rPr>
          <w:rFonts w:ascii="Times New Roman" w:hAnsi="Times New Roman" w:cs="Times New Roman"/>
          <w:b/>
          <w:color w:val="000000" w:themeColor="text1"/>
          <w:sz w:val="26"/>
          <w:szCs w:val="26"/>
          <w:u w:val="single"/>
          <w:lang w:val="nl-NL"/>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1</w:t>
      </w:r>
      <w:r w:rsidRPr="007C02BC">
        <w:rPr>
          <w:rFonts w:ascii="Times New Roman" w:hAnsi="Times New Roman" w:cs="Times New Roman"/>
          <w:color w:val="000000" w:themeColor="text1"/>
          <w:sz w:val="26"/>
          <w:szCs w:val="26"/>
          <w:lang w:val="nl-NL"/>
        </w:rPr>
        <w:t xml:space="preserve">: </w:t>
      </w:r>
      <w:r w:rsidRPr="005F6168">
        <w:rPr>
          <w:rFonts w:ascii="Times New Roman" w:hAnsi="Times New Roman" w:cs="Times New Roman"/>
          <w:color w:val="0070C0"/>
          <w:sz w:val="26"/>
          <w:szCs w:val="26"/>
          <w:lang w:val="nl-NL"/>
        </w:rPr>
        <w:t>So sánh các phân số sau:</w:t>
      </w:r>
    </w:p>
    <w:p w14:paraId="7C07436C" w14:textId="33FA4869"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color w:val="000000" w:themeColor="text1"/>
          <w:position w:val="-24"/>
          <w:sz w:val="26"/>
          <w:szCs w:val="26"/>
          <w:lang w:val="nl-NL"/>
        </w:rPr>
        <w:object w:dxaOrig="1680" w:dyaOrig="620" w14:anchorId="69A8F4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5pt;height:31.15pt" o:ole="">
            <v:imagedata r:id="rId8" o:title=""/>
          </v:shape>
          <o:OLEObject Type="Embed" ProgID="Equation.DSMT4" ShapeID="_x0000_i1025" DrawAspect="Content" ObjectID="_1738826188" r:id="rId9"/>
        </w:object>
      </w:r>
      <w:r w:rsidRPr="007C02BC">
        <w:rPr>
          <w:rFonts w:ascii="Times New Roman" w:hAnsi="Times New Roman" w:cs="Times New Roman"/>
          <w:color w:val="000000" w:themeColor="text1"/>
          <w:sz w:val="26"/>
          <w:szCs w:val="26"/>
          <w:lang w:val="nl-NL"/>
        </w:rPr>
        <w:t xml:space="preserve">               </w:t>
      </w:r>
      <w:r w:rsidRPr="007C02BC">
        <w:rPr>
          <w:rFonts w:ascii="Times New Roman" w:hAnsi="Times New Roman" w:cs="Times New Roman"/>
          <w:color w:val="000000" w:themeColor="text1"/>
          <w:position w:val="-24"/>
          <w:sz w:val="26"/>
          <w:szCs w:val="26"/>
          <w:lang w:val="nl-NL"/>
        </w:rPr>
        <w:object w:dxaOrig="1640" w:dyaOrig="620" w14:anchorId="11C43591">
          <v:shape id="_x0000_i1026" type="#_x0000_t75" style="width:82.15pt;height:31.15pt" o:ole="">
            <v:imagedata r:id="rId10" o:title=""/>
          </v:shape>
          <o:OLEObject Type="Embed" ProgID="Equation.DSMT4" ShapeID="_x0000_i1026" DrawAspect="Content" ObjectID="_1738826189" r:id="rId11"/>
        </w:object>
      </w:r>
      <w:r w:rsidRPr="007C02BC">
        <w:rPr>
          <w:rFonts w:ascii="Times New Roman" w:hAnsi="Times New Roman" w:cs="Times New Roman"/>
          <w:color w:val="000000" w:themeColor="text1"/>
          <w:sz w:val="26"/>
          <w:szCs w:val="26"/>
          <w:lang w:val="nl-NL"/>
        </w:rPr>
        <w:t xml:space="preserve">                </w:t>
      </w:r>
      <w:r w:rsidRPr="007C02BC">
        <w:rPr>
          <w:rFonts w:ascii="Times New Roman" w:hAnsi="Times New Roman" w:cs="Times New Roman"/>
          <w:color w:val="000000" w:themeColor="text1"/>
          <w:position w:val="-24"/>
          <w:sz w:val="26"/>
          <w:szCs w:val="26"/>
          <w:lang w:val="nl-NL"/>
        </w:rPr>
        <w:object w:dxaOrig="1300" w:dyaOrig="620" w14:anchorId="2F47AE07">
          <v:shape id="_x0000_i1027" type="#_x0000_t75" style="width:64.5pt;height:31.15pt" o:ole="">
            <v:imagedata r:id="rId12" o:title=""/>
          </v:shape>
          <o:OLEObject Type="Embed" ProgID="Equation.DSMT4" ShapeID="_x0000_i1027" DrawAspect="Content" ObjectID="_1738826190" r:id="rId13"/>
        </w:object>
      </w:r>
      <w:r w:rsidRPr="007C02BC">
        <w:rPr>
          <w:rFonts w:ascii="Times New Roman" w:hAnsi="Times New Roman" w:cs="Times New Roman"/>
          <w:sz w:val="26"/>
          <w:szCs w:val="26"/>
        </w:rPr>
        <w:t xml:space="preserve">                  </w:t>
      </w:r>
      <w:r w:rsidRPr="007C02BC">
        <w:rPr>
          <w:rFonts w:ascii="Times New Roman" w:hAnsi="Times New Roman" w:cs="Times New Roman"/>
          <w:position w:val="-24"/>
          <w:sz w:val="26"/>
          <w:szCs w:val="26"/>
        </w:rPr>
        <w:object w:dxaOrig="1300" w:dyaOrig="620" w14:anchorId="6BEC1EC7">
          <v:shape id="_x0000_i1028" type="#_x0000_t75" style="width:64.5pt;height:31.15pt" o:ole="">
            <v:imagedata r:id="rId14" o:title=""/>
          </v:shape>
          <o:OLEObject Type="Embed" ProgID="Equation.DSMT4" ShapeID="_x0000_i1028" DrawAspect="Content" ObjectID="_1738826191" r:id="rId15"/>
        </w:object>
      </w:r>
    </w:p>
    <w:p w14:paraId="3DB28C6E" w14:textId="77777777" w:rsidR="005D540E" w:rsidRPr="005F6168" w:rsidRDefault="005D540E" w:rsidP="005D540E">
      <w:pPr>
        <w:rPr>
          <w:rFonts w:ascii="Times New Roman" w:hAnsi="Times New Roman" w:cs="Times New Roman"/>
          <w:color w:val="0070C0"/>
          <w:sz w:val="26"/>
          <w:szCs w:val="26"/>
        </w:rPr>
      </w:pPr>
      <w:r w:rsidRPr="007C02BC">
        <w:rPr>
          <w:rFonts w:ascii="Times New Roman" w:hAnsi="Times New Roman" w:cs="Times New Roman"/>
          <w:b/>
          <w:color w:val="000000" w:themeColor="text1"/>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2</w:t>
      </w:r>
      <w:r w:rsidRPr="007C02BC">
        <w:rPr>
          <w:rFonts w:ascii="Times New Roman" w:hAnsi="Times New Roman" w:cs="Times New Roman"/>
          <w:color w:val="000000" w:themeColor="text1"/>
          <w:sz w:val="26"/>
          <w:szCs w:val="26"/>
        </w:rPr>
        <w:t xml:space="preserve">: </w:t>
      </w:r>
      <w:r w:rsidRPr="005F6168">
        <w:rPr>
          <w:rFonts w:ascii="Times New Roman" w:hAnsi="Times New Roman" w:cs="Times New Roman"/>
          <w:color w:val="0070C0"/>
          <w:sz w:val="26"/>
          <w:szCs w:val="26"/>
        </w:rPr>
        <w:t>Sắp xếp theo thứ tự:</w:t>
      </w:r>
    </w:p>
    <w:p w14:paraId="05C23E18" w14:textId="7CA099EC" w:rsidR="005D540E" w:rsidRPr="007C02BC" w:rsidRDefault="005D540E" w:rsidP="005D540E">
      <w:pPr>
        <w:rPr>
          <w:rFonts w:ascii="Times New Roman" w:hAnsi="Times New Roman" w:cs="Times New Roman"/>
          <w:color w:val="C00000"/>
          <w:sz w:val="26"/>
          <w:szCs w:val="26"/>
        </w:rPr>
      </w:pPr>
      <w:r w:rsidRPr="007C02BC">
        <w:rPr>
          <w:rFonts w:ascii="Times New Roman" w:hAnsi="Times New Roman" w:cs="Times New Roman"/>
          <w:color w:val="000000" w:themeColor="text1"/>
          <w:sz w:val="26"/>
          <w:szCs w:val="26"/>
          <w:lang w:val="vi-VN"/>
        </w:rPr>
        <w:t xml:space="preserve">a/ </w:t>
      </w:r>
      <w:r w:rsidRPr="007C02BC">
        <w:rPr>
          <w:rFonts w:ascii="Times New Roman" w:hAnsi="Times New Roman" w:cs="Times New Roman"/>
          <w:color w:val="000000" w:themeColor="text1"/>
          <w:sz w:val="26"/>
          <w:szCs w:val="26"/>
        </w:rPr>
        <w:t xml:space="preserve">Tăng dần với các số </w:t>
      </w:r>
      <w:r w:rsidRPr="007C02BC">
        <w:rPr>
          <w:rFonts w:ascii="Times New Roman" w:hAnsi="Times New Roman" w:cs="Times New Roman"/>
          <w:position w:val="-24"/>
          <w:sz w:val="26"/>
          <w:szCs w:val="26"/>
        </w:rPr>
        <w:object w:dxaOrig="1560" w:dyaOrig="620" w14:anchorId="5C65A922">
          <v:shape id="_x0000_i1029" type="#_x0000_t75" style="width:78.45pt;height:31.15pt" o:ole="">
            <v:imagedata r:id="rId16" o:title=""/>
          </v:shape>
          <o:OLEObject Type="Embed" ProgID="Equation.DSMT4" ShapeID="_x0000_i1029" DrawAspect="Content" ObjectID="_1738826192" r:id="rId17"/>
        </w:object>
      </w:r>
      <w:r w:rsidRPr="007C02BC">
        <w:rPr>
          <w:rFonts w:ascii="Times New Roman" w:hAnsi="Times New Roman" w:cs="Times New Roman"/>
          <w:color w:val="000000" w:themeColor="text1"/>
          <w:sz w:val="26"/>
          <w:szCs w:val="26"/>
          <w:lang w:val="vi-VN"/>
        </w:rPr>
        <w:t xml:space="preserve"> </w:t>
      </w:r>
      <w:r w:rsidR="00150B40" w:rsidRPr="007C02BC">
        <w:rPr>
          <w:rFonts w:ascii="Times New Roman" w:hAnsi="Times New Roman" w:cs="Times New Roman"/>
          <w:color w:val="000000" w:themeColor="text1"/>
          <w:sz w:val="26"/>
          <w:szCs w:val="26"/>
        </w:rPr>
        <w:tab/>
      </w:r>
      <w:r w:rsidR="00150B40" w:rsidRPr="007C02BC">
        <w:rPr>
          <w:rFonts w:ascii="Times New Roman" w:hAnsi="Times New Roman" w:cs="Times New Roman"/>
          <w:color w:val="000000" w:themeColor="text1"/>
          <w:sz w:val="26"/>
          <w:szCs w:val="26"/>
        </w:rPr>
        <w:tab/>
      </w:r>
      <w:r w:rsidRPr="007C02BC">
        <w:rPr>
          <w:rFonts w:ascii="Times New Roman" w:hAnsi="Times New Roman" w:cs="Times New Roman"/>
          <w:color w:val="000000" w:themeColor="text1"/>
          <w:sz w:val="26"/>
          <w:szCs w:val="26"/>
        </w:rPr>
        <w:t>b</w:t>
      </w:r>
      <w:r w:rsidRPr="007C02BC">
        <w:rPr>
          <w:rFonts w:ascii="Times New Roman" w:hAnsi="Times New Roman" w:cs="Times New Roman"/>
          <w:color w:val="000000" w:themeColor="text1"/>
          <w:sz w:val="26"/>
          <w:szCs w:val="26"/>
          <w:lang w:val="vi-VN"/>
        </w:rPr>
        <w:t xml:space="preserve">/ </w:t>
      </w:r>
      <w:r w:rsidRPr="007C02BC">
        <w:rPr>
          <w:rFonts w:ascii="Times New Roman" w:hAnsi="Times New Roman" w:cs="Times New Roman"/>
          <w:color w:val="000000" w:themeColor="text1"/>
          <w:sz w:val="26"/>
          <w:szCs w:val="26"/>
        </w:rPr>
        <w:t xml:space="preserve">Giảm dần với các số </w:t>
      </w:r>
      <w:r w:rsidRPr="007C02BC">
        <w:rPr>
          <w:rFonts w:ascii="Times New Roman" w:hAnsi="Times New Roman" w:cs="Times New Roman"/>
          <w:color w:val="000000" w:themeColor="text1"/>
          <w:sz w:val="26"/>
          <w:szCs w:val="26"/>
          <w:lang w:val="vi-VN"/>
        </w:rPr>
        <w:t xml:space="preserve"> </w:t>
      </w:r>
      <w:r w:rsidRPr="007C02BC">
        <w:rPr>
          <w:rFonts w:ascii="Times New Roman" w:hAnsi="Times New Roman" w:cs="Times New Roman"/>
          <w:position w:val="-24"/>
          <w:sz w:val="26"/>
          <w:szCs w:val="26"/>
        </w:rPr>
        <w:object w:dxaOrig="1500" w:dyaOrig="620" w14:anchorId="43166C78">
          <v:shape id="_x0000_i1030" type="#_x0000_t75" style="width:74.7pt;height:31.15pt" o:ole="">
            <v:imagedata r:id="rId18" o:title=""/>
          </v:shape>
          <o:OLEObject Type="Embed" ProgID="Equation.DSMT4" ShapeID="_x0000_i1030" DrawAspect="Content" ObjectID="_1738826193" r:id="rId19"/>
        </w:object>
      </w:r>
      <w:r w:rsidRPr="007C02BC">
        <w:rPr>
          <w:rFonts w:ascii="Times New Roman" w:hAnsi="Times New Roman" w:cs="Times New Roman"/>
          <w:color w:val="C00000"/>
          <w:sz w:val="26"/>
          <w:szCs w:val="26"/>
          <w:lang w:val="vi-VN"/>
        </w:rPr>
        <w:t xml:space="preserve"> </w:t>
      </w:r>
    </w:p>
    <w:p w14:paraId="07D4C1F0" w14:textId="77777777" w:rsidR="005D540E" w:rsidRPr="007C02BC" w:rsidRDefault="005D540E" w:rsidP="005D540E">
      <w:pPr>
        <w:rPr>
          <w:rFonts w:ascii="Times New Roman" w:hAnsi="Times New Roman" w:cs="Times New Roman"/>
          <w:b/>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3</w:t>
      </w:r>
      <w:r w:rsidRPr="007C02BC">
        <w:rPr>
          <w:rFonts w:ascii="Times New Roman" w:hAnsi="Times New Roman" w:cs="Times New Roman"/>
          <w:sz w:val="26"/>
          <w:szCs w:val="26"/>
        </w:rPr>
        <w:t xml:space="preserve">: </w:t>
      </w:r>
      <w:r w:rsidRPr="007C02BC">
        <w:rPr>
          <w:rFonts w:ascii="Times New Roman" w:hAnsi="Times New Roman" w:cs="Times New Roman"/>
          <w:color w:val="0070C0"/>
          <w:sz w:val="26"/>
          <w:szCs w:val="26"/>
        </w:rPr>
        <w:t>Tính cộng, trừ phân số cùng mẫu</w:t>
      </w:r>
    </w:p>
    <w:p w14:paraId="0820D5E7"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position w:val="-26"/>
          <w:sz w:val="26"/>
          <w:szCs w:val="26"/>
        </w:rPr>
        <w:object w:dxaOrig="1300" w:dyaOrig="700" w14:anchorId="4E4C1FBE">
          <v:shape id="_x0000_i1031" type="#_x0000_t75" style="width:57.5pt;height:30.65pt" o:ole="">
            <v:imagedata r:id="rId20" o:title=""/>
          </v:shape>
          <o:OLEObject Type="Embed" ProgID="Equation.DSMT4" ShapeID="_x0000_i1031" DrawAspect="Content" ObjectID="_1738826194" r:id="rId21"/>
        </w:object>
      </w:r>
      <w:r w:rsidRPr="007C02BC">
        <w:rPr>
          <w:rFonts w:ascii="Times New Roman" w:hAnsi="Times New Roman" w:cs="Times New Roman"/>
          <w:sz w:val="26"/>
          <w:szCs w:val="26"/>
        </w:rPr>
        <w:t xml:space="preserve">              </w:t>
      </w:r>
      <w:r w:rsidRPr="007C02BC">
        <w:rPr>
          <w:rFonts w:ascii="Times New Roman" w:hAnsi="Times New Roman" w:cs="Times New Roman"/>
          <w:position w:val="-28"/>
          <w:sz w:val="26"/>
          <w:szCs w:val="26"/>
        </w:rPr>
        <w:object w:dxaOrig="1280" w:dyaOrig="720" w14:anchorId="596AA84B">
          <v:shape id="_x0000_i1032" type="#_x0000_t75" style="width:53.2pt;height:30.1pt" o:ole="">
            <v:imagedata r:id="rId22" o:title=""/>
          </v:shape>
          <o:OLEObject Type="Embed" ProgID="Equation.DSMT4" ShapeID="_x0000_i1032" DrawAspect="Content" ObjectID="_1738826195" r:id="rId23"/>
        </w:object>
      </w:r>
      <w:r w:rsidRPr="007C02BC">
        <w:rPr>
          <w:rFonts w:ascii="Times New Roman" w:hAnsi="Times New Roman" w:cs="Times New Roman"/>
          <w:sz w:val="26"/>
          <w:szCs w:val="26"/>
        </w:rPr>
        <w:t xml:space="preserve">            </w:t>
      </w:r>
      <w:r w:rsidRPr="007C02BC">
        <w:rPr>
          <w:rFonts w:ascii="Times New Roman" w:hAnsi="Times New Roman" w:cs="Times New Roman"/>
          <w:position w:val="-28"/>
          <w:sz w:val="26"/>
          <w:szCs w:val="26"/>
        </w:rPr>
        <w:object w:dxaOrig="1620" w:dyaOrig="720" w14:anchorId="6BC73124">
          <v:shape id="_x0000_i1033" type="#_x0000_t75" style="width:70.95pt;height:32.8pt" o:ole="">
            <v:imagedata r:id="rId24" o:title=""/>
          </v:shape>
          <o:OLEObject Type="Embed" ProgID="Equation.DSMT4" ShapeID="_x0000_i1033" DrawAspect="Content" ObjectID="_1738826196" r:id="rId25"/>
        </w:object>
      </w:r>
      <w:r w:rsidRPr="007C02BC">
        <w:rPr>
          <w:rFonts w:ascii="Times New Roman" w:hAnsi="Times New Roman" w:cs="Times New Roman"/>
          <w:sz w:val="26"/>
          <w:szCs w:val="26"/>
        </w:rPr>
        <w:t xml:space="preserve">                </w:t>
      </w:r>
      <w:r w:rsidRPr="007C02BC">
        <w:rPr>
          <w:rFonts w:ascii="Times New Roman" w:hAnsi="Times New Roman" w:cs="Times New Roman"/>
          <w:position w:val="-26"/>
          <w:sz w:val="26"/>
          <w:szCs w:val="26"/>
        </w:rPr>
        <w:object w:dxaOrig="1680" w:dyaOrig="700" w14:anchorId="53B5217F">
          <v:shape id="_x0000_i1034" type="#_x0000_t75" style="width:75.2pt;height:31.15pt" o:ole="">
            <v:imagedata r:id="rId26" o:title=""/>
          </v:shape>
          <o:OLEObject Type="Embed" ProgID="Equation.DSMT4" ShapeID="_x0000_i1034" DrawAspect="Content" ObjectID="_1738826197" r:id="rId27"/>
        </w:object>
      </w:r>
    </w:p>
    <w:p w14:paraId="6EBABDDB"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4</w:t>
      </w:r>
      <w:r w:rsidRPr="007C02BC">
        <w:rPr>
          <w:rFonts w:ascii="Times New Roman" w:hAnsi="Times New Roman" w:cs="Times New Roman"/>
          <w:sz w:val="26"/>
          <w:szCs w:val="26"/>
        </w:rPr>
        <w:t xml:space="preserve">: </w:t>
      </w:r>
      <w:r w:rsidRPr="007C02BC">
        <w:rPr>
          <w:rFonts w:ascii="Times New Roman" w:hAnsi="Times New Roman" w:cs="Times New Roman"/>
          <w:color w:val="0070C0"/>
          <w:sz w:val="26"/>
          <w:szCs w:val="26"/>
        </w:rPr>
        <w:t>Tính cộng trừ phân số khác mẫu</w:t>
      </w:r>
    </w:p>
    <w:p w14:paraId="0D126A94"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position w:val="-28"/>
          <w:sz w:val="26"/>
          <w:szCs w:val="26"/>
        </w:rPr>
        <w:object w:dxaOrig="1500" w:dyaOrig="720" w14:anchorId="66D2E2DF">
          <v:shape id="_x0000_i1035" type="#_x0000_t75" style="width:65.55pt;height:31.7pt" o:ole="">
            <v:imagedata r:id="rId28" o:title=""/>
          </v:shape>
          <o:OLEObject Type="Embed" ProgID="Equation.DSMT4" ShapeID="_x0000_i1035" DrawAspect="Content" ObjectID="_1738826198" r:id="rId29"/>
        </w:object>
      </w:r>
      <w:r w:rsidRPr="007C02BC">
        <w:rPr>
          <w:rFonts w:ascii="Times New Roman" w:hAnsi="Times New Roman" w:cs="Times New Roman"/>
          <w:sz w:val="26"/>
          <w:szCs w:val="26"/>
        </w:rPr>
        <w:t xml:space="preserve">            </w:t>
      </w:r>
      <w:r w:rsidRPr="007C02BC">
        <w:rPr>
          <w:rFonts w:ascii="Times New Roman" w:hAnsi="Times New Roman" w:cs="Times New Roman"/>
          <w:position w:val="-28"/>
          <w:sz w:val="26"/>
          <w:szCs w:val="26"/>
        </w:rPr>
        <w:object w:dxaOrig="1500" w:dyaOrig="720" w14:anchorId="435667C4">
          <v:shape id="_x0000_i1036" type="#_x0000_t75" style="width:66.7pt;height:32.8pt" o:ole="">
            <v:imagedata r:id="rId30" o:title=""/>
          </v:shape>
          <o:OLEObject Type="Embed" ProgID="Equation.DSMT4" ShapeID="_x0000_i1036" DrawAspect="Content" ObjectID="_1738826199" r:id="rId31"/>
        </w:object>
      </w: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rPr>
        <w:object w:dxaOrig="1680" w:dyaOrig="780" w14:anchorId="64D7B37A">
          <v:shape id="_x0000_i1037" type="#_x0000_t75" style="width:75.75pt;height:35.45pt" o:ole="">
            <v:imagedata r:id="rId32" o:title=""/>
          </v:shape>
          <o:OLEObject Type="Embed" ProgID="Equation.DSMT4" ShapeID="_x0000_i1037" DrawAspect="Content" ObjectID="_1738826200" r:id="rId33"/>
        </w:object>
      </w:r>
      <w:r w:rsidRPr="007C02BC">
        <w:rPr>
          <w:rFonts w:ascii="Times New Roman" w:hAnsi="Times New Roman" w:cs="Times New Roman"/>
          <w:sz w:val="26"/>
          <w:szCs w:val="26"/>
        </w:rPr>
        <w:t xml:space="preserve">              </w:t>
      </w:r>
      <w:r w:rsidRPr="007C02BC">
        <w:rPr>
          <w:rFonts w:ascii="Times New Roman" w:hAnsi="Times New Roman" w:cs="Times New Roman"/>
          <w:position w:val="-28"/>
          <w:sz w:val="26"/>
          <w:szCs w:val="26"/>
        </w:rPr>
        <w:object w:dxaOrig="1500" w:dyaOrig="720" w14:anchorId="420D3107">
          <v:shape id="_x0000_i1038" type="#_x0000_t75" style="width:62.85pt;height:30.65pt" o:ole="">
            <v:imagedata r:id="rId34" o:title=""/>
          </v:shape>
          <o:OLEObject Type="Embed" ProgID="Equation.DSMT4" ShapeID="_x0000_i1038" DrawAspect="Content" ObjectID="_1738826201" r:id="rId35"/>
        </w:object>
      </w:r>
    </w:p>
    <w:p w14:paraId="168F7886" w14:textId="77777777" w:rsidR="005D540E" w:rsidRPr="007C02BC" w:rsidRDefault="005D540E" w:rsidP="005D540E">
      <w:pPr>
        <w:rPr>
          <w:rFonts w:ascii="Times New Roman" w:hAnsi="Times New Roman" w:cs="Times New Roman"/>
          <w:color w:val="0070C0"/>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5</w:t>
      </w:r>
      <w:r w:rsidRPr="007C02BC">
        <w:rPr>
          <w:rFonts w:ascii="Times New Roman" w:hAnsi="Times New Roman" w:cs="Times New Roman"/>
          <w:sz w:val="26"/>
          <w:szCs w:val="26"/>
        </w:rPr>
        <w:t xml:space="preserve">: </w:t>
      </w:r>
      <w:r w:rsidRPr="007C02BC">
        <w:rPr>
          <w:rFonts w:ascii="Times New Roman" w:hAnsi="Times New Roman" w:cs="Times New Roman"/>
          <w:color w:val="0070C0"/>
          <w:sz w:val="26"/>
          <w:szCs w:val="26"/>
        </w:rPr>
        <w:t>Áp dụng tính chất, tính hợp lí:</w:t>
      </w:r>
    </w:p>
    <w:p w14:paraId="190F6E78" w14:textId="3AE124D4"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rPr>
        <w:object w:dxaOrig="2160" w:dyaOrig="780" w14:anchorId="0F1EADFE">
          <v:shape id="_x0000_i1039" type="#_x0000_t75" style="width:89.75pt;height:32.8pt" o:ole="">
            <v:imagedata r:id="rId36" o:title=""/>
          </v:shape>
          <o:OLEObject Type="Embed" ProgID="Equation.DSMT4" ShapeID="_x0000_i1039" DrawAspect="Content" ObjectID="_1738826202" r:id="rId37"/>
        </w:object>
      </w: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rPr>
        <w:object w:dxaOrig="2380" w:dyaOrig="780" w14:anchorId="27059196">
          <v:shape id="_x0000_i1040" type="#_x0000_t75" style="width:94.6pt;height:31.15pt" o:ole="">
            <v:imagedata r:id="rId38" o:title=""/>
          </v:shape>
          <o:OLEObject Type="Embed" ProgID="Equation.DSMT4" ShapeID="_x0000_i1040" DrawAspect="Content" ObjectID="_1738826203" r:id="rId39"/>
        </w:object>
      </w: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rPr>
        <w:object w:dxaOrig="2100" w:dyaOrig="780" w14:anchorId="1BAEF6B2">
          <v:shape id="_x0000_i1041" type="#_x0000_t75" style="width:88.1pt;height:32.8pt" o:ole="">
            <v:imagedata r:id="rId40" o:title=""/>
          </v:shape>
          <o:OLEObject Type="Embed" ProgID="Equation.DSMT4" ShapeID="_x0000_i1041" DrawAspect="Content" ObjectID="_1738826204" r:id="rId41"/>
        </w:object>
      </w: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rPr>
        <w:object w:dxaOrig="2340" w:dyaOrig="780" w14:anchorId="223ABDEB">
          <v:shape id="_x0000_i1042" type="#_x0000_t75" style="width:95.7pt;height:32.8pt" o:ole="">
            <v:imagedata r:id="rId42" o:title=""/>
          </v:shape>
          <o:OLEObject Type="Embed" ProgID="Equation.DSMT4" ShapeID="_x0000_i1042" DrawAspect="Content" ObjectID="_1738826205" r:id="rId43"/>
        </w:object>
      </w:r>
      <w:r w:rsidRPr="007C02BC">
        <w:rPr>
          <w:rFonts w:ascii="Times New Roman" w:hAnsi="Times New Roman" w:cs="Times New Roman"/>
          <w:sz w:val="26"/>
          <w:szCs w:val="26"/>
        </w:rPr>
        <w:t xml:space="preserve">  </w:t>
      </w:r>
    </w:p>
    <w:p w14:paraId="000DB782"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6</w:t>
      </w:r>
      <w:r w:rsidRPr="007C02BC">
        <w:rPr>
          <w:rFonts w:ascii="Times New Roman" w:hAnsi="Times New Roman" w:cs="Times New Roman"/>
          <w:color w:val="0070C0"/>
          <w:sz w:val="26"/>
          <w:szCs w:val="26"/>
        </w:rPr>
        <w:t>: Áp dụng quy tắc bỏ ngoặc:</w:t>
      </w:r>
    </w:p>
    <w:p w14:paraId="29459566" w14:textId="1815C0D3" w:rsidR="005D540E" w:rsidRPr="007C02BC" w:rsidRDefault="005D540E" w:rsidP="00150B40">
      <w:pPr>
        <w:rPr>
          <w:rFonts w:ascii="Times New Roman" w:hAnsi="Times New Roman" w:cs="Times New Roman"/>
          <w:sz w:val="26"/>
          <w:szCs w:val="26"/>
        </w:rPr>
      </w:pPr>
      <w:r w:rsidRPr="007C02BC">
        <w:rPr>
          <w:rFonts w:ascii="Times New Roman" w:hAnsi="Times New Roman" w:cs="Times New Roman"/>
          <w:position w:val="-32"/>
          <w:sz w:val="26"/>
          <w:szCs w:val="26"/>
        </w:rPr>
        <w:object w:dxaOrig="2160" w:dyaOrig="780" w14:anchorId="42949D23">
          <v:shape id="_x0000_i1043" type="#_x0000_t75" style="width:90.3pt;height:33.3pt" o:ole="">
            <v:imagedata r:id="rId44" o:title=""/>
          </v:shape>
          <o:OLEObject Type="Embed" ProgID="Equation.DSMT4" ShapeID="_x0000_i1043" DrawAspect="Content" ObjectID="_1738826206" r:id="rId45"/>
        </w:object>
      </w: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rPr>
        <w:object w:dxaOrig="2340" w:dyaOrig="780" w14:anchorId="5A5D2D77">
          <v:shape id="_x0000_i1044" type="#_x0000_t75" style="width:100.95pt;height:33.3pt" o:ole="">
            <v:imagedata r:id="rId46" o:title=""/>
          </v:shape>
          <o:OLEObject Type="Embed" ProgID="Equation.DSMT4" ShapeID="_x0000_i1044" DrawAspect="Content" ObjectID="_1738826207" r:id="rId47"/>
        </w:object>
      </w: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rPr>
        <w:object w:dxaOrig="5300" w:dyaOrig="780" w14:anchorId="43A621B2">
          <v:shape id="_x0000_i1045" type="#_x0000_t75" style="width:232.65pt;height:33.85pt" o:ole="">
            <v:imagedata r:id="rId48" o:title=""/>
          </v:shape>
          <o:OLEObject Type="Embed" ProgID="Equation.DSMT4" ShapeID="_x0000_i1045" DrawAspect="Content" ObjectID="_1738826208" r:id="rId49"/>
        </w:object>
      </w:r>
    </w:p>
    <w:p w14:paraId="6D81331C"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w:t>
      </w: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7</w:t>
      </w:r>
      <w:r w:rsidRPr="007C02BC">
        <w:rPr>
          <w:rFonts w:ascii="Times New Roman" w:hAnsi="Times New Roman" w:cs="Times New Roman"/>
          <w:sz w:val="26"/>
          <w:szCs w:val="26"/>
          <w:lang w:val="vi-VN"/>
        </w:rPr>
        <w:t xml:space="preserve">: </w:t>
      </w:r>
      <w:r w:rsidRPr="007C02BC">
        <w:rPr>
          <w:rFonts w:ascii="Times New Roman" w:hAnsi="Times New Roman" w:cs="Times New Roman"/>
          <w:color w:val="0070C0"/>
          <w:sz w:val="26"/>
          <w:szCs w:val="26"/>
          <w:lang w:val="vi-VN"/>
        </w:rPr>
        <w:t xml:space="preserve">Thực hiện </w:t>
      </w:r>
      <w:r w:rsidRPr="007C02BC">
        <w:rPr>
          <w:rFonts w:ascii="Times New Roman" w:hAnsi="Times New Roman" w:cs="Times New Roman"/>
          <w:color w:val="0070C0"/>
          <w:sz w:val="26"/>
          <w:szCs w:val="26"/>
        </w:rPr>
        <w:t xml:space="preserve">các phép </w:t>
      </w:r>
      <w:r w:rsidRPr="007C02BC">
        <w:rPr>
          <w:rFonts w:ascii="Times New Roman" w:hAnsi="Times New Roman" w:cs="Times New Roman"/>
          <w:color w:val="0070C0"/>
          <w:sz w:val="26"/>
          <w:szCs w:val="26"/>
          <w:lang w:val="vi-VN"/>
        </w:rPr>
        <w:t>tính</w:t>
      </w:r>
      <w:r w:rsidRPr="007C02BC">
        <w:rPr>
          <w:rFonts w:ascii="Times New Roman" w:hAnsi="Times New Roman" w:cs="Times New Roman"/>
          <w:color w:val="0070C0"/>
          <w:sz w:val="26"/>
          <w:szCs w:val="26"/>
        </w:rPr>
        <w:t xml:space="preserve"> sau:</w:t>
      </w:r>
    </w:p>
    <w:p w14:paraId="1092A479"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position w:val="-28"/>
          <w:sz w:val="26"/>
          <w:szCs w:val="26"/>
          <w:lang w:val="vi-VN"/>
        </w:rPr>
        <w:object w:dxaOrig="1300" w:dyaOrig="720" w14:anchorId="57677FFB">
          <v:shape id="_x0000_i1046" type="#_x0000_t75" style="width:62.35pt;height:34.4pt" o:ole="">
            <v:imagedata r:id="rId50" o:title=""/>
          </v:shape>
          <o:OLEObject Type="Embed" ProgID="Equation.DSMT4" ShapeID="_x0000_i1046" DrawAspect="Content" ObjectID="_1738826209" r:id="rId51"/>
        </w:objec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 xml:space="preserve">   </w:t>
      </w:r>
      <w:r w:rsidRPr="007C02BC">
        <w:rPr>
          <w:rFonts w:ascii="Times New Roman" w:hAnsi="Times New Roman" w:cs="Times New Roman"/>
          <w:position w:val="-28"/>
          <w:sz w:val="26"/>
          <w:szCs w:val="26"/>
          <w:lang w:val="vi-VN"/>
        </w:rPr>
        <w:object w:dxaOrig="1359" w:dyaOrig="720" w14:anchorId="38A5A39D">
          <v:shape id="_x0000_i1047" type="#_x0000_t75" style="width:61.2pt;height:33.3pt" o:ole="">
            <v:imagedata r:id="rId52" o:title=""/>
          </v:shape>
          <o:OLEObject Type="Embed" ProgID="Equation.DSMT4" ShapeID="_x0000_i1047" DrawAspect="Content" ObjectID="_1738826210" r:id="rId53"/>
        </w:object>
      </w:r>
      <w:r w:rsidRPr="007C02BC">
        <w:rPr>
          <w:rFonts w:ascii="Times New Roman" w:hAnsi="Times New Roman" w:cs="Times New Roman"/>
          <w:sz w:val="26"/>
          <w:szCs w:val="26"/>
          <w:lang w:val="vi-VN"/>
        </w:rPr>
        <w:t xml:space="preserve">                </w:t>
      </w:r>
      <w:r w:rsidRPr="007C02BC">
        <w:rPr>
          <w:rFonts w:ascii="Times New Roman" w:hAnsi="Times New Roman" w:cs="Times New Roman"/>
          <w:position w:val="-32"/>
          <w:sz w:val="26"/>
          <w:szCs w:val="26"/>
          <w:lang w:val="vi-VN"/>
        </w:rPr>
        <w:object w:dxaOrig="1240" w:dyaOrig="780" w14:anchorId="4582994C">
          <v:shape id="_x0000_i1048" type="#_x0000_t75" style="width:58.05pt;height:36.55pt" o:ole="">
            <v:imagedata r:id="rId54" o:title=""/>
          </v:shape>
          <o:OLEObject Type="Embed" ProgID="Equation.DSMT4" ShapeID="_x0000_i1048" DrawAspect="Content" ObjectID="_1738826211" r:id="rId55"/>
        </w:object>
      </w:r>
      <w:r w:rsidRPr="007C02BC">
        <w:rPr>
          <w:rFonts w:ascii="Times New Roman" w:hAnsi="Times New Roman" w:cs="Times New Roman"/>
          <w:sz w:val="26"/>
          <w:szCs w:val="26"/>
          <w:lang w:val="vi-VN"/>
        </w:rPr>
        <w:t xml:space="preserve">                 </w:t>
      </w:r>
      <w:r w:rsidRPr="007C02BC">
        <w:rPr>
          <w:rFonts w:ascii="Times New Roman" w:hAnsi="Times New Roman" w:cs="Times New Roman"/>
          <w:position w:val="-32"/>
          <w:sz w:val="26"/>
          <w:szCs w:val="26"/>
          <w:lang w:val="vi-VN"/>
        </w:rPr>
        <w:object w:dxaOrig="1660" w:dyaOrig="780" w14:anchorId="3E3FDB97">
          <v:shape id="_x0000_i1049" type="#_x0000_t75" style="width:75.8pt;height:35.45pt" o:ole="">
            <v:imagedata r:id="rId56" o:title=""/>
          </v:shape>
          <o:OLEObject Type="Embed" ProgID="Equation.DSMT4" ShapeID="_x0000_i1049" DrawAspect="Content" ObjectID="_1738826212" r:id="rId57"/>
        </w:object>
      </w:r>
    </w:p>
    <w:p w14:paraId="64BC6DA0"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ÀI</w:t>
      </w: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8</w:t>
      </w:r>
      <w:r w:rsidRPr="007C02BC">
        <w:rPr>
          <w:rFonts w:ascii="Times New Roman" w:hAnsi="Times New Roman" w:cs="Times New Roman"/>
          <w:color w:val="0070C0"/>
          <w:sz w:val="26"/>
          <w:szCs w:val="26"/>
          <w:lang w:val="vi-VN"/>
        </w:rPr>
        <w:t xml:space="preserve">: Thực hiện </w:t>
      </w:r>
      <w:r w:rsidRPr="007C02BC">
        <w:rPr>
          <w:rFonts w:ascii="Times New Roman" w:hAnsi="Times New Roman" w:cs="Times New Roman"/>
          <w:color w:val="0070C0"/>
          <w:sz w:val="26"/>
          <w:szCs w:val="26"/>
        </w:rPr>
        <w:t xml:space="preserve">các phép </w:t>
      </w:r>
      <w:r w:rsidRPr="007C02BC">
        <w:rPr>
          <w:rFonts w:ascii="Times New Roman" w:hAnsi="Times New Roman" w:cs="Times New Roman"/>
          <w:color w:val="0070C0"/>
          <w:sz w:val="26"/>
          <w:szCs w:val="26"/>
          <w:lang w:val="vi-VN"/>
        </w:rPr>
        <w:t>tính</w:t>
      </w:r>
      <w:r w:rsidRPr="007C02BC">
        <w:rPr>
          <w:rFonts w:ascii="Times New Roman" w:hAnsi="Times New Roman" w:cs="Times New Roman"/>
          <w:color w:val="0070C0"/>
          <w:sz w:val="26"/>
          <w:szCs w:val="26"/>
        </w:rPr>
        <w:t xml:space="preserve"> sau:</w:t>
      </w:r>
    </w:p>
    <w:p w14:paraId="7BD271E6" w14:textId="5C27CC4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position w:val="-32"/>
          <w:sz w:val="26"/>
          <w:szCs w:val="26"/>
          <w:lang w:val="vi-VN"/>
        </w:rPr>
        <w:object w:dxaOrig="1780" w:dyaOrig="780" w14:anchorId="32D807AC">
          <v:shape id="_x0000_i1050" type="#_x0000_t75" style="width:85.95pt;height:37.6pt" o:ole="">
            <v:imagedata r:id="rId58" o:title=""/>
          </v:shape>
          <o:OLEObject Type="Embed" ProgID="Equation.DSMT4" ShapeID="_x0000_i1050" DrawAspect="Content" ObjectID="_1738826213" r:id="rId59"/>
        </w:object>
      </w:r>
      <w:r w:rsidRPr="007C02BC">
        <w:rPr>
          <w:rFonts w:ascii="Times New Roman" w:hAnsi="Times New Roman" w:cs="Times New Roman"/>
          <w:sz w:val="26"/>
          <w:szCs w:val="26"/>
          <w:lang w:val="vi-VN"/>
        </w:rPr>
        <w:t xml:space="preserve">               </w:t>
      </w:r>
      <w:r w:rsidRPr="007C02BC">
        <w:rPr>
          <w:rFonts w:ascii="Times New Roman" w:hAnsi="Times New Roman" w:cs="Times New Roman"/>
          <w:position w:val="-32"/>
          <w:sz w:val="26"/>
          <w:szCs w:val="26"/>
          <w:lang w:val="vi-VN"/>
        </w:rPr>
        <w:object w:dxaOrig="1939" w:dyaOrig="780" w14:anchorId="24AB26D4">
          <v:shape id="_x0000_i1051" type="#_x0000_t75" style="width:88.6pt;height:35.45pt" o:ole="">
            <v:imagedata r:id="rId60" o:title=""/>
          </v:shape>
          <o:OLEObject Type="Embed" ProgID="Equation.DSMT4" ShapeID="_x0000_i1051" DrawAspect="Content" ObjectID="_1738826214" r:id="rId61"/>
        </w:object>
      </w:r>
      <w:r w:rsidRPr="007C02BC">
        <w:rPr>
          <w:rFonts w:ascii="Times New Roman" w:hAnsi="Times New Roman" w:cs="Times New Roman"/>
          <w:sz w:val="26"/>
          <w:szCs w:val="26"/>
        </w:rPr>
        <w:t xml:space="preserve">               </w:t>
      </w:r>
      <w:r w:rsidRPr="007C02BC">
        <w:rPr>
          <w:rFonts w:ascii="Times New Roman" w:hAnsi="Times New Roman" w:cs="Times New Roman"/>
          <w:position w:val="-32"/>
          <w:sz w:val="26"/>
          <w:szCs w:val="26"/>
          <w:lang w:val="vi-VN"/>
        </w:rPr>
        <w:object w:dxaOrig="2400" w:dyaOrig="780" w14:anchorId="54FD6895">
          <v:shape id="_x0000_i1052" type="#_x0000_t75" style="width:106.45pt;height:34.4pt" o:ole="">
            <v:imagedata r:id="rId62" o:title=""/>
          </v:shape>
          <o:OLEObject Type="Embed" ProgID="Equation.DSMT4" ShapeID="_x0000_i1052" DrawAspect="Content" ObjectID="_1738826215" r:id="rId63"/>
        </w:object>
      </w:r>
    </w:p>
    <w:p w14:paraId="5B3E5843" w14:textId="77777777" w:rsidR="004B3AA2" w:rsidRPr="007C02BC" w:rsidRDefault="004B3AA2" w:rsidP="005D540E">
      <w:pPr>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p>
    <w:p w14:paraId="53688E1F" w14:textId="01CCDE6E"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ÀI</w:t>
      </w: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9</w:t>
      </w:r>
      <w:r w:rsidRPr="007C02BC">
        <w:rPr>
          <w:rFonts w:ascii="Times New Roman" w:hAnsi="Times New Roman" w:cs="Times New Roman"/>
          <w:sz w:val="26"/>
          <w:szCs w:val="26"/>
          <w:lang w:val="vi-VN"/>
        </w:rPr>
        <w:t xml:space="preserve">: </w:t>
      </w:r>
      <w:r w:rsidRPr="007C02BC">
        <w:rPr>
          <w:rFonts w:ascii="Times New Roman" w:hAnsi="Times New Roman" w:cs="Times New Roman"/>
          <w:color w:val="0070C0"/>
          <w:sz w:val="26"/>
          <w:szCs w:val="26"/>
          <w:lang w:val="vi-VN"/>
        </w:rPr>
        <w:t>Tính hợp lí</w:t>
      </w:r>
    </w:p>
    <w:p w14:paraId="2C07B787" w14:textId="2F17AFB0" w:rsidR="005D540E" w:rsidRPr="007C02BC" w:rsidRDefault="005D540E" w:rsidP="005D540E">
      <w:pPr>
        <w:ind w:left="720"/>
        <w:rPr>
          <w:rFonts w:ascii="Times New Roman" w:hAnsi="Times New Roman" w:cs="Times New Roman"/>
          <w:sz w:val="26"/>
          <w:szCs w:val="26"/>
        </w:rPr>
      </w:pPr>
      <w:r w:rsidRPr="007C02BC">
        <w:rPr>
          <w:rFonts w:ascii="Times New Roman" w:hAnsi="Times New Roman" w:cs="Times New Roman"/>
          <w:position w:val="-28"/>
          <w:sz w:val="26"/>
          <w:szCs w:val="26"/>
          <w:lang w:val="vi-VN"/>
        </w:rPr>
        <w:object w:dxaOrig="2380" w:dyaOrig="720" w14:anchorId="18A2069B">
          <v:shape id="_x0000_i1053" type="#_x0000_t75" style="width:110.2pt;height:33.3pt" o:ole="">
            <v:imagedata r:id="rId64" o:title=""/>
          </v:shape>
          <o:OLEObject Type="Embed" ProgID="Equation.DSMT4" ShapeID="_x0000_i1053" DrawAspect="Content" ObjectID="_1738826216" r:id="rId65"/>
        </w:objec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lang w:val="vi-VN"/>
        </w:rPr>
        <w:tab/>
      </w:r>
      <w:r w:rsidRPr="007C02BC">
        <w:rPr>
          <w:rFonts w:ascii="Times New Roman" w:hAnsi="Times New Roman" w:cs="Times New Roman"/>
          <w:sz w:val="26"/>
          <w:szCs w:val="26"/>
          <w:lang w:val="vi-VN"/>
        </w:rPr>
        <w:tab/>
      </w:r>
      <w:r w:rsidRPr="007C02BC">
        <w:rPr>
          <w:rFonts w:ascii="Times New Roman" w:hAnsi="Times New Roman" w:cs="Times New Roman"/>
          <w:sz w:val="26"/>
          <w:szCs w:val="26"/>
        </w:rPr>
        <w:t>b/</w:t>
      </w:r>
      <w:r w:rsidRPr="007C02BC">
        <w:rPr>
          <w:rFonts w:ascii="Times New Roman" w:hAnsi="Times New Roman" w:cs="Times New Roman"/>
          <w:position w:val="-24"/>
          <w:sz w:val="26"/>
          <w:szCs w:val="26"/>
        </w:rPr>
        <w:object w:dxaOrig="1960" w:dyaOrig="620" w14:anchorId="1AE4200F">
          <v:shape id="_x0000_i1054" type="#_x0000_t75" style="width:97.8pt;height:30.65pt" o:ole="">
            <v:imagedata r:id="rId66" o:title=""/>
          </v:shape>
          <o:OLEObject Type="Embed" ProgID="Equation.3" ShapeID="_x0000_i1054" DrawAspect="Content" ObjectID="_1738826217" r:id="rId67"/>
        </w:objec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rPr>
        <w:t xml:space="preserve">   </w:t>
      </w:r>
      <w:r w:rsidRPr="007C02BC">
        <w:rPr>
          <w:rFonts w:ascii="Times New Roman" w:hAnsi="Times New Roman" w:cs="Times New Roman"/>
          <w:position w:val="-28"/>
          <w:sz w:val="26"/>
          <w:szCs w:val="26"/>
          <w:lang w:val="vi-VN"/>
        </w:rPr>
        <w:object w:dxaOrig="2520" w:dyaOrig="720" w14:anchorId="3CAE9852">
          <v:shape id="_x0000_i1055" type="#_x0000_t75" style="width:115.05pt;height:32.8pt" o:ole="">
            <v:imagedata r:id="rId68" o:title=""/>
          </v:shape>
          <o:OLEObject Type="Embed" ProgID="Equation.DSMT4" ShapeID="_x0000_i1055" DrawAspect="Content" ObjectID="_1738826218" r:id="rId69"/>
        </w:objec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sz w:val="26"/>
          <w:szCs w:val="26"/>
        </w:rPr>
        <w:tab/>
        <w:t xml:space="preserve">d/ </w:t>
      </w:r>
      <w:r w:rsidRPr="007C02BC">
        <w:rPr>
          <w:rFonts w:ascii="Times New Roman" w:hAnsi="Times New Roman" w:cs="Times New Roman"/>
          <w:position w:val="-24"/>
          <w:sz w:val="26"/>
          <w:szCs w:val="26"/>
        </w:rPr>
        <w:object w:dxaOrig="1939" w:dyaOrig="620" w14:anchorId="11165676">
          <v:shape id="_x0000_i1056" type="#_x0000_t75" style="width:96.15pt;height:30.65pt" o:ole="">
            <v:imagedata r:id="rId70" o:title=""/>
          </v:shape>
          <o:OLEObject Type="Embed" ProgID="Equation.3" ShapeID="_x0000_i1056" DrawAspect="Content" ObjectID="_1738826219" r:id="rId71"/>
        </w:object>
      </w:r>
      <w:r w:rsidRPr="007C02BC">
        <w:rPr>
          <w:rFonts w:ascii="Times New Roman" w:hAnsi="Times New Roman" w:cs="Times New Roman"/>
          <w:sz w:val="26"/>
          <w:szCs w:val="26"/>
        </w:rPr>
        <w:t xml:space="preserve">                </w:t>
      </w:r>
      <w:r w:rsidRPr="007C02BC">
        <w:rPr>
          <w:rFonts w:ascii="Times New Roman" w:hAnsi="Times New Roman" w:cs="Times New Roman"/>
          <w:position w:val="-28"/>
          <w:sz w:val="26"/>
          <w:szCs w:val="26"/>
          <w:lang w:val="vi-VN"/>
        </w:rPr>
        <w:object w:dxaOrig="3360" w:dyaOrig="720" w14:anchorId="20FFAA16">
          <v:shape id="_x0000_i1057" type="#_x0000_t75" style="width:139.8pt;height:30.1pt" o:ole="">
            <v:imagedata r:id="rId72" o:title=""/>
          </v:shape>
          <o:OLEObject Type="Embed" ProgID="Equation.DSMT4" ShapeID="_x0000_i1057" DrawAspect="Content" ObjectID="_1738826220" r:id="rId73"/>
        </w:objec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lang w:val="vi-VN"/>
        </w:rPr>
        <w:tab/>
      </w:r>
      <w:r w:rsidRPr="007C02BC">
        <w:rPr>
          <w:rFonts w:ascii="Times New Roman" w:hAnsi="Times New Roman" w:cs="Times New Roman"/>
          <w:position w:val="-28"/>
          <w:sz w:val="26"/>
          <w:szCs w:val="26"/>
          <w:lang w:val="vi-VN"/>
        </w:rPr>
        <w:object w:dxaOrig="3460" w:dyaOrig="720" w14:anchorId="0B2CD0D5">
          <v:shape id="_x0000_i1058" type="#_x0000_t75" style="width:143.95pt;height:30.1pt" o:ole="">
            <v:imagedata r:id="rId74" o:title=""/>
          </v:shape>
          <o:OLEObject Type="Embed" ProgID="Equation.DSMT4" ShapeID="_x0000_i1058" DrawAspect="Content" ObjectID="_1738826221" r:id="rId75"/>
        </w:object>
      </w:r>
    </w:p>
    <w:p w14:paraId="3F188CE3"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10</w:t>
      </w:r>
      <w:r w:rsidRPr="007C02BC">
        <w:rPr>
          <w:rFonts w:ascii="Times New Roman" w:eastAsia="SimSun" w:hAnsi="Times New Roman" w:cs="Times New Roman"/>
          <w:sz w:val="26"/>
          <w:szCs w:val="26"/>
        </w:rPr>
        <w:t xml:space="preserve">. a) Áp dụng tính chất cơ bản của phân số để tìm a, b là số nguyên biết: </w:t>
      </w:r>
      <w:r w:rsidRPr="007C02BC">
        <w:rPr>
          <w:rFonts w:ascii="Times New Roman" w:eastAsia="SimSun" w:hAnsi="Times New Roman" w:cs="Times New Roman"/>
          <w:position w:val="-24"/>
          <w:sz w:val="26"/>
          <w:szCs w:val="26"/>
        </w:rPr>
        <w:object w:dxaOrig="1520" w:dyaOrig="659" w14:anchorId="51542FC1">
          <v:shape id="Object 48" o:spid="_x0000_i1059" type="#_x0000_t75" style="width:76.3pt;height:33.3pt;mso-wrap-style:square;mso-position-horizontal-relative:page;mso-position-vertical-relative:page" o:ole="">
            <v:imagedata r:id="rId76" o:title=""/>
          </v:shape>
          <o:OLEObject Type="Embed" ProgID="Equation.DSMT4" ShapeID="Object 48" DrawAspect="Content" ObjectID="_1738826222" r:id="rId77"/>
        </w:object>
      </w:r>
      <w:r w:rsidRPr="007C02BC">
        <w:rPr>
          <w:rFonts w:ascii="Times New Roman" w:eastAsia="SimSun" w:hAnsi="Times New Roman" w:cs="Times New Roman"/>
          <w:sz w:val="26"/>
          <w:szCs w:val="26"/>
        </w:rPr>
        <w:tab/>
      </w:r>
    </w:p>
    <w:p w14:paraId="2BE1A7F3"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              b) Thực hiện tính hợp lí để tìm x là số nguyên thỏa: </w:t>
      </w:r>
      <w:r w:rsidRPr="007C02BC">
        <w:rPr>
          <w:rFonts w:ascii="Times New Roman" w:eastAsia="SimSun" w:hAnsi="Times New Roman" w:cs="Times New Roman"/>
          <w:position w:val="-24"/>
          <w:sz w:val="26"/>
          <w:szCs w:val="26"/>
        </w:rPr>
        <w:object w:dxaOrig="2920" w:dyaOrig="659" w14:anchorId="25B8D7AE">
          <v:shape id="Object 63" o:spid="_x0000_i1060" type="#_x0000_t75" style="width:145.55pt;height:33.3pt;mso-wrap-style:square;mso-position-horizontal-relative:page;mso-position-vertical-relative:page" o:ole="">
            <v:imagedata r:id="rId78" o:title=""/>
          </v:shape>
          <o:OLEObject Type="Embed" ProgID="Equation.DSMT4" ShapeID="Object 63" DrawAspect="Content" ObjectID="_1738826223" r:id="rId79"/>
        </w:object>
      </w:r>
    </w:p>
    <w:p w14:paraId="0AF4D3B2" w14:textId="77777777"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11</w:t>
      </w:r>
      <w:r w:rsidRPr="007C02BC">
        <w:rPr>
          <w:rFonts w:ascii="Times New Roman" w:hAnsi="Times New Roman" w:cs="Times New Roman"/>
          <w:sz w:val="26"/>
          <w:szCs w:val="26"/>
          <w:lang w:val="vi-VN"/>
        </w:rPr>
        <w:t>: a/ Viết các đại lượng thời gian theo giờ ( dạng phân số )</w:t>
      </w:r>
    </w:p>
    <w:p w14:paraId="6D6A12E7" w14:textId="77777777"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sz w:val="26"/>
          <w:szCs w:val="26"/>
          <w:lang w:val="vi-VN"/>
        </w:rPr>
        <w:t>45 phút = .... giờ; 30 phút = ......giờ; 8 phút = .....giờ; 5 phút = .....giờ</w:t>
      </w:r>
    </w:p>
    <w:p w14:paraId="19640D73" w14:textId="77777777"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b/ Viết các đại lượng diện tích theo mét vuông ( dạng phân số )</w:t>
      </w:r>
    </w:p>
    <w:p w14:paraId="2E64AD0D" w14:textId="77777777"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sz w:val="26"/>
          <w:szCs w:val="26"/>
          <w:lang w:val="vi-VN"/>
        </w:rPr>
        <w:t>120 dm</w:t>
      </w:r>
      <w:r w:rsidRPr="007C02BC">
        <w:rPr>
          <w:rFonts w:ascii="Times New Roman" w:hAnsi="Times New Roman" w:cs="Times New Roman"/>
          <w:sz w:val="26"/>
          <w:szCs w:val="26"/>
          <w:vertAlign w:val="superscript"/>
          <w:lang w:val="vi-VN"/>
        </w:rPr>
        <w:t>2</w:t>
      </w:r>
      <w:r w:rsidRPr="007C02BC">
        <w:rPr>
          <w:rFonts w:ascii="Times New Roman" w:hAnsi="Times New Roman" w:cs="Times New Roman"/>
          <w:sz w:val="26"/>
          <w:szCs w:val="26"/>
          <w:lang w:val="vi-VN"/>
        </w:rPr>
        <w:t xml:space="preserve"> = ..... m</w:t>
      </w:r>
      <w:r w:rsidRPr="007C02BC">
        <w:rPr>
          <w:rFonts w:ascii="Times New Roman" w:hAnsi="Times New Roman" w:cs="Times New Roman"/>
          <w:sz w:val="26"/>
          <w:szCs w:val="26"/>
          <w:vertAlign w:val="superscript"/>
          <w:lang w:val="vi-VN"/>
        </w:rPr>
        <w:t xml:space="preserve">2 </w:t>
      </w:r>
      <w:r w:rsidRPr="007C02BC">
        <w:rPr>
          <w:rFonts w:ascii="Times New Roman" w:hAnsi="Times New Roman" w:cs="Times New Roman"/>
          <w:sz w:val="26"/>
          <w:szCs w:val="26"/>
          <w:lang w:val="vi-VN"/>
        </w:rPr>
        <w:t>; 64 cm</w:t>
      </w:r>
      <w:r w:rsidRPr="007C02BC">
        <w:rPr>
          <w:rFonts w:ascii="Times New Roman" w:hAnsi="Times New Roman" w:cs="Times New Roman"/>
          <w:sz w:val="26"/>
          <w:szCs w:val="26"/>
          <w:vertAlign w:val="superscript"/>
          <w:lang w:val="vi-VN"/>
        </w:rPr>
        <w:t xml:space="preserve">2 </w:t>
      </w:r>
      <w:r w:rsidRPr="007C02BC">
        <w:rPr>
          <w:rFonts w:ascii="Times New Roman" w:hAnsi="Times New Roman" w:cs="Times New Roman"/>
          <w:sz w:val="26"/>
          <w:szCs w:val="26"/>
          <w:lang w:val="vi-VN"/>
        </w:rPr>
        <w:t>= .....m</w:t>
      </w:r>
      <w:r w:rsidRPr="007C02BC">
        <w:rPr>
          <w:rFonts w:ascii="Times New Roman" w:hAnsi="Times New Roman" w:cs="Times New Roman"/>
          <w:sz w:val="26"/>
          <w:szCs w:val="26"/>
          <w:vertAlign w:val="superscript"/>
          <w:lang w:val="vi-VN"/>
        </w:rPr>
        <w:t xml:space="preserve">2 </w:t>
      </w:r>
      <w:r w:rsidRPr="007C02BC">
        <w:rPr>
          <w:rFonts w:ascii="Times New Roman" w:hAnsi="Times New Roman" w:cs="Times New Roman"/>
          <w:sz w:val="26"/>
          <w:szCs w:val="26"/>
          <w:lang w:val="vi-VN"/>
        </w:rPr>
        <w:t>; 95 dm</w:t>
      </w:r>
      <w:r w:rsidRPr="007C02BC">
        <w:rPr>
          <w:rFonts w:ascii="Times New Roman" w:hAnsi="Times New Roman" w:cs="Times New Roman"/>
          <w:sz w:val="26"/>
          <w:szCs w:val="26"/>
          <w:vertAlign w:val="superscript"/>
          <w:lang w:val="vi-VN"/>
        </w:rPr>
        <w:t xml:space="preserve">2 </w:t>
      </w:r>
      <w:r w:rsidRPr="007C02BC">
        <w:rPr>
          <w:rFonts w:ascii="Times New Roman" w:hAnsi="Times New Roman" w:cs="Times New Roman"/>
          <w:sz w:val="26"/>
          <w:szCs w:val="26"/>
          <w:lang w:val="vi-VN"/>
        </w:rPr>
        <w:t>= .....m</w:t>
      </w:r>
      <w:r w:rsidRPr="007C02BC">
        <w:rPr>
          <w:rFonts w:ascii="Times New Roman" w:hAnsi="Times New Roman" w:cs="Times New Roman"/>
          <w:sz w:val="26"/>
          <w:szCs w:val="26"/>
          <w:vertAlign w:val="superscript"/>
          <w:lang w:val="vi-VN"/>
        </w:rPr>
        <w:t>2</w:t>
      </w:r>
      <w:r w:rsidRPr="007C02BC">
        <w:rPr>
          <w:rFonts w:ascii="Times New Roman" w:hAnsi="Times New Roman" w:cs="Times New Roman"/>
          <w:sz w:val="26"/>
          <w:szCs w:val="26"/>
          <w:lang w:val="vi-VN"/>
        </w:rPr>
        <w:t xml:space="preserve"> ; 250 cm </w:t>
      </w:r>
      <w:r w:rsidRPr="007C02BC">
        <w:rPr>
          <w:rFonts w:ascii="Times New Roman" w:hAnsi="Times New Roman" w:cs="Times New Roman"/>
          <w:sz w:val="26"/>
          <w:szCs w:val="26"/>
          <w:vertAlign w:val="superscript"/>
          <w:lang w:val="vi-VN"/>
        </w:rPr>
        <w:t xml:space="preserve">2 </w:t>
      </w:r>
      <w:r w:rsidRPr="007C02BC">
        <w:rPr>
          <w:rFonts w:ascii="Times New Roman" w:hAnsi="Times New Roman" w:cs="Times New Roman"/>
          <w:sz w:val="26"/>
          <w:szCs w:val="26"/>
          <w:lang w:val="vi-VN"/>
        </w:rPr>
        <w:t>= .....m</w:t>
      </w:r>
      <w:r w:rsidRPr="007C02BC">
        <w:rPr>
          <w:rFonts w:ascii="Times New Roman" w:hAnsi="Times New Roman" w:cs="Times New Roman"/>
          <w:sz w:val="26"/>
          <w:szCs w:val="26"/>
          <w:vertAlign w:val="superscript"/>
          <w:lang w:val="vi-VN"/>
        </w:rPr>
        <w:t>2</w:t>
      </w:r>
    </w:p>
    <w:p w14:paraId="674F8F02" w14:textId="77777777"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w:t>
      </w: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12</w:t>
      </w:r>
      <w:r w:rsidRPr="007C02BC">
        <w:rPr>
          <w:rFonts w:ascii="Times New Roman" w:hAnsi="Times New Roman" w:cs="Times New Roman"/>
          <w:sz w:val="26"/>
          <w:szCs w:val="26"/>
          <w:lang w:val="vi-VN"/>
        </w:rPr>
        <w:t>: a/ Một ô tô chạy từ A đến B hết 9 phút với vận tốc trung bình là 42 km/giờ. Tính quãng đường AB mà ô tô đã đi</w:t>
      </w:r>
      <w:r w:rsidRPr="007C02BC">
        <w:rPr>
          <w:rFonts w:ascii="Times New Roman" w:hAnsi="Times New Roman" w:cs="Times New Roman"/>
          <w:sz w:val="26"/>
          <w:szCs w:val="26"/>
        </w:rPr>
        <w:t xml:space="preserve"> theo mét </w:t>
      </w:r>
      <w:r w:rsidRPr="007C02BC">
        <w:rPr>
          <w:rFonts w:ascii="Times New Roman" w:hAnsi="Times New Roman" w:cs="Times New Roman"/>
          <w:sz w:val="26"/>
          <w:szCs w:val="26"/>
          <w:lang w:val="vi-VN"/>
        </w:rPr>
        <w:t>?</w:t>
      </w:r>
    </w:p>
    <w:p w14:paraId="39A604D8" w14:textId="77777777" w:rsidR="005D540E" w:rsidRPr="007C02BC" w:rsidRDefault="005D540E" w:rsidP="005D540E">
      <w:pPr>
        <w:rPr>
          <w:rFonts w:ascii="Times New Roman" w:hAnsi="Times New Roman" w:cs="Times New Roman"/>
          <w:sz w:val="26"/>
          <w:szCs w:val="26"/>
          <w:lang w:val="vi-VN"/>
        </w:rPr>
      </w:pP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b/ Buổi sáng bạn Nam đi học từ nhà đến trường mất 9 phút. Biết quãng đường từ nhà đến trường là 600 mét, em tính xem bạn Nam đã đi với vận tốc trung bình là bao nhiêu km/giờ ?</w:t>
      </w:r>
    </w:p>
    <w:p w14:paraId="659D3C86"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806720" behindDoc="0" locked="0" layoutInCell="1" allowOverlap="1" wp14:anchorId="6110F6BE" wp14:editId="62D6CE75">
                <wp:simplePos x="0" y="0"/>
                <wp:positionH relativeFrom="column">
                  <wp:posOffset>3406775</wp:posOffset>
                </wp:positionH>
                <wp:positionV relativeFrom="paragraph">
                  <wp:posOffset>683098</wp:posOffset>
                </wp:positionV>
                <wp:extent cx="541655" cy="467360"/>
                <wp:effectExtent l="0" t="0" r="0" b="0"/>
                <wp:wrapNone/>
                <wp:docPr id="9" name="Text Box 9"/>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3CB872CB" w14:textId="77777777" w:rsidR="000A2C33" w:rsidRPr="00F33E41" w:rsidRDefault="000A2C33" w:rsidP="005D540E">
                            <w:pPr>
                              <w:rPr>
                                <w:b/>
                                <w:color w:val="C00000"/>
                              </w:rPr>
                            </w:pPr>
                            <w:r w:rsidRPr="00F33E41">
                              <w:rPr>
                                <w:b/>
                                <w:color w:val="C00000"/>
                              </w:rPr>
                              <w:t xml:space="preserve">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7" type="#_x0000_t202" style="position:absolute;margin-left:268.25pt;margin-top:53.8pt;width:42.65pt;height:36.8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TGAXNgIAAGUEAAAOAAAAZHJzL2Uyb0RvYy54bWysVMFuGjEQvVfqP1i+lwUCJKxYIpqIqhJK IkGVs/Ha7Eq2x7UNu/TrO/YCQWlPUS5mPDM7nvfeDLP7VityEM7XYAo66PUpEYZDWZtdQX9tlt/u KPGBmZIpMKKgR+Hp/fzrl1ljczGEClQpHMEixueNLWgVgs2zzPNKaOZ7YIXBoASnWcCr22WlYw1W 1yob9vuTrAFXWgdceI/exy5I56m+lIKHZym9CEQVFHsL6XTp3MYzm89YvnPMVjU/tcE+0IVmtcFH L6UeWWBk7+p/SumaO/AgQ4+DzkDKmouEAdEM+u/QrCtmRcKC5Hh7ocl/Xln+dHhxpC4LOqXEMI0S bUQbyHdoyTSy01ifY9LaYlpo0Y0qn/0enRF0K52OvwiHYBx5Pl64jcU4OsejwWQ8poRjaDS5vZkk 7rO3j63z4YcATaJRUIfSJUbZYeUDNoKp55T4loFlrVSSTxnSFHRyM+6nDy4R/EKZmCvSIJzKREBd 49EK7bZN8C+gtlAeEauDbla85csaO1oxH16Yw+FAeDjw4RkPqQBfhpNFSQXuz//8MR81wyglDQ5b Qf3vPXOCEvXToJrTwWgUpzNdRuPbIV7cdWR7HTF7/QA4zwNcLcuTGfODOpvSgX7FvVjEVzHEDMe3 CxrO5kPoVgD3iovFIiXhPFoWVmZteSwdeYt8b9pX5uxJlIBqPsF5LFn+Tpsut1NnsQ8g6yRc5Llj FVWMF5zlpOdp7+KyXN9T1tu/w/wvAAAA//8DAFBLAwQUAAYACAAAACEASRHeE+EAAAALAQAADwAA AGRycy9kb3ducmV2LnhtbEyPQU+DQBCF7yb+h82YeLMLGJAgS9OQNCZGD629eFtgCsTdWWS3Lfrr HU96nPe+vHmvXC/WiDPOfnSkIF5FIJBa143UKzi8be9yED5o6rRxhAq+0MO6ur4qddG5C+3wvA+9 4BDyhVYwhDAVUvp2QKv9yk1I7B3dbHXgc+5lN+sLh1sjkyjKpNUj8YdBT1gP2H7sT1bBc7191bsm sfm3qZ9ejpvp8/CeKnV7s2weQQRcwh8Mv/W5OlTcqXEn6rwwCtL7LGWUjeghA8FElsQ8pmEljxOQ VSn/b6h+AAAA//8DAFBLAQItABQABgAIAAAAIQC2gziS/gAAAOEBAAATAAAAAAAAAAAAAAAAAAAA AABbQ29udGVudF9UeXBlc10ueG1sUEsBAi0AFAAGAAgAAAAhADj9If/WAAAAlAEAAAsAAAAAAAAA AAAAAAAALwEAAF9yZWxzLy5yZWxzUEsBAi0AFAAGAAgAAAAhANVMYBc2AgAAZQQAAA4AAAAAAAAA AAAAAAAALgIAAGRycy9lMm9Eb2MueG1sUEsBAi0AFAAGAAgAAAAhAEkR3hPhAAAACwEAAA8AAAAA AAAAAAAAAAAAkAQAAGRycy9kb3ducmV2LnhtbFBLBQYAAAAABAAEAPMAAACeBQAAAAA= " filled="f" stroked="f" strokeweight=".5pt">
                <v:textbox>
                  <w:txbxContent>
                    <w:p w14:paraId="3CB872CB" w14:textId="77777777" w:rsidR="000A2C33" w:rsidRPr="00F33E41" w:rsidRDefault="000A2C33" w:rsidP="005D540E">
                      <w:pPr>
                        <w:rPr>
                          <w:b/>
                          <w:color w:val="C00000"/>
                        </w:rPr>
                      </w:pPr>
                      <w:r w:rsidRPr="00F33E41">
                        <w:rPr>
                          <w:b/>
                          <w:color w:val="C00000"/>
                        </w:rPr>
                        <w:t xml:space="preserve"> B</w:t>
                      </w:r>
                    </w:p>
                  </w:txbxContent>
                </v:textbox>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805696" behindDoc="0" locked="0" layoutInCell="1" allowOverlap="1" wp14:anchorId="65BB4CDF" wp14:editId="5D80F634">
                <wp:simplePos x="0" y="0"/>
                <wp:positionH relativeFrom="column">
                  <wp:posOffset>4117813</wp:posOffset>
                </wp:positionH>
                <wp:positionV relativeFrom="paragraph">
                  <wp:posOffset>662305</wp:posOffset>
                </wp:positionV>
                <wp:extent cx="541655" cy="467360"/>
                <wp:effectExtent l="0" t="0" r="0" b="0"/>
                <wp:wrapNone/>
                <wp:docPr id="1056" name="Text Box 1056"/>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4CAA83F3" w14:textId="77777777" w:rsidR="000A2C33" w:rsidRPr="00F33E41" w:rsidRDefault="000A2C33" w:rsidP="005D540E">
                            <w:pPr>
                              <w:rPr>
                                <w:b/>
                                <w:color w:val="C00000"/>
                              </w:rPr>
                            </w:pPr>
                            <w:r w:rsidRPr="00F33E41">
                              <w:rPr>
                                <w:b/>
                                <w:color w:val="C00000"/>
                              </w:rPr>
                              <w:t xml:space="preserve">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56" o:spid="_x0000_s1028" type="#_x0000_t202" style="position:absolute;margin-left:324.25pt;margin-top:52.15pt;width:42.65pt;height:36.8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JYv1OQIAAGsEAAAOAAAAZHJzL2Uyb0RvYy54bWysVE1v2zAMvQ/YfxB0X+yksbsZcYqsRYYB QVsgGXpWZCk2IIuapMTOfv0oOV/odhp2USjymRTfIzN76FtFDsK6BnRJx6OUEqE5VI3elfTHZvnp MyXOM10xBVqU9CgcfZh//DDrTCEmUIOqhCWYRLuiMyWtvTdFkjhei5a5ERihMSjBtszj1e6SyrIO s7cqmaRpnnRgK2OBC+fQ+zQE6Tzml1Jw/yKlE56okuLbfDxtPLfhTOYzVuwsM3XDT89g//CKljUa i15SPTHPyN42f6RqG27BgfQjDm0CUjZcxB6wm3H6rpt1zYyIvSA5zlxocv8vLX8+vFrSVKhdmuWU aNaiShvRe/IVehKdyFFnXIHQtUGw7zGC+MBd8Dt0htZ7advwi00RjCPbxwvDIR9HZzYd51lGCcfQ NL+/y6MCyfVjY53/JqAlwSipRQEjr+ywch4LIvQMCbU0LBuloohKk66k+V2Wxg8uEfxC6YAVcRxO aa4PD5bvt30kYXJuagvVEXu1MEyMM3zZ4ItWzPlXZnFEsD0ce/+Ch1SAleFkUVKD/fU3f8Cjchil pMORK6n7uWdWUKK+a9T0y3g6DTMaL9PsfoIXexvZ3kb0vn0EnOoxLpjh0Qx4r86mtNC+4XYsQlUM Mc2xdkn92Xz0wyLgdnGxWEQQTqVhfqXXhofUgbfA96Z/Y9acRPGo5jOch5MV77QZsIM6i70H2UTh As8Dq6hiuOBERz1P2xdW5vYeUdf/iPlvAAAA//8DAFBLAwQUAAYACAAAACEAHfsdjeIAAAALAQAA DwAAAGRycy9kb3ducmV2LnhtbEyPwU7DMBBE70j8g7VI3KhD0zYhxKmqSBUSgkNLL9yceJtExOsQ u23g61lOcNyZp9mZfD3ZXpxx9J0jBfezCARS7UxHjYLD2/YuBeGDJqN7R6jgCz2si+urXGfGXWiH 531oBIeQz7SCNoQhk9LXLVrtZ25AYu/oRqsDn2MjzagvHG57OY+ilbS6I/7Q6gHLFuuP/ckqeC63 r3pXzW363ZdPL8fN8Hl4Xyp1ezNtHkEEnMIfDL/1uToU3KlyJzJe9ApWi3TJKBvRIgbBRBLHPKZi JUkeQBa5/L+h+AEAAP//AwBQSwECLQAUAAYACAAAACEAtoM4kv4AAADhAQAAEwAAAAAAAAAAAAAA AAAAAAAAW0NvbnRlbnRfVHlwZXNdLnhtbFBLAQItABQABgAIAAAAIQA4/SH/1gAAAJQBAAALAAAA AAAAAAAAAAAAAC8BAABfcmVscy8ucmVsc1BLAQItABQABgAIAAAAIQC2JYv1OQIAAGsEAAAOAAAA AAAAAAAAAAAAAC4CAABkcnMvZTJvRG9jLnhtbFBLAQItABQABgAIAAAAIQAd+x2N4gAAAAsBAAAP AAAAAAAAAAAAAAAAAJMEAABkcnMvZG93bnJldi54bWxQSwUGAAAAAAQABADzAAAAogUAAAAA " filled="f" stroked="f" strokeweight=".5pt">
                <v:textbox>
                  <w:txbxContent>
                    <w:p w14:paraId="4CAA83F3" w14:textId="77777777" w:rsidR="000A2C33" w:rsidRPr="00F33E41" w:rsidRDefault="000A2C33" w:rsidP="005D540E">
                      <w:pPr>
                        <w:rPr>
                          <w:b/>
                          <w:color w:val="C00000"/>
                        </w:rPr>
                      </w:pPr>
                      <w:r w:rsidRPr="00F33E41">
                        <w:rPr>
                          <w:b/>
                          <w:color w:val="C00000"/>
                        </w:rPr>
                        <w:t xml:space="preserve"> C</w:t>
                      </w:r>
                    </w:p>
                  </w:txbxContent>
                </v:textbox>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804672" behindDoc="0" locked="0" layoutInCell="1" allowOverlap="1" wp14:anchorId="37721803" wp14:editId="2F0FECE1">
                <wp:simplePos x="0" y="0"/>
                <wp:positionH relativeFrom="column">
                  <wp:posOffset>5334635</wp:posOffset>
                </wp:positionH>
                <wp:positionV relativeFrom="paragraph">
                  <wp:posOffset>663575</wp:posOffset>
                </wp:positionV>
                <wp:extent cx="541655" cy="467360"/>
                <wp:effectExtent l="0" t="0" r="0" b="0"/>
                <wp:wrapNone/>
                <wp:docPr id="1058" name="Text Box 1058"/>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1D704208" w14:textId="77777777" w:rsidR="000A2C33" w:rsidRPr="00F33E41" w:rsidRDefault="000A2C33" w:rsidP="005D540E">
                            <w:pPr>
                              <w:rPr>
                                <w:b/>
                                <w:color w:val="C00000"/>
                              </w:rPr>
                            </w:pPr>
                            <w:r>
                              <w:rPr>
                                <w:b/>
                                <w:color w:val="C00000"/>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58" o:spid="_x0000_s1029" type="#_x0000_t202" style="position:absolute;margin-left:420.05pt;margin-top:52.25pt;width:42.65pt;height:36.8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gR3OAIAAGsEAAAOAAAAZHJzL2Uyb0RvYy54bWysVE1v2zAMvQ/YfxB0X5wvp1sQp8haZBhQ tAWSoWdFlmMDtqhJSuzs1+9J+US307CLQpHPpPgemdl919Rsr6yrSGd80OtzprSkvNLbjP9YLz99 5sx5oXNRk1YZPyjH7+cfP8xaM1VDKqnOlWVIot20NRkvvTfTJHGyVI1wPTJKI1iQbYTH1W6T3IoW 2Zs6Gfb7k6QlmxtLUjkH7+MxyOcxf1Eo6V+KwinP6ozjbT6eNp6bcCbzmZhurTBlJU/PEP/wikZU GkUvqR6FF2xnqz9SNZW05KjwPUlNQkVRSRV7QDeD/rtuVqUwKvYCcpy50OT+X1r5vH+1rMqhXT+F Vlo0UGmtOs++UseiExy1xk0BXRmAfYcI8IG74Hdwhta7wjbhF00xxMH24cJwyCfhTMeDSZpyJhEa T+5Gk6hAcv3YWOe/KWpYMDJuIWDkVeyfnEdBQM+QUEvTsqrrKGKtWZvxySjtxw8uEXxR64BVcRxO aa4PD5bvNl0kYXRuakP5Ab1aOk6MM3JZ4UVPwvlXYTEiaA9j719wFDWhMp0szkqyv/7mD3gohyhn LUYu4+7nTljFWf1dQ9Mvg/E4zGi8jNO7IS72NrK5jehd80CY6gEWzMhoBryvz2ZhqXnDdixCVYSE lqidcX82H/xxEbBdUi0WEYSpNMI/6ZWRIXXgLfC97t6ENSdRPNR8pvNwiuk7bY7YozqLnaeiisIF no+sQsVwwURHPU/bF1bm9h5R1/+I+W8AAAD//wMAUEsDBBQABgAIAAAAIQBLT19W4gAAAAsBAAAP AAAAZHJzL2Rvd25yZXYueG1sTI/BTsMwDIbvSLxDZCRuLGnVQtc1naZKExKCw8Yu3NImaysapzTZ Vnh6zGkc7f/T78/FerYDO5vJ9w4lRAsBzGDjdI+thMP79iED5oNCrQaHRsK38bAub28KlWt3wZ05 70PLqAR9riR0IYw5577pjFV+4UaDlB3dZFWgcWq5ntSFyu3AYyEeuVU90oVOjabqTPO5P1kJL9X2 Te3q2GY/Q/X8etyMX4ePVMr7u3mzAhbMHK4w/OmTOpTkVLsTas8GCVkiIkIpEEkKjIhlnCbAato8 ZRHwsuD/fyh/AQAA//8DAFBLAQItABQABgAIAAAAIQC2gziS/gAAAOEBAAATAAAAAAAAAAAAAAAA AAAAAABbQ29udGVudF9UeXBlc10ueG1sUEsBAi0AFAAGAAgAAAAhADj9If/WAAAAlAEAAAsAAAAA AAAAAAAAAAAALwEAAF9yZWxzLy5yZWxzUEsBAi0AFAAGAAgAAAAhAMVWBHc4AgAAawQAAA4AAAAA AAAAAAAAAAAALgIAAGRycy9lMm9Eb2MueG1sUEsBAi0AFAAGAAgAAAAhAEtPX1biAAAACwEAAA8A AAAAAAAAAAAAAAAAkgQAAGRycy9kb3ducmV2LnhtbFBLBQYAAAAABAAEAPMAAAChBQAAAAA= " filled="f" stroked="f" strokeweight=".5pt">
                <v:textbox>
                  <w:txbxContent>
                    <w:p w14:paraId="1D704208" w14:textId="77777777" w:rsidR="000A2C33" w:rsidRPr="00F33E41" w:rsidRDefault="000A2C33" w:rsidP="005D540E">
                      <w:pPr>
                        <w:rPr>
                          <w:b/>
                          <w:color w:val="C00000"/>
                        </w:rPr>
                      </w:pPr>
                      <w:r>
                        <w:rPr>
                          <w:b/>
                          <w:color w:val="C00000"/>
                        </w:rPr>
                        <w:t>E</w:t>
                      </w:r>
                    </w:p>
                  </w:txbxContent>
                </v:textbox>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799552" behindDoc="0" locked="0" layoutInCell="1" allowOverlap="1" wp14:anchorId="10FF39A6" wp14:editId="2A535AD7">
                <wp:simplePos x="0" y="0"/>
                <wp:positionH relativeFrom="column">
                  <wp:posOffset>4313082</wp:posOffset>
                </wp:positionH>
                <wp:positionV relativeFrom="paragraph">
                  <wp:posOffset>482600</wp:posOffset>
                </wp:positionV>
                <wp:extent cx="541655" cy="467360"/>
                <wp:effectExtent l="0" t="0" r="0" b="0"/>
                <wp:wrapNone/>
                <wp:docPr id="1059" name="Text Box 1059"/>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46D44841" w14:textId="77777777" w:rsidR="000A2C33" w:rsidRDefault="000A2C33" w:rsidP="005D540E">
                            <w:r w:rsidRPr="0008268C">
                              <w:rPr>
                                <w:position w:val="-28"/>
                              </w:rPr>
                              <w:object w:dxaOrig="360" w:dyaOrig="720" w14:anchorId="3B54FF56">
                                <v:shape id="_x0000_i1582" type="#_x0000_t75" style="width:16.1pt;height:31.15pt" o:ole="">
                                  <v:imagedata r:id="rId80" o:title=""/>
                                </v:shape>
                                <o:OLEObject Type="Embed" ProgID="Equation.DSMT4" ShapeID="_x0000_i1582" DrawAspect="Content" ObjectID="_1738826745" r:id="rId81"/>
                              </w:object>
                            </w:r>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59" o:spid="_x0000_s1030" type="#_x0000_t202" style="position:absolute;margin-left:339.6pt;margin-top:38pt;width:42.65pt;height:36.8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VgTxOQIAAGsEAAAOAAAAZHJzL2Uyb0RvYy54bWysVE1v2zAMvQ/YfxB0X+ykdtoacYqsRYYB RVsgGXpWZCk2YImapMTOfv0oOV/odhp2USjymRTfIzN76FVL9sK6BnRJx6OUEqE5VI3elvTHevnl jhLnma5YC1qU9CAcfZh//jTrTCEmUENbCUswiXZFZ0pae2+KJHG8Foq5ERihMSjBKubxardJZVmH 2VWbTNJ0mnRgK2OBC+fQ+zQE6Tzml1Jw/yqlE560JcW3+XjaeG7CmcxnrNhaZuqGH5/B/uEVijUa i55TPTHPyM42f6RSDbfgQPoRB5WAlA0XsQfsZpx+6GZVMyNiL0iOM2ea3P9Ly1/2b5Y0FWqX5veU aKZQpbXoPfkKPYlO5KgzrkDoyiDY9xhBfOAu+B06Q+u9tCr8YlME48j24cxwyMfRmWfjaZ5TwjGU TW9vplGB5PKxsc5/E6BIMEpqUcDIK9s/O48FEXqChFoalk3bRhFbTbqSTm/yNH5wjuAXrQ5YEcfh mOby8GD5ftNHErJTUxuoDtirhWFinOHLBl/0zJx/YxZHBNvDsfeveMgWsDIcLUpqsL/+5g94VA6j lHQ4ciV1P3fMCkra7xo1vR9nWZjReMny2wle7HVkcx3RO/UIONVjXDDDoxnwvj2Z0oJ6x+1YhKoY Yppj7ZL6k/noh0XA7eJisYggnErD/LNeGR5SB94C3+v+nVlzFMWjmi9wGk5WfNBmwA7qLHYeZBOF CzwPrKKK4YITHfU8bl9Ymet7RF3+I+a/AQAA//8DAFBLAwQUAAYACAAAACEA9qPLVOIAAAAKAQAA DwAAAGRycy9kb3ducmV2LnhtbEyPy07DMBBF90j8gzVI7KhD1DptiFNVkSokBIuWbthNYjeJ8CPE bhv4eoZVWY7m6N5zi/VkDTvrMfTeSXicJcC0a7zqXSvh8L59WAILEZ1C452W8K0DrMvbmwJz5S9u p8/72DIKcSFHCV2MQ855aDptMcz8oB39jn60GOkcW65GvFC4NTxNEsEt9o4aOhx01enmc3+yEl6q 7Rvu6tQuf0z1/HrcDF+Hj4WU93fT5glY1FO8wvCnT+pQklPtT04FZiSIbJUSKiETtImATMwXwGoi 5ysBvCz4/wnlLwAAAP//AwBQSwECLQAUAAYACAAAACEAtoM4kv4AAADhAQAAEwAAAAAAAAAAAAAA AAAAAAAAW0NvbnRlbnRfVHlwZXNdLnhtbFBLAQItABQABgAIAAAAIQA4/SH/1gAAAJQBAAALAAAA AAAAAAAAAAAAAC8BAABfcmVscy8ucmVsc1BLAQItABQABgAIAAAAIQAMVgTxOQIAAGsEAAAOAAAA AAAAAAAAAAAAAC4CAABkcnMvZTJvRG9jLnhtbFBLAQItABQABgAIAAAAIQD2o8tU4gAAAAoBAAAP AAAAAAAAAAAAAAAAAJMEAABkcnMvZG93bnJldi54bWxQSwUGAAAAAAQABADzAAAAogUAAAAA " filled="f" stroked="f" strokeweight=".5pt">
                <v:textbox>
                  <w:txbxContent>
                    <w:p w14:paraId="46D44841" w14:textId="77777777" w:rsidR="000A2C33" w:rsidRDefault="000A2C33" w:rsidP="005D540E">
                      <w:r w:rsidRPr="0008268C">
                        <w:rPr>
                          <w:position w:val="-28"/>
                        </w:rPr>
                        <w:object w:dxaOrig="360" w:dyaOrig="720" w14:anchorId="3B54FF56">
                          <v:shape id="_x0000_i1582" type="#_x0000_t75" style="width:16.1pt;height:31.15pt" o:ole="">
                            <v:imagedata r:id="rId80" o:title=""/>
                          </v:shape>
                          <o:OLEObject Type="Embed" ProgID="Equation.DSMT4" ShapeID="_x0000_i1582" DrawAspect="Content" ObjectID="_1738826745" r:id="rId82"/>
                        </w:object>
                      </w:r>
                      <w:r>
                        <w:t>m</w:t>
                      </w:r>
                    </w:p>
                  </w:txbxContent>
                </v:textbox>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809792" behindDoc="0" locked="0" layoutInCell="1" allowOverlap="1" wp14:anchorId="5AD0B329" wp14:editId="1376098F">
                <wp:simplePos x="0" y="0"/>
                <wp:positionH relativeFrom="column">
                  <wp:posOffset>3539490</wp:posOffset>
                </wp:positionH>
                <wp:positionV relativeFrom="paragraph">
                  <wp:posOffset>695960</wp:posOffset>
                </wp:positionV>
                <wp:extent cx="786765" cy="0"/>
                <wp:effectExtent l="38100" t="76200" r="0" b="114300"/>
                <wp:wrapNone/>
                <wp:docPr id="1061" name="Straight Arrow Connector 1061"/>
                <wp:cNvGraphicFramePr/>
                <a:graphic xmlns:a="http://schemas.openxmlformats.org/drawingml/2006/main">
                  <a:graphicData uri="http://schemas.microsoft.com/office/word/2010/wordprocessingShape">
                    <wps:wsp>
                      <wps:cNvCnPr/>
                      <wps:spPr>
                        <a:xfrm flipH="1">
                          <a:off x="0" y="0"/>
                          <a:ext cx="786765"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type w14:anchorId="6A6ECC0F" id="_x0000_t32" coordsize="21600,21600" o:spt="32" o:oned="t" path="m,l21600,21600e" filled="f">
                <v:path arrowok="t" fillok="f" o:connecttype="none"/>
                <o:lock v:ext="edit" shapetype="t"/>
              </v:shapetype>
              <v:shape id="Straight Arrow Connector 1061" o:spid="_x0000_s1026" type="#_x0000_t32" style="position:absolute;margin-left:278.7pt;margin-top:54.8pt;width:61.95pt;height:0;flip:x;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NRB1gEAAJcDAAAOAAAAZHJzL2Uyb0RvYy54bWysU02P0zAQvSPxHyzfadKKdrtV05VoKRyA XYnlB0z9kVhybGtsmvbfM3bassBtxcUaz2Se35t5WT+cesuOCqPxruHTSc2ZcsJL49qG/3jev1ty FhM4CdY71fCzivxh8/bNeggrNfOdt1IhIxAXV0NoeJdSWFVVFJ3qIU58UI6K2mMPia7YVhJhIPTe VrO6XlSDRxnQCxUjZXdjkW8KvtZKpEeto0rMNpy4pXJiOQ/5rDZrWLUIoTPiQgNewaIH4+jRG9QO ErCfaP6B6o1AH71OE+H7ymtthCoaSM20/kvN9w6CKlpoODHcxhT/H6z4dty6J6QxDCGuYnjCrOKk sWfamvCZdlp0EVN2KmM738amTokJSt4tF3eLOWfiWqpGhIwUMKZPyvcsBw2PCcG0Xdp652g3Hkd0 OH6JiThQ47UhNzu/N9aWFVnHhobfz2f5HSCjaAuJwj5IQnUtZ2BbcqBIWPhGb43M3RknYnvYWmRH IBe83y+nH3bjRx1INWbv53V9cUOE9NXLMT2tr3midoEpNP/Az5x3ELuxp5RGYyUw9qOTLJ0DeR8Q /ZALhGVdJqaKQy/afy8gRwcvz2UvVb7R9kvbxanZXi/vFL/8nza/AAAA//8DAFBLAwQUAAYACAAA ACEANkQ5ieAAAAALAQAADwAAAGRycy9kb3ducmV2LnhtbEyPwU7DMAyG70i8Q2QkbizZRssoTSdA 4rADh5VKE7esMW21xqmabCs8PUZCgqP9f/r9OV9PrhcnHEPnScN8pkAg1d521Gio3l5uViBCNGRN 7wk1fGKAdXF5kZvM+jNt8VTGRnAJhcxoaGMcMilD3aIzYeYHJM4+/OhM5HFspB3NmctdLxdKpdKZ jvhCawZ8brE+lEenwW92B//+VKmvpEqWu8U0lK+bROvrq+nxAUTEKf7B8KPP6lCw094fyQbRa0iS u1tGOVD3KQgm0tV8CWL/u5FFLv//UHwDAAD//wMAUEsBAi0AFAAGAAgAAAAhALaDOJL+AAAA4QEA ABMAAAAAAAAAAAAAAAAAAAAAAFtDb250ZW50X1R5cGVzXS54bWxQSwECLQAUAAYACAAAACEAOP0h /9YAAACUAQAACwAAAAAAAAAAAAAAAAAvAQAAX3JlbHMvLnJlbHNQSwECLQAUAAYACAAAACEAw1zU QdYBAACXAwAADgAAAAAAAAAAAAAAAAAuAgAAZHJzL2Uyb0RvYy54bWxQSwECLQAUAAYACAAAACEA NkQ5ieAAAAALAQAADwAAAAAAAAAAAAAAAAAwBAAAZHJzL2Rvd25yZXYueG1sUEsFBgAAAAAEAAQA 8wAAAD0FAAAAAA== " strokecolor="#4a7ebb">
                <v:stroke endarrow="open"/>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808768" behindDoc="0" locked="0" layoutInCell="1" allowOverlap="1" wp14:anchorId="32596860" wp14:editId="2B05F1E9">
                <wp:simplePos x="0" y="0"/>
                <wp:positionH relativeFrom="column">
                  <wp:posOffset>4772660</wp:posOffset>
                </wp:positionH>
                <wp:positionV relativeFrom="paragraph">
                  <wp:posOffset>695960</wp:posOffset>
                </wp:positionV>
                <wp:extent cx="669290" cy="0"/>
                <wp:effectExtent l="0" t="76200" r="16510" b="114300"/>
                <wp:wrapNone/>
                <wp:docPr id="1062" name="Straight Arrow Connector 1062"/>
                <wp:cNvGraphicFramePr/>
                <a:graphic xmlns:a="http://schemas.openxmlformats.org/drawingml/2006/main">
                  <a:graphicData uri="http://schemas.microsoft.com/office/word/2010/wordprocessingShape">
                    <wps:wsp>
                      <wps:cNvCnPr/>
                      <wps:spPr>
                        <a:xfrm>
                          <a:off x="0" y="0"/>
                          <a:ext cx="66929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1E4797DF" id="Straight Arrow Connector 1062" o:spid="_x0000_s1026" type="#_x0000_t32" style="position:absolute;margin-left:375.8pt;margin-top:54.8pt;width:52.7pt;height:0;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J0oizwEAAI0DAAAOAAAAZHJzL2Uyb0RvYy54bWysU02P2jAQvVfqf7B8L0lQQUtEWKlQeunH Stv+gMF2EkuObY1dAv++Yyew2/ZW9WLsGebNmzcv28fLYNhZYdDONrxalJwpK5zUtmv4j+/Hdw+c hQhWgnFWNfyqAn/cvX2zHX2tlq53RipkBGJDPfqG9zH6uiiC6NUAYeG8spRsHQ4Q6YldIRFGQh9M sSzLdTE6lB6dUCFQ9DAl+S7jt60S8VvbBhWZaThxi/nEfJ7SWey2UHcIvtdipgH/wGIAbanpHeoA EdhP1H9BDVqgC66NC+GGwrWtFirPQNNU5R/TPPfgVZ6FxAn+LlP4f7Di63lvn5BkGH2og3/CNMWl xSH9Ej92yWJd72KpS2SCguv1ZrkhScUtVbzUeQzxk3IDS5eGh4iguz7unbW0EYdV1grOn0OkzlR4 K0hNrTtqY/JijGVjwzer5Yr6ANmjNRDpOnhJqLbjDExHvhMRM2JwRstUnXACdqe9QXYG2v3740P1 4TD9qQeppuhmVZazBwLEL05O4aq8xYnaDJNp/oafOB8g9FNNTk12iqDNRytZvHpyPCC6MSUIy9hE TGVfzrO/yJ5uJyeveRtFetHOc9nsz2Sq12+6v/6Kdr8AAAD//wMAUEsDBBQABgAIAAAAIQBb5H3Z 3wAAAAsBAAAPAAAAZHJzL2Rvd25yZXYueG1sTI9BS8NAEIXvgv9hGcGb3aTQtKbZlCIUelCwUbDH aXaaTc3uhuy2jf/eEQS9zcx7vPlesRptJy40hNY7BekkAUGu9rp1jYL3t83DAkSI6DR23pGCLwqw Km9vCsy1v7odXarYCA5xIUcFJsY+lzLUhiyGie/JsXb0g8XI69BIPeCVw20np0mSSYut4w8Ge3oy VH9WZ6vgY5tmabU3a4qb08vz63SPu9NWqfu7cb0EEWmMf2b4wWd0KJnp4M9OB9EpmM/SjK0sJI88 sGMxm3O7w+9FloX836H8BgAA//8DAFBLAQItABQABgAIAAAAIQC2gziS/gAAAOEBAAATAAAAAAAA AAAAAAAAAAAAAABbQ29udGVudF9UeXBlc10ueG1sUEsBAi0AFAAGAAgAAAAhADj9If/WAAAAlAEA AAsAAAAAAAAAAAAAAAAALwEAAF9yZWxzLy5yZWxzUEsBAi0AFAAGAAgAAAAhAK0nSiLPAQAAjQMA AA4AAAAAAAAAAAAAAAAALgIAAGRycy9lMm9Eb2MueG1sUEsBAi0AFAAGAAgAAAAhAFvkfdnfAAAA CwEAAA8AAAAAAAAAAAAAAAAAKQQAAGRycy9kb3ducmV2LnhtbFBLBQYAAAAABAAEAPMAAAA1BQAA AAA= " strokecolor="#4a7ebb">
                <v:stroke endarrow="open"/>
              </v:shape>
            </w:pict>
          </mc:Fallback>
        </mc:AlternateContent>
      </w: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ÀI</w:t>
      </w:r>
      <w:r w:rsidRPr="007C02BC">
        <w:rPr>
          <w:rFonts w:ascii="Times New Roman" w:hAnsi="Times New Roman" w:cs="Times New Roman"/>
          <w:b/>
          <w:sz w:val="26"/>
          <w:szCs w:val="26"/>
          <w:u w:val="single"/>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13</w:t>
      </w:r>
      <w:r w:rsidRPr="007C02BC">
        <w:rPr>
          <w:rFonts w:ascii="Times New Roman" w:hAnsi="Times New Roman" w:cs="Times New Roman"/>
          <w:sz w:val="26"/>
          <w:szCs w:val="26"/>
          <w:lang w:val="vi-VN"/>
        </w:rPr>
        <w:t>: Xem hình</w:t>
      </w:r>
      <w:r w:rsidRPr="007C02BC">
        <w:rPr>
          <w:rFonts w:ascii="Times New Roman" w:hAnsi="Times New Roman" w:cs="Times New Roman"/>
          <w:sz w:val="26"/>
          <w:szCs w:val="26"/>
        </w:rPr>
        <w:t xml:space="preserve">, biết: diện tích hình chữ nhật ABCD là </w:t>
      </w:r>
      <w:r w:rsidRPr="007C02BC">
        <w:rPr>
          <w:rFonts w:ascii="Times New Roman" w:hAnsi="Times New Roman" w:cs="Times New Roman"/>
          <w:position w:val="-26"/>
          <w:sz w:val="26"/>
          <w:szCs w:val="26"/>
        </w:rPr>
        <w:object w:dxaOrig="360" w:dyaOrig="700" w14:anchorId="3F36FC83">
          <v:shape id="_x0000_i1061" type="#_x0000_t75" style="width:18.25pt;height:34.95pt" o:ole="">
            <v:imagedata r:id="rId83" o:title=""/>
          </v:shape>
          <o:OLEObject Type="Embed" ProgID="Equation.DSMT4" ShapeID="_x0000_i1061" DrawAspect="Content" ObjectID="_1738826224" r:id="rId84"/>
        </w:object>
      </w:r>
      <w:r w:rsidRPr="007C02BC">
        <w:rPr>
          <w:rFonts w:ascii="Times New Roman" w:hAnsi="Times New Roman" w:cs="Times New Roman"/>
          <w:sz w:val="26"/>
          <w:szCs w:val="26"/>
        </w:rPr>
        <w:t>m</w:t>
      </w:r>
      <w:r w:rsidRPr="007C02BC">
        <w:rPr>
          <w:rFonts w:ascii="Times New Roman" w:hAnsi="Times New Roman" w:cs="Times New Roman"/>
          <w:sz w:val="26"/>
          <w:szCs w:val="26"/>
          <w:vertAlign w:val="superscript"/>
        </w:rPr>
        <w:t>2</w:t>
      </w:r>
      <w:r w:rsidRPr="007C02BC">
        <w:rPr>
          <w:rFonts w:ascii="Times New Roman" w:hAnsi="Times New Roman" w:cs="Times New Roman"/>
          <w:sz w:val="26"/>
          <w:szCs w:val="26"/>
        </w:rPr>
        <w:t xml:space="preserve">, </w:t>
      </w:r>
      <w:r w:rsidRPr="007C02BC">
        <w:rPr>
          <w:rFonts w:ascii="Times New Roman" w:hAnsi="Times New Roman" w:cs="Times New Roman"/>
          <w:position w:val="-26"/>
          <w:sz w:val="26"/>
          <w:szCs w:val="26"/>
        </w:rPr>
        <w:object w:dxaOrig="980" w:dyaOrig="700" w14:anchorId="3B820050">
          <v:shape id="_x0000_i1062" type="#_x0000_t75" style="width:49.45pt;height:34.95pt" o:ole="">
            <v:imagedata r:id="rId85" o:title=""/>
          </v:shape>
          <o:OLEObject Type="Embed" ProgID="Equation.DSMT4" ShapeID="_x0000_i1062" DrawAspect="Content" ObjectID="_1738826225" r:id="rId86"/>
        </w:object>
      </w:r>
      <w:r w:rsidRPr="007C02BC">
        <w:rPr>
          <w:rFonts w:ascii="Times New Roman" w:hAnsi="Times New Roman" w:cs="Times New Roman"/>
          <w:sz w:val="26"/>
          <w:szCs w:val="26"/>
        </w:rPr>
        <w:t xml:space="preserve"> m, </w:t>
      </w:r>
      <w:r w:rsidRPr="007C02BC">
        <w:rPr>
          <w:rFonts w:ascii="Times New Roman" w:hAnsi="Times New Roman" w:cs="Times New Roman"/>
          <w:position w:val="-28"/>
          <w:sz w:val="26"/>
          <w:szCs w:val="26"/>
        </w:rPr>
        <w:object w:dxaOrig="1040" w:dyaOrig="720" w14:anchorId="0552C4EC">
          <v:shape id="_x0000_i1063" type="#_x0000_t75" style="width:52.1pt;height:36.55pt" o:ole="">
            <v:imagedata r:id="rId87" o:title=""/>
          </v:shape>
          <o:OLEObject Type="Embed" ProgID="Equation.DSMT4" ShapeID="_x0000_i1063" DrawAspect="Content" ObjectID="_1738826226" r:id="rId88"/>
        </w:object>
      </w:r>
      <w:r w:rsidRPr="007C02BC">
        <w:rPr>
          <w:rFonts w:ascii="Times New Roman" w:hAnsi="Times New Roman" w:cs="Times New Roman"/>
          <w:sz w:val="26"/>
          <w:szCs w:val="26"/>
        </w:rPr>
        <w:t xml:space="preserve"> m  . </w:t>
      </w:r>
    </w:p>
    <w:p w14:paraId="6909AA61" w14:textId="1F29711C" w:rsidR="005D540E" w:rsidRPr="007C02BC" w:rsidRDefault="00150B40" w:rsidP="005D540E">
      <w:pPr>
        <w:rPr>
          <w:rFonts w:ascii="Times New Roman" w:hAnsi="Times New Roman" w:cs="Times New Roman"/>
          <w:sz w:val="26"/>
          <w:szCs w:val="26"/>
          <w:lang w:val="vi-VN"/>
        </w:rPr>
      </w:pPr>
      <w:r w:rsidRPr="007C02BC">
        <w:rPr>
          <w:rFonts w:ascii="Times New Roman" w:hAnsi="Times New Roman" w:cs="Times New Roman"/>
          <w:noProof/>
          <w:sz w:val="26"/>
          <w:szCs w:val="26"/>
        </w:rPr>
        <mc:AlternateContent>
          <mc:Choice Requires="wps">
            <w:drawing>
              <wp:anchor distT="0" distB="0" distL="114300" distR="114300" simplePos="0" relativeHeight="251797504" behindDoc="0" locked="0" layoutInCell="1" allowOverlap="1" wp14:anchorId="1E1E329E" wp14:editId="4BF39CC3">
                <wp:simplePos x="0" y="0"/>
                <wp:positionH relativeFrom="column">
                  <wp:posOffset>4286250</wp:posOffset>
                </wp:positionH>
                <wp:positionV relativeFrom="paragraph">
                  <wp:posOffset>19685</wp:posOffset>
                </wp:positionV>
                <wp:extent cx="0" cy="765175"/>
                <wp:effectExtent l="57150" t="19050" r="76200" b="73025"/>
                <wp:wrapNone/>
                <wp:docPr id="1064" name="Straight Connector 1064"/>
                <wp:cNvGraphicFramePr/>
                <a:graphic xmlns:a="http://schemas.openxmlformats.org/drawingml/2006/main">
                  <a:graphicData uri="http://schemas.microsoft.com/office/word/2010/wordprocessingShape">
                    <wps:wsp>
                      <wps:cNvCnPr/>
                      <wps:spPr>
                        <a:xfrm>
                          <a:off x="0" y="0"/>
                          <a:ext cx="0" cy="765175"/>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line w14:anchorId="56FD298B" id="Straight Connector 1064" o:spid="_x0000_s1026" style="position:absolute;z-index:251797504;visibility:visible;mso-wrap-style:square;mso-wrap-distance-left:9pt;mso-wrap-distance-top:0;mso-wrap-distance-right:9pt;mso-wrap-distance-bottom:0;mso-position-horizontal:absolute;mso-position-horizontal-relative:text;mso-position-vertical:absolute;mso-position-vertical-relative:text" from="337.5pt,1.55pt" to="337.5pt,6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vk+Q4AEAAMwDAAAOAAAAZHJzL2Uyb0RvYy54bWysU8Fu2zAMvQ/YPwi6L3aypg2MOAXaILsM W7Fu2JmRJVuALAmUEid/P0p202y9Db3IIkU9PT4+r+9PvWFHiUE7W/P5rORMWuEabdua//q5+7Ti LESwDRhnZc3PMvD7zccP68FXcuE6ZxqJjEBsqAZf8y5GXxVFEJ3sIcycl5YOlcMeIoXYFg3CQOi9 KRZleVsMDhuPTsgQKLsdD/km4yslRfyuVJCRmZoTt5hXzOs+rcVmDVWL4DstJhrwHyx60JYevUBt IQI7oH4D1WuBLjgVZ8L1hVNKC5l7oG7m5T/dPHfgZe6FxAn+IlN4P1jx7fhon5BkGHyogn/C1MVJ YZ++xI+dsljni1jyFJkYk4Kyd7fL+d0y6Vi83vMY4hfpepY2NTfapjagguPXEMfSl5KUtm6njcmj MJYNNV8sb0qalgByhDIQadv7pubBtpyBaclqImKGDM7oJl1PQAHb/aNBdgQa981uNX/YTsz+Kktv byF0Y10+msqMTTAyG4eopsAdosTnrhnY3hzwBxANIpfoNTo1Ry4cA3JVop0jdPG3jl0eYFLuDblc N+bB+A5GKp9X6fYo0NRL1vXCIUdX9IrXqaXd3jXnPMycJ8vk+sneyZPXMe2vf8LNHwAAAP//AwBQ SwMEFAAGAAgAAAAhAHtxZvvcAAAACQEAAA8AAABkcnMvZG93bnJldi54bWxMj81OwzAQhO9IvIO1 SNyok4YGFOJUVRGUY2k5cNzGSxzhnyh22/D2LOIAx9GMZr6pl5Oz4kRj7INXkM8yEOTboHvfKXjb P93cg4gJvUYbPCn4ogjL5vKixkqHs3+l0y51gkt8rFCBSWmopIytIYdxFgby7H2E0WFiOXZSj3jm cmflPMtK6bD3vGBwoLWh9nN3dArWe2e35nZln03+8p4/bja4XRRKXV9NqwcQiab0F4YffEaHhpkO 4eh1FFZBebfgL0lBkYNg/1cfODgvSpBNLf8/aL4BAAD//wMAUEsBAi0AFAAGAAgAAAAhALaDOJL+ AAAA4QEAABMAAAAAAAAAAAAAAAAAAAAAAFtDb250ZW50X1R5cGVzXS54bWxQSwECLQAUAAYACAAA ACEAOP0h/9YAAACUAQAACwAAAAAAAAAAAAAAAAAvAQAAX3JlbHMvLnJlbHNQSwECLQAUAAYACAAA ACEAxL5PkOABAADMAwAADgAAAAAAAAAAAAAAAAAuAgAAZHJzL2Uyb0RvYy54bWxQSwECLQAUAAYA CAAAACEAe3Fm+9wAAAAJAQAADwAAAAAAAAAAAAAAAAA6BAAAZHJzL2Rvd25yZXYueG1sUEsFBgAA AAAEAAQA8wAAAEMFAAAAAA== " strokecolor="#4f81bd" strokeweight="2pt">
                <v:shadow on="t" color="black" opacity="24903f" origin=",.5" offset="0,.55556mm"/>
              </v:lin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796480" behindDoc="0" locked="0" layoutInCell="1" allowOverlap="1" wp14:anchorId="4F047DB8" wp14:editId="486EFCFF">
                <wp:simplePos x="0" y="0"/>
                <wp:positionH relativeFrom="column">
                  <wp:posOffset>3562350</wp:posOffset>
                </wp:positionH>
                <wp:positionV relativeFrom="paragraph">
                  <wp:posOffset>8890</wp:posOffset>
                </wp:positionV>
                <wp:extent cx="1860550" cy="765175"/>
                <wp:effectExtent l="0" t="0" r="25400" b="15875"/>
                <wp:wrapNone/>
                <wp:docPr id="1068" name="Rectangle 1068"/>
                <wp:cNvGraphicFramePr/>
                <a:graphic xmlns:a="http://schemas.openxmlformats.org/drawingml/2006/main">
                  <a:graphicData uri="http://schemas.microsoft.com/office/word/2010/wordprocessingShape">
                    <wps:wsp>
                      <wps:cNvSpPr/>
                      <wps:spPr>
                        <a:xfrm>
                          <a:off x="0" y="0"/>
                          <a:ext cx="1860550" cy="765175"/>
                        </a:xfrm>
                        <a:prstGeom prst="rect">
                          <a:avLst/>
                        </a:prstGeom>
                        <a:solidFill>
                          <a:sysClr val="window" lastClr="FFFFFF"/>
                        </a:solidFill>
                        <a:ln w="25400" cap="flat" cmpd="sng" algn="ctr">
                          <a:solidFill>
                            <a:srgbClr val="9BBB59"/>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rect w14:anchorId="6227E2A7" id="Rectangle 1068" o:spid="_x0000_s1026" style="position:absolute;margin-left:280.5pt;margin-top:.7pt;width:146.5pt;height:60.25pt;z-index:251796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2ZJVwIAAMQEAAAOAAAAZHJzL2Uyb0RvYy54bWysVN9v2jAQfp+0/8Hy+xpApBTUUNFWTJNQ W6md+mwcm0RyfN7ZENhfv7OTAu36NI0Hc+f7/fm7XN/sG8N2Cn0NtuDDiwFnykooa7sp+M+X5bcr znwQthQGrCr4QXl+M//65bp1MzWCCkypkFES62etK3gVgptlmZeVaoS/AKcsGTVgIwKpuMlKFC1l b0w2GgwusxawdAhSeU+3952Rz1N+rZUMj1p7FZgpOPUW0onpXMczm1+L2QaFq2rZtyH+oYtG1JaK HlPdiyDYFuu/UjW1RPCgw4WEJgOta6nSDDTNcPBhmudKOJVmIXC8O8Lk/19a+bB7dk9IMLTOzzyJ cYq9xib+U39sn8A6HMFS+8AkXQ6vLgd5TphKsk0u8+Ekj2hmp2iHPnxX0LAoFBzpMRJGYrfyoXN9 c4nFPJi6XNbGJOXg7wyynaB3o+cuoeXMCB/osuDL9OurvQszlrUFH+XjQWxMEKG0EYHExpUF93bD mTAbYqoMmHp5F+1xsz5Wnd7e3ubTz4rEpu+Fr7ruUobezdjYu0q862c8wRqlNZSHJ2QIHRG9k8ua sq1osieBxDxqm7YpPNKhDdAs0EucVYC/P7uP/kQIsnLWEpNpzl9bgYoA+2GJKtPheBypn5RxPhmR gueW9bnFbps7INCHtLdOJjH6B/MmaoTmlZZuEauSSVhJtTtEe+UudBtGayvVYpHciO5OhJV9djIm jzhFHF/2rwJdz5BA3HqAN9aL2QeidL4x0sJiG0DXiUUnXIl9UaFVSTzs1zru4rmevE4fn/kfAAAA //8DAFBLAwQUAAYACAAAACEAIhN7jdwAAAAJAQAADwAAAGRycy9kb3ducmV2LnhtbEyPy07DMBBF 90j8gzVI7KiTNrVCiFOhIrKBTQMf4MZDHOFHiN02/D3DCpZHd3Tn3Hq3OMvOOMcxeAn5KgOGvg96 9IOE97fnuxJYTMprZYNHCd8YYddcX9Wq0uHiD3ju0sCoxMdKSTApTRXnsTfoVFyFCT1lH2F2KhHO A9ezulC5s3ydZYI7NXr6YNSEe4P9Z3dyEuymeM1EebDd5qnNX1rzJdq9kPL2Znl8AJZwSX/H8KtP 6tCQ0zGcvI7MStiKnLYkCgpglJfbgvhIvM7vgTc1/7+g+QEAAP//AwBQSwECLQAUAAYACAAAACEA toM4kv4AAADhAQAAEwAAAAAAAAAAAAAAAAAAAAAAW0NvbnRlbnRfVHlwZXNdLnhtbFBLAQItABQA BgAIAAAAIQA4/SH/1gAAAJQBAAALAAAAAAAAAAAAAAAAAC8BAABfcmVscy8ucmVsc1BLAQItABQA BgAIAAAAIQCdZ2ZJVwIAAMQEAAAOAAAAAAAAAAAAAAAAAC4CAABkcnMvZTJvRG9jLnhtbFBLAQIt ABQABgAIAAAAIQAiE3uN3AAAAAkBAAAPAAAAAAAAAAAAAAAAALEEAABkcnMvZG93bnJldi54bWxQ SwUGAAAAAAQABADzAAAAugUAAAAA " fillcolor="window" strokecolor="#9bbb59" strokeweight="2pt"/>
            </w:pict>
          </mc:Fallback>
        </mc:AlternateContent>
      </w:r>
      <w:r w:rsidR="005D540E" w:rsidRPr="007C02BC">
        <w:rPr>
          <w:rFonts w:ascii="Times New Roman" w:hAnsi="Times New Roman" w:cs="Times New Roman"/>
          <w:sz w:val="26"/>
          <w:szCs w:val="26"/>
        </w:rPr>
        <w:t>Tính diện tích hình chữ nhật CDGE</w:t>
      </w:r>
      <w:r w:rsidR="005D540E" w:rsidRPr="007C02BC">
        <w:rPr>
          <w:rFonts w:ascii="Times New Roman" w:hAnsi="Times New Roman" w:cs="Times New Roman"/>
          <w:sz w:val="26"/>
          <w:szCs w:val="26"/>
          <w:lang w:val="vi-VN"/>
        </w:rPr>
        <w:t xml:space="preserve"> </w:t>
      </w:r>
      <w:r w:rsidR="005D540E" w:rsidRPr="007C02BC">
        <w:rPr>
          <w:rFonts w:ascii="Times New Roman" w:hAnsi="Times New Roman" w:cs="Times New Roman"/>
          <w:sz w:val="26"/>
          <w:szCs w:val="26"/>
        </w:rPr>
        <w:t xml:space="preserve"> ?</w:t>
      </w:r>
      <w:r w:rsidR="005D540E" w:rsidRPr="007C02BC">
        <w:rPr>
          <w:rFonts w:ascii="Times New Roman" w:hAnsi="Times New Roman" w:cs="Times New Roman"/>
          <w:noProof/>
          <w:sz w:val="26"/>
          <w:szCs w:val="26"/>
        </w:rPr>
        <mc:AlternateContent>
          <mc:Choice Requires="wps">
            <w:drawing>
              <wp:anchor distT="0" distB="0" distL="114300" distR="114300" simplePos="0" relativeHeight="251801600" behindDoc="0" locked="0" layoutInCell="1" allowOverlap="1" wp14:anchorId="1BFCA848" wp14:editId="46D09F7B">
                <wp:simplePos x="0" y="0"/>
                <wp:positionH relativeFrom="column">
                  <wp:posOffset>4712497</wp:posOffset>
                </wp:positionH>
                <wp:positionV relativeFrom="paragraph">
                  <wp:posOffset>318135</wp:posOffset>
                </wp:positionV>
                <wp:extent cx="541655" cy="467360"/>
                <wp:effectExtent l="0" t="0" r="0" b="0"/>
                <wp:wrapNone/>
                <wp:docPr id="1065" name="Text Box 1065"/>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5AB6F521" w14:textId="77777777" w:rsidR="000A2C33" w:rsidRPr="00D514F8" w:rsidRDefault="000A2C33" w:rsidP="005D540E">
                            <w:r>
                              <w:t>? m</w:t>
                            </w:r>
                            <w:r>
                              <w:rPr>
                                <w:vertAlign w:val="superscript"/>
                              </w:rPr>
                              <w:t xml:space="preserve">2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65" o:spid="_x0000_s1031" type="#_x0000_t202" style="position:absolute;margin-left:371.05pt;margin-top:25.05pt;width:42.65pt;height:36.8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pZCiOAIAAGsEAAAOAAAAZHJzL2Uyb0RvYy54bWysVE2P2jAQvVfqf7B8LwGWsC0irOiuqCqh 3ZWg2rNxHBIp8bi2IaG/vs/mU9ueql7MeOZlxvPeDNOHrqnZXllXkc74oNfnTGlJeaW3Gf+xXnz6 zJnzQueiJq0yflCOP8w+fpi2ZqKGVFKdK8uQRLtJazJeem8mSeJkqRrhemSURrAg2wiPq90muRUt sjd1Muz3x0lLNjeWpHIO3qdjkM9i/qJQ0r8UhVOe1RnH23w8bTw34UxmUzHZWmHKSp6eIf7hFY2o NIpeUj0JL9jOVn+kaippyVHhe5KahIqikir2gG4G/XfdrEphVOwF5Dhzocn9v7Tyef9qWZVDu/44 5UyLBiqtVefZV+pYdIKj1rgJoCsDsO8QAT5wF/wOztB6V9gm/KIphjjYPlwYDvkknOloME5RRiI0 Gt/fjaMCyfVjY53/pqhhwci4hYCRV7FfOo+CgJ4hoZamRVXXUcRaszbj47u0Hz+4RPBFrQNWxXE4 pbk+PFi+23SRhPTc1IbyA3q1dJwYZ+SiwouWwvlXYTEiaA9j719wFDWhMp0szkqyv/7mD3gohyhn LUYu4+7nTljFWf1dQ9Mvg9EozGi8jNL7IS72NrK5jehd80iY6gEWzMhoBryvz2ZhqXnDdsxDVYSE lqidcX82H/1xEbBdUs3nEYSpNMIv9crIkDrwFvhed2/CmpMoHmo+03k4xeSdNkfsUZ35zlNRReEC z0dWoWK4YKKjnqftCytze4+o63/E7DcAAAD//wMAUEsDBBQABgAIAAAAIQBys4Df4gAAAAoBAAAP AAAAZHJzL2Rvd25yZXYueG1sTI/BTsMwDIbvSLxD5EncWLqw0ao0naZKExKCw8Yu3NIma6slTmmy rfD0mBOcLMuffn9/sZ6cZRczht6jhMU8AWaw8brHVsLhfXufAQtRoVbWo5HwZQKsy9ubQuXaX3Fn LvvYMgrBkCsJXYxDznloOuNUmPvBIN2OfnQq0jq2XI/qSuHOcpEkj9ypHulDpwZTdaY57c9Owku1 fVO7Wrjs21bPr8fN8Hn4WEl5N5s2T8CimeIfDL/6pA4lOdX+jDowKyFdigWhElYJTQIykS6B1USK hxR4WfD/FcofAAAA//8DAFBLAQItABQABgAIAAAAIQC2gziS/gAAAOEBAAATAAAAAAAAAAAAAAAA AAAAAABbQ29udGVudF9UeXBlc10ueG1sUEsBAi0AFAAGAAgAAAAhADj9If/WAAAAlAEAAAsAAAAA AAAAAAAAAAAALwEAAF9yZWxzLy5yZWxzUEsBAi0AFAAGAAgAAAAhAA+lkKI4AgAAawQAAA4AAAAA AAAAAAAAAAAALgIAAGRycy9lMm9Eb2MueG1sUEsBAi0AFAAGAAgAAAAhAHKzgN/iAAAACgEAAA8A AAAAAAAAAAAAAAAAkgQAAGRycy9kb3ducmV2LnhtbFBLBQYAAAAABAAEAPMAAAChBQAAAAA= " filled="f" stroked="f" strokeweight=".5pt">
                <v:textbox>
                  <w:txbxContent>
                    <w:p w14:paraId="5AB6F521" w14:textId="77777777" w:rsidR="000A2C33" w:rsidRPr="00D514F8" w:rsidRDefault="000A2C33" w:rsidP="005D540E">
                      <w:r>
                        <w:t>? m</w:t>
                      </w:r>
                      <w:r>
                        <w:rPr>
                          <w:vertAlign w:val="superscript"/>
                        </w:rPr>
                        <w:t xml:space="preserve">2 </w:t>
                      </w:r>
                      <w:r>
                        <w:t xml:space="preserve"> </w:t>
                      </w:r>
                    </w:p>
                  </w:txbxContent>
                </v:textbox>
              </v:shape>
            </w:pict>
          </mc:Fallback>
        </mc:AlternateContent>
      </w:r>
      <w:r w:rsidR="005D540E" w:rsidRPr="007C02BC">
        <w:rPr>
          <w:rFonts w:ascii="Times New Roman" w:hAnsi="Times New Roman" w:cs="Times New Roman"/>
          <w:noProof/>
          <w:sz w:val="26"/>
          <w:szCs w:val="26"/>
        </w:rPr>
        <mc:AlternateContent>
          <mc:Choice Requires="wps">
            <w:drawing>
              <wp:anchor distT="0" distB="0" distL="114300" distR="114300" simplePos="0" relativeHeight="251800576" behindDoc="0" locked="0" layoutInCell="1" allowOverlap="1" wp14:anchorId="4C831CE8" wp14:editId="240D5B71">
                <wp:simplePos x="0" y="0"/>
                <wp:positionH relativeFrom="column">
                  <wp:posOffset>3656965</wp:posOffset>
                </wp:positionH>
                <wp:positionV relativeFrom="paragraph">
                  <wp:posOffset>229235</wp:posOffset>
                </wp:positionV>
                <wp:extent cx="541655" cy="551815"/>
                <wp:effectExtent l="0" t="0" r="0" b="635"/>
                <wp:wrapNone/>
                <wp:docPr id="1067" name="Text Box 1067"/>
                <wp:cNvGraphicFramePr/>
                <a:graphic xmlns:a="http://schemas.openxmlformats.org/drawingml/2006/main">
                  <a:graphicData uri="http://schemas.microsoft.com/office/word/2010/wordprocessingShape">
                    <wps:wsp>
                      <wps:cNvSpPr txBox="1"/>
                      <wps:spPr>
                        <a:xfrm>
                          <a:off x="0" y="0"/>
                          <a:ext cx="541655" cy="551815"/>
                        </a:xfrm>
                        <a:prstGeom prst="rect">
                          <a:avLst/>
                        </a:prstGeom>
                        <a:noFill/>
                        <a:ln w="6350">
                          <a:noFill/>
                        </a:ln>
                        <a:effectLst/>
                      </wps:spPr>
                      <wps:txbx>
                        <w:txbxContent>
                          <w:p w14:paraId="1AC73833" w14:textId="77777777" w:rsidR="000A2C33" w:rsidRPr="00D514F8" w:rsidRDefault="000A2C33" w:rsidP="005D540E">
                            <w:pPr>
                              <w:rPr>
                                <w:vertAlign w:val="superscript"/>
                              </w:rPr>
                            </w:pPr>
                            <w:r w:rsidRPr="00D514F8">
                              <w:rPr>
                                <w:position w:val="-26"/>
                              </w:rPr>
                              <w:object w:dxaOrig="360" w:dyaOrig="700" w14:anchorId="2FB3AB81">
                                <v:shape id="_x0000_i1583" type="#_x0000_t75" style="width:14.5pt;height:30.65pt" o:ole="">
                                  <v:imagedata r:id="rId89" o:title=""/>
                                </v:shape>
                                <o:OLEObject Type="Embed" ProgID="Equation.DSMT4" ShapeID="_x0000_i1583" DrawAspect="Content" ObjectID="_1738826746" r:id="rId90"/>
                              </w:object>
                            </w:r>
                            <w:r>
                              <w:t>m</w:t>
                            </w:r>
                            <w:r>
                              <w:rPr>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67" o:spid="_x0000_s1032" type="#_x0000_t202" style="position:absolute;margin-left:287.95pt;margin-top:18.05pt;width:42.65pt;height:43.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3aZQOAIAAGsEAAAOAAAAZHJzL2Uyb0RvYy54bWysVE2P2jAQvVfqf7B8L0koYbcRYUV3RVUJ 7a4E1Z6NY5NIjse1DQn99R07fGnbU9WLma88e96bYfbQt4ochHUN6JJmo5QSoTlUjd6V9Mdm+eme EueZrpgCLUp6FI4+zD9+mHWmEGOoQVXCEgTRruhMSWvvTZEkjteiZW4ERmhMSrAt8+jaXVJZ1iF6 q5Jxmk6TDmxlLHDhHEafhiSdR3wpBfcvUjrhiSopvs3H08ZzG85kPmPFzjJTN/z0DPYPr2hZo/HS C9QT84zsbfMHVNtwCw6kH3FoE5Cy4SL2gN1k6btu1jUzIvaC5Dhzocn9P1j+fHi1pKlQu3R6R4lm Laq0Eb0nX6EnMYgcdcYVWLo2WOx7zGB94C7EHQZD6720bfjFpgjmke3jheGAxzGYT7JpnlPCMZXn 2X2WB5Tk+rGxzn8T0JJglNSigJFXdlg5P5SeS8JdGpaNUhhnhdKkK+n0c57GDy4ZBFc6FIg4DieY 68OD5fttH0mYnpvaQnXEXi0ME+MMXzb4ohVz/pVZHBFsD8fev+AhFeDNcLIoqcH++ls81KNymKWk w5Erqfu5Z1ZQor5r1PRLNpmEGY3OJL8bo2NvM9vbjN63j4BTneGCGR7NUO/V2ZQW2jfcjkW4FVNM c7y7pP5sPvphEXC7uFgsYhFOpWF+pdeGB+jAW+B7078xa06ieFTzGc7DyYp32gy1gzqLvQfZROEC zwOrKHhwcKKj9KftCytz68eq63/E/DcAAAD//wMAUEsDBBQABgAIAAAAIQDRMBs+4QAAAAoBAAAP AAAAZHJzL2Rvd25yZXYueG1sTI9BT4NAEIXvJv6HzZh4sws0YEWWpiFpTIweWnvxNrBTILKzyG5b 9Ne7nvQ4eV/e+6ZYz2YQZ5pcb1lBvIhAEDdW99wqOLxt71YgnEfWOFgmBV/kYF1eXxWYa3vhHZ33 vhWhhF2OCjrvx1xK13Rk0C3sSByyo50M+nBOrdQTXkK5GWQSRZk02HNY6HCkqqPmY38yCp6r7Svu 6sSsvofq6eW4GT8P76lStzfz5hGEp9n/wfCrH9ShDE61PbF2YlCQ3qcPAVWwzGIQAciyOAFRBzJZ RiDLQv5/ofwBAAD//wMAUEsBAi0AFAAGAAgAAAAhALaDOJL+AAAA4QEAABMAAAAAAAAAAAAAAAAA AAAAAFtDb250ZW50X1R5cGVzXS54bWxQSwECLQAUAAYACAAAACEAOP0h/9YAAACUAQAACwAAAAAA AAAAAAAAAAAvAQAAX3JlbHMvLnJlbHNQSwECLQAUAAYACAAAACEAdd2mUDgCAABrBAAADgAAAAAA AAAAAAAAAAAuAgAAZHJzL2Uyb0RvYy54bWxQSwECLQAUAAYACAAAACEA0TAbPuEAAAAKAQAADwAA AAAAAAAAAAAAAACSBAAAZHJzL2Rvd25yZXYueG1sUEsFBgAAAAAEAAQA8wAAAKAFAAAAAA== " filled="f" stroked="f" strokeweight=".5pt">
                <v:textbox>
                  <w:txbxContent>
                    <w:p w14:paraId="1AC73833" w14:textId="77777777" w:rsidR="000A2C33" w:rsidRPr="00D514F8" w:rsidRDefault="000A2C33" w:rsidP="005D540E">
                      <w:pPr>
                        <w:rPr>
                          <w:vertAlign w:val="superscript"/>
                        </w:rPr>
                      </w:pPr>
                      <w:r w:rsidRPr="00D514F8">
                        <w:rPr>
                          <w:position w:val="-26"/>
                        </w:rPr>
                        <w:object w:dxaOrig="360" w:dyaOrig="700" w14:anchorId="2FB3AB81">
                          <v:shape id="_x0000_i1583" type="#_x0000_t75" style="width:14.5pt;height:30.65pt" o:ole="">
                            <v:imagedata r:id="rId89" o:title=""/>
                          </v:shape>
                          <o:OLEObject Type="Embed" ProgID="Equation.DSMT4" ShapeID="_x0000_i1583" DrawAspect="Content" ObjectID="_1738826746" r:id="rId91"/>
                        </w:object>
                      </w:r>
                      <w:r>
                        <w:t>m</w:t>
                      </w:r>
                      <w:r>
                        <w:rPr>
                          <w:vertAlign w:val="superscript"/>
                        </w:rPr>
                        <w:t>2</w:t>
                      </w:r>
                    </w:p>
                  </w:txbxContent>
                </v:textbox>
              </v:shape>
            </w:pict>
          </mc:Fallback>
        </mc:AlternateContent>
      </w:r>
    </w:p>
    <w:p w14:paraId="32DA2F45" w14:textId="5A1C0024" w:rsidR="005D540E" w:rsidRPr="007C02BC" w:rsidRDefault="004B3AA2" w:rsidP="005D540E">
      <w:pPr>
        <w:rPr>
          <w:rFonts w:ascii="Times New Roman" w:hAnsi="Times New Roman" w:cs="Times New Roman"/>
          <w:sz w:val="26"/>
          <w:szCs w:val="26"/>
          <w:lang w:val="vi-VN"/>
        </w:rPr>
      </w:pPr>
      <w:r w:rsidRPr="007C02BC">
        <w:rPr>
          <w:rFonts w:ascii="Times New Roman" w:hAnsi="Times New Roman" w:cs="Times New Roman"/>
          <w:noProof/>
          <w:sz w:val="26"/>
          <w:szCs w:val="26"/>
        </w:rPr>
        <mc:AlternateContent>
          <mc:Choice Requires="wps">
            <w:drawing>
              <wp:anchor distT="0" distB="0" distL="114300" distR="114300" simplePos="0" relativeHeight="251798528" behindDoc="0" locked="0" layoutInCell="1" allowOverlap="1" wp14:anchorId="01188D06" wp14:editId="39017E8C">
                <wp:simplePos x="0" y="0"/>
                <wp:positionH relativeFrom="column">
                  <wp:posOffset>3674745</wp:posOffset>
                </wp:positionH>
                <wp:positionV relativeFrom="paragraph">
                  <wp:posOffset>426720</wp:posOffset>
                </wp:positionV>
                <wp:extent cx="541655" cy="467360"/>
                <wp:effectExtent l="0" t="0" r="0" b="0"/>
                <wp:wrapNone/>
                <wp:docPr id="1073" name="Text Box 1073"/>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15E3E920" w14:textId="77777777" w:rsidR="000A2C33" w:rsidRDefault="000A2C33" w:rsidP="005D540E">
                            <w:r w:rsidRPr="00D514F8">
                              <w:rPr>
                                <w:position w:val="-26"/>
                              </w:rPr>
                              <w:object w:dxaOrig="260" w:dyaOrig="700" w14:anchorId="6E60E2A6">
                                <v:shape id="_x0000_i1584" type="#_x0000_t75" style="width:11.8pt;height:30.65pt" o:ole="">
                                  <v:imagedata r:id="rId92" o:title=""/>
                                </v:shape>
                                <o:OLEObject Type="Embed" ProgID="Equation.DSMT4" ShapeID="_x0000_i1584" DrawAspect="Content" ObjectID="_1738826747" r:id="rId93"/>
                              </w:object>
                            </w:r>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73" o:spid="_x0000_s1033" type="#_x0000_t202" style="position:absolute;margin-left:289.35pt;margin-top:33.6pt;width:42.65pt;height:36.8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0P3OAIAAGsEAAAOAAAAZHJzL2Uyb0RvYy54bWysVE1v2zAMvQ/YfxB0X+x8b0GcImuRYUDQ FkiGnhVZig1IoiYpsbNfP0rOF7qdhl0UinwmxffIzB9archROF+DKWi/l1MiDIeyNvuC/tiuPn2m xAdmSqbAiIKehKcPi48f5o2diQFUoErhCCYxftbYglYh2FmWeV4JzXwPrDAYlOA0C3h1+6x0rMHs WmWDPJ9kDbjSOuDCe/Q+dUG6SPmlFDy8SOlFIKqg+LaQTpfOXTyzxZzN9o7ZqubnZ7B/eIVmtcGi 11RPLDBycPUfqXTNHXiQocdBZyBlzUXqAbvp5++62VTMitQLkuPtlSb//9Ly5+OrI3WJ2uXTISWG aVRpK9pAvkJLkhM5aqyfIXRjERxajCA+chf9Hp2x9VY6HX+xKYJxZPt0ZTjm4+gcj/qT8ZgSjqHR ZDqcJAWy28fW+fBNgCbRKKhDAROv7Lj2AQsi9AKJtQysaqWSiMqQpqCT4ThPH1wj+IUyESvSOJzT 3B4erdDu2kTC9NLUDsoT9uqgmxhv+arGF62ZD6/M4Yhgezj24QUPqQArw9mipAL362/+iEflMEpJ gyNXUP/zwJygRH03qOmX/mgUZzRdRuPpAC/uPrK7j5iDfgSc6j4umOXJjPigLqZ0oN9wO5axKoaY 4Vi7oOFiPoZuEXC7uFguEwin0rKwNhvLY+rIW+R7274xZ8+iBFTzGS7DyWbvtOmwnTrLQwBZJ+Ei zx2rqGK84EQnPc/bF1fm/p5Qt/+IxW8AAAD//wMAUEsDBBQABgAIAAAAIQBQSllR4QAAAAoBAAAP AAAAZHJzL2Rvd25yZXYueG1sTI9BS8NAEIXvgv9hGcGb3RjaJMRsSgkUQfTQ2ou3TXaaBLOzMbtt o7/e8WSPw3y8971iPdtBnHHyvSMFj4sIBFLjTE+tgsP79iED4YMmowdHqOAbPazL25tC58ZdaIfn fWgFh5DPtYIuhDGX0jcdWu0XbkTi39FNVgc+p1aaSV843A4yjqJEWt0TN3R6xKrD5nN/sgpequ2b 3tWxzX6G6vn1uBm/Dh8rpe7v5s0TiIBz+IfhT5/VoWSn2p3IeDEoWKVZyqiCJI1BMJAkSx5XM7mM MpBlIa8nlL8AAAD//wMAUEsBAi0AFAAGAAgAAAAhALaDOJL+AAAA4QEAABMAAAAAAAAAAAAAAAAA AAAAAFtDb250ZW50X1R5cGVzXS54bWxQSwECLQAUAAYACAAAACEAOP0h/9YAAACUAQAACwAAAAAA AAAAAAAAAAAvAQAAX3JlbHMvLnJlbHNQSwECLQAUAAYACAAAACEAyytD9zgCAABrBAAADgAAAAAA AAAAAAAAAAAuAgAAZHJzL2Uyb0RvYy54bWxQSwECLQAUAAYACAAAACEAUEpZUeEAAAAKAQAADwAA AAAAAAAAAAAAAACSBAAAZHJzL2Rvd25yZXYueG1sUEsFBgAAAAAEAAQA8wAAAKAFAAAAAA== " filled="f" stroked="f" strokeweight=".5pt">
                <v:textbox>
                  <w:txbxContent>
                    <w:p w14:paraId="15E3E920" w14:textId="77777777" w:rsidR="000A2C33" w:rsidRDefault="000A2C33" w:rsidP="005D540E">
                      <w:r w:rsidRPr="00D514F8">
                        <w:rPr>
                          <w:position w:val="-26"/>
                        </w:rPr>
                        <w:object w:dxaOrig="260" w:dyaOrig="700" w14:anchorId="6E60E2A6">
                          <v:shape id="_x0000_i1584" type="#_x0000_t75" style="width:11.8pt;height:30.65pt" o:ole="">
                            <v:imagedata r:id="rId92" o:title=""/>
                          </v:shape>
                          <o:OLEObject Type="Embed" ProgID="Equation.DSMT4" ShapeID="_x0000_i1584" DrawAspect="Content" ObjectID="_1738826747" r:id="rId94"/>
                        </w:object>
                      </w:r>
                      <w:r>
                        <w:t>m</w:t>
                      </w:r>
                    </w:p>
                  </w:txbxContent>
                </v:textbox>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803648" behindDoc="0" locked="0" layoutInCell="1" allowOverlap="1" wp14:anchorId="1676CEB5" wp14:editId="44765ECF">
                <wp:simplePos x="0" y="0"/>
                <wp:positionH relativeFrom="column">
                  <wp:posOffset>5245100</wp:posOffset>
                </wp:positionH>
                <wp:positionV relativeFrom="paragraph">
                  <wp:posOffset>477520</wp:posOffset>
                </wp:positionV>
                <wp:extent cx="457200" cy="467360"/>
                <wp:effectExtent l="0" t="0" r="0" b="0"/>
                <wp:wrapNone/>
                <wp:docPr id="1070" name="Text Box 1070"/>
                <wp:cNvGraphicFramePr/>
                <a:graphic xmlns:a="http://schemas.openxmlformats.org/drawingml/2006/main">
                  <a:graphicData uri="http://schemas.microsoft.com/office/word/2010/wordprocessingShape">
                    <wps:wsp>
                      <wps:cNvSpPr txBox="1"/>
                      <wps:spPr>
                        <a:xfrm>
                          <a:off x="0" y="0"/>
                          <a:ext cx="457200" cy="467360"/>
                        </a:xfrm>
                        <a:prstGeom prst="rect">
                          <a:avLst/>
                        </a:prstGeom>
                        <a:noFill/>
                        <a:ln w="6350">
                          <a:noFill/>
                        </a:ln>
                        <a:effectLst/>
                      </wps:spPr>
                      <wps:txbx>
                        <w:txbxContent>
                          <w:p w14:paraId="5D09BC95" w14:textId="77777777" w:rsidR="000A2C33" w:rsidRPr="00F33E41" w:rsidRDefault="000A2C33" w:rsidP="005D540E">
                            <w:pPr>
                              <w:rPr>
                                <w:b/>
                                <w:color w:val="C00000"/>
                              </w:rPr>
                            </w:pPr>
                            <w:r w:rsidRPr="00F33E41">
                              <w:rPr>
                                <w:b/>
                                <w:color w:val="C00000"/>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070" o:spid="_x0000_s1034" type="#_x0000_t202" style="position:absolute;margin-left:413pt;margin-top:37.6pt;width:36pt;height:36.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BONAIAAGsEAAAOAAAAZHJzL2Uyb0RvYy54bWysVFtv2jAUfp+0/2D5fSS0FFpEqFgrpkmo rQRTn43jkEi+zTYk7Nfvs7mq29O0F+f4XH2+75xMHjslyU443xhd0H4vp0RobspGbwr6YzX/ck+J D0yXTBotCroXnj5OP3+atHYsbkxtZCkcQRLtx60taB2CHWeZ57VQzPeMFRrGyjjFAq5uk5WOtciu ZHaT58OsNa60znDhPbTPByOdpvxVJXh4rSovApEFxdtCOl061/HMphM23jhm64Yfn8H+4RWKNRpF z6meWWBk65o/UqmGO+NNFXrcqMxUVcNF6gHd9PMP3SxrZkXqBeB4e4bJ/7+0/GX35khTgrt8BIA0 U2BpJbpAvpqOJCUwaq0fw3Vp4Rw6WOAfsYt6D2Vsvaucil80RWBHsv0Z4ZiPQzm4G4E1SjhMg+Ho dpgYyC7B1vnwTRhFolBQBwITrmy38AEF4XpyibW0mTdSJhKlJm1Bh7d3eQo4WxAhdfQVaRyOaS4P j1Lo1l0C4f7U1NqUe/TqzGFivOXzBi9aMB/emMOIoAmMfXjFUUmDyuYoUVIb9+tv+ugP5mClpMXI FdT/3DInKJHfNTh96A8GSBvSJSFFibu2rK8tequeDKa6jwWzPIkIdkGexMoZ9Y7tmMWqMDHNUbug 4SQ+hcMiYLu4mM2SE6bSsrDQS8tj6ohbxHvVvTNnj6QEsPliTsPJxh+4OfjGSG9n2wCGEnER5wOq YDFeMNGJz+P2xZW5vievyz9i+hsAAP//AwBQSwMEFAAGAAgAAAAhACsbJ3LdAAAACgEAAA8AAABk cnMvZG93bnJldi54bWxMj8FOwzAMhu9IvENkJC5oS1fBFkrTCU3qeVq3B8ga0xYap2rStbw95gRH 259+f3++X1wvbjiGzpOGzToBgVR721Gj4XIuVwpEiIas6T2hhm8MsC/u73KTWT/TCW9VbASHUMiM hjbGIZMy1C06E9Z+QOLbhx+diTyOjbSjmTnc9TJNkq10piP+0JoBDy3WX9XkNPh0fupP1aY8HOfP MjlOeK4Cav34sLy/gYi4xD8YfvVZHQp2uvqJbBC9BpVuuUvUsHtJQTCgXhUvrkw+KwWyyOX/CsUP AAAA//8DAFBLAQItABQABgAIAAAAIQC2gziS/gAAAOEBAAATAAAAAAAAAAAAAAAAAAAAAABbQ29u dGVudF9UeXBlc10ueG1sUEsBAi0AFAAGAAgAAAAhADj9If/WAAAAlAEAAAsAAAAAAAAAAAAAAAAA LwEAAF9yZWxzLy5yZWxzUEsBAi0AFAAGAAgAAAAhAJn4oE40AgAAawQAAA4AAAAAAAAAAAAAAAAA LgIAAGRycy9lMm9Eb2MueG1sUEsBAi0AFAAGAAgAAAAhACsbJ3LdAAAACgEAAA8AAAAAAAAAAAAA AAAAjgQAAGRycy9kb3ducmV2LnhtbFBLBQYAAAAABAAEAPMAAACYBQAAAAA= " filled="f" stroked="f" strokeweight=".5pt">
                <v:textbox style="mso-fit-shape-to-text:t">
                  <w:txbxContent>
                    <w:p w14:paraId="5D09BC95" w14:textId="77777777" w:rsidR="000A2C33" w:rsidRPr="00F33E41" w:rsidRDefault="000A2C33" w:rsidP="005D540E">
                      <w:pPr>
                        <w:rPr>
                          <w:b/>
                          <w:color w:val="C00000"/>
                        </w:rPr>
                      </w:pPr>
                      <w:r w:rsidRPr="00F33E41">
                        <w:rPr>
                          <w:b/>
                          <w:color w:val="C00000"/>
                        </w:rPr>
                        <w:t>G</w:t>
                      </w:r>
                    </w:p>
                  </w:txbxContent>
                </v:textbox>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802624" behindDoc="0" locked="0" layoutInCell="1" allowOverlap="1" wp14:anchorId="7140A512" wp14:editId="45630C19">
                <wp:simplePos x="0" y="0"/>
                <wp:positionH relativeFrom="column">
                  <wp:posOffset>4140835</wp:posOffset>
                </wp:positionH>
                <wp:positionV relativeFrom="paragraph">
                  <wp:posOffset>515620</wp:posOffset>
                </wp:positionV>
                <wp:extent cx="541655" cy="467360"/>
                <wp:effectExtent l="0" t="0" r="0" b="0"/>
                <wp:wrapNone/>
                <wp:docPr id="1072" name="Text Box 1072"/>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0AAC7280" w14:textId="77777777" w:rsidR="000A2C33" w:rsidRPr="00F33E41" w:rsidRDefault="000A2C33" w:rsidP="005D540E">
                            <w:pPr>
                              <w:rPr>
                                <w:b/>
                                <w:color w:val="C00000"/>
                              </w:rPr>
                            </w:pPr>
                            <w:r w:rsidRPr="00F33E41">
                              <w:rPr>
                                <w:b/>
                                <w:color w:val="C00000"/>
                              </w:rPr>
                              <w:t xml:space="preserve">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72" o:spid="_x0000_s1035" type="#_x0000_t202" style="position:absolute;margin-left:326.05pt;margin-top:40.6pt;width:42.65pt;height:36.8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FcS4OQIAAGsEAAAOAAAAZHJzL2Uyb0RvYy54bWysVE1v2zAMvQ/YfxB0X+yk+WiDOEXWIsOA oC2QDD0rshQbkERNUmJnv36UnC90Ow27KBT5TIrvkZk9tlqRg3C+BlPQfi+nRBgOZW12Bf2xWX65 p8QHZkqmwIiCHoWnj/PPn2aNnYoBVKBK4QgmMX7a2IJWIdhplnleCc18D6wwGJTgNAt4dbusdKzB 7FplgzwfZw240jrgwnv0PndBOk/5pRQ8vErpRSCqoPi2kE6Xzm08s/mMTXeO2armp2ewf3iFZrXB opdUzywwsnf1H6l0zR14kKHHQWcgZc1F6gG76ecfullXzIrUC5Lj7YUm///S8pfDmyN1idrlkwEl hmlUaSPaQL5CS5ITOWqsnyJ0bREcWowgPnIX/R6dsfVWOh1/sSmCcWT7eGE45uPoHA3749GIEo6h 4XhyN04KZNePrfPhmwBNolFQhwImXtlh5QMWROgZEmsZWNZKJRGVIU1Bx3ejPH1wieAXykSsSONw SnN9eLRCu20TCQ/nprZQHrFXB93EeMuXNb5oxXx4Yw5HBNvDsQ+veEgFWBlOFiUVuF9/80c8KodR ShocuYL6n3vmBCXqu0FNH/rDYZzRdBmOJgO8uNvI9jZi9voJcKr7uGCWJzPigzqb0oF+x+1YxKoY YoZj7YKGs/kUukXA7eJisUggnErLwsqsLY+pI2+R7037zpw9iRJQzRc4DyebftCmw3bqLPYBZJ2E izx3rKKK8YITnfQ8bV9cmdt7Ql3/I+a/AQAA//8DAFBLAwQUAAYACAAAACEAPGtyQuIAAAAKAQAA DwAAAGRycy9kb3ducmV2LnhtbEyPwU7DMBBE70j8g7WVuFEnoWmjEKeqIlVICA4tvXBzYjeJaq9D 7LaBr2c5leNqnmbeFuvJGnbRo+8dCojnETCNjVM9tgIOH9vHDJgPEpU0DrWAb+1hXd7fFTJX7oo7 fdmHllEJ+lwK6EIYcs5902kr/dwNGik7utHKQOfYcjXKK5Vbw5MoWnIre6SFTg666nRz2p+tgNdq +y53dWKzH1O9vB03w9fhMxXiYTZtnoEFPYUbDH/6pA4lOdXujMozI2CZJjGhArI4AUbA6mm1AFYT mS4y4GXB/79Q/gIAAP//AwBQSwECLQAUAAYACAAAACEAtoM4kv4AAADhAQAAEwAAAAAAAAAAAAAA AAAAAAAAW0NvbnRlbnRfVHlwZXNdLnhtbFBLAQItABQABgAIAAAAIQA4/SH/1gAAAJQBAAALAAAA AAAAAAAAAAAAAC8BAABfcmVscy8ucmVsc1BLAQItABQABgAIAAAAIQDAFcS4OQIAAGsEAAAOAAAA AAAAAAAAAAAAAC4CAABkcnMvZTJvRG9jLnhtbFBLAQItABQABgAIAAAAIQA8a3JC4gAAAAoBAAAP AAAAAAAAAAAAAAAAAJMEAABkcnMvZG93bnJldi54bWxQSwUGAAAAAAQABADzAAAAogUAAAAA " filled="f" stroked="f" strokeweight=".5pt">
                <v:textbox>
                  <w:txbxContent>
                    <w:p w14:paraId="0AAC7280" w14:textId="77777777" w:rsidR="000A2C33" w:rsidRPr="00F33E41" w:rsidRDefault="000A2C33" w:rsidP="005D540E">
                      <w:pPr>
                        <w:rPr>
                          <w:b/>
                          <w:color w:val="C00000"/>
                        </w:rPr>
                      </w:pPr>
                      <w:r w:rsidRPr="00F33E41">
                        <w:rPr>
                          <w:b/>
                          <w:color w:val="C00000"/>
                        </w:rPr>
                        <w:t xml:space="preserve"> D</w:t>
                      </w:r>
                    </w:p>
                  </w:txbxContent>
                </v:textbox>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807744" behindDoc="0" locked="0" layoutInCell="1" allowOverlap="1" wp14:anchorId="6D6B0C09" wp14:editId="016D1B91">
                <wp:simplePos x="0" y="0"/>
                <wp:positionH relativeFrom="column">
                  <wp:posOffset>3382645</wp:posOffset>
                </wp:positionH>
                <wp:positionV relativeFrom="paragraph">
                  <wp:posOffset>487680</wp:posOffset>
                </wp:positionV>
                <wp:extent cx="541655" cy="467360"/>
                <wp:effectExtent l="0" t="0" r="0" b="0"/>
                <wp:wrapNone/>
                <wp:docPr id="1071" name="Text Box 1071"/>
                <wp:cNvGraphicFramePr/>
                <a:graphic xmlns:a="http://schemas.openxmlformats.org/drawingml/2006/main">
                  <a:graphicData uri="http://schemas.microsoft.com/office/word/2010/wordprocessingShape">
                    <wps:wsp>
                      <wps:cNvSpPr txBox="1"/>
                      <wps:spPr>
                        <a:xfrm>
                          <a:off x="0" y="0"/>
                          <a:ext cx="541655" cy="467360"/>
                        </a:xfrm>
                        <a:prstGeom prst="rect">
                          <a:avLst/>
                        </a:prstGeom>
                        <a:noFill/>
                        <a:ln w="6350">
                          <a:noFill/>
                        </a:ln>
                        <a:effectLst/>
                      </wps:spPr>
                      <wps:txbx>
                        <w:txbxContent>
                          <w:p w14:paraId="2F7CB7C0" w14:textId="77777777" w:rsidR="000A2C33" w:rsidRPr="00F33E41" w:rsidRDefault="000A2C33" w:rsidP="005D540E">
                            <w:pPr>
                              <w:rPr>
                                <w:b/>
                                <w:color w:val="C00000"/>
                              </w:rPr>
                            </w:pPr>
                            <w:r w:rsidRPr="00F33E41">
                              <w:rPr>
                                <w:b/>
                                <w:color w:val="C00000"/>
                              </w:rPr>
                              <w:t xml:space="preserve">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71" o:spid="_x0000_s1036" type="#_x0000_t202" style="position:absolute;margin-left:266.35pt;margin-top:38.4pt;width:42.65pt;height:36.8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jNtaNwIAAGwEAAAOAAAAZHJzL2Uyb0RvYy54bWysVE2P2jAQvVfqf7B8LwEW2BYRVnRXVJXQ 7kpQ7dk4DomUeFzbkNBf32cTPrTtqerFjGde5uO9MbOHtq7YQVlXkk75oNfnTGlJWal3Kf+xWX76 zJnzQmeiIq1SflSOP8w/fpg1ZqqGVFCVKcuQRLtpY1JeeG+mSeJkoWrhemSURjAnWwuPq90lmRUN stdVMuz3J0lDNjOWpHIO3qdTkM9j/jxX0r/kuVOeVSlHbz6eNp7bcCbzmZjurDBFKbs2xD90UYtS o+gl1ZPwgu1t+UequpSWHOW+J6lOKM9LqeIMmGbQfzfNuhBGxVlAjjMXmtz/SyufD6+WlRm0698P ONOihkob1Xr2lVoWneCoMW4K6NoA7FtEgA/cBb+DM4ze5rYOvxiKIQ62jxeGQz4J53g0mIzHnEmE RpP7u0lUILl+bKzz3xTVLBgptxAw8ioOK+dRENAzJNTStCyrKopYadakfHI37scPLhF8UemAVXEd ujTXxoPl223bkXCeakvZEcNaOq2MM3JZoqWVcP5VWOwI5sPe+xcceUUoTZ3FWUH219/8AQ/pEOWs wc6l3P3cC6s4q75riPplMBqFJY2X0fh+iIu9jWxvI3pfPxLWGqqhu2gGvK/OZm6pfsPzWISqCAkt UTvl/mw++tNLwPOSarGIIKylEX6l10aG1IG4QPimfRPWdKp4yPlM5+0U03finLAneRZ7T3kZlQtE n1iFjOGClY6Cds8vvJnbe0Rd/yTmvwEAAP//AwBQSwMEFAAGAAgAAAAhAEFoRG7hAAAACgEAAA8A AABkcnMvZG93bnJldi54bWxMj0FPg0AQhe8m/ofNmHizS1EoQZamIWlMjB5ae/E2sFMgsrvIblv0 1zue9DiZL+99r1jPZhBnmnzvrILlIgJBtnG6t62Cw9v2LgPhA1qNg7Ok4Is8rMvrqwJz7S52R+d9 aAWHWJ+jgi6EMZfSNx0Z9As3kuXf0U0GA59TK/WEFw43g4yjKJUGe8sNHY5UddR87E9GwXO1fcVd HZvse6ieXo6b8fPwnih1ezNvHkEEmsMfDL/6rA4lO9XuZLUXg4LkPl4xqmCV8gQG0mXG42omk+gB ZFnI/xPKHwAAAP//AwBQSwECLQAUAAYACAAAACEAtoM4kv4AAADhAQAAEwAAAAAAAAAAAAAAAAAA AAAAW0NvbnRlbnRfVHlwZXNdLnhtbFBLAQItABQABgAIAAAAIQA4/SH/1gAAAJQBAAALAAAAAAAA AAAAAAAAAC8BAABfcmVscy8ucmVsc1BLAQItABQABgAIAAAAIQDCjNtaNwIAAGwEAAAOAAAAAAAA AAAAAAAAAC4CAABkcnMvZTJvRG9jLnhtbFBLAQItABQABgAIAAAAIQBBaERu4QAAAAoBAAAPAAAA AAAAAAAAAAAAAJEEAABkcnMvZG93bnJldi54bWxQSwUGAAAAAAQABADzAAAAnwUAAAAA " filled="f" stroked="f" strokeweight=".5pt">
                <v:textbox>
                  <w:txbxContent>
                    <w:p w14:paraId="2F7CB7C0" w14:textId="77777777" w:rsidR="000A2C33" w:rsidRPr="00F33E41" w:rsidRDefault="000A2C33" w:rsidP="005D540E">
                      <w:pPr>
                        <w:rPr>
                          <w:b/>
                          <w:color w:val="C00000"/>
                        </w:rPr>
                      </w:pPr>
                      <w:r w:rsidRPr="00F33E41">
                        <w:rPr>
                          <w:b/>
                          <w:color w:val="C00000"/>
                        </w:rPr>
                        <w:t xml:space="preserve"> A</w:t>
                      </w:r>
                    </w:p>
                  </w:txbxContent>
                </v:textbox>
              </v:shape>
            </w:pict>
          </mc:Fallback>
        </mc:AlternateContent>
      </w:r>
    </w:p>
    <w:p w14:paraId="016E30A5" w14:textId="1A9ED34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14</w:t>
      </w:r>
      <w:r w:rsidRPr="007C02BC">
        <w:rPr>
          <w:rFonts w:ascii="Times New Roman" w:hAnsi="Times New Roman" w:cs="Times New Roman"/>
          <w:sz w:val="26"/>
          <w:szCs w:val="26"/>
        </w:rPr>
        <w:t xml:space="preserve">: Bảo đọc hết một quyển sách trong 4 ngày. Ngày thứ nhất đọc được </w:t>
      </w:r>
      <w:r w:rsidRPr="007C02BC">
        <w:rPr>
          <w:rFonts w:ascii="Times New Roman" w:hAnsi="Times New Roman" w:cs="Times New Roman"/>
          <w:position w:val="-26"/>
          <w:sz w:val="26"/>
          <w:szCs w:val="26"/>
        </w:rPr>
        <w:object w:dxaOrig="260" w:dyaOrig="700" w14:anchorId="53594CA1">
          <v:shape id="_x0000_i1064" type="#_x0000_t75" style="width:12.9pt;height:35.45pt" o:ole="">
            <v:imagedata r:id="rId95" o:title=""/>
          </v:shape>
          <o:OLEObject Type="Embed" ProgID="Equation.DSMT4" ShapeID="_x0000_i1064" DrawAspect="Content" ObjectID="_1738826227" r:id="rId96"/>
        </w:object>
      </w:r>
      <w:r w:rsidRPr="007C02BC">
        <w:rPr>
          <w:rFonts w:ascii="Times New Roman" w:hAnsi="Times New Roman" w:cs="Times New Roman"/>
          <w:sz w:val="26"/>
          <w:szCs w:val="26"/>
        </w:rPr>
        <w:t xml:space="preserve">quyển, ngày thứ hai đọc được </w:t>
      </w:r>
      <w:r w:rsidRPr="007C02BC">
        <w:rPr>
          <w:rFonts w:ascii="Times New Roman" w:hAnsi="Times New Roman" w:cs="Times New Roman"/>
          <w:position w:val="-28"/>
          <w:sz w:val="26"/>
          <w:szCs w:val="26"/>
        </w:rPr>
        <w:object w:dxaOrig="240" w:dyaOrig="720" w14:anchorId="23DD8D7D">
          <v:shape id="_x0000_i1065" type="#_x0000_t75" style="width:11.8pt;height:36.55pt" o:ole="">
            <v:imagedata r:id="rId97" o:title=""/>
          </v:shape>
          <o:OLEObject Type="Embed" ProgID="Equation.DSMT4" ShapeID="_x0000_i1065" DrawAspect="Content" ObjectID="_1738826228" r:id="rId98"/>
        </w:object>
      </w:r>
      <w:r w:rsidRPr="007C02BC">
        <w:rPr>
          <w:rFonts w:ascii="Times New Roman" w:hAnsi="Times New Roman" w:cs="Times New Roman"/>
          <w:sz w:val="26"/>
          <w:szCs w:val="26"/>
        </w:rPr>
        <w:t xml:space="preserve"> quyển.  Nếu ngày thứ ba Bảo đọc được </w:t>
      </w:r>
      <w:r w:rsidRPr="007C02BC">
        <w:rPr>
          <w:rFonts w:ascii="Times New Roman" w:hAnsi="Times New Roman" w:cs="Times New Roman"/>
          <w:position w:val="-28"/>
          <w:sz w:val="26"/>
          <w:szCs w:val="26"/>
        </w:rPr>
        <w:object w:dxaOrig="360" w:dyaOrig="720" w14:anchorId="0589B574">
          <v:shape id="_x0000_i1066" type="#_x0000_t75" style="width:17.75pt;height:36.55pt" o:ole="">
            <v:imagedata r:id="rId99" o:title=""/>
          </v:shape>
          <o:OLEObject Type="Embed" ProgID="Equation.DSMT4" ShapeID="_x0000_i1066" DrawAspect="Content" ObjectID="_1738826229" r:id="rId100"/>
        </w:object>
      </w:r>
      <w:r w:rsidRPr="007C02BC">
        <w:rPr>
          <w:rFonts w:ascii="Times New Roman" w:hAnsi="Times New Roman" w:cs="Times New Roman"/>
          <w:sz w:val="26"/>
          <w:szCs w:val="26"/>
        </w:rPr>
        <w:t>quyển, thì ngày tư Bảo phải đọc bao nhiêu phần quyển sách ?</w:t>
      </w:r>
    </w:p>
    <w:p w14:paraId="7B4CEA27" w14:textId="77777777" w:rsidR="005D540E" w:rsidRPr="007C02BC" w:rsidRDefault="005D540E" w:rsidP="005D540E">
      <w:pPr>
        <w:rPr>
          <w:rFonts w:ascii="Times New Roman" w:hAnsi="Times New Roman" w:cs="Times New Roman"/>
          <w:color w:val="000000"/>
          <w:sz w:val="26"/>
          <w:szCs w:val="26"/>
          <w:shd w:val="clear" w:color="auto" w:fill="FFFFFF"/>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15</w:t>
      </w:r>
      <w:r w:rsidRPr="007C02BC">
        <w:rPr>
          <w:rFonts w:ascii="Times New Roman" w:hAnsi="Times New Roman" w:cs="Times New Roman"/>
          <w:sz w:val="26"/>
          <w:szCs w:val="26"/>
        </w:rPr>
        <w:t xml:space="preserve">: </w:t>
      </w:r>
      <w:r w:rsidRPr="007C02BC">
        <w:rPr>
          <w:rFonts w:ascii="Times New Roman" w:hAnsi="Times New Roman" w:cs="Times New Roman"/>
          <w:color w:val="000000"/>
          <w:sz w:val="26"/>
          <w:szCs w:val="26"/>
          <w:shd w:val="clear" w:color="auto" w:fill="FFFFFF"/>
        </w:rPr>
        <w:t>Người ta mở hai vòi nước cùng chảy vào một bể. Vòi thứ nhất mỗi giờ chảy được </w:t>
      </w:r>
      <w:r w:rsidRPr="007C02BC">
        <w:rPr>
          <w:rFonts w:ascii="Times New Roman" w:hAnsi="Times New Roman" w:cs="Times New Roman"/>
          <w:color w:val="000000"/>
          <w:position w:val="-24"/>
          <w:sz w:val="26"/>
          <w:szCs w:val="26"/>
          <w:shd w:val="clear" w:color="auto" w:fill="FFFFFF"/>
        </w:rPr>
        <w:object w:dxaOrig="240" w:dyaOrig="620" w14:anchorId="0F02C9BB">
          <v:shape id="_x0000_i1067" type="#_x0000_t75" style="width:12.35pt;height:30.65pt" o:ole="">
            <v:imagedata r:id="rId101" o:title=""/>
          </v:shape>
          <o:OLEObject Type="Embed" ProgID="Equation.DSMT4" ShapeID="_x0000_i1067" DrawAspect="Content" ObjectID="_1738826230" r:id="rId102"/>
        </w:object>
      </w:r>
      <w:r w:rsidRPr="007C02BC">
        <w:rPr>
          <w:rFonts w:ascii="Times New Roman" w:hAnsi="Times New Roman" w:cs="Times New Roman"/>
          <w:color w:val="000000"/>
          <w:sz w:val="26"/>
          <w:szCs w:val="26"/>
          <w:shd w:val="clear" w:color="auto" w:fill="FFFFFF"/>
        </w:rPr>
        <w:t> bể, vòi thứ hai mỗi giờ chảy được </w:t>
      </w:r>
      <w:r w:rsidRPr="007C02BC">
        <w:rPr>
          <w:rFonts w:ascii="Times New Roman" w:hAnsi="Times New Roman" w:cs="Times New Roman"/>
          <w:position w:val="-24"/>
          <w:sz w:val="26"/>
          <w:szCs w:val="26"/>
        </w:rPr>
        <w:object w:dxaOrig="220" w:dyaOrig="620" w14:anchorId="7901D350">
          <v:shape id="_x0000_i1068" type="#_x0000_t75" style="width:11.3pt;height:30.65pt" o:ole="">
            <v:imagedata r:id="rId103" o:title=""/>
          </v:shape>
          <o:OLEObject Type="Embed" ProgID="Equation.DSMT4" ShapeID="_x0000_i1068" DrawAspect="Content" ObjectID="_1738826231" r:id="rId104"/>
        </w:object>
      </w:r>
      <w:r w:rsidRPr="007C02BC">
        <w:rPr>
          <w:rFonts w:ascii="Times New Roman" w:hAnsi="Times New Roman" w:cs="Times New Roman"/>
          <w:color w:val="000000"/>
          <w:sz w:val="26"/>
          <w:szCs w:val="26"/>
          <w:shd w:val="clear" w:color="auto" w:fill="FFFFFF"/>
        </w:rPr>
        <w:t> bể. Nếu mở đồng th</w:t>
      </w:r>
      <w:r w:rsidRPr="007C02BC">
        <w:rPr>
          <w:rFonts w:ascii="Times New Roman" w:hAnsi="Times New Roman" w:cs="Times New Roman"/>
          <w:color w:val="000000"/>
          <w:sz w:val="26"/>
          <w:szCs w:val="26"/>
          <w:shd w:val="clear" w:color="auto" w:fill="FFFFFF"/>
          <w:lang w:val="vi-VN"/>
        </w:rPr>
        <w:t>ờ</w:t>
      </w:r>
      <w:r w:rsidRPr="007C02BC">
        <w:rPr>
          <w:rFonts w:ascii="Times New Roman" w:hAnsi="Times New Roman" w:cs="Times New Roman"/>
          <w:color w:val="000000"/>
          <w:sz w:val="26"/>
          <w:szCs w:val="26"/>
          <w:shd w:val="clear" w:color="auto" w:fill="FFFFFF"/>
        </w:rPr>
        <w:t>i cả hai vòi, mỗi giờ được mấy phần bể B</w:t>
      </w:r>
    </w:p>
    <w:p w14:paraId="50BFCD8F" w14:textId="77777777" w:rsidR="005D540E" w:rsidRPr="007C02BC" w:rsidRDefault="005D540E" w:rsidP="005D540E">
      <w:pPr>
        <w:rPr>
          <w:rFonts w:ascii="Times New Roman" w:hAnsi="Times New Roman" w:cs="Times New Roman"/>
          <w:color w:val="000000"/>
          <w:sz w:val="26"/>
          <w:szCs w:val="26"/>
          <w:shd w:val="clear" w:color="auto" w:fill="FFFFFF"/>
        </w:rPr>
      </w:pPr>
      <w:r w:rsidRPr="007C02BC">
        <w:rPr>
          <w:rFonts w:ascii="Times New Roman" w:hAnsi="Times New Roman" w:cs="Times New Roman"/>
          <w:b/>
          <w:color w:val="000000"/>
          <w:sz w:val="26"/>
          <w:szCs w:val="26"/>
          <w:u w:val="single"/>
          <w:shd w:val="clear" w:color="auto" w:fill="FFFFFF"/>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lastRenderedPageBreak/>
        <w:t>BÀI 16</w:t>
      </w:r>
      <w:r w:rsidRPr="007C02BC">
        <w:rPr>
          <w:rFonts w:ascii="Times New Roman" w:hAnsi="Times New Roman" w:cs="Times New Roman"/>
          <w:color w:val="000000"/>
          <w:sz w:val="26"/>
          <w:szCs w:val="26"/>
          <w:shd w:val="clear" w:color="auto" w:fill="FFFFFF"/>
        </w:rPr>
        <w:t>: Bảo đọc hết một quyển sách trong 4 ngày. Ngày thứ nhất đọc được </w:t>
      </w:r>
      <w:r w:rsidRPr="007C02BC">
        <w:rPr>
          <w:rFonts w:ascii="Times New Roman" w:hAnsi="Times New Roman" w:cs="Times New Roman"/>
          <w:color w:val="000000"/>
          <w:position w:val="-24"/>
          <w:sz w:val="26"/>
          <w:szCs w:val="26"/>
          <w:shd w:val="clear" w:color="auto" w:fill="FFFFFF"/>
        </w:rPr>
        <w:object w:dxaOrig="240" w:dyaOrig="620" w14:anchorId="56148FBC">
          <v:shape id="_x0000_i1069" type="#_x0000_t75" style="width:12.35pt;height:30.65pt" o:ole="">
            <v:imagedata r:id="rId105" o:title=""/>
          </v:shape>
          <o:OLEObject Type="Embed" ProgID="Equation.DSMT4" ShapeID="_x0000_i1069" DrawAspect="Content" ObjectID="_1738826232" r:id="rId106"/>
        </w:object>
      </w:r>
      <w:r w:rsidRPr="007C02BC">
        <w:rPr>
          <w:rFonts w:ascii="Times New Roman" w:hAnsi="Times New Roman" w:cs="Times New Roman"/>
          <w:color w:val="000000"/>
          <w:sz w:val="26"/>
          <w:szCs w:val="26"/>
          <w:shd w:val="clear" w:color="auto" w:fill="FFFFFF"/>
        </w:rPr>
        <w:t> quyển sách, ngày thứ hai đọc được</w:t>
      </w:r>
      <w:r w:rsidRPr="007C02BC">
        <w:rPr>
          <w:rStyle w:val="mn"/>
          <w:rFonts w:ascii="Times New Roman" w:hAnsi="Times New Roman" w:cs="Times New Roman"/>
          <w:sz w:val="26"/>
          <w:szCs w:val="26"/>
          <w:bdr w:val="none" w:sz="0" w:space="0" w:color="auto" w:frame="1"/>
        </w:rPr>
        <w:t xml:space="preserve"> </w:t>
      </w:r>
      <w:r w:rsidRPr="007C02BC">
        <w:rPr>
          <w:rStyle w:val="mn"/>
          <w:rFonts w:ascii="Times New Roman" w:hAnsi="Times New Roman" w:cs="Times New Roman"/>
          <w:sz w:val="26"/>
          <w:szCs w:val="26"/>
          <w:bdr w:val="none" w:sz="0" w:space="0" w:color="auto" w:frame="1"/>
        </w:rPr>
        <w:object w:dxaOrig="220" w:dyaOrig="620" w14:anchorId="6DDAF9E2">
          <v:shape id="_x0000_i1070" type="#_x0000_t75" style="width:11.3pt;height:30.65pt" o:ole="">
            <v:imagedata r:id="rId107" o:title=""/>
          </v:shape>
          <o:OLEObject Type="Embed" ProgID="Equation.DSMT4" ShapeID="_x0000_i1070" DrawAspect="Content" ObjectID="_1738826233" r:id="rId108"/>
        </w:object>
      </w:r>
      <w:r w:rsidRPr="007C02BC">
        <w:rPr>
          <w:rFonts w:ascii="Times New Roman" w:hAnsi="Times New Roman" w:cs="Times New Roman"/>
          <w:color w:val="000000"/>
          <w:sz w:val="26"/>
          <w:szCs w:val="26"/>
          <w:shd w:val="clear" w:color="auto" w:fill="FFFFFF"/>
        </w:rPr>
        <w:t>quyển sách, ngày thứ ba đọc được </w:t>
      </w:r>
      <w:r w:rsidRPr="007C02BC">
        <w:rPr>
          <w:rFonts w:ascii="Times New Roman" w:hAnsi="Times New Roman" w:cs="Times New Roman"/>
          <w:color w:val="000000"/>
          <w:position w:val="-24"/>
          <w:sz w:val="26"/>
          <w:szCs w:val="26"/>
          <w:shd w:val="clear" w:color="auto" w:fill="FFFFFF"/>
        </w:rPr>
        <w:object w:dxaOrig="240" w:dyaOrig="620" w14:anchorId="04B14419">
          <v:shape id="_x0000_i1071" type="#_x0000_t75" style="width:12.35pt;height:30.65pt" o:ole="">
            <v:imagedata r:id="rId109" o:title=""/>
          </v:shape>
          <o:OLEObject Type="Embed" ProgID="Equation.DSMT4" ShapeID="_x0000_i1071" DrawAspect="Content" ObjectID="_1738826234" r:id="rId110"/>
        </w:object>
      </w:r>
      <w:r w:rsidRPr="007C02BC">
        <w:rPr>
          <w:rFonts w:ascii="Times New Roman" w:hAnsi="Times New Roman" w:cs="Times New Roman"/>
          <w:color w:val="000000"/>
          <w:sz w:val="26"/>
          <w:szCs w:val="26"/>
          <w:shd w:val="clear" w:color="auto" w:fill="FFFFFF"/>
        </w:rPr>
        <w:t> quyển sách. Hỏi hai ngày đầu Bảo đọc nhiều hơn hay ít hơn hai ngày sau ? Tìm phân số để chỉ số chênh lệch đó ?</w:t>
      </w:r>
    </w:p>
    <w:p w14:paraId="693DC1D6" w14:textId="77777777" w:rsidR="005D540E" w:rsidRPr="007C02BC" w:rsidRDefault="005D540E" w:rsidP="005D540E">
      <w:pPr>
        <w:ind w:firstLine="720"/>
        <w:rPr>
          <w:rFonts w:ascii="Times New Roman" w:hAnsi="Times New Roman" w:cs="Times New Roman"/>
          <w:b/>
          <w:color w:val="000000"/>
          <w:sz w:val="26"/>
          <w:szCs w:val="26"/>
          <w:u w:val="single"/>
          <w:shd w:val="clear" w:color="auto" w:fill="FFFFFF"/>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7C02BC">
        <w:rPr>
          <w:rFonts w:ascii="Times New Roman" w:hAnsi="Times New Roman" w:cs="Times New Roman"/>
          <w:b/>
          <w:color w:val="000000"/>
          <w:sz w:val="26"/>
          <w:szCs w:val="26"/>
          <w:u w:val="single"/>
          <w:shd w:val="clear" w:color="auto" w:fill="FFFFFF"/>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II/ CÁC DẠNG BÀI TÍNH PHÂN SỐ</w:t>
      </w:r>
    </w:p>
    <w:p w14:paraId="01421540" w14:textId="46A9C7F8"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1</w:t>
      </w:r>
      <w:r w:rsidRPr="007C02BC">
        <w:rPr>
          <w:rFonts w:ascii="Times New Roman" w:hAnsi="Times New Roman" w:cs="Times New Roman"/>
          <w:b/>
          <w:sz w:val="26"/>
          <w:szCs w:val="26"/>
        </w:rPr>
        <w:t>.</w:t>
      </w:r>
      <w:r w:rsidRPr="007C02BC">
        <w:rPr>
          <w:rFonts w:ascii="Times New Roman" w:eastAsia="Calibri" w:hAnsi="Times New Roman" w:cs="Times New Roman"/>
          <w:sz w:val="26"/>
          <w:szCs w:val="26"/>
        </w:rPr>
        <w:t xml:space="preserve"> Thực hiện phép tính: </w:t>
      </w:r>
      <w:r w:rsidRPr="007C02BC">
        <w:rPr>
          <w:rFonts w:ascii="Times New Roman" w:eastAsia="Calibri" w:hAnsi="Times New Roman" w:cs="Times New Roman"/>
          <w:sz w:val="26"/>
          <w:szCs w:val="26"/>
        </w:rPr>
        <w:br/>
        <w:t xml:space="preserve">1/ </w:t>
      </w:r>
      <w:r w:rsidRPr="007C02BC">
        <w:rPr>
          <w:rFonts w:ascii="Times New Roman" w:eastAsia="Calibri" w:hAnsi="Times New Roman" w:cs="Times New Roman"/>
          <w:position w:val="-24"/>
          <w:sz w:val="26"/>
          <w:szCs w:val="26"/>
        </w:rPr>
        <w:object w:dxaOrig="1540" w:dyaOrig="620" w14:anchorId="1F8E2343">
          <v:shape id="_x0000_i1072" type="#_x0000_t75" style="width:76.85pt;height:30.65pt" o:ole="">
            <v:imagedata r:id="rId111" o:title=""/>
          </v:shape>
          <o:OLEObject Type="Embed" ProgID="Equation.DSMT4" ShapeID="_x0000_i1072" DrawAspect="Content" ObjectID="_1738826235" r:id="rId112"/>
        </w:object>
      </w:r>
      <w:r w:rsidRPr="007C02BC">
        <w:rPr>
          <w:rFonts w:ascii="Times New Roman" w:eastAsia="Calibri" w:hAnsi="Times New Roman" w:cs="Times New Roman"/>
          <w:sz w:val="26"/>
          <w:szCs w:val="26"/>
        </w:rPr>
        <w:t xml:space="preserve">                        2/ </w:t>
      </w:r>
      <w:r w:rsidRPr="007C02BC">
        <w:rPr>
          <w:rFonts w:ascii="Times New Roman" w:hAnsi="Times New Roman" w:cs="Times New Roman"/>
          <w:b/>
          <w:position w:val="-26"/>
          <w:sz w:val="26"/>
          <w:szCs w:val="26"/>
        </w:rPr>
        <w:object w:dxaOrig="1840" w:dyaOrig="680" w14:anchorId="2AEB9350">
          <v:shape id="_x0000_i1073" type="#_x0000_t75" style="width:91.9pt;height:33.85pt" o:ole="">
            <v:imagedata r:id="rId113" o:title=""/>
          </v:shape>
          <o:OLEObject Type="Embed" ProgID="Equation.DSMT4" ShapeID="_x0000_i1073" DrawAspect="Content" ObjectID="_1738826236" r:id="rId114"/>
        </w:object>
      </w:r>
      <w:r w:rsidRPr="007C02BC">
        <w:rPr>
          <w:rFonts w:ascii="Times New Roman" w:eastAsia="Calibri" w:hAnsi="Times New Roman" w:cs="Times New Roman"/>
          <w:sz w:val="26"/>
          <w:szCs w:val="26"/>
        </w:rPr>
        <w:t xml:space="preserve">                   3/ </w:t>
      </w:r>
      <w:r w:rsidRPr="007C02BC">
        <w:rPr>
          <w:rFonts w:ascii="Times New Roman" w:hAnsi="Times New Roman" w:cs="Times New Roman"/>
          <w:position w:val="-28"/>
          <w:sz w:val="26"/>
          <w:szCs w:val="26"/>
        </w:rPr>
        <w:object w:dxaOrig="2580" w:dyaOrig="720" w14:anchorId="2A7F32F7">
          <v:shape id="_x0000_i1074" type="#_x0000_t75" style="width:104.25pt;height:29.55pt" o:ole="">
            <v:imagedata r:id="rId115" o:title=""/>
          </v:shape>
          <o:OLEObject Type="Embed" ProgID="Equation.DSMT4" ShapeID="_x0000_i1074" DrawAspect="Content" ObjectID="_1738826237" r:id="rId116"/>
        </w:object>
      </w:r>
    </w:p>
    <w:p w14:paraId="5F35D7F1" w14:textId="7F3E4B80" w:rsidR="005D540E" w:rsidRPr="007C02BC" w:rsidRDefault="005D540E" w:rsidP="005D540E">
      <w:pPr>
        <w:rPr>
          <w:rFonts w:ascii="Times New Roman" w:eastAsia="Calibri" w:hAnsi="Times New Roman" w:cs="Times New Roman"/>
          <w:sz w:val="26"/>
          <w:szCs w:val="26"/>
        </w:rPr>
      </w:pPr>
      <w:r w:rsidRPr="007C02BC">
        <w:rPr>
          <w:rFonts w:ascii="Times New Roman" w:eastAsia="Calibri" w:hAnsi="Times New Roman" w:cs="Times New Roman"/>
          <w:sz w:val="26"/>
          <w:szCs w:val="26"/>
        </w:rPr>
        <w:t xml:space="preserve">4/ </w:t>
      </w:r>
      <w:r w:rsidRPr="007C02BC">
        <w:rPr>
          <w:rFonts w:ascii="Times New Roman" w:eastAsia="Calibri" w:hAnsi="Times New Roman" w:cs="Times New Roman"/>
          <w:position w:val="-24"/>
          <w:sz w:val="26"/>
          <w:szCs w:val="26"/>
        </w:rPr>
        <w:object w:dxaOrig="1140" w:dyaOrig="620" w14:anchorId="6CD2EB78">
          <v:shape id="_x0000_i1075" type="#_x0000_t75" style="width:56.95pt;height:30.65pt" o:ole="">
            <v:imagedata r:id="rId117" o:title=""/>
          </v:shape>
          <o:OLEObject Type="Embed" ProgID="Equation.DSMT4" ShapeID="_x0000_i1075" DrawAspect="Content" ObjectID="_1738826238" r:id="rId118"/>
        </w:object>
      </w:r>
      <w:r w:rsidRPr="007C02BC">
        <w:rPr>
          <w:rFonts w:ascii="Times New Roman" w:eastAsia="Calibri" w:hAnsi="Times New Roman" w:cs="Times New Roman"/>
          <w:sz w:val="26"/>
          <w:szCs w:val="26"/>
        </w:rPr>
        <w:t xml:space="preserve">                             5/ </w:t>
      </w:r>
      <w:r w:rsidRPr="007C02BC">
        <w:rPr>
          <w:rFonts w:ascii="Times New Roman" w:eastAsia="Calibri" w:hAnsi="Times New Roman" w:cs="Times New Roman"/>
          <w:position w:val="-24"/>
          <w:sz w:val="26"/>
          <w:szCs w:val="26"/>
        </w:rPr>
        <w:object w:dxaOrig="1260" w:dyaOrig="620" w14:anchorId="72A04E35">
          <v:shape id="_x0000_i1076" type="#_x0000_t75" style="width:55.4pt;height:27.4pt" o:ole="">
            <v:imagedata r:id="rId119" o:title=""/>
          </v:shape>
          <o:OLEObject Type="Embed" ProgID="Equation.DSMT4" ShapeID="_x0000_i1076" DrawAspect="Content" ObjectID="_1738826239" r:id="rId120"/>
        </w:object>
      </w:r>
      <w:r w:rsidRPr="007C02BC">
        <w:rPr>
          <w:rFonts w:ascii="Times New Roman" w:eastAsia="Calibri" w:hAnsi="Times New Roman" w:cs="Times New Roman"/>
          <w:sz w:val="26"/>
          <w:szCs w:val="26"/>
        </w:rPr>
        <w:t xml:space="preserve">                             6/ </w:t>
      </w:r>
      <w:r w:rsidRPr="007C02BC">
        <w:rPr>
          <w:rFonts w:ascii="Times New Roman" w:eastAsia="Calibri" w:hAnsi="Times New Roman" w:cs="Times New Roman"/>
          <w:position w:val="-28"/>
          <w:sz w:val="26"/>
          <w:szCs w:val="26"/>
        </w:rPr>
        <w:object w:dxaOrig="1420" w:dyaOrig="720" w14:anchorId="0AE52B96">
          <v:shape id="_x0000_i1077" type="#_x0000_t75" style="width:62.85pt;height:32.8pt" o:ole="">
            <v:imagedata r:id="rId121" o:title=""/>
          </v:shape>
          <o:OLEObject Type="Embed" ProgID="Equation.DSMT4" ShapeID="_x0000_i1077" DrawAspect="Content" ObjectID="_1738826240" r:id="rId122"/>
        </w:object>
      </w:r>
      <w:r w:rsidRPr="007C02BC">
        <w:rPr>
          <w:rFonts w:ascii="Times New Roman" w:eastAsia="Calibri" w:hAnsi="Times New Roman" w:cs="Times New Roman"/>
          <w:sz w:val="26"/>
          <w:szCs w:val="26"/>
        </w:rPr>
        <w:t xml:space="preserve">                        </w:t>
      </w:r>
    </w:p>
    <w:p w14:paraId="2FAA3263" w14:textId="7CD5796F" w:rsidR="005D540E" w:rsidRPr="007C02BC" w:rsidRDefault="005D540E" w:rsidP="005D540E">
      <w:pPr>
        <w:rPr>
          <w:rFonts w:ascii="Times New Roman" w:hAnsi="Times New Roman" w:cs="Times New Roman"/>
          <w:b/>
          <w:sz w:val="26"/>
          <w:szCs w:val="26"/>
        </w:rPr>
      </w:pPr>
      <w:r w:rsidRPr="007C02BC">
        <w:rPr>
          <w:rFonts w:ascii="Times New Roman" w:eastAsia="Calibri" w:hAnsi="Times New Roman" w:cs="Times New Roman"/>
          <w:sz w:val="26"/>
          <w:szCs w:val="26"/>
        </w:rPr>
        <w:t xml:space="preserve">7/ </w:t>
      </w:r>
      <w:r w:rsidRPr="007C02BC">
        <w:rPr>
          <w:rFonts w:ascii="Times New Roman" w:eastAsia="Calibri" w:hAnsi="Times New Roman" w:cs="Times New Roman"/>
          <w:position w:val="-26"/>
          <w:sz w:val="26"/>
          <w:szCs w:val="26"/>
        </w:rPr>
        <w:object w:dxaOrig="1200" w:dyaOrig="700" w14:anchorId="14C5D55D">
          <v:shape id="_x0000_i1078" type="#_x0000_t75" style="width:60.2pt;height:34.95pt" o:ole="">
            <v:imagedata r:id="rId123" o:title=""/>
          </v:shape>
          <o:OLEObject Type="Embed" ProgID="Equation.DSMT4" ShapeID="_x0000_i1078" DrawAspect="Content" ObjectID="_1738826241" r:id="rId124"/>
        </w:object>
      </w:r>
      <w:r w:rsidRPr="007C02BC">
        <w:rPr>
          <w:rFonts w:ascii="Times New Roman" w:hAnsi="Times New Roman" w:cs="Times New Roman"/>
          <w:b/>
          <w:sz w:val="26"/>
          <w:szCs w:val="26"/>
        </w:rPr>
        <w:t xml:space="preserve">                            </w:t>
      </w:r>
      <w:r w:rsidR="00150B40" w:rsidRPr="007C02BC">
        <w:rPr>
          <w:rFonts w:ascii="Times New Roman" w:hAnsi="Times New Roman" w:cs="Times New Roman"/>
          <w:b/>
          <w:sz w:val="26"/>
          <w:szCs w:val="26"/>
        </w:rPr>
        <w:t xml:space="preserve"> </w:t>
      </w:r>
      <w:r w:rsidRPr="007C02BC">
        <w:rPr>
          <w:rFonts w:ascii="Times New Roman" w:hAnsi="Times New Roman" w:cs="Times New Roman"/>
          <w:sz w:val="26"/>
          <w:szCs w:val="26"/>
        </w:rPr>
        <w:t>8/</w:t>
      </w:r>
      <w:r w:rsidRPr="007C02BC">
        <w:rPr>
          <w:rFonts w:ascii="Times New Roman" w:hAnsi="Times New Roman" w:cs="Times New Roman"/>
          <w:b/>
          <w:sz w:val="26"/>
          <w:szCs w:val="26"/>
        </w:rPr>
        <w:t xml:space="preserve"> </w:t>
      </w:r>
      <w:r w:rsidRPr="007C02BC">
        <w:rPr>
          <w:rFonts w:ascii="Times New Roman" w:hAnsi="Times New Roman" w:cs="Times New Roman"/>
          <w:position w:val="-28"/>
          <w:sz w:val="26"/>
          <w:szCs w:val="26"/>
        </w:rPr>
        <w:object w:dxaOrig="1160" w:dyaOrig="720" w14:anchorId="04970949">
          <v:shape id="_x0000_i1079" type="#_x0000_t75" style="width:51.6pt;height:31.15pt" o:ole="">
            <v:imagedata r:id="rId125" o:title=""/>
          </v:shape>
          <o:OLEObject Type="Embed" ProgID="Equation.DSMT4" ShapeID="_x0000_i1079" DrawAspect="Content" ObjectID="_1738826242" r:id="rId126"/>
        </w:object>
      </w:r>
      <w:r w:rsidRPr="007C02BC">
        <w:rPr>
          <w:rFonts w:ascii="Times New Roman" w:hAnsi="Times New Roman" w:cs="Times New Roman"/>
          <w:sz w:val="26"/>
          <w:szCs w:val="26"/>
        </w:rPr>
        <w:t xml:space="preserve">                               9/ </w:t>
      </w:r>
      <w:r w:rsidRPr="007C02BC">
        <w:rPr>
          <w:rFonts w:ascii="Times New Roman" w:hAnsi="Times New Roman" w:cs="Times New Roman"/>
          <w:position w:val="-24"/>
          <w:sz w:val="26"/>
          <w:szCs w:val="26"/>
        </w:rPr>
        <w:object w:dxaOrig="1100" w:dyaOrig="620" w14:anchorId="314BE759">
          <v:shape id="_x0000_i1080" type="#_x0000_t75" style="width:54.25pt;height:30.65pt" o:ole="">
            <v:imagedata r:id="rId127" o:title=""/>
          </v:shape>
          <o:OLEObject Type="Embed" ProgID="Equation.DSMT4" ShapeID="_x0000_i1080" DrawAspect="Content" ObjectID="_1738826243" r:id="rId128"/>
        </w:object>
      </w:r>
    </w:p>
    <w:p w14:paraId="2F5BCC3E" w14:textId="77777777" w:rsidR="005D540E" w:rsidRPr="007C02BC" w:rsidRDefault="005D540E" w:rsidP="005D540E">
      <w:pPr>
        <w:rPr>
          <w:rFonts w:ascii="Times New Roman" w:eastAsia="Calibri" w:hAnsi="Times New Roman" w:cs="Times New Roman"/>
          <w:sz w:val="26"/>
          <w:szCs w:val="26"/>
        </w:rPr>
      </w:pPr>
      <w:r w:rsidRPr="007C02BC">
        <w:rPr>
          <w:rFonts w:ascii="Times New Roman" w:eastAsia="Calibri"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2</w:t>
      </w:r>
      <w:r w:rsidRPr="007C02BC">
        <w:rPr>
          <w:rFonts w:ascii="Times New Roman" w:eastAsia="Calibri" w:hAnsi="Times New Roman" w:cs="Times New Roman"/>
          <w:sz w:val="26"/>
          <w:szCs w:val="26"/>
        </w:rPr>
        <w:t>. Thực hiện phép tính:</w:t>
      </w:r>
    </w:p>
    <w:p w14:paraId="6FB73CEA" w14:textId="5686A893" w:rsidR="005D540E" w:rsidRPr="007C02BC" w:rsidRDefault="005D540E" w:rsidP="005D540E">
      <w:pPr>
        <w:rPr>
          <w:rFonts w:ascii="Times New Roman" w:hAnsi="Times New Roman" w:cs="Times New Roman"/>
          <w:b/>
          <w:sz w:val="26"/>
          <w:szCs w:val="26"/>
        </w:rPr>
      </w:pPr>
      <w:r w:rsidRPr="007C02BC">
        <w:rPr>
          <w:rFonts w:ascii="Times New Roman" w:hAnsi="Times New Roman" w:cs="Times New Roman"/>
          <w:sz w:val="26"/>
          <w:szCs w:val="26"/>
        </w:rPr>
        <w:t>1/</w:t>
      </w:r>
      <w:r w:rsidRPr="007C02BC">
        <w:rPr>
          <w:rFonts w:ascii="Times New Roman" w:hAnsi="Times New Roman" w:cs="Times New Roman"/>
          <w:b/>
          <w:sz w:val="26"/>
          <w:szCs w:val="26"/>
        </w:rPr>
        <w:t xml:space="preserve"> </w:t>
      </w:r>
      <w:r w:rsidRPr="007C02BC">
        <w:rPr>
          <w:rFonts w:ascii="Times New Roman" w:hAnsi="Times New Roman" w:cs="Times New Roman"/>
          <w:b/>
          <w:position w:val="-26"/>
          <w:sz w:val="26"/>
          <w:szCs w:val="26"/>
        </w:rPr>
        <w:object w:dxaOrig="1120" w:dyaOrig="680" w14:anchorId="47F71327">
          <v:shape id="_x0000_i1081" type="#_x0000_t75" style="width:55.9pt;height:33.85pt" o:ole="">
            <v:imagedata r:id="rId129" o:title=""/>
          </v:shape>
          <o:OLEObject Type="Embed" ProgID="Equation.DSMT4" ShapeID="_x0000_i1081" DrawAspect="Content" ObjectID="_1738826244" r:id="rId130"/>
        </w:object>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Pr="007C02BC">
        <w:rPr>
          <w:rFonts w:ascii="Times New Roman" w:hAnsi="Times New Roman" w:cs="Times New Roman"/>
          <w:sz w:val="26"/>
          <w:szCs w:val="26"/>
        </w:rPr>
        <w:t>2/</w:t>
      </w:r>
      <w:r w:rsidRPr="007C02BC">
        <w:rPr>
          <w:rFonts w:ascii="Times New Roman" w:hAnsi="Times New Roman" w:cs="Times New Roman"/>
          <w:b/>
          <w:sz w:val="26"/>
          <w:szCs w:val="26"/>
        </w:rPr>
        <w:t xml:space="preserve"> </w:t>
      </w:r>
      <w:r w:rsidRPr="007C02BC">
        <w:rPr>
          <w:rFonts w:ascii="Times New Roman" w:hAnsi="Times New Roman" w:cs="Times New Roman"/>
          <w:b/>
          <w:position w:val="-26"/>
          <w:sz w:val="26"/>
          <w:szCs w:val="26"/>
        </w:rPr>
        <w:object w:dxaOrig="1100" w:dyaOrig="680" w14:anchorId="6CA6A67E">
          <v:shape id="_x0000_i1082" type="#_x0000_t75" style="width:54.25pt;height:33.85pt" o:ole="">
            <v:imagedata r:id="rId131" o:title=""/>
          </v:shape>
          <o:OLEObject Type="Embed" ProgID="Equation.DSMT4" ShapeID="_x0000_i1082" DrawAspect="Content" ObjectID="_1738826245" r:id="rId132"/>
        </w:object>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Pr="007C02BC">
        <w:rPr>
          <w:rFonts w:ascii="Times New Roman" w:hAnsi="Times New Roman" w:cs="Times New Roman"/>
          <w:sz w:val="26"/>
          <w:szCs w:val="26"/>
        </w:rPr>
        <w:t>3/</w:t>
      </w:r>
      <w:r w:rsidRPr="007C02BC">
        <w:rPr>
          <w:rFonts w:ascii="Times New Roman" w:hAnsi="Times New Roman" w:cs="Times New Roman"/>
          <w:b/>
          <w:sz w:val="26"/>
          <w:szCs w:val="26"/>
        </w:rPr>
        <w:t xml:space="preserve"> </w:t>
      </w:r>
      <w:r w:rsidRPr="007C02BC">
        <w:rPr>
          <w:rFonts w:ascii="Times New Roman" w:hAnsi="Times New Roman" w:cs="Times New Roman"/>
          <w:b/>
          <w:position w:val="-30"/>
          <w:sz w:val="26"/>
          <w:szCs w:val="26"/>
        </w:rPr>
        <w:object w:dxaOrig="1440" w:dyaOrig="740" w14:anchorId="504E1C1E">
          <v:shape id="_x0000_i1083" type="#_x0000_t75" style="width:72.6pt;height:36.55pt" o:ole="">
            <v:imagedata r:id="rId133" o:title=""/>
          </v:shape>
          <o:OLEObject Type="Embed" ProgID="Equation.DSMT4" ShapeID="_x0000_i1083" DrawAspect="Content" ObjectID="_1738826246" r:id="rId134"/>
        </w:object>
      </w:r>
      <w:r w:rsidRPr="007C02BC">
        <w:rPr>
          <w:rFonts w:ascii="Times New Roman" w:hAnsi="Times New Roman" w:cs="Times New Roman"/>
          <w:b/>
          <w:sz w:val="26"/>
          <w:szCs w:val="26"/>
        </w:rPr>
        <w:t xml:space="preserve">                 </w:t>
      </w:r>
    </w:p>
    <w:p w14:paraId="63A8C767" w14:textId="66D53A89" w:rsidR="005D540E" w:rsidRPr="007C02BC" w:rsidRDefault="005D540E" w:rsidP="005D540E">
      <w:pPr>
        <w:rPr>
          <w:rFonts w:ascii="Times New Roman" w:eastAsia="Calibri" w:hAnsi="Times New Roman" w:cs="Times New Roman"/>
          <w:sz w:val="26"/>
          <w:szCs w:val="26"/>
        </w:rPr>
      </w:pPr>
      <w:r w:rsidRPr="007C02BC">
        <w:rPr>
          <w:rFonts w:ascii="Times New Roman" w:hAnsi="Times New Roman" w:cs="Times New Roman"/>
          <w:sz w:val="26"/>
          <w:szCs w:val="26"/>
        </w:rPr>
        <w:t>4/</w:t>
      </w:r>
      <w:r w:rsidRPr="007C02BC">
        <w:rPr>
          <w:rFonts w:ascii="Times New Roman" w:hAnsi="Times New Roman" w:cs="Times New Roman"/>
          <w:b/>
          <w:sz w:val="26"/>
          <w:szCs w:val="26"/>
        </w:rPr>
        <w:t xml:space="preserve"> </w:t>
      </w:r>
      <w:r w:rsidRPr="007C02BC">
        <w:rPr>
          <w:rFonts w:ascii="Times New Roman" w:hAnsi="Times New Roman" w:cs="Times New Roman"/>
          <w:b/>
          <w:position w:val="-30"/>
          <w:sz w:val="26"/>
          <w:szCs w:val="26"/>
        </w:rPr>
        <w:object w:dxaOrig="1620" w:dyaOrig="740" w14:anchorId="5F999DE9">
          <v:shape id="_x0000_i1084" type="#_x0000_t75" style="width:80.6pt;height:36.55pt" o:ole="">
            <v:imagedata r:id="rId135" o:title=""/>
          </v:shape>
          <o:OLEObject Type="Embed" ProgID="Equation.DSMT4" ShapeID="_x0000_i1084" DrawAspect="Content" ObjectID="_1738826247" r:id="rId136"/>
        </w:object>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Pr="007C02BC">
        <w:rPr>
          <w:rFonts w:ascii="Times New Roman" w:eastAsia="Calibri" w:hAnsi="Times New Roman" w:cs="Times New Roman"/>
          <w:sz w:val="26"/>
          <w:szCs w:val="26"/>
        </w:rPr>
        <w:t xml:space="preserve">5/ </w:t>
      </w:r>
      <w:r w:rsidRPr="007C02BC">
        <w:rPr>
          <w:rFonts w:ascii="Times New Roman" w:eastAsia="Calibri" w:hAnsi="Times New Roman" w:cs="Times New Roman"/>
          <w:position w:val="-24"/>
          <w:sz w:val="26"/>
          <w:szCs w:val="26"/>
        </w:rPr>
        <w:object w:dxaOrig="1500" w:dyaOrig="620" w14:anchorId="234BECE1">
          <v:shape id="_x0000_i1085" type="#_x0000_t75" style="width:75.2pt;height:30.65pt" o:ole="">
            <v:imagedata r:id="rId137" o:title=""/>
          </v:shape>
          <o:OLEObject Type="Embed" ProgID="Equation.DSMT4" ShapeID="_x0000_i1085" DrawAspect="Content" ObjectID="_1738826248" r:id="rId138"/>
        </w:object>
      </w:r>
      <w:r w:rsidRPr="007C02BC">
        <w:rPr>
          <w:rFonts w:ascii="Times New Roman" w:eastAsia="Calibri" w:hAnsi="Times New Roman" w:cs="Times New Roman"/>
          <w:sz w:val="26"/>
          <w:szCs w:val="26"/>
        </w:rPr>
        <w:t xml:space="preserve"> </w:t>
      </w:r>
      <w:r w:rsidR="00C64451" w:rsidRPr="007C02BC">
        <w:rPr>
          <w:rFonts w:ascii="Times New Roman" w:eastAsia="Calibri" w:hAnsi="Times New Roman" w:cs="Times New Roman"/>
          <w:sz w:val="26"/>
          <w:szCs w:val="26"/>
        </w:rPr>
        <w:tab/>
      </w:r>
      <w:r w:rsidR="00C64451" w:rsidRPr="007C02BC">
        <w:rPr>
          <w:rFonts w:ascii="Times New Roman" w:eastAsia="Calibri" w:hAnsi="Times New Roman" w:cs="Times New Roman"/>
          <w:sz w:val="26"/>
          <w:szCs w:val="26"/>
        </w:rPr>
        <w:tab/>
      </w:r>
      <w:r w:rsidR="00C64451" w:rsidRPr="007C02BC">
        <w:rPr>
          <w:rFonts w:ascii="Times New Roman" w:eastAsia="Calibri" w:hAnsi="Times New Roman" w:cs="Times New Roman"/>
          <w:sz w:val="26"/>
          <w:szCs w:val="26"/>
        </w:rPr>
        <w:tab/>
      </w:r>
      <w:r w:rsidRPr="007C02BC">
        <w:rPr>
          <w:rFonts w:ascii="Times New Roman" w:eastAsia="Calibri" w:hAnsi="Times New Roman" w:cs="Times New Roman"/>
          <w:sz w:val="26"/>
          <w:szCs w:val="26"/>
        </w:rPr>
        <w:t xml:space="preserve">6/  </w:t>
      </w:r>
      <w:r w:rsidRPr="007C02BC">
        <w:rPr>
          <w:rFonts w:ascii="Times New Roman" w:eastAsia="Calibri" w:hAnsi="Times New Roman" w:cs="Times New Roman"/>
          <w:position w:val="-24"/>
          <w:sz w:val="26"/>
          <w:szCs w:val="26"/>
        </w:rPr>
        <w:object w:dxaOrig="1640" w:dyaOrig="620" w14:anchorId="32CB4988">
          <v:shape id="_x0000_i1086" type="#_x0000_t75" style="width:82.75pt;height:31.15pt" o:ole="">
            <v:imagedata r:id="rId139" o:title=""/>
          </v:shape>
          <o:OLEObject Type="Embed" ProgID="Equation.DSMT4" ShapeID="_x0000_i1086" DrawAspect="Content" ObjectID="_1738826249" r:id="rId140"/>
        </w:object>
      </w:r>
      <w:r w:rsidRPr="007C02BC">
        <w:rPr>
          <w:rFonts w:ascii="Times New Roman" w:eastAsia="Calibri" w:hAnsi="Times New Roman" w:cs="Times New Roman"/>
          <w:sz w:val="26"/>
          <w:szCs w:val="26"/>
        </w:rPr>
        <w:t xml:space="preserve">       </w:t>
      </w:r>
      <w:r w:rsidRPr="007C02BC">
        <w:rPr>
          <w:rFonts w:ascii="Times New Roman" w:eastAsia="Calibri" w:hAnsi="Times New Roman" w:cs="Times New Roman"/>
          <w:sz w:val="26"/>
          <w:szCs w:val="26"/>
        </w:rPr>
        <w:br/>
        <w:t xml:space="preserve">7/ </w:t>
      </w:r>
      <w:r w:rsidRPr="007C02BC">
        <w:rPr>
          <w:rFonts w:ascii="Times New Roman" w:eastAsia="Calibri" w:hAnsi="Times New Roman" w:cs="Times New Roman"/>
          <w:position w:val="-32"/>
          <w:sz w:val="26"/>
          <w:szCs w:val="26"/>
        </w:rPr>
        <w:object w:dxaOrig="2060" w:dyaOrig="780" w14:anchorId="3BD0BF6C">
          <v:shape id="_x0000_i1087" type="#_x0000_t75" style="width:87.05pt;height:33.3pt" o:ole="">
            <v:imagedata r:id="rId141" o:title=""/>
          </v:shape>
          <o:OLEObject Type="Embed" ProgID="Equation.DSMT4" ShapeID="_x0000_i1087" DrawAspect="Content" ObjectID="_1738826250" r:id="rId142"/>
        </w:object>
      </w:r>
      <w:r w:rsidR="00C64451" w:rsidRPr="007C02BC">
        <w:rPr>
          <w:rFonts w:ascii="Times New Roman" w:eastAsia="Calibri" w:hAnsi="Times New Roman" w:cs="Times New Roman"/>
          <w:sz w:val="26"/>
          <w:szCs w:val="26"/>
        </w:rPr>
        <w:tab/>
      </w:r>
      <w:r w:rsidR="00C64451" w:rsidRPr="007C02BC">
        <w:rPr>
          <w:rFonts w:ascii="Times New Roman" w:eastAsia="Calibri" w:hAnsi="Times New Roman" w:cs="Times New Roman"/>
          <w:sz w:val="26"/>
          <w:szCs w:val="26"/>
        </w:rPr>
        <w:tab/>
      </w:r>
      <w:r w:rsidR="00C64451" w:rsidRPr="007C02BC">
        <w:rPr>
          <w:rFonts w:ascii="Times New Roman" w:eastAsia="Calibri" w:hAnsi="Times New Roman" w:cs="Times New Roman"/>
          <w:sz w:val="26"/>
          <w:szCs w:val="26"/>
        </w:rPr>
        <w:tab/>
      </w:r>
      <w:r w:rsidRPr="007C02BC">
        <w:rPr>
          <w:rFonts w:ascii="Times New Roman" w:eastAsia="Calibri" w:hAnsi="Times New Roman" w:cs="Times New Roman"/>
          <w:sz w:val="26"/>
          <w:szCs w:val="26"/>
        </w:rPr>
        <w:t xml:space="preserve">8/  </w:t>
      </w:r>
      <w:r w:rsidRPr="007C02BC">
        <w:rPr>
          <w:rFonts w:ascii="Times New Roman" w:hAnsi="Times New Roman" w:cs="Times New Roman"/>
          <w:b/>
          <w:position w:val="-30"/>
          <w:sz w:val="26"/>
          <w:szCs w:val="26"/>
        </w:rPr>
        <w:object w:dxaOrig="1920" w:dyaOrig="740" w14:anchorId="524C63FB">
          <v:shape id="_x0000_i1088" type="#_x0000_t75" style="width:88.6pt;height:33.3pt" o:ole="">
            <v:imagedata r:id="rId143" o:title=""/>
          </v:shape>
          <o:OLEObject Type="Embed" ProgID="Equation.DSMT4" ShapeID="_x0000_i1088" DrawAspect="Content" ObjectID="_1738826251" r:id="rId144"/>
        </w:object>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00C64451" w:rsidRPr="007C02BC">
        <w:rPr>
          <w:rFonts w:ascii="Times New Roman" w:hAnsi="Times New Roman" w:cs="Times New Roman"/>
          <w:b/>
          <w:sz w:val="26"/>
          <w:szCs w:val="26"/>
        </w:rPr>
        <w:tab/>
      </w:r>
      <w:r w:rsidRPr="007C02BC">
        <w:rPr>
          <w:rFonts w:ascii="Times New Roman" w:eastAsia="Calibri" w:hAnsi="Times New Roman" w:cs="Times New Roman"/>
          <w:sz w:val="26"/>
          <w:szCs w:val="26"/>
        </w:rPr>
        <w:t xml:space="preserve">9/ </w:t>
      </w:r>
      <w:r w:rsidRPr="007C02BC">
        <w:rPr>
          <w:rFonts w:ascii="Times New Roman" w:eastAsia="Calibri" w:hAnsi="Times New Roman" w:cs="Times New Roman"/>
          <w:position w:val="-32"/>
          <w:sz w:val="26"/>
          <w:szCs w:val="26"/>
        </w:rPr>
        <w:object w:dxaOrig="1920" w:dyaOrig="780" w14:anchorId="57A4748A">
          <v:shape id="_x0000_i1089" type="#_x0000_t75" style="width:84.85pt;height:34.4pt" o:ole="">
            <v:imagedata r:id="rId145" o:title=""/>
          </v:shape>
          <o:OLEObject Type="Embed" ProgID="Equation.DSMT4" ShapeID="_x0000_i1089" DrawAspect="Content" ObjectID="_1738826252" r:id="rId146"/>
        </w:object>
      </w:r>
      <w:r w:rsidRPr="007C02BC">
        <w:rPr>
          <w:rFonts w:ascii="Times New Roman" w:eastAsia="Calibri" w:hAnsi="Times New Roman" w:cs="Times New Roman"/>
          <w:sz w:val="26"/>
          <w:szCs w:val="26"/>
        </w:rPr>
        <w:t xml:space="preserve">            </w:t>
      </w:r>
    </w:p>
    <w:p w14:paraId="5CF6B7EC" w14:textId="77777777" w:rsidR="005D540E" w:rsidRPr="007C02BC" w:rsidRDefault="005D540E" w:rsidP="005D540E">
      <w:pPr>
        <w:rPr>
          <w:rFonts w:ascii="Times New Roman" w:hAnsi="Times New Roman" w:cs="Times New Roman"/>
          <w:sz w:val="26"/>
          <w:szCs w:val="26"/>
        </w:rPr>
      </w:pPr>
      <w:r w:rsidRPr="007C02BC">
        <w:rPr>
          <w:rFonts w:ascii="Times New Roman" w:eastAsia="Calibri" w:hAnsi="Times New Roman" w:cs="Times New Roman"/>
          <w:sz w:val="26"/>
          <w:szCs w:val="26"/>
        </w:rPr>
        <w:t xml:space="preserve">10/ </w:t>
      </w:r>
      <w:r w:rsidRPr="007C02BC">
        <w:rPr>
          <w:rFonts w:ascii="Times New Roman" w:eastAsia="Calibri" w:hAnsi="Times New Roman" w:cs="Times New Roman"/>
          <w:position w:val="-24"/>
          <w:sz w:val="26"/>
          <w:szCs w:val="26"/>
        </w:rPr>
        <w:object w:dxaOrig="1500" w:dyaOrig="620" w14:anchorId="5B17C299">
          <v:shape id="_x0000_i1090" type="#_x0000_t75" style="width:74.7pt;height:30.65pt" o:ole="">
            <v:imagedata r:id="rId147" o:title=""/>
          </v:shape>
          <o:OLEObject Type="Embed" ProgID="Equation.DSMT4" ShapeID="_x0000_i1090" DrawAspect="Content" ObjectID="_1738826253" r:id="rId148"/>
        </w:object>
      </w:r>
      <w:r w:rsidRPr="007C02BC">
        <w:rPr>
          <w:rFonts w:ascii="Times New Roman" w:eastAsia="Calibri" w:hAnsi="Times New Roman" w:cs="Times New Roman"/>
          <w:sz w:val="26"/>
          <w:szCs w:val="26"/>
        </w:rPr>
        <w:t xml:space="preserve">                      11/ </w:t>
      </w:r>
      <w:r w:rsidRPr="007C02BC">
        <w:rPr>
          <w:rFonts w:ascii="Times New Roman" w:eastAsia="Calibri" w:hAnsi="Times New Roman" w:cs="Times New Roman"/>
          <w:position w:val="-24"/>
          <w:sz w:val="26"/>
          <w:szCs w:val="26"/>
        </w:rPr>
        <w:object w:dxaOrig="1640" w:dyaOrig="620" w14:anchorId="39915A13">
          <v:shape id="_x0000_i1091" type="#_x0000_t75" style="width:83.8pt;height:31.15pt" o:ole="">
            <v:imagedata r:id="rId149" o:title=""/>
          </v:shape>
          <o:OLEObject Type="Embed" ProgID="Equation.DSMT4" ShapeID="_x0000_i1091" DrawAspect="Content" ObjectID="_1738826254" r:id="rId150"/>
        </w:object>
      </w:r>
      <w:r w:rsidRPr="007C02BC">
        <w:rPr>
          <w:rFonts w:ascii="Times New Roman" w:hAnsi="Times New Roman" w:cs="Times New Roman"/>
          <w:sz w:val="26"/>
          <w:szCs w:val="26"/>
        </w:rPr>
        <w:t xml:space="preserve">                  </w:t>
      </w:r>
      <w:r w:rsidRPr="007C02BC">
        <w:rPr>
          <w:rFonts w:ascii="Times New Roman" w:eastAsia="Calibri" w:hAnsi="Times New Roman" w:cs="Times New Roman"/>
          <w:sz w:val="26"/>
          <w:szCs w:val="26"/>
        </w:rPr>
        <w:t>12/</w:t>
      </w:r>
      <w:r w:rsidRPr="007C02BC">
        <w:rPr>
          <w:rFonts w:ascii="Times New Roman" w:eastAsia="Calibri" w:hAnsi="Times New Roman" w:cs="Times New Roman"/>
          <w:position w:val="-26"/>
          <w:sz w:val="26"/>
          <w:szCs w:val="26"/>
        </w:rPr>
        <w:object w:dxaOrig="1620" w:dyaOrig="680" w14:anchorId="1839535C">
          <v:shape id="_x0000_i1092" type="#_x0000_t75" style="width:81.65pt;height:33.85pt" o:ole="">
            <v:imagedata r:id="rId151" o:title=""/>
          </v:shape>
          <o:OLEObject Type="Embed" ProgID="Equation.DSMT4" ShapeID="_x0000_i1092" DrawAspect="Content" ObjectID="_1738826255" r:id="rId152"/>
        </w:object>
      </w:r>
      <w:r w:rsidRPr="007C02BC">
        <w:rPr>
          <w:rFonts w:ascii="Times New Roman" w:hAnsi="Times New Roman" w:cs="Times New Roman"/>
          <w:sz w:val="26"/>
          <w:szCs w:val="26"/>
        </w:rPr>
        <w:t xml:space="preserve">        </w:t>
      </w:r>
    </w:p>
    <w:p w14:paraId="7FFABC16" w14:textId="77777777" w:rsidR="005D540E" w:rsidRPr="007C02BC" w:rsidRDefault="005D540E" w:rsidP="005D540E">
      <w:pPr>
        <w:rPr>
          <w:rFonts w:ascii="Times New Roman" w:hAnsi="Times New Roman" w:cs="Times New Roman"/>
          <w:b/>
          <w:sz w:val="26"/>
          <w:szCs w:val="26"/>
        </w:rPr>
      </w:pPr>
      <w:r w:rsidRPr="007C02BC">
        <w:rPr>
          <w:rFonts w:ascii="Times New Roman" w:eastAsia="Calibri" w:hAnsi="Times New Roman" w:cs="Times New Roman"/>
          <w:sz w:val="26"/>
          <w:szCs w:val="26"/>
        </w:rPr>
        <w:t xml:space="preserve">13/ </w:t>
      </w:r>
      <w:r w:rsidRPr="007C02BC">
        <w:rPr>
          <w:rFonts w:ascii="Times New Roman" w:eastAsia="Calibri" w:hAnsi="Times New Roman" w:cs="Times New Roman"/>
          <w:position w:val="-26"/>
          <w:sz w:val="26"/>
          <w:szCs w:val="26"/>
        </w:rPr>
        <w:object w:dxaOrig="1760" w:dyaOrig="680" w14:anchorId="6A3FBCB2">
          <v:shape id="_x0000_i1093" type="#_x0000_t75" style="width:87.55pt;height:33.85pt" o:ole="">
            <v:imagedata r:id="rId153" o:title=""/>
          </v:shape>
          <o:OLEObject Type="Embed" ProgID="Equation.DSMT4" ShapeID="_x0000_i1093" DrawAspect="Content" ObjectID="_1738826256" r:id="rId154"/>
        </w:object>
      </w:r>
      <w:r w:rsidRPr="007C02BC">
        <w:rPr>
          <w:rFonts w:ascii="Times New Roman" w:eastAsia="Calibri" w:hAnsi="Times New Roman" w:cs="Times New Roman"/>
          <w:sz w:val="26"/>
          <w:szCs w:val="26"/>
        </w:rPr>
        <w:t xml:space="preserve">                  </w:t>
      </w:r>
      <w:r w:rsidRPr="007C02BC">
        <w:rPr>
          <w:rFonts w:ascii="Times New Roman" w:hAnsi="Times New Roman" w:cs="Times New Roman"/>
          <w:sz w:val="26"/>
          <w:szCs w:val="26"/>
        </w:rPr>
        <w:t>14/</w:t>
      </w:r>
      <w:r w:rsidRPr="007C02BC">
        <w:rPr>
          <w:rFonts w:ascii="Times New Roman" w:hAnsi="Times New Roman" w:cs="Times New Roman"/>
          <w:b/>
          <w:sz w:val="26"/>
          <w:szCs w:val="26"/>
        </w:rPr>
        <w:t xml:space="preserve"> </w:t>
      </w:r>
      <w:r w:rsidRPr="007C02BC">
        <w:rPr>
          <w:rFonts w:ascii="Times New Roman" w:hAnsi="Times New Roman" w:cs="Times New Roman"/>
          <w:b/>
          <w:position w:val="-30"/>
          <w:sz w:val="26"/>
          <w:szCs w:val="26"/>
        </w:rPr>
        <w:object w:dxaOrig="1780" w:dyaOrig="740" w14:anchorId="2A36F56C">
          <v:shape id="_x0000_i1094" type="#_x0000_t75" style="width:89.7pt;height:36.55pt" o:ole="">
            <v:imagedata r:id="rId155" o:title=""/>
          </v:shape>
          <o:OLEObject Type="Embed" ProgID="Equation.DSMT4" ShapeID="_x0000_i1094" DrawAspect="Content" ObjectID="_1738826257" r:id="rId156"/>
        </w:object>
      </w:r>
      <w:r w:rsidRPr="007C02BC">
        <w:rPr>
          <w:rFonts w:ascii="Times New Roman" w:hAnsi="Times New Roman" w:cs="Times New Roman"/>
          <w:b/>
          <w:sz w:val="26"/>
          <w:szCs w:val="26"/>
        </w:rPr>
        <w:t xml:space="preserve">                </w:t>
      </w:r>
      <w:r w:rsidRPr="007C02BC">
        <w:rPr>
          <w:rFonts w:ascii="Times New Roman" w:hAnsi="Times New Roman" w:cs="Times New Roman"/>
          <w:sz w:val="26"/>
          <w:szCs w:val="26"/>
        </w:rPr>
        <w:t>15</w:t>
      </w:r>
      <w:r w:rsidRPr="007C02BC">
        <w:rPr>
          <w:rFonts w:ascii="Times New Roman" w:hAnsi="Times New Roman" w:cs="Times New Roman"/>
          <w:b/>
          <w:sz w:val="26"/>
          <w:szCs w:val="26"/>
        </w:rPr>
        <w:t xml:space="preserve">/ </w:t>
      </w:r>
      <w:r w:rsidRPr="007C02BC">
        <w:rPr>
          <w:rFonts w:ascii="Times New Roman" w:hAnsi="Times New Roman" w:cs="Times New Roman"/>
          <w:b/>
          <w:position w:val="-30"/>
          <w:sz w:val="26"/>
          <w:szCs w:val="26"/>
        </w:rPr>
        <w:object w:dxaOrig="1780" w:dyaOrig="740" w14:anchorId="1971F446">
          <v:shape id="_x0000_i1095" type="#_x0000_t75" style="width:89.7pt;height:36.55pt" o:ole="">
            <v:imagedata r:id="rId157" o:title=""/>
          </v:shape>
          <o:OLEObject Type="Embed" ProgID="Equation.DSMT4" ShapeID="_x0000_i1095" DrawAspect="Content" ObjectID="_1738826258" r:id="rId158"/>
        </w:object>
      </w:r>
    </w:p>
    <w:p w14:paraId="510E92A6" w14:textId="77777777" w:rsidR="005D540E" w:rsidRPr="007C02BC" w:rsidRDefault="005D540E" w:rsidP="005D540E">
      <w:pPr>
        <w:rPr>
          <w:rFonts w:ascii="Times New Roman" w:hAnsi="Times New Roman" w:cs="Times New Roman"/>
          <w:sz w:val="26"/>
          <w:szCs w:val="26"/>
        </w:rPr>
      </w:pP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3</w:t>
      </w:r>
      <w:r w:rsidRPr="007C02BC">
        <w:rPr>
          <w:rFonts w:ascii="Times New Roman" w:hAnsi="Times New Roman" w:cs="Times New Roman"/>
          <w:b/>
          <w:sz w:val="26"/>
          <w:szCs w:val="26"/>
        </w:rPr>
        <w:t xml:space="preserve">: </w:t>
      </w:r>
      <w:r w:rsidRPr="007C02BC">
        <w:rPr>
          <w:rFonts w:ascii="Times New Roman" w:hAnsi="Times New Roman" w:cs="Times New Roman"/>
          <w:sz w:val="26"/>
          <w:szCs w:val="26"/>
        </w:rPr>
        <w:t>Tìm x</w:t>
      </w:r>
    </w:p>
    <w:p w14:paraId="371CD17B" w14:textId="77777777" w:rsidR="005D540E" w:rsidRPr="007C02BC" w:rsidRDefault="005D540E" w:rsidP="005D540E">
      <w:pPr>
        <w:spacing w:after="0"/>
        <w:rPr>
          <w:rFonts w:ascii="Times New Roman" w:hAnsi="Times New Roman" w:cs="Times New Roman"/>
          <w:sz w:val="26"/>
          <w:szCs w:val="26"/>
        </w:rPr>
      </w:pPr>
      <w:r w:rsidRPr="007C02BC">
        <w:rPr>
          <w:rFonts w:ascii="Times New Roman" w:hAnsi="Times New Roman" w:cs="Times New Roman"/>
          <w:sz w:val="26"/>
          <w:szCs w:val="26"/>
        </w:rPr>
        <w:t xml:space="preserve">1/ </w:t>
      </w:r>
      <w:r w:rsidRPr="007C02BC">
        <w:rPr>
          <w:rFonts w:ascii="Times New Roman" w:hAnsi="Times New Roman" w:cs="Times New Roman"/>
          <w:position w:val="-28"/>
          <w:sz w:val="26"/>
          <w:szCs w:val="26"/>
        </w:rPr>
        <w:object w:dxaOrig="1320" w:dyaOrig="720" w14:anchorId="43B4D235">
          <v:shape id="_x0000_i1096" type="#_x0000_t75" style="width:65.55pt;height:36.55pt" o:ole="">
            <v:imagedata r:id="rId159" o:title=""/>
          </v:shape>
          <o:OLEObject Type="Embed" ProgID="Equation.DSMT4" ShapeID="_x0000_i1096" DrawAspect="Content" ObjectID="_1738826259" r:id="rId160"/>
        </w:object>
      </w:r>
      <w:r w:rsidRPr="007C02BC">
        <w:rPr>
          <w:rFonts w:ascii="Times New Roman" w:hAnsi="Times New Roman" w:cs="Times New Roman"/>
          <w:sz w:val="26"/>
          <w:szCs w:val="26"/>
        </w:rPr>
        <w:t xml:space="preserve">                            2/ </w:t>
      </w:r>
      <w:r w:rsidRPr="007C02BC">
        <w:rPr>
          <w:rFonts w:ascii="Times New Roman" w:eastAsia="Calibri" w:hAnsi="Times New Roman" w:cs="Times New Roman"/>
          <w:position w:val="-24"/>
          <w:sz w:val="26"/>
          <w:szCs w:val="26"/>
        </w:rPr>
        <w:object w:dxaOrig="1320" w:dyaOrig="620" w14:anchorId="0AF11E9D">
          <v:shape id="_x0000_i1097" type="#_x0000_t75" style="width:65.55pt;height:30.65pt" o:ole="">
            <v:imagedata r:id="rId161" o:title=""/>
          </v:shape>
          <o:OLEObject Type="Embed" ProgID="Equation.DSMT4" ShapeID="_x0000_i1097" DrawAspect="Content" ObjectID="_1738826260" r:id="rId162"/>
        </w:object>
      </w:r>
      <w:r w:rsidRPr="007C02BC">
        <w:rPr>
          <w:rFonts w:ascii="Times New Roman" w:hAnsi="Times New Roman" w:cs="Times New Roman"/>
          <w:sz w:val="26"/>
          <w:szCs w:val="26"/>
        </w:rPr>
        <w:t xml:space="preserve">                         3/</w:t>
      </w:r>
      <w:r w:rsidRPr="007C02BC">
        <w:rPr>
          <w:rFonts w:ascii="Times New Roman" w:eastAsia="Calibri" w:hAnsi="Times New Roman" w:cs="Times New Roman"/>
          <w:sz w:val="26"/>
          <w:szCs w:val="26"/>
        </w:rPr>
        <w:t xml:space="preserve"> </w:t>
      </w:r>
      <w:r w:rsidRPr="007C02BC">
        <w:rPr>
          <w:rFonts w:ascii="Times New Roman" w:eastAsia="Calibri" w:hAnsi="Times New Roman" w:cs="Times New Roman"/>
          <w:position w:val="-26"/>
          <w:sz w:val="26"/>
          <w:szCs w:val="26"/>
        </w:rPr>
        <w:object w:dxaOrig="1359" w:dyaOrig="680" w14:anchorId="5F301AF7">
          <v:shape id="_x0000_i1098" type="#_x0000_t75" style="width:68.2pt;height:33.85pt" o:ole="">
            <v:imagedata r:id="rId163" o:title=""/>
          </v:shape>
          <o:OLEObject Type="Embed" ProgID="Equation.DSMT4" ShapeID="_x0000_i1098" DrawAspect="Content" ObjectID="_1738826261" r:id="rId164"/>
        </w:object>
      </w:r>
      <w:r w:rsidRPr="007C02BC">
        <w:rPr>
          <w:rFonts w:ascii="Times New Roman" w:hAnsi="Times New Roman" w:cs="Times New Roman"/>
          <w:sz w:val="26"/>
          <w:szCs w:val="26"/>
        </w:rPr>
        <w:t xml:space="preserve">        </w:t>
      </w:r>
    </w:p>
    <w:p w14:paraId="679D3A17" w14:textId="77777777" w:rsidR="005D540E" w:rsidRPr="007C02BC" w:rsidRDefault="005D540E" w:rsidP="005D540E">
      <w:pPr>
        <w:spacing w:after="0"/>
        <w:rPr>
          <w:rFonts w:ascii="Times New Roman" w:eastAsia="Calibri" w:hAnsi="Times New Roman" w:cs="Times New Roman"/>
          <w:sz w:val="26"/>
          <w:szCs w:val="26"/>
        </w:rPr>
      </w:pPr>
      <w:r w:rsidRPr="007C02BC">
        <w:rPr>
          <w:rFonts w:ascii="Times New Roman" w:hAnsi="Times New Roman" w:cs="Times New Roman"/>
          <w:sz w:val="26"/>
          <w:szCs w:val="26"/>
        </w:rPr>
        <w:t xml:space="preserve">4/ </w:t>
      </w:r>
      <w:r w:rsidRPr="007C02BC">
        <w:rPr>
          <w:rFonts w:ascii="Times New Roman" w:eastAsia="Calibri" w:hAnsi="Times New Roman" w:cs="Times New Roman"/>
          <w:position w:val="-28"/>
          <w:sz w:val="26"/>
          <w:szCs w:val="26"/>
        </w:rPr>
        <w:object w:dxaOrig="1579" w:dyaOrig="720" w14:anchorId="53875CD5">
          <v:shape id="_x0000_i1099" type="#_x0000_t75" style="width:79.05pt;height:36.55pt" o:ole="">
            <v:imagedata r:id="rId165" o:title=""/>
          </v:shape>
          <o:OLEObject Type="Embed" ProgID="Equation.DSMT4" ShapeID="_x0000_i1099" DrawAspect="Content" ObjectID="_1738826262" r:id="rId166"/>
        </w:object>
      </w:r>
      <w:r w:rsidRPr="007C02BC">
        <w:rPr>
          <w:rFonts w:ascii="Times New Roman" w:eastAsia="Calibri" w:hAnsi="Times New Roman" w:cs="Times New Roman"/>
          <w:sz w:val="26"/>
          <w:szCs w:val="26"/>
        </w:rPr>
        <w:t xml:space="preserve">                        5/ 2x + </w:t>
      </w:r>
      <w:r w:rsidRPr="007C02BC">
        <w:rPr>
          <w:rFonts w:ascii="Times New Roman" w:eastAsia="Calibri" w:hAnsi="Times New Roman" w:cs="Times New Roman"/>
          <w:position w:val="-26"/>
          <w:sz w:val="26"/>
          <w:szCs w:val="26"/>
        </w:rPr>
        <w:object w:dxaOrig="440" w:dyaOrig="700" w14:anchorId="0B012ED3">
          <v:shape id="_x0000_i1100" type="#_x0000_t75" style="width:22.05pt;height:34.95pt" o:ole="">
            <v:imagedata r:id="rId167" o:title=""/>
          </v:shape>
          <o:OLEObject Type="Embed" ProgID="Equation.DSMT4" ShapeID="_x0000_i1100" DrawAspect="Content" ObjectID="_1738826263" r:id="rId168"/>
        </w:object>
      </w:r>
      <w:r w:rsidRPr="007C02BC">
        <w:rPr>
          <w:rFonts w:ascii="Times New Roman" w:eastAsia="Calibri" w:hAnsi="Times New Roman" w:cs="Times New Roman"/>
          <w:sz w:val="26"/>
          <w:szCs w:val="26"/>
        </w:rPr>
        <w:t xml:space="preserve"> = </w:t>
      </w:r>
      <w:r w:rsidRPr="007C02BC">
        <w:rPr>
          <w:rFonts w:ascii="Times New Roman" w:eastAsia="Calibri" w:hAnsi="Times New Roman" w:cs="Times New Roman"/>
          <w:position w:val="-28"/>
          <w:sz w:val="26"/>
          <w:szCs w:val="26"/>
        </w:rPr>
        <w:object w:dxaOrig="450" w:dyaOrig="720" w14:anchorId="476E0727">
          <v:shape id="_x0000_i1101" type="#_x0000_t75" style="width:22.55pt;height:36.55pt" o:ole="">
            <v:imagedata r:id="rId169" o:title=""/>
          </v:shape>
          <o:OLEObject Type="Embed" ProgID="Equation.DSMT4" ShapeID="_x0000_i1101" DrawAspect="Content" ObjectID="_1738826264" r:id="rId170"/>
        </w:object>
      </w:r>
      <w:r w:rsidRPr="007C02BC">
        <w:rPr>
          <w:rFonts w:ascii="Times New Roman" w:eastAsia="Calibri" w:hAnsi="Times New Roman" w:cs="Times New Roman"/>
          <w:sz w:val="26"/>
          <w:szCs w:val="26"/>
        </w:rPr>
        <w:t xml:space="preserve">                    6/</w:t>
      </w:r>
      <w:r w:rsidRPr="007C02BC">
        <w:rPr>
          <w:rFonts w:ascii="Times New Roman" w:eastAsia="Calibri" w:hAnsi="Times New Roman" w:cs="Times New Roman"/>
          <w:position w:val="-32"/>
          <w:sz w:val="26"/>
          <w:szCs w:val="26"/>
        </w:rPr>
        <w:object w:dxaOrig="2220" w:dyaOrig="780" w14:anchorId="63154D57">
          <v:shape id="_x0000_i1102" type="#_x0000_t75" style="width:97.25pt;height:33.3pt" o:ole="">
            <v:imagedata r:id="rId171" o:title=""/>
          </v:shape>
          <o:OLEObject Type="Embed" ProgID="Equation.DSMT4" ShapeID="_x0000_i1102" DrawAspect="Content" ObjectID="_1738826265" r:id="rId172"/>
        </w:object>
      </w:r>
      <w:r w:rsidRPr="007C02BC">
        <w:rPr>
          <w:rFonts w:ascii="Times New Roman" w:eastAsia="Calibri" w:hAnsi="Times New Roman" w:cs="Times New Roman"/>
          <w:sz w:val="26"/>
          <w:szCs w:val="26"/>
        </w:rPr>
        <w:t xml:space="preserve">     </w:t>
      </w:r>
    </w:p>
    <w:p w14:paraId="1488BC6B" w14:textId="782458A8" w:rsidR="005D540E" w:rsidRPr="007C02BC" w:rsidRDefault="005D540E" w:rsidP="005D540E">
      <w:pPr>
        <w:spacing w:after="0"/>
        <w:rPr>
          <w:rFonts w:ascii="Times New Roman" w:eastAsia="Calibri" w:hAnsi="Times New Roman" w:cs="Times New Roman"/>
          <w:sz w:val="26"/>
          <w:szCs w:val="26"/>
        </w:rPr>
      </w:pPr>
      <w:r w:rsidRPr="007C02BC">
        <w:rPr>
          <w:rFonts w:ascii="Times New Roman" w:eastAsia="Calibri" w:hAnsi="Times New Roman" w:cs="Times New Roman"/>
          <w:sz w:val="26"/>
          <w:szCs w:val="26"/>
        </w:rPr>
        <w:lastRenderedPageBreak/>
        <w:t xml:space="preserve">7/ </w:t>
      </w:r>
      <w:r w:rsidRPr="007C02BC">
        <w:rPr>
          <w:rFonts w:ascii="Times New Roman" w:eastAsia="Calibri" w:hAnsi="Times New Roman" w:cs="Times New Roman"/>
          <w:position w:val="-24"/>
          <w:sz w:val="26"/>
          <w:szCs w:val="26"/>
        </w:rPr>
        <w:object w:dxaOrig="1280" w:dyaOrig="620" w14:anchorId="4344EB35">
          <v:shape id="_x0000_i1103" type="#_x0000_t75" style="width:63.4pt;height:30.65pt" o:ole="">
            <v:imagedata r:id="rId173" o:title=""/>
          </v:shape>
          <o:OLEObject Type="Embed" ProgID="Equation.DSMT4" ShapeID="_x0000_i1103" DrawAspect="Content" ObjectID="_1738826266" r:id="rId174"/>
        </w:object>
      </w:r>
      <w:r w:rsidRPr="007C02BC">
        <w:rPr>
          <w:rFonts w:ascii="Times New Roman" w:eastAsia="Calibri" w:hAnsi="Times New Roman" w:cs="Times New Roman"/>
          <w:sz w:val="26"/>
          <w:szCs w:val="26"/>
        </w:rPr>
        <w:t xml:space="preserve">                             8/ </w:t>
      </w:r>
      <w:r w:rsidRPr="007C02BC">
        <w:rPr>
          <w:rFonts w:ascii="Times New Roman" w:eastAsia="Calibri" w:hAnsi="Times New Roman" w:cs="Times New Roman"/>
          <w:position w:val="-32"/>
          <w:sz w:val="26"/>
          <w:szCs w:val="26"/>
        </w:rPr>
        <w:object w:dxaOrig="2100" w:dyaOrig="780" w14:anchorId="4600199C">
          <v:shape id="_x0000_i1104" type="#_x0000_t75" style="width:99.95pt;height:37.6pt" o:ole="">
            <v:imagedata r:id="rId175" o:title=""/>
          </v:shape>
          <o:OLEObject Type="Embed" ProgID="Equation.DSMT4" ShapeID="_x0000_i1104" DrawAspect="Content" ObjectID="_1738826267" r:id="rId176"/>
        </w:object>
      </w:r>
      <w:r w:rsidRPr="007C02BC">
        <w:rPr>
          <w:rFonts w:ascii="Times New Roman" w:eastAsia="Calibri" w:hAnsi="Times New Roman" w:cs="Times New Roman"/>
          <w:sz w:val="26"/>
          <w:szCs w:val="26"/>
        </w:rPr>
        <w:t xml:space="preserve">               9/ </w:t>
      </w:r>
      <w:r w:rsidRPr="007C02BC">
        <w:rPr>
          <w:rFonts w:ascii="Times New Roman" w:eastAsia="Calibri" w:hAnsi="Times New Roman" w:cs="Times New Roman"/>
          <w:position w:val="-32"/>
          <w:sz w:val="26"/>
          <w:szCs w:val="26"/>
        </w:rPr>
        <w:object w:dxaOrig="1840" w:dyaOrig="780" w14:anchorId="0CE348D9">
          <v:shape id="_x0000_i1105" type="#_x0000_t75" style="width:83.8pt;height:35.45pt" o:ole="">
            <v:imagedata r:id="rId177" o:title=""/>
          </v:shape>
          <o:OLEObject Type="Embed" ProgID="Equation.DSMT4" ShapeID="_x0000_i1105" DrawAspect="Content" ObjectID="_1738826268" r:id="rId178"/>
        </w:object>
      </w:r>
      <w:r w:rsidRPr="007C02BC">
        <w:rPr>
          <w:rFonts w:ascii="Times New Roman" w:eastAsia="Calibri" w:hAnsi="Times New Roman" w:cs="Times New Roman"/>
          <w:sz w:val="26"/>
          <w:szCs w:val="26"/>
        </w:rPr>
        <w:t xml:space="preserve">     </w:t>
      </w:r>
      <w:r w:rsidRPr="007C02BC">
        <w:rPr>
          <w:rFonts w:ascii="Times New Roman" w:hAnsi="Times New Roman" w:cs="Times New Roman"/>
          <w:sz w:val="26"/>
          <w:szCs w:val="26"/>
        </w:rPr>
        <w:br/>
      </w:r>
      <w:r w:rsidRPr="007C02BC">
        <w:rPr>
          <w:rFonts w:ascii="Times New Roma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4</w:t>
      </w:r>
      <w:r w:rsidRPr="007C02BC">
        <w:rPr>
          <w:rFonts w:ascii="Times New Roman" w:hAnsi="Times New Roman" w:cs="Times New Roman"/>
          <w:b/>
          <w:sz w:val="26"/>
          <w:szCs w:val="26"/>
        </w:rPr>
        <w:t xml:space="preserve">. </w:t>
      </w:r>
      <w:r w:rsidRPr="007C02BC">
        <w:rPr>
          <w:rFonts w:ascii="Times New Roman" w:hAnsi="Times New Roman" w:cs="Times New Roman"/>
          <w:sz w:val="26"/>
          <w:szCs w:val="26"/>
        </w:rPr>
        <w:t>Tìm x</w:t>
      </w:r>
    </w:p>
    <w:p w14:paraId="5CB11396" w14:textId="08D6676C" w:rsidR="005D540E" w:rsidRPr="007C02BC" w:rsidRDefault="005D540E" w:rsidP="005D540E">
      <w:pPr>
        <w:spacing w:after="0"/>
        <w:jc w:val="both"/>
        <w:rPr>
          <w:rFonts w:ascii="Times New Roman" w:eastAsia="Calibri" w:hAnsi="Times New Roman" w:cs="Times New Roman"/>
          <w:sz w:val="26"/>
          <w:szCs w:val="26"/>
        </w:rPr>
      </w:pPr>
      <w:r w:rsidRPr="007C02BC">
        <w:rPr>
          <w:rFonts w:ascii="Times New Roman" w:eastAsia="Calibri" w:hAnsi="Times New Roman" w:cs="Times New Roman"/>
          <w:sz w:val="26"/>
          <w:szCs w:val="26"/>
        </w:rPr>
        <w:t xml:space="preserve">1/ </w:t>
      </w:r>
      <w:r w:rsidRPr="007C02BC">
        <w:rPr>
          <w:rFonts w:ascii="Times New Roman" w:eastAsia="Calibri" w:hAnsi="Times New Roman" w:cs="Times New Roman"/>
          <w:position w:val="-24"/>
          <w:sz w:val="26"/>
          <w:szCs w:val="26"/>
        </w:rPr>
        <w:object w:dxaOrig="1180" w:dyaOrig="620" w14:anchorId="066E51C7">
          <v:shape id="_x0000_i1106" type="#_x0000_t75" style="width:58.55pt;height:30.65pt" o:ole="">
            <v:imagedata r:id="rId179" o:title=""/>
          </v:shape>
          <o:OLEObject Type="Embed" ProgID="Equation.DSMT4" ShapeID="_x0000_i1106" DrawAspect="Content" ObjectID="_1738826269" r:id="rId180"/>
        </w:object>
      </w:r>
      <w:r w:rsidRPr="007C02BC">
        <w:rPr>
          <w:rFonts w:ascii="Times New Roman" w:hAnsi="Times New Roman" w:cs="Times New Roman"/>
          <w:sz w:val="26"/>
          <w:szCs w:val="26"/>
        </w:rPr>
        <w:t xml:space="preserve">                           </w:t>
      </w:r>
      <w:r w:rsidR="00C64451" w:rsidRPr="007C02BC">
        <w:rPr>
          <w:rFonts w:ascii="Times New Roman" w:hAnsi="Times New Roman" w:cs="Times New Roman"/>
          <w:sz w:val="26"/>
          <w:szCs w:val="26"/>
        </w:rPr>
        <w:t xml:space="preserve"> </w:t>
      </w:r>
      <w:r w:rsidRPr="007C02BC">
        <w:rPr>
          <w:rFonts w:ascii="Times New Roman" w:hAnsi="Times New Roman" w:cs="Times New Roman"/>
          <w:sz w:val="26"/>
          <w:szCs w:val="26"/>
        </w:rPr>
        <w:t xml:space="preserve">2/ </w:t>
      </w:r>
      <w:r w:rsidRPr="007C02BC">
        <w:rPr>
          <w:rFonts w:ascii="Times New Roman" w:eastAsia="Calibri" w:hAnsi="Times New Roman" w:cs="Times New Roman"/>
          <w:position w:val="-32"/>
          <w:sz w:val="26"/>
          <w:szCs w:val="26"/>
        </w:rPr>
        <w:object w:dxaOrig="1840" w:dyaOrig="780" w14:anchorId="5143E176">
          <v:shape id="_x0000_i1107" type="#_x0000_t75" style="width:91.9pt;height:38.7pt" o:ole="">
            <v:imagedata r:id="rId181" o:title=""/>
          </v:shape>
          <o:OLEObject Type="Embed" ProgID="Equation.DSMT4" ShapeID="_x0000_i1107" DrawAspect="Content" ObjectID="_1738826270" r:id="rId182"/>
        </w:object>
      </w:r>
      <w:r w:rsidR="00C64451" w:rsidRPr="007C02BC">
        <w:rPr>
          <w:rFonts w:ascii="Times New Roman" w:eastAsia="Calibri" w:hAnsi="Times New Roman" w:cs="Times New Roman"/>
          <w:sz w:val="26"/>
          <w:szCs w:val="26"/>
        </w:rPr>
        <w:t xml:space="preserve">                 </w:t>
      </w:r>
      <w:r w:rsidRPr="007C02BC">
        <w:rPr>
          <w:rFonts w:ascii="Times New Roman" w:eastAsia="Calibri" w:hAnsi="Times New Roman" w:cs="Times New Roman"/>
          <w:sz w:val="26"/>
          <w:szCs w:val="26"/>
        </w:rPr>
        <w:t xml:space="preserve">3/ </w:t>
      </w:r>
      <w:r w:rsidRPr="007C02BC">
        <w:rPr>
          <w:rFonts w:ascii="Times New Roman" w:hAnsi="Times New Roman" w:cs="Times New Roman"/>
          <w:position w:val="-26"/>
          <w:sz w:val="26"/>
          <w:szCs w:val="26"/>
        </w:rPr>
        <w:object w:dxaOrig="1640" w:dyaOrig="680" w14:anchorId="342D3F1D">
          <v:shape id="_x0000_i1108" type="#_x0000_t75" style="width:82.15pt;height:33.85pt" o:ole="">
            <v:imagedata r:id="rId183" o:title=""/>
          </v:shape>
          <o:OLEObject Type="Embed" ProgID="Equation.DSMT4" ShapeID="_x0000_i1108" DrawAspect="Content" ObjectID="_1738826271" r:id="rId184"/>
        </w:object>
      </w:r>
      <w:r w:rsidRPr="007C02BC">
        <w:rPr>
          <w:rFonts w:ascii="Times New Roman" w:hAnsi="Times New Roman" w:cs="Times New Roman"/>
          <w:sz w:val="26"/>
          <w:szCs w:val="26"/>
        </w:rPr>
        <w:t xml:space="preserve">  </w:t>
      </w:r>
    </w:p>
    <w:p w14:paraId="10493C9C" w14:textId="2715568A" w:rsidR="005D540E" w:rsidRPr="007C02BC" w:rsidRDefault="005D540E" w:rsidP="005D540E">
      <w:pPr>
        <w:spacing w:after="0"/>
        <w:jc w:val="both"/>
        <w:rPr>
          <w:rFonts w:ascii="Times New Roman" w:eastAsia="Calibri" w:hAnsi="Times New Roman" w:cs="Times New Roman"/>
          <w:sz w:val="26"/>
          <w:szCs w:val="26"/>
        </w:rPr>
      </w:pPr>
      <w:r w:rsidRPr="007C02BC">
        <w:rPr>
          <w:rFonts w:ascii="Times New Roman" w:eastAsia="Calibri" w:hAnsi="Times New Roman" w:cs="Times New Roman"/>
          <w:sz w:val="26"/>
          <w:szCs w:val="26"/>
        </w:rPr>
        <w:t xml:space="preserve">4/ </w:t>
      </w:r>
      <w:r w:rsidRPr="007C02BC">
        <w:rPr>
          <w:rFonts w:ascii="Times New Roman" w:hAnsi="Times New Roman" w:cs="Times New Roman"/>
          <w:position w:val="-30"/>
          <w:sz w:val="26"/>
          <w:szCs w:val="26"/>
        </w:rPr>
        <w:object w:dxaOrig="1880" w:dyaOrig="740" w14:anchorId="46DB0DCE">
          <v:shape id="_x0000_i1109" type="#_x0000_t75" style="width:93.55pt;height:36.55pt" o:ole="">
            <v:imagedata r:id="rId185" o:title=""/>
          </v:shape>
          <o:OLEObject Type="Embed" ProgID="Equation.DSMT4" ShapeID="_x0000_i1109" DrawAspect="Content" ObjectID="_1738826272" r:id="rId186"/>
        </w:object>
      </w:r>
      <w:r w:rsidRPr="007C02BC">
        <w:rPr>
          <w:rFonts w:ascii="Times New Roman" w:eastAsia="Calibri" w:hAnsi="Times New Roman" w:cs="Times New Roman"/>
          <w:sz w:val="26"/>
          <w:szCs w:val="26"/>
        </w:rPr>
        <w:tab/>
        <w:t xml:space="preserve">        </w:t>
      </w:r>
      <w:r w:rsidR="006B7421" w:rsidRPr="007C02BC">
        <w:rPr>
          <w:rFonts w:ascii="Times New Roman" w:eastAsia="Calibri" w:hAnsi="Times New Roman" w:cs="Times New Roman"/>
          <w:sz w:val="26"/>
          <w:szCs w:val="26"/>
        </w:rPr>
        <w:t xml:space="preserve">          </w:t>
      </w:r>
      <w:r w:rsidRPr="007C02BC">
        <w:rPr>
          <w:rFonts w:ascii="Times New Roman" w:eastAsia="Calibri" w:hAnsi="Times New Roman" w:cs="Times New Roman"/>
          <w:sz w:val="26"/>
          <w:szCs w:val="26"/>
        </w:rPr>
        <w:t xml:space="preserve">5/ </w:t>
      </w:r>
      <w:r w:rsidRPr="007C02BC">
        <w:rPr>
          <w:rFonts w:ascii="Times New Roman" w:eastAsia="Calibri" w:hAnsi="Times New Roman" w:cs="Times New Roman"/>
          <w:position w:val="-34"/>
          <w:sz w:val="26"/>
          <w:szCs w:val="26"/>
        </w:rPr>
        <w:object w:dxaOrig="2200" w:dyaOrig="800" w14:anchorId="5CAD829B">
          <v:shape id="_x0000_i1110" type="#_x0000_t75" style="width:92.4pt;height:33.85pt" o:ole="">
            <v:imagedata r:id="rId187" o:title=""/>
          </v:shape>
          <o:OLEObject Type="Embed" ProgID="Equation.DSMT4" ShapeID="_x0000_i1110" DrawAspect="Content" ObjectID="_1738826273" r:id="rId188"/>
        </w:object>
      </w:r>
      <w:r w:rsidR="00C64451" w:rsidRPr="007C02BC">
        <w:rPr>
          <w:rFonts w:ascii="Times New Roman" w:eastAsia="Calibri" w:hAnsi="Times New Roman" w:cs="Times New Roman"/>
          <w:sz w:val="26"/>
          <w:szCs w:val="26"/>
        </w:rPr>
        <w:tab/>
        <w:t xml:space="preserve">         </w:t>
      </w:r>
      <w:r w:rsidR="006B7421" w:rsidRPr="007C02BC">
        <w:rPr>
          <w:rFonts w:ascii="Times New Roman" w:eastAsia="Calibri" w:hAnsi="Times New Roman" w:cs="Times New Roman"/>
          <w:sz w:val="26"/>
          <w:szCs w:val="26"/>
        </w:rPr>
        <w:t xml:space="preserve">     </w:t>
      </w:r>
      <w:r w:rsidRPr="007C02BC">
        <w:rPr>
          <w:rFonts w:ascii="Times New Roman" w:eastAsia="Calibri" w:hAnsi="Times New Roman" w:cs="Times New Roman"/>
          <w:sz w:val="26"/>
          <w:szCs w:val="26"/>
        </w:rPr>
        <w:t>6/</w:t>
      </w:r>
      <w:r w:rsidRPr="007C02BC">
        <w:rPr>
          <w:rFonts w:ascii="Times New Roman" w:eastAsia="Calibri" w:hAnsi="Times New Roman" w:cs="Times New Roman"/>
          <w:position w:val="-40"/>
          <w:sz w:val="26"/>
          <w:szCs w:val="26"/>
        </w:rPr>
        <w:object w:dxaOrig="2580" w:dyaOrig="960" w14:anchorId="07786E4C">
          <v:shape id="_x0000_i1111" type="#_x0000_t75" style="width:102.7pt;height:38.7pt" o:ole="">
            <v:imagedata r:id="rId189" o:title=""/>
          </v:shape>
          <o:OLEObject Type="Embed" ProgID="Equation.DSMT4" ShapeID="_x0000_i1111" DrawAspect="Content" ObjectID="_1738826274" r:id="rId190"/>
        </w:object>
      </w:r>
      <w:r w:rsidRPr="007C02BC">
        <w:rPr>
          <w:rFonts w:ascii="Times New Roman" w:eastAsia="Calibri" w:hAnsi="Times New Roman" w:cs="Times New Roman"/>
          <w:sz w:val="26"/>
          <w:szCs w:val="26"/>
        </w:rPr>
        <w:t xml:space="preserve">         </w:t>
      </w:r>
    </w:p>
    <w:p w14:paraId="64A6DB5A" w14:textId="642E349E" w:rsidR="005D540E" w:rsidRPr="007C02BC" w:rsidRDefault="005D540E" w:rsidP="005D540E">
      <w:pPr>
        <w:spacing w:after="0"/>
        <w:jc w:val="both"/>
        <w:rPr>
          <w:rFonts w:ascii="Times New Roman" w:eastAsia="Calibri" w:hAnsi="Times New Roman" w:cs="Times New Roman"/>
          <w:sz w:val="26"/>
          <w:szCs w:val="26"/>
        </w:rPr>
      </w:pPr>
      <w:r w:rsidRPr="007C02BC">
        <w:rPr>
          <w:rFonts w:ascii="Times New Roman" w:eastAsia="Calibri" w:hAnsi="Times New Roman" w:cs="Times New Roman"/>
          <w:sz w:val="26"/>
          <w:szCs w:val="26"/>
        </w:rPr>
        <w:t>7/</w:t>
      </w:r>
      <w:r w:rsidRPr="007C02BC">
        <w:rPr>
          <w:rFonts w:ascii="Times New Roman" w:hAnsi="Times New Roman" w:cs="Times New Roman"/>
          <w:sz w:val="26"/>
          <w:szCs w:val="26"/>
        </w:rPr>
        <w:t xml:space="preserve"> </w:t>
      </w:r>
      <w:r w:rsidRPr="007C02BC">
        <w:rPr>
          <w:rFonts w:ascii="Times New Roman" w:eastAsia="Calibri" w:hAnsi="Times New Roman" w:cs="Times New Roman"/>
          <w:position w:val="-34"/>
          <w:sz w:val="26"/>
          <w:szCs w:val="26"/>
        </w:rPr>
        <w:object w:dxaOrig="1920" w:dyaOrig="800" w14:anchorId="322C01FF">
          <v:shape id="_x0000_i1112" type="#_x0000_t75" style="width:87.05pt;height:36.55pt" o:ole="">
            <v:imagedata r:id="rId191" o:title=""/>
          </v:shape>
          <o:OLEObject Type="Embed" ProgID="Equation.DSMT4" ShapeID="_x0000_i1112" DrawAspect="Content" ObjectID="_1738826275" r:id="rId192"/>
        </w:object>
      </w:r>
      <w:r w:rsidRPr="007C02BC">
        <w:rPr>
          <w:rFonts w:ascii="Times New Roman" w:eastAsia="Calibri" w:hAnsi="Times New Roman" w:cs="Times New Roman"/>
          <w:sz w:val="26"/>
          <w:szCs w:val="26"/>
          <w:lang w:val="es-ES"/>
        </w:rPr>
        <w:t xml:space="preserve"> </w:t>
      </w:r>
      <w:r w:rsidRPr="007C02BC">
        <w:rPr>
          <w:rFonts w:ascii="Times New Roman" w:hAnsi="Times New Roman" w:cs="Times New Roman"/>
          <w:sz w:val="26"/>
          <w:szCs w:val="26"/>
        </w:rPr>
        <w:t xml:space="preserve">                   8/</w:t>
      </w:r>
      <w:r w:rsidRPr="007C02BC">
        <w:rPr>
          <w:rFonts w:ascii="Times New Roman" w:eastAsia="Calibri" w:hAnsi="Times New Roman" w:cs="Times New Roman"/>
          <w:position w:val="-32"/>
          <w:sz w:val="26"/>
          <w:szCs w:val="26"/>
        </w:rPr>
        <w:object w:dxaOrig="2400" w:dyaOrig="780" w14:anchorId="5D5569CE">
          <v:shape id="_x0000_i1113" type="#_x0000_t75" style="width:108pt;height:34.4pt" o:ole="">
            <v:imagedata r:id="rId193" o:title=""/>
          </v:shape>
          <o:OLEObject Type="Embed" ProgID="Equation.DSMT4" ShapeID="_x0000_i1113" DrawAspect="Content" ObjectID="_1738826276" r:id="rId194"/>
        </w:object>
      </w:r>
      <w:r w:rsidRPr="007C02BC">
        <w:rPr>
          <w:rFonts w:ascii="Times New Roman" w:hAnsi="Times New Roman" w:cs="Times New Roman"/>
          <w:sz w:val="26"/>
          <w:szCs w:val="26"/>
        </w:rPr>
        <w:t xml:space="preserve">    </w:t>
      </w:r>
      <w:r w:rsidRPr="007C02BC">
        <w:rPr>
          <w:rFonts w:ascii="Times New Roman" w:eastAsia="Calibri" w:hAnsi="Times New Roman" w:cs="Times New Roman"/>
          <w:sz w:val="26"/>
          <w:szCs w:val="26"/>
        </w:rPr>
        <w:t xml:space="preserve">          9/ </w:t>
      </w:r>
      <w:r w:rsidRPr="007C02BC">
        <w:rPr>
          <w:rFonts w:ascii="Times New Roman" w:eastAsia="Calibri" w:hAnsi="Times New Roman" w:cs="Times New Roman"/>
          <w:position w:val="-26"/>
          <w:sz w:val="26"/>
          <w:szCs w:val="26"/>
        </w:rPr>
        <w:object w:dxaOrig="260" w:dyaOrig="700" w14:anchorId="30C8D955">
          <v:shape id="_x0000_i1114" type="#_x0000_t75" style="width:12.9pt;height:34.95pt" o:ole="">
            <v:imagedata r:id="rId195" o:title=""/>
          </v:shape>
          <o:OLEObject Type="Embed" ProgID="Equation.DSMT4" ShapeID="_x0000_i1114" DrawAspect="Content" ObjectID="_1738826277" r:id="rId196"/>
        </w:object>
      </w:r>
      <w:r w:rsidRPr="007C02BC">
        <w:rPr>
          <w:rFonts w:ascii="Times New Roman" w:eastAsia="Calibri" w:hAnsi="Times New Roman" w:cs="Times New Roman"/>
          <w:sz w:val="26"/>
          <w:szCs w:val="26"/>
        </w:rPr>
        <w:t xml:space="preserve"> - 3x= </w:t>
      </w:r>
      <w:r w:rsidRPr="007C02BC">
        <w:rPr>
          <w:rFonts w:ascii="Times New Roman" w:eastAsia="Calibri" w:hAnsi="Times New Roman" w:cs="Times New Roman"/>
          <w:position w:val="-28"/>
          <w:sz w:val="26"/>
          <w:szCs w:val="26"/>
        </w:rPr>
        <w:object w:dxaOrig="440" w:dyaOrig="720" w14:anchorId="24464F06">
          <v:shape id="_x0000_i1115" type="#_x0000_t75" style="width:22.05pt;height:36.55pt" o:ole="">
            <v:imagedata r:id="rId197" o:title=""/>
          </v:shape>
          <o:OLEObject Type="Embed" ProgID="Equation.DSMT4" ShapeID="_x0000_i1115" DrawAspect="Content" ObjectID="_1738826278" r:id="rId198"/>
        </w:object>
      </w:r>
      <w:r w:rsidRPr="007C02BC">
        <w:rPr>
          <w:rFonts w:ascii="Times New Roman" w:eastAsia="Calibri" w:hAnsi="Times New Roman" w:cs="Times New Roman"/>
          <w:sz w:val="26"/>
          <w:szCs w:val="26"/>
        </w:rPr>
        <w:t xml:space="preserve">                                         </w:t>
      </w:r>
    </w:p>
    <w:p w14:paraId="704DA00C" w14:textId="6A4E9EB2" w:rsidR="005D540E" w:rsidRPr="007C02BC" w:rsidRDefault="005D540E" w:rsidP="00150B40">
      <w:pPr>
        <w:spacing w:after="0" w:line="240" w:lineRule="auto"/>
        <w:ind w:firstLine="720"/>
        <w:jc w:val="both"/>
        <w:rPr>
          <w:rFonts w:ascii="Times New Roman" w:eastAsia="Times New Roman" w:hAnsi="Times New Roman" w:cs="Times New Roman"/>
          <w:b/>
          <w:bCs/>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7C02BC">
        <w:rPr>
          <w:rFonts w:ascii="Times New Roman" w:eastAsia="Times New Roman" w:hAnsi="Times New Roman" w:cs="Times New Roman"/>
          <w:b/>
          <w:bCs/>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III/ DẠNG TỔNG HỢP</w:t>
      </w:r>
    </w:p>
    <w:p w14:paraId="6D01EFEE" w14:textId="77777777" w:rsidR="005D540E" w:rsidRPr="007C02BC" w:rsidRDefault="005D540E" w:rsidP="005D540E">
      <w:pPr>
        <w:spacing w:after="0" w:line="240" w:lineRule="auto"/>
        <w:jc w:val="both"/>
        <w:rPr>
          <w:rFonts w:ascii="Times New Roman" w:eastAsia="Times New Roman" w:hAnsi="Times New Roman" w:cs="Times New Roman"/>
          <w:sz w:val="26"/>
          <w:szCs w:val="26"/>
          <w:lang w:val="fr-FR"/>
        </w:rPr>
      </w:pPr>
      <w:r w:rsidRPr="007C02BC">
        <w:rPr>
          <w:rFonts w:ascii="Times New Roman" w:eastAsia="Times New Roman" w:hAnsi="Times New Roman" w:cs="Times New Roman"/>
          <w:b/>
          <w:bCs/>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1</w:t>
      </w:r>
      <w:r w:rsidRPr="007C02BC">
        <w:rPr>
          <w:rFonts w:ascii="Times New Roman" w:eastAsia="Times New Roman" w:hAnsi="Times New Roman" w:cs="Times New Roman"/>
          <w:b/>
          <w:bCs/>
          <w:sz w:val="26"/>
          <w:szCs w:val="26"/>
          <w:lang w:val="fr-FR"/>
        </w:rPr>
        <w:t>.</w:t>
      </w:r>
      <w:r w:rsidRPr="007C02BC">
        <w:rPr>
          <w:rFonts w:ascii="Times New Roman" w:eastAsia="Times New Roman" w:hAnsi="Times New Roman" w:cs="Times New Roman"/>
          <w:sz w:val="26"/>
          <w:szCs w:val="26"/>
          <w:lang w:val="fr-FR"/>
        </w:rPr>
        <w:t xml:space="preserve"> Thực hiện tính</w:t>
      </w:r>
    </w:p>
    <w:p w14:paraId="7E5E7C29" w14:textId="77777777" w:rsidR="005D540E" w:rsidRPr="007C02BC" w:rsidRDefault="005D540E" w:rsidP="005D540E">
      <w:pPr>
        <w:spacing w:after="0" w:line="240" w:lineRule="auto"/>
        <w:jc w:val="both"/>
        <w:rPr>
          <w:rFonts w:ascii="Times New Roman" w:eastAsia="Times New Roman" w:hAnsi="Times New Roman" w:cs="Times New Roman"/>
          <w:sz w:val="26"/>
          <w:szCs w:val="26"/>
          <w:lang w:val="fr-FR"/>
        </w:rPr>
      </w:pPr>
    </w:p>
    <w:p w14:paraId="09CE3718" w14:textId="77777777" w:rsidR="005D540E" w:rsidRPr="007C02BC" w:rsidRDefault="005D540E" w:rsidP="005D540E">
      <w:pPr>
        <w:spacing w:after="0" w:line="240" w:lineRule="auto"/>
        <w:jc w:val="both"/>
        <w:rPr>
          <w:rFonts w:ascii="Times New Roman" w:eastAsia="Times New Roman" w:hAnsi="Times New Roman" w:cs="Times New Roman"/>
          <w:sz w:val="26"/>
          <w:szCs w:val="26"/>
          <w:lang w:val="fr-FR"/>
        </w:rPr>
      </w:pPr>
      <w:r w:rsidRPr="007C02BC">
        <w:rPr>
          <w:rFonts w:ascii="Times New Roman" w:eastAsia="SimSun" w:hAnsi="Times New Roman" w:cs="Times New Roman"/>
          <w:sz w:val="26"/>
          <w:szCs w:val="26"/>
        </w:rPr>
        <w:t xml:space="preserve">1/ </w:t>
      </w:r>
      <w:r w:rsidRPr="007C02BC">
        <w:rPr>
          <w:rFonts w:ascii="Times New Roman" w:eastAsia="SimSun" w:hAnsi="Times New Roman" w:cs="Times New Roman"/>
          <w:position w:val="-24"/>
          <w:sz w:val="26"/>
          <w:szCs w:val="26"/>
        </w:rPr>
        <w:object w:dxaOrig="979" w:dyaOrig="659" w14:anchorId="3852550C">
          <v:shape id="Object 1" o:spid="_x0000_i1116" type="#_x0000_t75" style="width:49.45pt;height:33.3pt;mso-wrap-style:square;mso-position-horizontal-relative:page;mso-position-vertical-relative:page" o:ole="">
            <v:imagedata r:id="rId199" o:title=""/>
          </v:shape>
          <o:OLEObject Type="Embed" ProgID="Equation.DSMT4" ShapeID="Object 1" DrawAspect="Content" ObjectID="_1738826279" r:id="rId200"/>
        </w:object>
      </w:r>
      <w:r w:rsidRPr="007C02BC">
        <w:rPr>
          <w:rFonts w:ascii="Times New Roman" w:eastAsia="SimSun" w:hAnsi="Times New Roman" w:cs="Times New Roman"/>
          <w:sz w:val="26"/>
          <w:szCs w:val="26"/>
        </w:rPr>
        <w:t xml:space="preserve">                            2/</w:t>
      </w:r>
      <w:r w:rsidRPr="007C02BC">
        <w:rPr>
          <w:rFonts w:ascii="Times New Roman" w:eastAsia="SimSun" w:hAnsi="Times New Roman" w:cs="Times New Roman"/>
          <w:position w:val="-24"/>
          <w:sz w:val="26"/>
          <w:szCs w:val="26"/>
        </w:rPr>
        <w:object w:dxaOrig="1219" w:dyaOrig="659" w14:anchorId="49958C38">
          <v:shape id="Object 2" o:spid="_x0000_i1117" type="#_x0000_t75" style="width:60.7pt;height:33.3pt;mso-wrap-style:square;mso-position-horizontal-relative:page;mso-position-vertical-relative:page" o:ole="">
            <v:imagedata r:id="rId201" o:title=""/>
          </v:shape>
          <o:OLEObject Type="Embed" ProgID="Equation.DSMT4" ShapeID="Object 2" DrawAspect="Content" ObjectID="_1738826280" r:id="rId202"/>
        </w:object>
      </w:r>
      <w:r w:rsidRPr="007C02BC">
        <w:rPr>
          <w:rFonts w:ascii="Times New Roman" w:eastAsia="SimSun" w:hAnsi="Times New Roman" w:cs="Times New Roman"/>
          <w:sz w:val="26"/>
          <w:szCs w:val="26"/>
        </w:rPr>
        <w:t xml:space="preserve">                       3/ </w:t>
      </w:r>
      <w:r w:rsidRPr="007C02BC">
        <w:rPr>
          <w:rFonts w:ascii="Times New Roman" w:eastAsia="SimSun" w:hAnsi="Times New Roman" w:cs="Times New Roman"/>
          <w:position w:val="-30"/>
          <w:sz w:val="26"/>
          <w:szCs w:val="26"/>
        </w:rPr>
        <w:object w:dxaOrig="1359" w:dyaOrig="719" w14:anchorId="0931188A">
          <v:shape id="Object 79" o:spid="_x0000_i1118" type="#_x0000_t75" style="width:68.2pt;height:35.45pt;mso-wrap-style:square;mso-position-horizontal-relative:page;mso-position-vertical-relative:page" o:ole="">
            <v:imagedata r:id="rId203" o:title=""/>
          </v:shape>
          <o:OLEObject Type="Embed" ProgID="Equation.DSMT4" ShapeID="Object 79" DrawAspect="Content" ObjectID="_1738826281" r:id="rId204"/>
        </w:object>
      </w:r>
    </w:p>
    <w:p w14:paraId="4724537C"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4/ </w:t>
      </w:r>
      <w:r w:rsidRPr="007C02BC">
        <w:rPr>
          <w:rFonts w:ascii="Times New Roman" w:eastAsia="SimSun" w:hAnsi="Times New Roman" w:cs="Times New Roman"/>
          <w:position w:val="-24"/>
          <w:sz w:val="26"/>
          <w:szCs w:val="26"/>
        </w:rPr>
        <w:object w:dxaOrig="839" w:dyaOrig="659" w14:anchorId="3B871198">
          <v:shape id="Object 12" o:spid="_x0000_i1119" type="#_x0000_t75" style="width:41.9pt;height:33.3pt;mso-wrap-style:square;mso-position-horizontal-relative:page;mso-position-vertical-relative:page" o:ole="">
            <v:imagedata r:id="rId205" o:title=""/>
          </v:shape>
          <o:OLEObject Type="Embed" ProgID="Equation.DSMT4" ShapeID="Object 12" DrawAspect="Content" ObjectID="_1738826282" r:id="rId206"/>
        </w:object>
      </w:r>
      <w:r w:rsidRPr="007C02BC">
        <w:rPr>
          <w:rFonts w:ascii="Times New Roman" w:eastAsia="SimSun" w:hAnsi="Times New Roman" w:cs="Times New Roman"/>
          <w:sz w:val="26"/>
          <w:szCs w:val="26"/>
        </w:rPr>
        <w:t xml:space="preserve">                              5/ </w:t>
      </w:r>
      <w:r w:rsidRPr="007C02BC">
        <w:rPr>
          <w:rFonts w:ascii="Times New Roman" w:eastAsia="SimSun" w:hAnsi="Times New Roman" w:cs="Times New Roman"/>
          <w:position w:val="-24"/>
          <w:sz w:val="26"/>
          <w:szCs w:val="26"/>
        </w:rPr>
        <w:object w:dxaOrig="959" w:dyaOrig="659" w14:anchorId="47BAB52E">
          <v:shape id="Object 38" o:spid="_x0000_i1120" type="#_x0000_t75" style="width:48.35pt;height:33.3pt;mso-wrap-style:square;mso-position-horizontal-relative:page;mso-position-vertical-relative:page" o:ole="">
            <v:imagedata r:id="rId207" o:title=""/>
          </v:shape>
          <o:OLEObject Type="Embed" ProgID="Equation.DSMT4" ShapeID="Object 38" DrawAspect="Content" ObjectID="_1738826283" r:id="rId208"/>
        </w:object>
      </w:r>
      <w:r w:rsidRPr="007C02BC">
        <w:rPr>
          <w:rFonts w:ascii="Times New Roman" w:eastAsia="SimSun" w:hAnsi="Times New Roman" w:cs="Times New Roman"/>
          <w:sz w:val="26"/>
          <w:szCs w:val="26"/>
        </w:rPr>
        <w:t xml:space="preserve">                          6/ </w:t>
      </w:r>
      <w:r w:rsidRPr="007C02BC">
        <w:rPr>
          <w:rFonts w:ascii="Times New Roman" w:eastAsia="SimSun" w:hAnsi="Times New Roman" w:cs="Times New Roman"/>
          <w:position w:val="-24"/>
          <w:sz w:val="26"/>
          <w:szCs w:val="26"/>
        </w:rPr>
        <w:object w:dxaOrig="1199" w:dyaOrig="659" w14:anchorId="60C5920E">
          <v:shape id="Object 37" o:spid="_x0000_i1121" type="#_x0000_t75" style="width:60.2pt;height:33.3pt;mso-wrap-style:square;mso-position-horizontal-relative:page;mso-position-vertical-relative:page" o:ole="">
            <v:imagedata r:id="rId209" o:title=""/>
          </v:shape>
          <o:OLEObject Type="Embed" ProgID="Equation.DSMT4" ShapeID="Object 37" DrawAspect="Content" ObjectID="_1738826284" r:id="rId210"/>
        </w:object>
      </w:r>
      <w:r w:rsidRPr="007C02BC">
        <w:rPr>
          <w:rFonts w:ascii="Times New Roman" w:eastAsia="SimSun" w:hAnsi="Times New Roman" w:cs="Times New Roman"/>
          <w:sz w:val="26"/>
          <w:szCs w:val="26"/>
        </w:rPr>
        <w:t xml:space="preserve"> </w:t>
      </w:r>
    </w:p>
    <w:p w14:paraId="57A385A0"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7/ </w:t>
      </w:r>
      <w:r w:rsidRPr="007C02BC">
        <w:rPr>
          <w:rFonts w:ascii="Times New Roman" w:eastAsia="SimSun" w:hAnsi="Times New Roman" w:cs="Times New Roman"/>
          <w:position w:val="-30"/>
          <w:sz w:val="26"/>
          <w:szCs w:val="26"/>
        </w:rPr>
        <w:object w:dxaOrig="2020" w:dyaOrig="719" w14:anchorId="168115F4">
          <v:shape id="Object 24" o:spid="_x0000_i1122" type="#_x0000_t75" style="width:101pt;height:35.45pt;mso-wrap-style:square;mso-position-horizontal-relative:page;mso-position-vertical-relative:page" o:ole="">
            <v:imagedata r:id="rId211" o:title=""/>
          </v:shape>
          <o:OLEObject Type="Embed" ProgID="Equation.DSMT4" ShapeID="Object 24" DrawAspect="Content" ObjectID="_1738826285" r:id="rId212"/>
        </w:object>
      </w:r>
      <w:r w:rsidRPr="007C02BC">
        <w:rPr>
          <w:rFonts w:ascii="Times New Roman" w:eastAsia="SimSun" w:hAnsi="Times New Roman" w:cs="Times New Roman"/>
          <w:sz w:val="26"/>
          <w:szCs w:val="26"/>
        </w:rPr>
        <w:tab/>
        <w:t xml:space="preserve">   8/ </w:t>
      </w:r>
      <w:r w:rsidRPr="007C02BC">
        <w:rPr>
          <w:rFonts w:ascii="Times New Roman" w:eastAsia="SimSun" w:hAnsi="Times New Roman" w:cs="Times New Roman"/>
          <w:position w:val="-30"/>
          <w:sz w:val="26"/>
          <w:szCs w:val="26"/>
        </w:rPr>
        <w:object w:dxaOrig="1660" w:dyaOrig="719" w14:anchorId="7133F692">
          <v:shape id="_x0000_i1123" type="#_x0000_t75" style="width:83.35pt;height:35.45pt;mso-wrap-style:square;mso-position-horizontal-relative:page;mso-position-vertical-relative:page" o:ole="">
            <v:imagedata r:id="rId213" o:title=""/>
          </v:shape>
          <o:OLEObject Type="Embed" ProgID="Equation.DSMT4" ShapeID="_x0000_i1123" DrawAspect="Content" ObjectID="_1738826286" r:id="rId214"/>
        </w:object>
      </w:r>
      <w:r w:rsidRPr="007C02BC">
        <w:rPr>
          <w:rFonts w:ascii="Times New Roman" w:eastAsia="SimSun" w:hAnsi="Times New Roman" w:cs="Times New Roman"/>
          <w:sz w:val="26"/>
          <w:szCs w:val="26"/>
        </w:rPr>
        <w:t xml:space="preserve">               9/ </w:t>
      </w:r>
      <w:r w:rsidRPr="007C02BC">
        <w:rPr>
          <w:rFonts w:ascii="Times New Roman" w:eastAsia="SimSun" w:hAnsi="Times New Roman" w:cs="Times New Roman"/>
          <w:position w:val="-24"/>
          <w:sz w:val="26"/>
          <w:szCs w:val="26"/>
        </w:rPr>
        <w:object w:dxaOrig="1840" w:dyaOrig="659" w14:anchorId="7187436F">
          <v:shape id="Object 3" o:spid="_x0000_i1124" type="#_x0000_t75" style="width:91.9pt;height:33.3pt;mso-wrap-style:square;mso-position-horizontal-relative:page;mso-position-vertical-relative:page" o:ole="">
            <v:imagedata r:id="rId215" o:title=""/>
          </v:shape>
          <o:OLEObject Type="Embed" ProgID="Equation.DSMT4" ShapeID="Object 3" DrawAspect="Content" ObjectID="_1738826287" r:id="rId216"/>
        </w:object>
      </w:r>
    </w:p>
    <w:p w14:paraId="374A3334"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2.</w:t>
      </w:r>
      <w:r w:rsidRPr="007C02BC">
        <w:rPr>
          <w:rFonts w:ascii="Times New Roman" w:eastAsia="SimSun" w:hAnsi="Times New Roman" w:cs="Times New Roman"/>
          <w:b/>
          <w:sz w:val="26"/>
          <w:szCs w:val="26"/>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7C02BC">
        <w:rPr>
          <w:rFonts w:ascii="Times New Roman" w:eastAsia="SimSun" w:hAnsi="Times New Roman" w:cs="Times New Roman"/>
          <w:sz w:val="26"/>
          <w:szCs w:val="26"/>
        </w:rPr>
        <w:t xml:space="preserve">Tính hợp lí: </w:t>
      </w:r>
    </w:p>
    <w:p w14:paraId="349B10D5" w14:textId="0634913B"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1/ </w:t>
      </w:r>
      <w:r w:rsidRPr="007C02BC">
        <w:rPr>
          <w:rFonts w:ascii="Times New Roman" w:eastAsia="SimSun" w:hAnsi="Times New Roman" w:cs="Times New Roman"/>
          <w:position w:val="-24"/>
          <w:sz w:val="26"/>
          <w:szCs w:val="26"/>
        </w:rPr>
        <w:object w:dxaOrig="1880" w:dyaOrig="659" w14:anchorId="6D32F807">
          <v:shape id="Object 52" o:spid="_x0000_i1125" type="#_x0000_t75" style="width:94.1pt;height:33.3pt;mso-wrap-style:square;mso-position-horizontal-relative:page;mso-position-vertical-relative:page" o:ole="">
            <v:imagedata r:id="rId217" o:title=""/>
          </v:shape>
          <o:OLEObject Type="Embed" ProgID="Equation.DSMT4" ShapeID="Object 52" DrawAspect="Content" ObjectID="_1738826288" r:id="rId218"/>
        </w:object>
      </w:r>
      <w:r w:rsidRPr="007C02BC">
        <w:rPr>
          <w:rFonts w:ascii="Times New Roman" w:eastAsia="SimSun" w:hAnsi="Times New Roman" w:cs="Times New Roman"/>
          <w:sz w:val="26"/>
          <w:szCs w:val="26"/>
        </w:rPr>
        <w:tab/>
        <w:t xml:space="preserve">    2/</w:t>
      </w:r>
      <w:r w:rsidRPr="007C02BC">
        <w:rPr>
          <w:rFonts w:ascii="Times New Roman" w:eastAsia="SimSun" w:hAnsi="Times New Roman" w:cs="Times New Roman"/>
          <w:position w:val="-24"/>
          <w:sz w:val="26"/>
          <w:szCs w:val="26"/>
        </w:rPr>
        <w:object w:dxaOrig="1800" w:dyaOrig="659" w14:anchorId="57620460">
          <v:shape id="_x0000_i1126" type="#_x0000_t75" style="width:90.25pt;height:33.3pt;mso-wrap-style:square;mso-position-horizontal-relative:page;mso-position-vertical-relative:page" o:ole="">
            <v:imagedata r:id="rId219" o:title=""/>
          </v:shape>
          <o:OLEObject Type="Embed" ProgID="Equation.DSMT4" ShapeID="_x0000_i1126" DrawAspect="Content" ObjectID="_1738826289" r:id="rId220"/>
        </w:object>
      </w:r>
      <w:r w:rsidRPr="007C02BC">
        <w:rPr>
          <w:rFonts w:ascii="Times New Roman" w:eastAsia="SimSun" w:hAnsi="Times New Roman" w:cs="Times New Roman"/>
          <w:sz w:val="26"/>
          <w:szCs w:val="26"/>
        </w:rPr>
        <w:t xml:space="preserve">              3/ </w:t>
      </w:r>
      <w:r w:rsidRPr="007C02BC">
        <w:rPr>
          <w:rFonts w:ascii="Times New Roman" w:eastAsia="SimSun" w:hAnsi="Times New Roman" w:cs="Times New Roman"/>
          <w:position w:val="-24"/>
          <w:sz w:val="26"/>
          <w:szCs w:val="26"/>
        </w:rPr>
        <w:object w:dxaOrig="2079" w:dyaOrig="659" w14:anchorId="664EBD00">
          <v:shape id="Object 39" o:spid="_x0000_i1127" type="#_x0000_t75" style="width:103.75pt;height:33.3pt;mso-wrap-style:square;mso-position-horizontal-relative:page;mso-position-vertical-relative:page" o:ole="">
            <v:imagedata r:id="rId221" o:title=""/>
          </v:shape>
          <o:OLEObject Type="Embed" ProgID="Equation.DSMT4" ShapeID="Object 39" DrawAspect="Content" ObjectID="_1738826290" r:id="rId222"/>
        </w:object>
      </w:r>
    </w:p>
    <w:p w14:paraId="3BE18509"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4/ </w:t>
      </w:r>
      <w:r w:rsidRPr="007C02BC">
        <w:rPr>
          <w:rFonts w:ascii="Times New Roman" w:eastAsia="SimSun" w:hAnsi="Times New Roman" w:cs="Times New Roman"/>
          <w:position w:val="-24"/>
          <w:sz w:val="26"/>
          <w:szCs w:val="26"/>
        </w:rPr>
        <w:object w:dxaOrig="1920" w:dyaOrig="659" w14:anchorId="75B598F1">
          <v:shape id="Object 13" o:spid="_x0000_i1128" type="#_x0000_t75" style="width:95.6pt;height:33.3pt;mso-wrap-style:square;mso-position-horizontal-relative:page;mso-position-vertical-relative:page" o:ole="">
            <v:imagedata r:id="rId223" o:title=""/>
          </v:shape>
          <o:OLEObject Type="Embed" ProgID="Equation.DSMT4" ShapeID="Object 13" DrawAspect="Content" ObjectID="_1738826291" r:id="rId224"/>
        </w:object>
      </w:r>
      <w:r w:rsidRPr="007C02BC">
        <w:rPr>
          <w:rFonts w:ascii="Times New Roman" w:eastAsia="SimSun" w:hAnsi="Times New Roman" w:cs="Times New Roman"/>
          <w:sz w:val="26"/>
          <w:szCs w:val="26"/>
        </w:rPr>
        <w:t xml:space="preserve">             5/ </w:t>
      </w:r>
      <w:r w:rsidRPr="007C02BC">
        <w:rPr>
          <w:rFonts w:ascii="Times New Roman" w:eastAsia="SimSun" w:hAnsi="Times New Roman" w:cs="Times New Roman"/>
          <w:position w:val="-36"/>
          <w:sz w:val="26"/>
          <w:szCs w:val="26"/>
        </w:rPr>
        <w:object w:dxaOrig="1579" w:dyaOrig="839" w14:anchorId="52B93DA0">
          <v:shape id="Object 58" o:spid="_x0000_i1129" type="#_x0000_t75" style="width:79.05pt;height:41.9pt;mso-wrap-style:square;mso-position-horizontal-relative:page;mso-position-vertical-relative:page" o:ole="">
            <v:imagedata r:id="rId225" o:title=""/>
          </v:shape>
          <o:OLEObject Type="Embed" ProgID="Equation.DSMT4" ShapeID="Object 58" DrawAspect="Content" ObjectID="_1738826292" r:id="rId226"/>
        </w:object>
      </w:r>
      <w:r w:rsidRPr="007C02BC">
        <w:rPr>
          <w:rFonts w:ascii="Times New Roman" w:eastAsia="SimSun" w:hAnsi="Times New Roman" w:cs="Times New Roman"/>
          <w:sz w:val="26"/>
          <w:szCs w:val="26"/>
        </w:rPr>
        <w:t xml:space="preserve">                 6/ </w:t>
      </w:r>
      <w:r w:rsidRPr="007C02BC">
        <w:rPr>
          <w:rFonts w:ascii="Times New Roman" w:eastAsia="SimSun" w:hAnsi="Times New Roman" w:cs="Times New Roman"/>
          <w:position w:val="-24"/>
          <w:sz w:val="26"/>
          <w:szCs w:val="26"/>
        </w:rPr>
        <w:object w:dxaOrig="1119" w:dyaOrig="659" w14:anchorId="277E0881">
          <v:shape id="Object 59" o:spid="_x0000_i1130" type="#_x0000_t75" style="width:55.9pt;height:33.3pt;mso-wrap-style:square;mso-position-horizontal-relative:page;mso-position-vertical-relative:page" o:ole="">
            <v:imagedata r:id="rId227" o:title=""/>
          </v:shape>
          <o:OLEObject Type="Embed" ProgID="Equation.DSMT4" ShapeID="Object 59" DrawAspect="Content" ObjectID="_1738826293" r:id="rId228"/>
        </w:object>
      </w:r>
    </w:p>
    <w:p w14:paraId="55B972F3"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3</w:t>
      </w:r>
      <w:r w:rsidRPr="007C02BC">
        <w:rPr>
          <w:rFonts w:ascii="Times New Roman" w:eastAsia="SimSun" w:hAnsi="Times New Roman" w:cs="Times New Roman"/>
          <w:b/>
          <w:sz w:val="26"/>
          <w:szCs w:val="26"/>
          <w:u w:val="single"/>
        </w:rPr>
        <w:t>:</w:t>
      </w:r>
      <w:r w:rsidRPr="007C02BC">
        <w:rPr>
          <w:rFonts w:ascii="Times New Roman" w:eastAsia="SimSun" w:hAnsi="Times New Roman" w:cs="Times New Roman"/>
          <w:sz w:val="26"/>
          <w:szCs w:val="26"/>
        </w:rPr>
        <w:t xml:space="preserve"> Tính hợp lí:</w:t>
      </w:r>
    </w:p>
    <w:p w14:paraId="467BB576" w14:textId="3D01451E"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1/ </w:t>
      </w:r>
      <w:r w:rsidRPr="007C02BC">
        <w:rPr>
          <w:rFonts w:ascii="Times New Roman" w:eastAsia="SimSun" w:hAnsi="Times New Roman" w:cs="Times New Roman"/>
          <w:position w:val="-30"/>
          <w:sz w:val="26"/>
          <w:szCs w:val="26"/>
        </w:rPr>
        <w:object w:dxaOrig="2540" w:dyaOrig="719" w14:anchorId="29190D7D">
          <v:shape id="Object 64" o:spid="_x0000_i1131" type="#_x0000_t75" style="width:126.25pt;height:35.45pt;mso-wrap-style:square;mso-position-horizontal-relative:page;mso-position-vertical-relative:page" o:ole="">
            <v:imagedata r:id="rId229" o:title=""/>
          </v:shape>
          <o:OLEObject Type="Embed" ProgID="Equation.DSMT4" ShapeID="Object 64" DrawAspect="Content" ObjectID="_1738826294" r:id="rId230"/>
        </w:object>
      </w:r>
      <w:r w:rsidRPr="007C02BC">
        <w:rPr>
          <w:rFonts w:ascii="Times New Roman" w:eastAsia="SimSun" w:hAnsi="Times New Roman" w:cs="Times New Roman"/>
          <w:sz w:val="26"/>
          <w:szCs w:val="26"/>
        </w:rPr>
        <w:tab/>
        <w:t xml:space="preserve">         </w:t>
      </w:r>
      <w:r w:rsidR="00C64451" w:rsidRPr="007C02BC">
        <w:rPr>
          <w:rFonts w:ascii="Times New Roman" w:eastAsia="SimSun" w:hAnsi="Times New Roman" w:cs="Times New Roman"/>
          <w:sz w:val="26"/>
          <w:szCs w:val="26"/>
        </w:rPr>
        <w:tab/>
        <w:t xml:space="preserve">       </w:t>
      </w:r>
      <w:r w:rsidRPr="007C02BC">
        <w:rPr>
          <w:rFonts w:ascii="Times New Roman" w:eastAsia="SimSun" w:hAnsi="Times New Roman" w:cs="Times New Roman"/>
          <w:sz w:val="26"/>
          <w:szCs w:val="26"/>
        </w:rPr>
        <w:t xml:space="preserve">2/ </w:t>
      </w:r>
      <w:r w:rsidRPr="007C02BC">
        <w:rPr>
          <w:rFonts w:ascii="Times New Roman" w:eastAsia="SimSun" w:hAnsi="Times New Roman" w:cs="Times New Roman"/>
          <w:position w:val="-24"/>
          <w:sz w:val="26"/>
          <w:szCs w:val="26"/>
        </w:rPr>
        <w:object w:dxaOrig="1400" w:dyaOrig="659" w14:anchorId="412738F8">
          <v:shape id="Object 65" o:spid="_x0000_i1132" type="#_x0000_t75" style="width:69.85pt;height:33.3pt;mso-wrap-style:square;mso-position-horizontal-relative:page;mso-position-vertical-relative:page" o:ole="">
            <v:imagedata r:id="rId231" o:title=""/>
          </v:shape>
          <o:OLEObject Type="Embed" ProgID="Equation.DSMT4" ShapeID="Object 65" DrawAspect="Content" ObjectID="_1738826295" r:id="rId232"/>
        </w:object>
      </w:r>
      <w:r w:rsidRPr="007C02BC">
        <w:rPr>
          <w:rFonts w:ascii="Times New Roman" w:eastAsia="SimSun" w:hAnsi="Times New Roman" w:cs="Times New Roman"/>
          <w:sz w:val="26"/>
          <w:szCs w:val="26"/>
        </w:rPr>
        <w:tab/>
      </w:r>
      <w:r w:rsidR="00C64451"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3/</w:t>
      </w:r>
      <w:r w:rsidRPr="007C02BC">
        <w:rPr>
          <w:rFonts w:ascii="Times New Roman" w:eastAsia="SimSun" w:hAnsi="Times New Roman" w:cs="Times New Roman"/>
          <w:position w:val="-24"/>
          <w:sz w:val="26"/>
          <w:szCs w:val="26"/>
        </w:rPr>
        <w:object w:dxaOrig="2020" w:dyaOrig="659" w14:anchorId="18C163A7">
          <v:shape id="Object 66" o:spid="_x0000_i1133" type="#_x0000_t75" style="width:101pt;height:33.3pt;mso-wrap-style:square;mso-position-horizontal-relative:page;mso-position-vertical-relative:page" o:ole="">
            <v:imagedata r:id="rId233" o:title=""/>
          </v:shape>
          <o:OLEObject Type="Embed" ProgID="Equation.DSMT4" ShapeID="Object 66" DrawAspect="Content" ObjectID="_1738826296" r:id="rId234"/>
        </w:object>
      </w:r>
    </w:p>
    <w:p w14:paraId="12ED39E6" w14:textId="45C7A6E2"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4/ </w:t>
      </w:r>
      <w:r w:rsidRPr="007C02BC">
        <w:rPr>
          <w:rFonts w:ascii="Times New Roman" w:eastAsia="SimSun" w:hAnsi="Times New Roman" w:cs="Times New Roman"/>
          <w:position w:val="-30"/>
          <w:sz w:val="26"/>
          <w:szCs w:val="26"/>
        </w:rPr>
        <w:object w:dxaOrig="3100" w:dyaOrig="719" w14:anchorId="4E18C42D">
          <v:shape id="Object 67" o:spid="_x0000_i1134" type="#_x0000_t75" style="width:155.3pt;height:35.45pt;mso-wrap-style:square;mso-position-horizontal-relative:page;mso-position-vertical-relative:page" o:ole="">
            <v:imagedata r:id="rId235" o:title=""/>
          </v:shape>
          <o:OLEObject Type="Embed" ProgID="Equation.DSMT4" ShapeID="Object 67" DrawAspect="Content" ObjectID="_1738826297" r:id="rId236"/>
        </w:object>
      </w:r>
      <w:r w:rsidRPr="007C02BC">
        <w:rPr>
          <w:rFonts w:ascii="Times New Roman" w:eastAsia="SimSun" w:hAnsi="Times New Roman" w:cs="Times New Roman"/>
          <w:sz w:val="26"/>
          <w:szCs w:val="26"/>
        </w:rPr>
        <w:tab/>
        <w:t xml:space="preserve">      </w:t>
      </w:r>
      <w:r w:rsidR="00C64451"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 xml:space="preserve">5/ </w:t>
      </w:r>
      <w:r w:rsidRPr="007C02BC">
        <w:rPr>
          <w:rFonts w:ascii="Times New Roman" w:eastAsia="SimSun" w:hAnsi="Times New Roman" w:cs="Times New Roman"/>
          <w:position w:val="-30"/>
          <w:sz w:val="26"/>
          <w:szCs w:val="26"/>
        </w:rPr>
        <w:object w:dxaOrig="1558" w:dyaOrig="719" w14:anchorId="272AC944">
          <v:shape id="Object 93" o:spid="_x0000_i1135" type="#_x0000_t75" style="width:78.45pt;height:35.45pt;mso-wrap-style:square;mso-position-horizontal-relative:page;mso-position-vertical-relative:page" o:ole="">
            <v:imagedata r:id="rId237" o:title=""/>
          </v:shape>
          <o:OLEObject Type="Embed" ProgID="Equation.DSMT4" ShapeID="Object 93" DrawAspect="Content" ObjectID="_1738826298" r:id="rId238"/>
        </w:object>
      </w:r>
      <w:r w:rsidRPr="007C02BC">
        <w:rPr>
          <w:rFonts w:ascii="Times New Roman" w:eastAsia="SimSun" w:hAnsi="Times New Roman" w:cs="Times New Roman"/>
          <w:sz w:val="26"/>
          <w:szCs w:val="26"/>
        </w:rPr>
        <w:t xml:space="preserve">                 6/ </w:t>
      </w:r>
      <w:r w:rsidRPr="007C02BC">
        <w:rPr>
          <w:rFonts w:ascii="Times New Roman" w:eastAsia="SimSun" w:hAnsi="Times New Roman" w:cs="Times New Roman"/>
          <w:position w:val="-24"/>
          <w:sz w:val="26"/>
          <w:szCs w:val="26"/>
        </w:rPr>
        <w:object w:dxaOrig="1259" w:dyaOrig="659" w14:anchorId="2F780428">
          <v:shape id="Object 95" o:spid="_x0000_i1136" type="#_x0000_t75" style="width:62.3pt;height:33.3pt;mso-wrap-style:square;mso-position-horizontal-relative:page;mso-position-vertical-relative:page" o:ole="">
            <v:imagedata r:id="rId239" o:title=""/>
          </v:shape>
          <o:OLEObject Type="Embed" ProgID="Equation.DSMT4" ShapeID="Object 95" DrawAspect="Content" ObjectID="_1738826299" r:id="rId240"/>
        </w:object>
      </w:r>
    </w:p>
    <w:p w14:paraId="048FC610" w14:textId="23F092BA" w:rsidR="005D540E" w:rsidRPr="007C02BC" w:rsidRDefault="005D540E" w:rsidP="005D540E">
      <w:pPr>
        <w:spacing w:after="0" w:line="312" w:lineRule="auto"/>
        <w:rPr>
          <w:rFonts w:ascii="Times New Roman" w:eastAsia="SimSun" w:hAnsi="Times New Roman" w:cs="Times New Roman"/>
          <w:sz w:val="26"/>
          <w:szCs w:val="26"/>
        </w:rPr>
      </w:pPr>
      <w:r w:rsidRPr="007C02BC">
        <w:rPr>
          <w:rFonts w:ascii="Times New Roman" w:eastAsia="SimSun" w:hAnsi="Times New Roman" w:cs="Times New Roman"/>
          <w:sz w:val="26"/>
          <w:szCs w:val="26"/>
        </w:rPr>
        <w:t>7/ /</w:t>
      </w:r>
      <w:r w:rsidRPr="007C02BC">
        <w:rPr>
          <w:rFonts w:ascii="Times New Roman" w:eastAsia="SimSun" w:hAnsi="Times New Roman" w:cs="Times New Roman"/>
          <w:position w:val="-30"/>
          <w:sz w:val="26"/>
          <w:szCs w:val="26"/>
        </w:rPr>
        <w:object w:dxaOrig="2420" w:dyaOrig="719" w14:anchorId="2A442CD4">
          <v:shape id="Object 105" o:spid="_x0000_i1137" type="#_x0000_t75" style="width:121.5pt;height:35.45pt;mso-wrap-style:square;mso-position-horizontal-relative:page;mso-position-vertical-relative:page" o:ole="">
            <v:imagedata r:id="rId241" o:title=""/>
          </v:shape>
          <o:OLEObject Type="Embed" ProgID="Equation.DSMT4" ShapeID="Object 105" DrawAspect="Content" ObjectID="_1738826300" r:id="rId242"/>
        </w:object>
      </w:r>
      <w:r w:rsidRPr="007C02BC">
        <w:rPr>
          <w:rFonts w:ascii="Times New Roman" w:eastAsia="SimSun" w:hAnsi="Times New Roman" w:cs="Times New Roman"/>
          <w:sz w:val="26"/>
          <w:szCs w:val="26"/>
        </w:rPr>
        <w:t xml:space="preserve">                  </w:t>
      </w:r>
      <w:r w:rsidR="00C64451"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 xml:space="preserve">8/ </w:t>
      </w:r>
      <w:r w:rsidRPr="007C02BC">
        <w:rPr>
          <w:rFonts w:ascii="Times New Roman" w:eastAsia="SimSun" w:hAnsi="Times New Roman" w:cs="Times New Roman"/>
          <w:position w:val="-30"/>
          <w:sz w:val="26"/>
          <w:szCs w:val="26"/>
        </w:rPr>
        <w:object w:dxaOrig="2280" w:dyaOrig="719" w14:anchorId="147880A2">
          <v:shape id="Object 104" o:spid="_x0000_i1138" type="#_x0000_t75" style="width:113.9pt;height:35.45pt;mso-wrap-style:square;mso-position-horizontal-relative:page;mso-position-vertical-relative:page" o:ole="">
            <v:imagedata r:id="rId243" o:title=""/>
          </v:shape>
          <o:OLEObject Type="Embed" ProgID="Equation.DSMT4" ShapeID="Object 104" DrawAspect="Content" ObjectID="_1738826301" r:id="rId244"/>
        </w:object>
      </w:r>
      <w:r w:rsidRPr="007C02BC">
        <w:rPr>
          <w:rFonts w:ascii="Times New Roman" w:eastAsia="SimSun" w:hAnsi="Times New Roman" w:cs="Times New Roman"/>
          <w:sz w:val="26"/>
          <w:szCs w:val="26"/>
        </w:rPr>
        <w:t xml:space="preserve">                                             </w:t>
      </w:r>
    </w:p>
    <w:p w14:paraId="1AADF95B" w14:textId="77777777" w:rsidR="005D540E" w:rsidRPr="007C02BC" w:rsidRDefault="005D540E" w:rsidP="005D540E">
      <w:pPr>
        <w:spacing w:after="0" w:line="312" w:lineRule="auto"/>
        <w:rPr>
          <w:rFonts w:ascii="Times New Roman" w:eastAsia="SimSun" w:hAnsi="Times New Roman" w:cs="Times New Roman"/>
          <w:sz w:val="26"/>
          <w:szCs w:val="26"/>
        </w:rPr>
      </w:pPr>
      <w:r w:rsidRPr="007C02BC">
        <w:rPr>
          <w:rFonts w:ascii="Times New Roman" w:eastAsia="SimSu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4</w:t>
      </w:r>
      <w:r w:rsidRPr="007C02BC">
        <w:rPr>
          <w:rFonts w:ascii="Times New Roman" w:eastAsia="SimSun" w:hAnsi="Times New Roman" w:cs="Times New Roman"/>
          <w:b/>
          <w:sz w:val="26"/>
          <w:szCs w:val="26"/>
          <w:u w:val="single"/>
        </w:rPr>
        <w:t>:</w:t>
      </w:r>
      <w:r w:rsidRPr="007C02BC">
        <w:rPr>
          <w:rFonts w:ascii="Times New Roman" w:eastAsia="SimSun" w:hAnsi="Times New Roman" w:cs="Times New Roman"/>
          <w:sz w:val="26"/>
          <w:szCs w:val="26"/>
        </w:rPr>
        <w:t xml:space="preserve"> Tính nhanh</w:t>
      </w:r>
    </w:p>
    <w:p w14:paraId="1F43CB9D" w14:textId="75309E70" w:rsidR="005D540E" w:rsidRPr="007C02BC" w:rsidRDefault="005D540E" w:rsidP="005D540E">
      <w:pPr>
        <w:spacing w:after="0" w:line="312" w:lineRule="auto"/>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1/ </w:t>
      </w:r>
      <w:r w:rsidRPr="007C02BC">
        <w:rPr>
          <w:rFonts w:ascii="Times New Roman" w:eastAsia="SimSun" w:hAnsi="Times New Roman" w:cs="Times New Roman"/>
          <w:position w:val="-30"/>
          <w:sz w:val="26"/>
          <w:szCs w:val="26"/>
        </w:rPr>
        <w:object w:dxaOrig="1419" w:dyaOrig="719" w14:anchorId="6DEB827E">
          <v:shape id="Object 81" o:spid="_x0000_i1139" type="#_x0000_t75" style="width:70.95pt;height:35.45pt;mso-wrap-style:square;mso-position-horizontal-relative:page;mso-position-vertical-relative:page" o:ole="">
            <v:imagedata r:id="rId245" o:title=""/>
          </v:shape>
          <o:OLEObject Type="Embed" ProgID="Equation.DSMT4" ShapeID="Object 81" DrawAspect="Content" ObjectID="_1738826302" r:id="rId246"/>
        </w:object>
      </w:r>
      <w:r w:rsidRPr="007C02BC">
        <w:rPr>
          <w:rFonts w:ascii="Times New Roman" w:eastAsia="SimSun" w:hAnsi="Times New Roman" w:cs="Times New Roman"/>
          <w:sz w:val="26"/>
          <w:szCs w:val="26"/>
        </w:rPr>
        <w:tab/>
        <w:t xml:space="preserve">       2/ </w:t>
      </w:r>
      <w:r w:rsidRPr="007C02BC">
        <w:rPr>
          <w:rFonts w:ascii="Times New Roman" w:eastAsia="SimSun" w:hAnsi="Times New Roman" w:cs="Times New Roman"/>
          <w:position w:val="-24"/>
          <w:sz w:val="26"/>
          <w:szCs w:val="26"/>
        </w:rPr>
        <w:object w:dxaOrig="2060" w:dyaOrig="659" w14:anchorId="7EFA0C16">
          <v:shape id="Object 82" o:spid="_x0000_i1140" type="#_x0000_t75" style="width:103.1pt;height:33.3pt;mso-wrap-style:square;mso-position-horizontal-relative:page;mso-position-vertical-relative:page" o:ole="">
            <v:imagedata r:id="rId247" o:title=""/>
          </v:shape>
          <o:OLEObject Type="Embed" ProgID="Equation.DSMT4" ShapeID="Object 82" DrawAspect="Content" ObjectID="_1738826303" r:id="rId248"/>
        </w:object>
      </w:r>
      <w:r w:rsidRPr="007C02BC">
        <w:rPr>
          <w:rFonts w:ascii="Times New Roman" w:eastAsia="SimSun" w:hAnsi="Times New Roman" w:cs="Times New Roman"/>
          <w:sz w:val="26"/>
          <w:szCs w:val="26"/>
        </w:rPr>
        <w:t xml:space="preserve">                 3/ </w:t>
      </w:r>
      <w:r w:rsidRPr="007C02BC">
        <w:rPr>
          <w:rFonts w:ascii="Times New Roman" w:eastAsia="SimSun" w:hAnsi="Times New Roman" w:cs="Times New Roman"/>
          <w:position w:val="-30"/>
          <w:sz w:val="26"/>
          <w:szCs w:val="26"/>
        </w:rPr>
        <w:object w:dxaOrig="1960" w:dyaOrig="719" w14:anchorId="59AEB2FC">
          <v:shape id="Object 117" o:spid="_x0000_i1141" type="#_x0000_t75" style="width:97.8pt;height:35.45pt;mso-wrap-style:square;mso-position-horizontal-relative:page;mso-position-vertical-relative:page" o:ole="">
            <v:imagedata r:id="rId249" o:title=""/>
          </v:shape>
          <o:OLEObject Type="Embed" ProgID="Equation.DSMT4" ShapeID="Object 117" DrawAspect="Content" ObjectID="_1738826304" r:id="rId250"/>
        </w:object>
      </w:r>
    </w:p>
    <w:p w14:paraId="06E6F851" w14:textId="2FF6C7FC" w:rsidR="005D540E" w:rsidRPr="007C02BC" w:rsidRDefault="005D540E" w:rsidP="005D540E">
      <w:pPr>
        <w:spacing w:after="0" w:line="312" w:lineRule="auto"/>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4/ </w:t>
      </w:r>
      <w:r w:rsidRPr="007C02BC">
        <w:rPr>
          <w:rFonts w:ascii="Times New Roman" w:eastAsia="SimSun" w:hAnsi="Times New Roman" w:cs="Times New Roman"/>
          <w:position w:val="-24"/>
          <w:sz w:val="26"/>
          <w:szCs w:val="26"/>
        </w:rPr>
        <w:object w:dxaOrig="1460" w:dyaOrig="659" w14:anchorId="1E15454A">
          <v:shape id="Object 94" o:spid="_x0000_i1142" type="#_x0000_t75" style="width:73.05pt;height:33.3pt;mso-wrap-style:square;mso-position-horizontal-relative:page;mso-position-vertical-relative:page" o:ole="">
            <v:imagedata r:id="rId251" o:title=""/>
          </v:shape>
          <o:OLEObject Type="Embed" ProgID="Equation.DSMT4" ShapeID="Object 94" DrawAspect="Content" ObjectID="_1738826305" r:id="rId252"/>
        </w:object>
      </w:r>
      <w:r w:rsidRPr="007C02BC">
        <w:rPr>
          <w:rFonts w:ascii="Times New Roman" w:eastAsia="SimSun" w:hAnsi="Times New Roman" w:cs="Times New Roman"/>
          <w:sz w:val="26"/>
          <w:szCs w:val="26"/>
        </w:rPr>
        <w:t xml:space="preserve">            5/ </w:t>
      </w:r>
      <w:r w:rsidRPr="007C02BC">
        <w:rPr>
          <w:rFonts w:ascii="Times New Roman" w:eastAsia="SimSun" w:hAnsi="Times New Roman" w:cs="Times New Roman"/>
          <w:position w:val="-30"/>
          <w:sz w:val="26"/>
          <w:szCs w:val="26"/>
        </w:rPr>
        <w:object w:dxaOrig="3000" w:dyaOrig="719" w14:anchorId="310FF642">
          <v:shape id="Object 106" o:spid="_x0000_i1143" type="#_x0000_t75" style="width:150.45pt;height:35.45pt;mso-wrap-style:square;mso-position-horizontal-relative:page;mso-position-vertical-relative:page" o:ole="">
            <v:imagedata r:id="rId253" o:title=""/>
          </v:shape>
          <o:OLEObject Type="Embed" ProgID="Equation.DSMT4" ShapeID="Object 106" DrawAspect="Content" ObjectID="_1738826306" r:id="rId254"/>
        </w:object>
      </w:r>
      <w:r w:rsidRPr="007C02BC">
        <w:rPr>
          <w:rFonts w:ascii="Times New Roman" w:eastAsia="SimSun" w:hAnsi="Times New Roman" w:cs="Times New Roman"/>
          <w:sz w:val="26"/>
          <w:szCs w:val="26"/>
        </w:rPr>
        <w:t xml:space="preserve">   </w:t>
      </w:r>
      <w:r w:rsidR="00C64451"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 xml:space="preserve">6/ </w:t>
      </w:r>
      <w:r w:rsidRPr="007C02BC">
        <w:rPr>
          <w:rFonts w:ascii="Times New Roman" w:eastAsia="SimSun" w:hAnsi="Times New Roman" w:cs="Times New Roman"/>
          <w:position w:val="-30"/>
          <w:sz w:val="26"/>
          <w:szCs w:val="26"/>
        </w:rPr>
        <w:object w:dxaOrig="2799" w:dyaOrig="719" w14:anchorId="4C671BAA">
          <v:shape id="Object 107" o:spid="_x0000_i1144" type="#_x0000_t75" style="width:140.25pt;height:35.45pt;mso-wrap-style:square;mso-position-horizontal-relative:page;mso-position-vertical-relative:page" o:ole="">
            <v:imagedata r:id="rId255" o:title=""/>
          </v:shape>
          <o:OLEObject Type="Embed" ProgID="Equation.DSMT4" ShapeID="Object 107" DrawAspect="Content" ObjectID="_1738826307" r:id="rId256"/>
        </w:object>
      </w:r>
    </w:p>
    <w:p w14:paraId="1ABA8D7B" w14:textId="19B1D66B" w:rsidR="005D540E" w:rsidRPr="007C02BC" w:rsidRDefault="005D540E" w:rsidP="005D540E">
      <w:pPr>
        <w:spacing w:after="0" w:line="240" w:lineRule="auto"/>
        <w:jc w:val="both"/>
        <w:rPr>
          <w:rFonts w:ascii="Times New Roman" w:eastAsia="Times New Roman" w:hAnsi="Times New Roman" w:cs="Times New Roman"/>
          <w:sz w:val="26"/>
          <w:szCs w:val="26"/>
          <w:lang w:val="fr-FR"/>
        </w:rPr>
      </w:pPr>
      <w:r w:rsidRPr="007C02BC">
        <w:rPr>
          <w:rFonts w:ascii="Times New Roman" w:eastAsia="SimSun" w:hAnsi="Times New Roman" w:cs="Times New Roman"/>
          <w:sz w:val="26"/>
          <w:szCs w:val="26"/>
        </w:rPr>
        <w:lastRenderedPageBreak/>
        <w:t xml:space="preserve">7/ </w:t>
      </w:r>
      <w:r w:rsidRPr="007C02BC">
        <w:rPr>
          <w:rFonts w:ascii="Times New Roman" w:eastAsia="SimSun" w:hAnsi="Times New Roman" w:cs="Times New Roman"/>
          <w:position w:val="-30"/>
          <w:sz w:val="26"/>
          <w:szCs w:val="26"/>
        </w:rPr>
        <w:object w:dxaOrig="3159" w:dyaOrig="719" w14:anchorId="2A9D32DC">
          <v:shape id="Object 119" o:spid="_x0000_i1145" type="#_x0000_t75" style="width:158.4pt;height:35.45pt;mso-wrap-style:square;mso-position-horizontal-relative:page;mso-position-vertical-relative:page" o:ole="">
            <v:imagedata r:id="rId257" o:title=""/>
          </v:shape>
          <o:OLEObject Type="Embed" ProgID="Equation.DSMT4" ShapeID="Object 119" DrawAspect="Content" ObjectID="_1738826308" r:id="rId258"/>
        </w:object>
      </w:r>
      <w:r w:rsidRPr="007C02BC">
        <w:rPr>
          <w:rFonts w:ascii="Times New Roman" w:eastAsia="SimSun" w:hAnsi="Times New Roman" w:cs="Times New Roman"/>
          <w:sz w:val="26"/>
          <w:szCs w:val="26"/>
        </w:rPr>
        <w:t xml:space="preserve">                    8/ </w:t>
      </w:r>
      <w:r w:rsidRPr="007C02BC">
        <w:rPr>
          <w:rFonts w:ascii="Times New Roman" w:eastAsia="SimSun" w:hAnsi="Times New Roman" w:cs="Times New Roman"/>
          <w:position w:val="-30"/>
          <w:sz w:val="26"/>
          <w:szCs w:val="26"/>
        </w:rPr>
        <w:object w:dxaOrig="3100" w:dyaOrig="719" w14:anchorId="6BB4DD30">
          <v:shape id="Object 118" o:spid="_x0000_i1146" type="#_x0000_t75" style="width:155.3pt;height:35.45pt;mso-wrap-style:square;mso-position-horizontal-relative:page;mso-position-vertical-relative:page" o:ole="">
            <v:imagedata r:id="rId259" o:title=""/>
          </v:shape>
          <o:OLEObject Type="Embed" ProgID="Equation.DSMT4" ShapeID="Object 118" DrawAspect="Content" ObjectID="_1738826309" r:id="rId260"/>
        </w:object>
      </w:r>
    </w:p>
    <w:p w14:paraId="01D26FEB" w14:textId="77777777"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5:</w:t>
      </w:r>
      <w:r w:rsidRPr="007C02BC">
        <w:rPr>
          <w:rFonts w:ascii="Times New Roman" w:eastAsia="SimSun" w:hAnsi="Times New Roman" w:cs="Times New Roman"/>
          <w:b/>
          <w:sz w:val="26"/>
          <w:szCs w:val="26"/>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7C02BC">
        <w:rPr>
          <w:rFonts w:ascii="Times New Roman" w:eastAsia="SimSun" w:hAnsi="Times New Roman" w:cs="Times New Roman"/>
          <w:sz w:val="26"/>
          <w:szCs w:val="26"/>
        </w:rPr>
        <w:t xml:space="preserve">Tính hợp lý các tổng, hiệu, tích sau: </w:t>
      </w:r>
    </w:p>
    <w:p w14:paraId="3412F8C8" w14:textId="21CA1A33" w:rsidR="005D540E" w:rsidRPr="007C02BC" w:rsidRDefault="005D540E" w:rsidP="00C64451">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1)</w:t>
      </w:r>
      <w:r w:rsidRPr="007C02BC">
        <w:rPr>
          <w:rFonts w:ascii="Times New Roman" w:hAnsi="Times New Roman" w:cs="Times New Roman"/>
          <w:position w:val="-24"/>
          <w:sz w:val="26"/>
          <w:szCs w:val="26"/>
        </w:rPr>
        <w:object w:dxaOrig="2659" w:dyaOrig="659" w14:anchorId="14966E48">
          <v:shape id="Object 17" o:spid="_x0000_i1147" type="#_x0000_t75" style="width:132.7pt;height:33.3pt;mso-wrap-style:square;mso-position-horizontal-relative:page;mso-position-vertical-relative:page" o:ole="">
            <v:imagedata r:id="rId261" o:title=""/>
          </v:shape>
          <o:OLEObject Type="Embed" ProgID="Equation.DSMT4" ShapeID="Object 17" DrawAspect="Content" ObjectID="_1738826310" r:id="rId262"/>
        </w:object>
      </w:r>
      <w:r w:rsidRPr="007C02BC">
        <w:rPr>
          <w:rFonts w:ascii="Times New Roman" w:eastAsia="SimSun" w:hAnsi="Times New Roman" w:cs="Times New Roman"/>
          <w:sz w:val="26"/>
          <w:szCs w:val="26"/>
        </w:rPr>
        <w:t xml:space="preserve">                                      2) </w:t>
      </w:r>
      <w:r w:rsidRPr="007C02BC">
        <w:rPr>
          <w:rFonts w:ascii="Times New Roman" w:hAnsi="Times New Roman" w:cs="Times New Roman"/>
          <w:position w:val="-24"/>
          <w:sz w:val="26"/>
          <w:szCs w:val="26"/>
          <w:lang w:val="nl-NL"/>
        </w:rPr>
        <w:object w:dxaOrig="3159" w:dyaOrig="620" w14:anchorId="6A116CBD">
          <v:shape id="_x0000_i1148" type="#_x0000_t75" style="width:158.4pt;height:30.65pt" o:ole="">
            <v:imagedata r:id="rId263" o:title=""/>
          </v:shape>
          <o:OLEObject Type="Embed" ProgID="Equation.DSMT4" ShapeID="_x0000_i1148" DrawAspect="Content" ObjectID="_1738826311" r:id="rId264"/>
        </w:object>
      </w:r>
    </w:p>
    <w:p w14:paraId="56DEEA90" w14:textId="615BCC19" w:rsidR="005D540E" w:rsidRPr="007C02BC" w:rsidRDefault="005D540E" w:rsidP="005D540E">
      <w:pPr>
        <w:spacing w:after="0" w:line="240" w:lineRule="auto"/>
        <w:rPr>
          <w:rFonts w:ascii="Times New Roman" w:hAnsi="Times New Roman" w:cs="Times New Roman"/>
          <w:sz w:val="26"/>
          <w:szCs w:val="26"/>
        </w:rPr>
      </w:pPr>
      <w:r w:rsidRPr="007C02BC">
        <w:rPr>
          <w:rFonts w:ascii="Times New Roman" w:eastAsia="Times New Roman" w:hAnsi="Times New Roman" w:cs="Times New Roman"/>
          <w:sz w:val="26"/>
          <w:szCs w:val="26"/>
        </w:rPr>
        <w:t xml:space="preserve">3) </w:t>
      </w:r>
      <w:r w:rsidRPr="007C02BC">
        <w:rPr>
          <w:rFonts w:ascii="Times New Roman" w:hAnsi="Times New Roman" w:cs="Times New Roman"/>
          <w:position w:val="-32"/>
          <w:sz w:val="26"/>
          <w:szCs w:val="26"/>
        </w:rPr>
        <w:object w:dxaOrig="8860" w:dyaOrig="780" w14:anchorId="39856B6C">
          <v:shape id="_x0000_i1149" type="#_x0000_t75" style="width:388.95pt;height:33.85pt" o:ole="">
            <v:imagedata r:id="rId265" o:title=""/>
          </v:shape>
          <o:OLEObject Type="Embed" ProgID="Equation.DSMT4" ShapeID="_x0000_i1149" DrawAspect="Content" ObjectID="_1738826312" r:id="rId266"/>
        </w:object>
      </w:r>
    </w:p>
    <w:p w14:paraId="40D9822C" w14:textId="43B7B76A" w:rsidR="005D540E" w:rsidRPr="007C02BC" w:rsidRDefault="005D540E" w:rsidP="005D540E">
      <w:pPr>
        <w:spacing w:after="0" w:line="240" w:lineRule="auto"/>
        <w:jc w:val="both"/>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4)</w:t>
      </w:r>
      <w:r w:rsidR="00F876D9" w:rsidRPr="007C02BC">
        <w:rPr>
          <w:rFonts w:ascii="Times New Roman" w:eastAsia="Times New Roman" w:hAnsi="Times New Roman" w:cs="Times New Roman"/>
          <w:sz w:val="26"/>
          <w:szCs w:val="26"/>
        </w:rPr>
        <w:t xml:space="preserve"> </w:t>
      </w:r>
      <w:r w:rsidRPr="007C02BC">
        <w:rPr>
          <w:rFonts w:ascii="Times New Roman" w:eastAsia="Times New Roman" w:hAnsi="Times New Roman" w:cs="Times New Roman"/>
          <w:sz w:val="26"/>
          <w:szCs w:val="26"/>
        </w:rPr>
        <w:t xml:space="preserve">Cho </w:t>
      </w:r>
      <m:oMath>
        <m:r>
          <w:rPr>
            <w:rFonts w:ascii="Cambria Math" w:eastAsia="Times New Roman" w:hAnsi="Cambria Math" w:cs="Times New Roman"/>
            <w:sz w:val="26"/>
            <w:szCs w:val="26"/>
          </w:rPr>
          <m:t>A=</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11.15</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15.19</m:t>
            </m:r>
          </m:den>
        </m:f>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19.23</m:t>
            </m:r>
          </m:den>
        </m:f>
        <m:r>
          <w:rPr>
            <w:rFonts w:ascii="Cambria Math" w:eastAsia="Times New Roman" w:hAnsi="Cambria Math" w:cs="Times New Roman"/>
            <w:sz w:val="26"/>
            <w:szCs w:val="26"/>
          </w:rPr>
          <m:t>+</m:t>
        </m:r>
        <m:r>
          <m:rPr>
            <m:sty m:val="p"/>
          </m:rPr>
          <w:rPr>
            <w:rFonts w:ascii="Cambria Math" w:eastAsia="Times New Roman" w:hAnsi="Cambria Math" w:cs="Times New Roman"/>
            <w:sz w:val="26"/>
            <w:szCs w:val="26"/>
          </w:rPr>
          <m:t>…..</m:t>
        </m:r>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2</m:t>
            </m:r>
          </m:num>
          <m:den>
            <m:r>
              <w:rPr>
                <w:rFonts w:ascii="Cambria Math" w:eastAsia="Times New Roman" w:hAnsi="Cambria Math" w:cs="Times New Roman"/>
                <w:sz w:val="26"/>
                <w:szCs w:val="26"/>
              </w:rPr>
              <m:t>51.55</m:t>
            </m:r>
          </m:den>
        </m:f>
        <m:r>
          <w:rPr>
            <w:rFonts w:ascii="Cambria Math" w:eastAsia="Times New Roman" w:hAnsi="Cambria Math" w:cs="Times New Roman"/>
            <w:sz w:val="26"/>
            <w:szCs w:val="26"/>
          </w:rPr>
          <m:t xml:space="preserve">    và     B=</m:t>
        </m:r>
        <m:d>
          <m:dPr>
            <m:ctrlPr>
              <w:rPr>
                <w:rFonts w:ascii="Cambria Math" w:eastAsia="Times New Roman" w:hAnsi="Cambria Math" w:cs="Times New Roman"/>
                <w:sz w:val="26"/>
                <w:szCs w:val="26"/>
              </w:rPr>
            </m:ctrlPr>
          </m:dPr>
          <m:e>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5</m:t>
                </m:r>
              </m:num>
              <m:den>
                <m:r>
                  <w:rPr>
                    <w:rFonts w:ascii="Cambria Math" w:eastAsia="Times New Roman" w:hAnsi="Cambria Math" w:cs="Times New Roman"/>
                    <w:sz w:val="26"/>
                    <w:szCs w:val="26"/>
                  </w:rPr>
                  <m:t>3</m:t>
                </m:r>
              </m:den>
            </m:f>
          </m:e>
        </m:d>
        <m: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11</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m:t>
        </m:r>
        <m:d>
          <m:dPr>
            <m:ctrlPr>
              <w:rPr>
                <w:rFonts w:ascii="Cambria Math" w:eastAsia="Times New Roman" w:hAnsi="Cambria Math" w:cs="Times New Roman"/>
                <w:sz w:val="26"/>
                <w:szCs w:val="26"/>
              </w:rPr>
            </m:ctrlPr>
          </m:dPr>
          <m:e>
            <m:f>
              <m:fPr>
                <m:ctrlPr>
                  <w:rPr>
                    <w:rFonts w:ascii="Cambria Math" w:eastAsia="Times New Roman" w:hAnsi="Cambria Math" w:cs="Times New Roman"/>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1</m:t>
            </m:r>
          </m:e>
        </m:d>
      </m:oMath>
    </w:p>
    <w:p w14:paraId="51987143" w14:textId="6FC6341C" w:rsidR="005D540E" w:rsidRPr="007C02BC" w:rsidRDefault="005D540E" w:rsidP="00C64451">
      <w:pPr>
        <w:spacing w:after="0" w:line="240" w:lineRule="auto"/>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Tính tích A.B ?</w:t>
      </w:r>
      <w:r w:rsidRPr="007C02BC">
        <w:rPr>
          <w:rFonts w:ascii="Times New Roman" w:eastAsia="SimSun" w:hAnsi="Times New Roman" w:cs="Times New Roman"/>
          <w:sz w:val="26"/>
          <w:szCs w:val="26"/>
        </w:rPr>
        <w:tab/>
        <w:t xml:space="preserve"> </w:t>
      </w:r>
    </w:p>
    <w:p w14:paraId="603E0841" w14:textId="77777777" w:rsidR="005D540E" w:rsidRPr="007C02BC" w:rsidRDefault="005D540E" w:rsidP="005D540E">
      <w:pPr>
        <w:tabs>
          <w:tab w:val="center" w:pos="5256"/>
        </w:tabs>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b/>
          <w:sz w:val="26"/>
          <w:szCs w:val="26"/>
          <w:u w:val="single"/>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BÀI 6</w:t>
      </w:r>
      <w:r w:rsidRPr="007C02BC">
        <w:rPr>
          <w:rFonts w:ascii="Times New Roman" w:eastAsia="SimSun" w:hAnsi="Times New Roman" w:cs="Times New Roman"/>
          <w:b/>
          <w:sz w:val="26"/>
          <w:szCs w:val="26"/>
          <w:u w:val="single"/>
        </w:rPr>
        <w:t>:</w:t>
      </w:r>
      <w:r w:rsidRPr="007C02BC">
        <w:rPr>
          <w:rFonts w:ascii="Times New Roman" w:eastAsia="SimSun" w:hAnsi="Times New Roman" w:cs="Times New Roman"/>
          <w:sz w:val="26"/>
          <w:szCs w:val="26"/>
        </w:rPr>
        <w:t xml:space="preserve"> Tìm x, biết:</w:t>
      </w:r>
      <w:r w:rsidRPr="007C02BC">
        <w:rPr>
          <w:rFonts w:ascii="Times New Roman" w:eastAsia="SimSun" w:hAnsi="Times New Roman" w:cs="Times New Roman"/>
          <w:sz w:val="26"/>
          <w:szCs w:val="26"/>
        </w:rPr>
        <w:tab/>
      </w:r>
    </w:p>
    <w:p w14:paraId="46CF9B8D" w14:textId="77777777" w:rsidR="005D540E" w:rsidRPr="007C02BC" w:rsidRDefault="005D540E" w:rsidP="005D540E">
      <w:pPr>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1) </w:t>
      </w:r>
      <w:r w:rsidRPr="007C02BC">
        <w:rPr>
          <w:rFonts w:ascii="Times New Roman" w:eastAsia="SimSun" w:hAnsi="Times New Roman" w:cs="Times New Roman"/>
          <w:position w:val="-24"/>
          <w:sz w:val="26"/>
          <w:szCs w:val="26"/>
        </w:rPr>
        <w:object w:dxaOrig="979" w:dyaOrig="659" w14:anchorId="4E76E321">
          <v:shape id="Object 4" o:spid="_x0000_i1150" type="#_x0000_t75" style="width:49.45pt;height:33.3pt;mso-wrap-style:square;mso-position-horizontal-relative:page;mso-position-vertical-relative:page" o:ole="">
            <v:imagedata r:id="rId267" o:title=""/>
          </v:shape>
          <o:OLEObject Type="Embed" ProgID="Equation.DSMT4" ShapeID="Object 4" DrawAspect="Content" ObjectID="_1738826313" r:id="rId268"/>
        </w:object>
      </w:r>
      <w:r w:rsidRPr="007C02BC">
        <w:rPr>
          <w:rFonts w:ascii="Times New Roman" w:eastAsia="SimSun" w:hAnsi="Times New Roman" w:cs="Times New Roman"/>
          <w:sz w:val="26"/>
          <w:szCs w:val="26"/>
        </w:rPr>
        <w:tab/>
      </w:r>
      <w:r w:rsidRPr="007C02BC">
        <w:rPr>
          <w:rFonts w:ascii="Times New Roman" w:eastAsia="SimSun" w:hAnsi="Times New Roman" w:cs="Times New Roman"/>
          <w:sz w:val="26"/>
          <w:szCs w:val="26"/>
        </w:rPr>
        <w:tab/>
      </w:r>
      <w:r w:rsidRPr="007C02BC">
        <w:rPr>
          <w:rFonts w:ascii="Times New Roman" w:eastAsia="SimSun" w:hAnsi="Times New Roman" w:cs="Times New Roman"/>
          <w:sz w:val="26"/>
          <w:szCs w:val="26"/>
        </w:rPr>
        <w:tab/>
        <w:t xml:space="preserve">             2) </w:t>
      </w:r>
      <w:r w:rsidRPr="007C02BC">
        <w:rPr>
          <w:rFonts w:ascii="Times New Roman" w:eastAsia="SimSun" w:hAnsi="Times New Roman" w:cs="Times New Roman"/>
          <w:position w:val="-24"/>
          <w:sz w:val="26"/>
          <w:szCs w:val="26"/>
        </w:rPr>
        <w:object w:dxaOrig="839" w:dyaOrig="659" w14:anchorId="41F43B1C">
          <v:shape id="Object 5" o:spid="_x0000_i1151" type="#_x0000_t75" style="width:41.9pt;height:33.3pt;mso-wrap-style:square;mso-position-horizontal-relative:page;mso-position-vertical-relative:page" o:ole="">
            <v:imagedata r:id="rId269" o:title=""/>
          </v:shape>
          <o:OLEObject Type="Embed" ProgID="Equation.DSMT4" ShapeID="Object 5" DrawAspect="Content" ObjectID="_1738826314" r:id="rId270"/>
        </w:object>
      </w:r>
      <w:r w:rsidRPr="007C02BC">
        <w:rPr>
          <w:rFonts w:ascii="Times New Roman" w:eastAsia="SimSun" w:hAnsi="Times New Roman" w:cs="Times New Roman"/>
          <w:sz w:val="26"/>
          <w:szCs w:val="26"/>
        </w:rPr>
        <w:tab/>
        <w:t xml:space="preserve">                           3) </w:t>
      </w:r>
      <w:r w:rsidRPr="007C02BC">
        <w:rPr>
          <w:rFonts w:ascii="Times New Roman" w:eastAsia="SimSun" w:hAnsi="Times New Roman" w:cs="Times New Roman"/>
          <w:position w:val="-24"/>
          <w:sz w:val="26"/>
          <w:szCs w:val="26"/>
        </w:rPr>
        <w:object w:dxaOrig="1219" w:dyaOrig="659" w14:anchorId="518C7E02">
          <v:shape id="_x0000_i1152" type="#_x0000_t75" style="width:60.7pt;height:33.3pt;mso-wrap-style:square;mso-position-horizontal-relative:page;mso-position-vertical-relative:page" o:ole="">
            <v:imagedata r:id="rId271" o:title=""/>
          </v:shape>
          <o:OLEObject Type="Embed" ProgID="Equation.DSMT4" ShapeID="_x0000_i1152" DrawAspect="Content" ObjectID="_1738826315" r:id="rId272"/>
        </w:object>
      </w:r>
    </w:p>
    <w:p w14:paraId="258F4651" w14:textId="4DF6300C" w:rsidR="005D540E" w:rsidRPr="007C02BC" w:rsidRDefault="005D540E" w:rsidP="005D540E">
      <w:pPr>
        <w:rPr>
          <w:rFonts w:ascii="Times New Roman" w:eastAsia="SimSun" w:hAnsi="Times New Roman" w:cs="Times New Roman"/>
          <w:sz w:val="26"/>
          <w:szCs w:val="26"/>
        </w:rPr>
      </w:pPr>
      <w:r w:rsidRPr="007C02BC">
        <w:rPr>
          <w:rFonts w:ascii="Times New Roman" w:eastAsia="SimSun" w:hAnsi="Times New Roman" w:cs="Times New Roman"/>
          <w:sz w:val="26"/>
          <w:szCs w:val="26"/>
        </w:rPr>
        <w:t xml:space="preserve">4) </w:t>
      </w:r>
      <w:r w:rsidRPr="007C02BC">
        <w:rPr>
          <w:rFonts w:ascii="Times New Roman" w:eastAsia="SimSun" w:hAnsi="Times New Roman" w:cs="Times New Roman"/>
          <w:position w:val="-30"/>
          <w:sz w:val="26"/>
          <w:szCs w:val="26"/>
        </w:rPr>
        <w:object w:dxaOrig="1780" w:dyaOrig="719" w14:anchorId="15CAEE97">
          <v:shape id="Object 15" o:spid="_x0000_i1153" type="#_x0000_t75" style="width:89.7pt;height:35.45pt;mso-wrap-style:square;mso-position-horizontal-relative:page;mso-position-vertical-relative:page" o:ole="">
            <v:imagedata r:id="rId273" o:title=""/>
          </v:shape>
          <o:OLEObject Type="Embed" ProgID="Equation.DSMT4" ShapeID="Object 15" DrawAspect="Content" ObjectID="_1738826316" r:id="rId274"/>
        </w:object>
      </w:r>
      <w:r w:rsidRPr="007C02BC">
        <w:rPr>
          <w:rFonts w:ascii="Times New Roman" w:eastAsia="SimSun" w:hAnsi="Times New Roman" w:cs="Times New Roman"/>
          <w:sz w:val="26"/>
          <w:szCs w:val="26"/>
        </w:rPr>
        <w:tab/>
      </w:r>
      <w:r w:rsidRPr="007C02BC">
        <w:rPr>
          <w:rFonts w:ascii="Times New Roman" w:eastAsia="SimSun" w:hAnsi="Times New Roman" w:cs="Times New Roman"/>
          <w:sz w:val="26"/>
          <w:szCs w:val="26"/>
        </w:rPr>
        <w:tab/>
      </w:r>
      <w:r w:rsidRPr="007C02BC">
        <w:rPr>
          <w:rFonts w:ascii="Times New Roman" w:eastAsia="SimSun" w:hAnsi="Times New Roman" w:cs="Times New Roman"/>
          <w:sz w:val="26"/>
          <w:szCs w:val="26"/>
        </w:rPr>
        <w:tab/>
        <w:t xml:space="preserve">  5) </w:t>
      </w:r>
      <w:r w:rsidRPr="007C02BC">
        <w:rPr>
          <w:rFonts w:ascii="Times New Roman" w:eastAsia="SimSun" w:hAnsi="Times New Roman" w:cs="Times New Roman"/>
          <w:position w:val="-24"/>
          <w:sz w:val="26"/>
          <w:szCs w:val="26"/>
        </w:rPr>
        <w:object w:dxaOrig="1460" w:dyaOrig="659" w14:anchorId="252FE4DC">
          <v:shape id="Object 28" o:spid="_x0000_i1154" type="#_x0000_t75" style="width:73.05pt;height:33.3pt;mso-wrap-style:square;mso-position-horizontal-relative:page;mso-position-vertical-relative:page" o:ole="">
            <v:imagedata r:id="rId275" o:title=""/>
          </v:shape>
          <o:OLEObject Type="Embed" ProgID="Equation.DSMT4" ShapeID="Object 28" DrawAspect="Content" ObjectID="_1738826317" r:id="rId276"/>
        </w:object>
      </w:r>
      <w:r w:rsidRPr="007C02BC">
        <w:rPr>
          <w:rFonts w:ascii="Times New Roman" w:eastAsia="SimSun" w:hAnsi="Times New Roman" w:cs="Times New Roman"/>
          <w:sz w:val="26"/>
          <w:szCs w:val="26"/>
        </w:rPr>
        <w:tab/>
        <w:t xml:space="preserve">   </w:t>
      </w:r>
      <w:r w:rsidRPr="007C02BC">
        <w:rPr>
          <w:rFonts w:ascii="Times New Roman" w:eastAsia="SimSun" w:hAnsi="Times New Roman" w:cs="Times New Roman"/>
          <w:sz w:val="26"/>
          <w:szCs w:val="26"/>
        </w:rPr>
        <w:tab/>
        <w:t xml:space="preserve">    </w:t>
      </w:r>
      <w:r w:rsidR="006B7421"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 xml:space="preserve"> 6) </w:t>
      </w:r>
      <w:r w:rsidRPr="007C02BC">
        <w:rPr>
          <w:rFonts w:ascii="Times New Roman" w:eastAsia="SimSun" w:hAnsi="Times New Roman" w:cs="Times New Roman"/>
          <w:position w:val="-24"/>
          <w:sz w:val="26"/>
          <w:szCs w:val="26"/>
        </w:rPr>
        <w:object w:dxaOrig="1820" w:dyaOrig="659" w14:anchorId="396B82C5">
          <v:shape id="Object 29" o:spid="_x0000_i1155" type="#_x0000_t75" style="width:90.8pt;height:33.3pt;mso-wrap-style:square;mso-position-horizontal-relative:page;mso-position-vertical-relative:page" o:ole="">
            <v:imagedata r:id="rId277" o:title=""/>
          </v:shape>
          <o:OLEObject Type="Embed" ProgID="Equation.DSMT4" ShapeID="Object 29" DrawAspect="Content" ObjectID="_1738826318" r:id="rId278"/>
        </w:object>
      </w:r>
      <w:r w:rsidRPr="007C02BC">
        <w:rPr>
          <w:rFonts w:ascii="Times New Roman" w:eastAsia="SimSun" w:hAnsi="Times New Roman" w:cs="Times New Roman"/>
          <w:sz w:val="26"/>
          <w:szCs w:val="26"/>
        </w:rPr>
        <w:t xml:space="preserve"> </w:t>
      </w:r>
    </w:p>
    <w:p w14:paraId="2532D4E8" w14:textId="511ACAE6" w:rsidR="005D540E" w:rsidRPr="007C02BC" w:rsidRDefault="006B7421"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7</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1219" w:dyaOrig="659" w14:anchorId="6C8497E8">
          <v:shape id="Object 40" o:spid="_x0000_i1156" type="#_x0000_t75" style="width:60.7pt;height:33.3pt;mso-wrap-style:square;mso-position-horizontal-relative:page;mso-position-vertical-relative:page" o:ole="">
            <v:imagedata r:id="rId279" o:title=""/>
          </v:shape>
          <o:OLEObject Type="Embed" ProgID="Equation.DSMT4" ShapeID="Object 40" DrawAspect="Content" ObjectID="_1738826319" r:id="rId280"/>
        </w:object>
      </w:r>
      <w:r w:rsidR="005D540E"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8</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1100" w:dyaOrig="659" w14:anchorId="35C47F0A">
          <v:shape id="Object 27" o:spid="_x0000_i1157" type="#_x0000_t75" style="width:54.25pt;height:33.3pt;mso-wrap-style:square;mso-position-horizontal-relative:page;mso-position-vertical-relative:page" o:ole="">
            <v:imagedata r:id="rId281" o:title=""/>
          </v:shape>
          <o:OLEObject Type="Embed" ProgID="Equation.DSMT4" ShapeID="Object 27" DrawAspect="Content" ObjectID="_1738826320" r:id="rId282"/>
        </w:object>
      </w:r>
      <w:r w:rsidR="005D540E" w:rsidRPr="007C02BC">
        <w:rPr>
          <w:rFonts w:ascii="Times New Roman" w:eastAsia="SimSun" w:hAnsi="Times New Roman" w:cs="Times New Roman"/>
          <w:sz w:val="26"/>
          <w:szCs w:val="26"/>
        </w:rPr>
        <w:tab/>
      </w:r>
      <w:r w:rsidR="005D540E" w:rsidRPr="007C02BC">
        <w:rPr>
          <w:rFonts w:ascii="Times New Roman" w:eastAsia="SimSun" w:hAnsi="Times New Roman" w:cs="Times New Roman"/>
          <w:sz w:val="26"/>
          <w:szCs w:val="26"/>
        </w:rPr>
        <w:tab/>
        <w:t xml:space="preserve">      </w:t>
      </w:r>
      <w:r w:rsidRPr="007C02BC">
        <w:rPr>
          <w:rFonts w:ascii="Times New Roman" w:eastAsia="SimSun" w:hAnsi="Times New Roman" w:cs="Times New Roman"/>
          <w:sz w:val="26"/>
          <w:szCs w:val="26"/>
        </w:rPr>
        <w:t>9</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30"/>
          <w:sz w:val="26"/>
          <w:szCs w:val="26"/>
        </w:rPr>
        <w:object w:dxaOrig="1960" w:dyaOrig="719" w14:anchorId="4E4A81DE">
          <v:shape id="Object 41" o:spid="_x0000_i1158" type="#_x0000_t75" style="width:97.8pt;height:35.45pt;mso-wrap-style:square;mso-position-horizontal-relative:page;mso-position-vertical-relative:page" o:ole="">
            <v:imagedata r:id="rId283" o:title=""/>
          </v:shape>
          <o:OLEObject Type="Embed" ProgID="Equation.DSMT4" ShapeID="Object 41" DrawAspect="Content" ObjectID="_1738826321" r:id="rId284"/>
        </w:object>
      </w:r>
      <w:r w:rsidR="005D540E" w:rsidRPr="007C02BC">
        <w:rPr>
          <w:rFonts w:ascii="Times New Roman" w:eastAsia="SimSun" w:hAnsi="Times New Roman" w:cs="Times New Roman"/>
          <w:sz w:val="26"/>
          <w:szCs w:val="26"/>
        </w:rPr>
        <w:tab/>
        <w:t xml:space="preserve"> </w:t>
      </w:r>
    </w:p>
    <w:p w14:paraId="6FB2254F" w14:textId="70FAE583" w:rsidR="005D540E" w:rsidRPr="007C02BC" w:rsidRDefault="006B7421" w:rsidP="005D540E">
      <w:pPr>
        <w:spacing w:after="0" w:line="312" w:lineRule="auto"/>
        <w:jc w:val="both"/>
        <w:rPr>
          <w:rFonts w:ascii="Times New Roman" w:eastAsia="SimSun" w:hAnsi="Times New Roman" w:cs="Times New Roman"/>
          <w:b/>
          <w:sz w:val="26"/>
          <w:szCs w:val="26"/>
          <w:u w:val="single"/>
        </w:rPr>
      </w:pPr>
      <w:r w:rsidRPr="007C02BC">
        <w:rPr>
          <w:rFonts w:ascii="Times New Roman" w:eastAsia="SimSun" w:hAnsi="Times New Roman" w:cs="Times New Roman"/>
          <w:sz w:val="26"/>
          <w:szCs w:val="26"/>
        </w:rPr>
        <w:t>10</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1219" w:dyaOrig="659" w14:anchorId="1B64F652">
          <v:shape id="Object 61" o:spid="_x0000_i1159" type="#_x0000_t75" style="width:60.7pt;height:33.3pt;mso-wrap-style:square;mso-position-horizontal-relative:page;mso-position-vertical-relative:page" o:ole="">
            <v:imagedata r:id="rId285" o:title=""/>
          </v:shape>
          <o:OLEObject Type="Embed" ProgID="Equation.DSMT4" ShapeID="Object 61" DrawAspect="Content" ObjectID="_1738826322" r:id="rId286"/>
        </w:object>
      </w:r>
      <w:r w:rsidR="005D540E"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11</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1419" w:dyaOrig="659" w14:anchorId="0B4A6502">
          <v:shape id="Object 50" o:spid="_x0000_i1160" type="#_x0000_t75" style="width:70.95pt;height:33.3pt;mso-wrap-style:square;mso-position-horizontal-relative:page;mso-position-vertical-relative:page" o:ole="">
            <v:imagedata r:id="rId287" o:title=""/>
          </v:shape>
          <o:OLEObject Type="Embed" ProgID="Equation.DSMT4" ShapeID="Object 50" DrawAspect="Content" ObjectID="_1738826323" r:id="rId288"/>
        </w:object>
      </w:r>
      <w:r w:rsidR="005D540E"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12</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2040" w:dyaOrig="659" w14:anchorId="4011C090">
          <v:shape id="Object 60" o:spid="_x0000_i1161" type="#_x0000_t75" style="width:102.1pt;height:33.3pt;mso-wrap-style:square;mso-position-horizontal-relative:page;mso-position-vertical-relative:page" o:ole="">
            <v:imagedata r:id="rId289" o:title=""/>
          </v:shape>
          <o:OLEObject Type="Embed" ProgID="Equation.DSMT4" ShapeID="Object 60" DrawAspect="Content" ObjectID="_1738826324" r:id="rId290"/>
        </w:object>
      </w:r>
    </w:p>
    <w:p w14:paraId="204E347F" w14:textId="174FBA40" w:rsidR="005D540E" w:rsidRPr="007C02BC" w:rsidRDefault="005D540E"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1</w:t>
      </w:r>
      <w:r w:rsidR="006B7421" w:rsidRPr="007C02BC">
        <w:rPr>
          <w:rFonts w:ascii="Times New Roman" w:eastAsia="SimSun" w:hAnsi="Times New Roman" w:cs="Times New Roman"/>
          <w:sz w:val="26"/>
          <w:szCs w:val="26"/>
        </w:rPr>
        <w:t>3</w:t>
      </w:r>
      <w:r w:rsidRPr="007C02BC">
        <w:rPr>
          <w:rFonts w:ascii="Times New Roman" w:eastAsia="SimSun" w:hAnsi="Times New Roman" w:cs="Times New Roman"/>
          <w:sz w:val="26"/>
          <w:szCs w:val="26"/>
        </w:rPr>
        <w:t xml:space="preserve">) </w:t>
      </w:r>
      <w:r w:rsidRPr="007C02BC">
        <w:rPr>
          <w:rFonts w:ascii="Times New Roman" w:eastAsia="SimSun" w:hAnsi="Times New Roman" w:cs="Times New Roman"/>
          <w:position w:val="-24"/>
          <w:sz w:val="26"/>
          <w:szCs w:val="26"/>
        </w:rPr>
        <w:object w:dxaOrig="1320" w:dyaOrig="659" w14:anchorId="04152F0E">
          <v:shape id="Object 96" o:spid="_x0000_i1162" type="#_x0000_t75" style="width:65.55pt;height:33.3pt;mso-wrap-style:square;mso-position-horizontal-relative:page;mso-position-vertical-relative:page" o:ole="">
            <v:imagedata r:id="rId291" o:title=""/>
          </v:shape>
          <o:OLEObject Type="Embed" ProgID="Equation.DSMT4" ShapeID="Object 96" DrawAspect="Content" ObjectID="_1738826325" r:id="rId292"/>
        </w:object>
      </w:r>
      <w:r w:rsidRPr="007C02BC">
        <w:rPr>
          <w:rFonts w:ascii="Times New Roman" w:eastAsia="SimSun" w:hAnsi="Times New Roman" w:cs="Times New Roman"/>
          <w:sz w:val="26"/>
          <w:szCs w:val="26"/>
        </w:rPr>
        <w:tab/>
        <w:t xml:space="preserve">                      </w:t>
      </w:r>
      <w:r w:rsidR="006B7421" w:rsidRPr="007C02BC">
        <w:rPr>
          <w:rFonts w:ascii="Times New Roman" w:eastAsia="SimSun" w:hAnsi="Times New Roman" w:cs="Times New Roman"/>
          <w:sz w:val="26"/>
          <w:szCs w:val="26"/>
        </w:rPr>
        <w:t>14</w:t>
      </w:r>
      <w:r w:rsidRPr="007C02BC">
        <w:rPr>
          <w:rFonts w:ascii="Times New Roman" w:eastAsia="SimSun" w:hAnsi="Times New Roman" w:cs="Times New Roman"/>
          <w:sz w:val="26"/>
          <w:szCs w:val="26"/>
        </w:rPr>
        <w:t xml:space="preserve">) </w:t>
      </w:r>
      <w:r w:rsidRPr="007C02BC">
        <w:rPr>
          <w:rFonts w:ascii="Times New Roman" w:eastAsia="SimSun" w:hAnsi="Times New Roman" w:cs="Times New Roman"/>
          <w:position w:val="-24"/>
          <w:sz w:val="26"/>
          <w:szCs w:val="26"/>
        </w:rPr>
        <w:object w:dxaOrig="1380" w:dyaOrig="659" w14:anchorId="3BBADE4A">
          <v:shape id="Object 62" o:spid="_x0000_i1163" type="#_x0000_t75" style="width:68.8pt;height:33.3pt;mso-wrap-style:square;mso-position-horizontal-relative:page;mso-position-vertical-relative:page" o:ole="">
            <v:imagedata r:id="rId293" o:title=""/>
          </v:shape>
          <o:OLEObject Type="Embed" ProgID="Equation.DSMT4" ShapeID="Object 62" DrawAspect="Content" ObjectID="_1738826326" r:id="rId294"/>
        </w:object>
      </w:r>
      <w:r w:rsidRPr="007C02BC">
        <w:rPr>
          <w:rFonts w:ascii="Times New Roman" w:eastAsia="SimSun" w:hAnsi="Times New Roman" w:cs="Times New Roman"/>
          <w:sz w:val="26"/>
          <w:szCs w:val="26"/>
        </w:rPr>
        <w:tab/>
      </w:r>
      <w:r w:rsidRPr="007C02BC">
        <w:rPr>
          <w:rFonts w:ascii="Times New Roman" w:eastAsia="SimSun" w:hAnsi="Times New Roman" w:cs="Times New Roman"/>
          <w:sz w:val="26"/>
          <w:szCs w:val="26"/>
        </w:rPr>
        <w:tab/>
        <w:t xml:space="preserve">      </w:t>
      </w:r>
      <w:r w:rsidR="006B7421" w:rsidRPr="007C02BC">
        <w:rPr>
          <w:rFonts w:ascii="Times New Roman" w:eastAsia="SimSun" w:hAnsi="Times New Roman" w:cs="Times New Roman"/>
          <w:sz w:val="26"/>
          <w:szCs w:val="26"/>
        </w:rPr>
        <w:t xml:space="preserve"> 15</w:t>
      </w:r>
      <w:r w:rsidRPr="007C02BC">
        <w:rPr>
          <w:rFonts w:ascii="Times New Roman" w:eastAsia="SimSun" w:hAnsi="Times New Roman" w:cs="Times New Roman"/>
          <w:sz w:val="26"/>
          <w:szCs w:val="26"/>
        </w:rPr>
        <w:t xml:space="preserve">) </w:t>
      </w:r>
      <w:r w:rsidRPr="007C02BC">
        <w:rPr>
          <w:rFonts w:ascii="Times New Roman" w:eastAsia="SimSun" w:hAnsi="Times New Roman" w:cs="Times New Roman"/>
          <w:position w:val="-24"/>
          <w:sz w:val="26"/>
          <w:szCs w:val="26"/>
        </w:rPr>
        <w:object w:dxaOrig="1279" w:dyaOrig="659" w14:anchorId="0AEE8B30">
          <v:shape id="Object 84" o:spid="_x0000_i1164" type="#_x0000_t75" style="width:63.95pt;height:33.3pt;mso-wrap-style:square;mso-position-horizontal-relative:page;mso-position-vertical-relative:page" o:ole="">
            <v:imagedata r:id="rId295" o:title=""/>
          </v:shape>
          <o:OLEObject Type="Embed" ProgID="Equation.DSMT4" ShapeID="Object 84" DrawAspect="Content" ObjectID="_1738826327" r:id="rId296"/>
        </w:object>
      </w:r>
    </w:p>
    <w:p w14:paraId="7340BC15" w14:textId="358CF0F4" w:rsidR="005D540E" w:rsidRPr="007C02BC" w:rsidRDefault="006B7421" w:rsidP="005D540E">
      <w:pPr>
        <w:spacing w:after="0" w:line="312" w:lineRule="auto"/>
        <w:jc w:val="both"/>
        <w:rPr>
          <w:rFonts w:ascii="Times New Roman" w:eastAsia="SimSun" w:hAnsi="Times New Roman" w:cs="Times New Roman"/>
          <w:sz w:val="26"/>
          <w:szCs w:val="26"/>
        </w:rPr>
      </w:pPr>
      <w:r w:rsidRPr="007C02BC">
        <w:rPr>
          <w:rFonts w:ascii="Times New Roman" w:eastAsia="SimSun" w:hAnsi="Times New Roman" w:cs="Times New Roman"/>
          <w:sz w:val="26"/>
          <w:szCs w:val="26"/>
        </w:rPr>
        <w:t>16</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1440" w:dyaOrig="659" w14:anchorId="7C5E5CCB">
          <v:shape id="Object 98" o:spid="_x0000_i1165" type="#_x0000_t75" style="width:1in;height:33.3pt;mso-wrap-style:square;mso-position-horizontal-relative:page;mso-position-vertical-relative:page" o:ole="">
            <v:imagedata r:id="rId297" o:title=""/>
          </v:shape>
          <o:OLEObject Type="Embed" ProgID="Equation.DSMT4" ShapeID="Object 98" DrawAspect="Content" ObjectID="_1738826328" r:id="rId298"/>
        </w:object>
      </w:r>
      <w:r w:rsidR="005D540E"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17</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1480" w:dyaOrig="659" w14:anchorId="4B1AC5F7">
          <v:shape id="Object 97" o:spid="_x0000_i1166" type="#_x0000_t75" style="width:74.15pt;height:33.3pt;mso-wrap-style:square;mso-position-horizontal-relative:page;mso-position-vertical-relative:page" o:ole="">
            <v:imagedata r:id="rId299" o:title=""/>
          </v:shape>
          <o:OLEObject Type="Embed" ProgID="Equation.DSMT4" ShapeID="Object 97" DrawAspect="Content" ObjectID="_1738826329" r:id="rId300"/>
        </w:object>
      </w:r>
      <w:r w:rsidR="005D540E"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18</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1800" w:dyaOrig="659" w14:anchorId="5D297610">
          <v:shape id="Object 108" o:spid="_x0000_i1167" type="#_x0000_t75" style="width:90.25pt;height:33.3pt;mso-wrap-style:square;mso-position-horizontal-relative:page;mso-position-vertical-relative:page" o:ole="">
            <v:imagedata r:id="rId301" o:title=""/>
          </v:shape>
          <o:OLEObject Type="Embed" ProgID="Equation.DSMT4" ShapeID="Object 108" DrawAspect="Content" ObjectID="_1738826330" r:id="rId302"/>
        </w:object>
      </w:r>
    </w:p>
    <w:p w14:paraId="0F68E194" w14:textId="1136F487" w:rsidR="00150B40" w:rsidRPr="007C02BC" w:rsidRDefault="006B7421" w:rsidP="005D540E">
      <w:pPr>
        <w:spacing w:after="0" w:line="312" w:lineRule="auto"/>
        <w:rPr>
          <w:rFonts w:ascii="Times New Roman" w:eastAsia="SimSun" w:hAnsi="Times New Roman" w:cs="Times New Roman"/>
          <w:sz w:val="26"/>
          <w:szCs w:val="26"/>
        </w:rPr>
      </w:pPr>
      <w:r w:rsidRPr="007C02BC">
        <w:rPr>
          <w:rFonts w:ascii="Times New Roman" w:eastAsia="SimSun" w:hAnsi="Times New Roman" w:cs="Times New Roman"/>
          <w:sz w:val="26"/>
          <w:szCs w:val="26"/>
        </w:rPr>
        <w:t>19</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24"/>
          <w:sz w:val="26"/>
          <w:szCs w:val="26"/>
        </w:rPr>
        <w:object w:dxaOrig="2060" w:dyaOrig="659" w14:anchorId="1AA31BC8">
          <v:shape id="Object 83" o:spid="_x0000_i1168" type="#_x0000_t75" style="width:103.1pt;height:33.3pt;mso-wrap-style:square;mso-position-horizontal-relative:page;mso-position-vertical-relative:page" o:ole="">
            <v:imagedata r:id="rId303" o:title=""/>
          </v:shape>
          <o:OLEObject Type="Embed" ProgID="Equation.DSMT4" ShapeID="Object 83" DrawAspect="Content" ObjectID="_1738826331" r:id="rId304"/>
        </w:object>
      </w:r>
      <w:r w:rsidR="005D540E" w:rsidRPr="007C02BC">
        <w:rPr>
          <w:rFonts w:ascii="Times New Roman" w:eastAsia="SimSun" w:hAnsi="Times New Roman" w:cs="Times New Roman"/>
          <w:sz w:val="26"/>
          <w:szCs w:val="26"/>
        </w:rPr>
        <w:tab/>
        <w:t xml:space="preserve">       </w:t>
      </w:r>
      <w:r w:rsidRPr="007C02BC">
        <w:rPr>
          <w:rFonts w:ascii="Times New Roman" w:eastAsia="SimSun" w:hAnsi="Times New Roman" w:cs="Times New Roman"/>
          <w:sz w:val="26"/>
          <w:szCs w:val="26"/>
        </w:rPr>
        <w:t>20</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30"/>
          <w:sz w:val="26"/>
          <w:szCs w:val="26"/>
        </w:rPr>
        <w:object w:dxaOrig="2140" w:dyaOrig="719" w14:anchorId="7E6D8492">
          <v:shape id="Object 109" o:spid="_x0000_i1169" type="#_x0000_t75" style="width:107pt;height:35.45pt;mso-wrap-style:square;mso-position-horizontal-relative:page;mso-position-vertical-relative:page" o:ole="">
            <v:imagedata r:id="rId305" o:title=""/>
          </v:shape>
          <o:OLEObject Type="Embed" ProgID="Equation.DSMT4" ShapeID="Object 109" DrawAspect="Content" ObjectID="_1738826332" r:id="rId306"/>
        </w:object>
      </w:r>
      <w:r w:rsidR="005D540E" w:rsidRPr="007C02BC">
        <w:rPr>
          <w:rFonts w:ascii="Times New Roman" w:eastAsia="SimSun" w:hAnsi="Times New Roman" w:cs="Times New Roman"/>
          <w:sz w:val="26"/>
          <w:szCs w:val="26"/>
        </w:rPr>
        <w:t xml:space="preserve">         </w:t>
      </w:r>
      <w:r w:rsidRPr="007C02BC">
        <w:rPr>
          <w:rFonts w:ascii="Times New Roman" w:eastAsia="SimSun" w:hAnsi="Times New Roman" w:cs="Times New Roman"/>
          <w:sz w:val="26"/>
          <w:szCs w:val="26"/>
        </w:rPr>
        <w:t>21</w:t>
      </w:r>
      <w:r w:rsidR="005D540E" w:rsidRPr="007C02BC">
        <w:rPr>
          <w:rFonts w:ascii="Times New Roman" w:eastAsia="SimSun" w:hAnsi="Times New Roman" w:cs="Times New Roman"/>
          <w:sz w:val="26"/>
          <w:szCs w:val="26"/>
        </w:rPr>
        <w:t xml:space="preserve">) </w:t>
      </w:r>
      <w:r w:rsidR="005D540E" w:rsidRPr="007C02BC">
        <w:rPr>
          <w:rFonts w:ascii="Times New Roman" w:eastAsia="SimSun" w:hAnsi="Times New Roman" w:cs="Times New Roman"/>
          <w:position w:val="-30"/>
          <w:sz w:val="26"/>
          <w:szCs w:val="26"/>
        </w:rPr>
        <w:object w:dxaOrig="2320" w:dyaOrig="719" w14:anchorId="4A83C8BA">
          <v:shape id="Object 51" o:spid="_x0000_i1170" type="#_x0000_t75" style="width:116pt;height:35.45pt;mso-wrap-style:square;mso-position-horizontal-relative:page;mso-position-vertical-relative:page" o:ole="">
            <v:imagedata r:id="rId307" o:title=""/>
          </v:shape>
          <o:OLEObject Type="Embed" ProgID="Equation.DSMT4" ShapeID="Object 51" DrawAspect="Content" ObjectID="_1738826333" r:id="rId308"/>
        </w:object>
      </w:r>
      <w:r w:rsidR="005D540E" w:rsidRPr="007C02BC">
        <w:rPr>
          <w:rFonts w:ascii="Times New Roman" w:eastAsia="SimSun" w:hAnsi="Times New Roman" w:cs="Times New Roman"/>
          <w:sz w:val="26"/>
          <w:szCs w:val="26"/>
        </w:rPr>
        <w:t xml:space="preserve">   </w:t>
      </w:r>
    </w:p>
    <w:p w14:paraId="287D9273" w14:textId="77777777" w:rsidR="00150B40" w:rsidRPr="007C02BC" w:rsidRDefault="005D540E" w:rsidP="00150B40">
      <w:pPr>
        <w:spacing w:after="0" w:line="312" w:lineRule="auto"/>
        <w:rPr>
          <w:rFonts w:ascii="Times New Roman" w:hAnsi="Times New Roman" w:cs="Times New Roman"/>
          <w:b/>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811840" behindDoc="0" locked="0" layoutInCell="1" allowOverlap="1" wp14:anchorId="1DB51743" wp14:editId="7F039710">
                <wp:simplePos x="0" y="0"/>
                <wp:positionH relativeFrom="margin">
                  <wp:align>center</wp:align>
                </wp:positionH>
                <wp:positionV relativeFrom="paragraph">
                  <wp:posOffset>3810</wp:posOffset>
                </wp:positionV>
                <wp:extent cx="3702050" cy="457200"/>
                <wp:effectExtent l="0" t="0" r="12700" b="19050"/>
                <wp:wrapNone/>
                <wp:docPr id="2" name="Rectangle: Rounded Corners 2"/>
                <wp:cNvGraphicFramePr/>
                <a:graphic xmlns:a="http://schemas.openxmlformats.org/drawingml/2006/main">
                  <a:graphicData uri="http://schemas.microsoft.com/office/word/2010/wordprocessingShape">
                    <wps:wsp>
                      <wps:cNvSpPr/>
                      <wps:spPr>
                        <a:xfrm>
                          <a:off x="0" y="0"/>
                          <a:ext cx="3702050" cy="45720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27C2F44" w14:textId="77777777" w:rsidR="000A2C33" w:rsidRPr="00DB77BB" w:rsidRDefault="000A2C33" w:rsidP="005D540E">
                            <w:pPr>
                              <w:jc w:val="center"/>
                              <w:rPr>
                                <w:rFonts w:ascii="Times New Roman" w:hAnsi="Times New Roman" w:cs="Times New Roman"/>
                                <w:color w:val="000000" w:themeColor="text1"/>
                                <w:sz w:val="40"/>
                                <w:szCs w:val="40"/>
                              </w:rPr>
                            </w:pPr>
                            <w:r w:rsidRPr="00165A2D">
                              <w:rPr>
                                <w:rFonts w:ascii="Times New Roman" w:hAnsi="Times New Roman" w:cs="Times New Roman"/>
                                <w:color w:val="000000" w:themeColor="text1"/>
                                <w:sz w:val="40"/>
                                <w:szCs w:val="40"/>
                              </w:rPr>
                              <w:t>CHỦ ĐỀ 2: SỐ THẬP PHÂN</w:t>
                            </w:r>
                            <w:r>
                              <w:rPr>
                                <w:rFonts w:ascii="Times New Roman" w:hAnsi="Times New Roman" w:cs="Times New Roman"/>
                                <w:color w:val="000000" w:themeColor="text1"/>
                                <w:sz w:val="40"/>
                                <w:szCs w:val="4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2" o:spid="_x0000_s1037" style="position:absolute;margin-left:0;margin-top:.3pt;width:291.5pt;height:36pt;z-index:2518118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U2D1nAIAAJUFAAAOAAAAZHJzL2Uyb0RvYy54bWysVEtv2zAMvg/YfxB0X21n7R5GnSJI0WFA 0RZth54VWY4NyKJGKbGzXz9KfiToih2G5aBIJvnx9ZGXV32r2V6ha8AUPDtLOVNGQtmYbcF/PN98 +MKZ88KUQoNRBT8ox6+W799ddjZXC6hBlwoZgRiXd7bgtfc2TxIna9UKdwZWGRJWgK3w9MRtUqLo CL3VySJNPyUdYGkRpHKOvl4PQr6M+FWlpL+vKqc80wWn2Hw8MZ6bcCbLS5FvUdi6kWMY4h+iaEVj yOkMdS28YDts/oBqG4ngoPJnEtoEqqqRKuZA2WTpq2yeamFVzIWK4+xcJvf/YOXd/gFZUxZ8wZkR LbXokYomzFarnD3CzpSqZGtAQz1mi1CvzrqczJ7sA44vR9eQfF9hG/4pLdbHGh/mGqveM0kfP35O F+kFtUKS7PziMzUxgCZHa4vOf1PQsnApOIYYQkyxvmJ/6/ygP+kFjw50U940WsdHII9aa2R7QW3f bLPRw4lWErIY4o43f9Aq2GrzqCqqB0W6iA4jE49gQkplfDaIalGqwcdFSr/Jy+Q+ZhUBA3JF0c3Y I8CkOYBM2EN6o34wVZHIs3H6t8AG49kiegbjZ+O2MYBvAWjKavQ86FP4J6UJV99v+siVLKqGTxso D0QghGGynJU3DbXtVjj/IJBGiTpN68Hf01Fp6AoO442zGvDXW9+DPjGcpJx1NJoFdz93AhVn+rsh 7n/Nzs/DLMdHpBBneCrZnErMrl0D0SCjRWRlvJIxej1dK4T2hbbIKnglkTCSfBdcepweaz+sDNpD Uq1WUY3m1wp/a56sDOCh0IGRz/2LQDty1xPr72AaY5G/Yu+gGywNrHYeqiZS+1jXsQU0+5FL454K y+X0HbWO23T5GwAA//8DAFBLAwQUAAYACAAAACEA+kceU9kAAAAEAQAADwAAAGRycy9kb3ducmV2 LnhtbEyPwU7DMBBE70j8g7VI3KhDK0KUZlMVRCXErQV6duIliYjXIXbb9O9ZTvQ4mtHMm2I1uV4d aQydZ4T7WQKKuPa24wbh431zl4EK0bA1vWdCOFOAVXl9VZjc+hNv6biLjZISDrlBaGMccq1D3ZIz YeYHYvG+/OhMFDk22o7mJOWu1/MkSbUzHctCawZ6bqn+3h0cwk88bzeL7sUm4e3pc1297l3WOcTb m2m9BBVpiv9h+MMXdCiFqfIHtkH1CHIkIqSgxHvIFiIrhMd5Cros9CV8+QsAAP//AwBQSwECLQAU AAYACAAAACEAtoM4kv4AAADhAQAAEwAAAAAAAAAAAAAAAAAAAAAAW0NvbnRlbnRfVHlwZXNdLnht bFBLAQItABQABgAIAAAAIQA4/SH/1gAAAJQBAAALAAAAAAAAAAAAAAAAAC8BAABfcmVscy8ucmVs c1BLAQItABQABgAIAAAAIQCRU2D1nAIAAJUFAAAOAAAAAAAAAAAAAAAAAC4CAABkcnMvZTJvRG9j LnhtbFBLAQItABQABgAIAAAAIQD6Rx5T2QAAAAQBAAAPAAAAAAAAAAAAAAAAAPYEAABkcnMvZG93 bnJldi54bWxQSwUGAAAAAAQABADzAAAA/AUAAAAA " fillcolor="white [3212]" strokecolor="#1f3763 [1604]" strokeweight="1pt">
                <v:stroke joinstyle="miter"/>
                <v:textbox>
                  <w:txbxContent>
                    <w:p w14:paraId="127C2F44" w14:textId="77777777" w:rsidR="000A2C33" w:rsidRPr="00DB77BB" w:rsidRDefault="000A2C33" w:rsidP="005D540E">
                      <w:pPr>
                        <w:jc w:val="center"/>
                        <w:rPr>
                          <w:rFonts w:ascii="Times New Roman" w:hAnsi="Times New Roman" w:cs="Times New Roman"/>
                          <w:color w:val="000000" w:themeColor="text1"/>
                          <w:sz w:val="40"/>
                          <w:szCs w:val="40"/>
                        </w:rPr>
                      </w:pPr>
                      <w:r w:rsidRPr="00165A2D">
                        <w:rPr>
                          <w:rFonts w:ascii="Times New Roman" w:hAnsi="Times New Roman" w:cs="Times New Roman"/>
                          <w:color w:val="000000" w:themeColor="text1"/>
                          <w:sz w:val="40"/>
                          <w:szCs w:val="40"/>
                        </w:rPr>
                        <w:t>CHỦ ĐỀ 2: SỐ THẬP PHÂN</w:t>
                      </w:r>
                      <w:r>
                        <w:rPr>
                          <w:rFonts w:ascii="Times New Roman" w:hAnsi="Times New Roman" w:cs="Times New Roman"/>
                          <w:color w:val="000000" w:themeColor="text1"/>
                          <w:sz w:val="40"/>
                          <w:szCs w:val="40"/>
                        </w:rPr>
                        <w:t xml:space="preserve"> </w:t>
                      </w:r>
                    </w:p>
                  </w:txbxContent>
                </v:textbox>
                <w10:wrap anchorx="margin"/>
              </v:roundrect>
            </w:pict>
          </mc:Fallback>
        </mc:AlternateContent>
      </w:r>
    </w:p>
    <w:p w14:paraId="562AC941" w14:textId="77777777" w:rsidR="00150B40" w:rsidRPr="007C02BC" w:rsidRDefault="00150B40" w:rsidP="00150B40">
      <w:pPr>
        <w:spacing w:after="0" w:line="312" w:lineRule="auto"/>
        <w:rPr>
          <w:rFonts w:ascii="Times New Roman" w:hAnsi="Times New Roman" w:cs="Times New Roman"/>
          <w:b/>
          <w:sz w:val="26"/>
          <w:szCs w:val="26"/>
        </w:rPr>
      </w:pPr>
    </w:p>
    <w:p w14:paraId="1BB06C29" w14:textId="52A004A8" w:rsidR="001F1A61" w:rsidRPr="007C02BC" w:rsidRDefault="001F1A61" w:rsidP="00150B40">
      <w:pPr>
        <w:spacing w:after="0" w:line="312" w:lineRule="auto"/>
        <w:rPr>
          <w:rFonts w:ascii="Times New Roman" w:hAnsi="Times New Roman" w:cs="Times New Roman"/>
          <w:b/>
          <w:sz w:val="26"/>
          <w:szCs w:val="26"/>
        </w:rPr>
      </w:pPr>
      <w:r w:rsidRPr="007C02BC">
        <w:rPr>
          <w:rFonts w:ascii="Times New Roman" w:hAnsi="Times New Roman" w:cs="Times New Roman"/>
          <w:b/>
          <w:sz w:val="26"/>
          <w:szCs w:val="26"/>
        </w:rPr>
        <w:t xml:space="preserve"> </w:t>
      </w:r>
      <w:r w:rsidR="00B14BEF" w:rsidRPr="007C02BC">
        <w:rPr>
          <w:rFonts w:ascii="Times New Roman" w:hAnsi="Times New Roman" w:cs="Times New Roman"/>
          <w:b/>
          <w:sz w:val="26"/>
          <w:szCs w:val="26"/>
        </w:rPr>
        <w:t xml:space="preserve">Câu </w:t>
      </w:r>
      <w:r w:rsidRPr="007C02BC">
        <w:rPr>
          <w:rFonts w:ascii="Times New Roman" w:hAnsi="Times New Roman" w:cs="Times New Roman"/>
          <w:b/>
          <w:sz w:val="26"/>
          <w:szCs w:val="26"/>
        </w:rPr>
        <w:t xml:space="preserve">1: Thực hiện phép tí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4699"/>
      </w:tblGrid>
      <w:tr w:rsidR="001F1A61" w:rsidRPr="007C02BC" w14:paraId="1BA39370" w14:textId="77777777" w:rsidTr="001F1A61">
        <w:tc>
          <w:tcPr>
            <w:tcW w:w="4661" w:type="dxa"/>
          </w:tcPr>
          <w:p w14:paraId="25B2894D"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eastAsia="SimSun" w:hAnsi="Times New Roman" w:cs="Times New Roman"/>
                <w:noProof/>
                <w:position w:val="-30"/>
                <w:sz w:val="26"/>
                <w:szCs w:val="26"/>
              </w:rPr>
              <w:object w:dxaOrig="1656" w:dyaOrig="720" w14:anchorId="064B9E2F">
                <v:shape id="Object 25" o:spid="_x0000_i1171" type="#_x0000_t75" style="width:99.95pt;height:44.05pt;mso-wrap-style:square;mso-position-horizontal-relative:page;mso-position-vertical-relative:page" o:ole="">
                  <v:imagedata r:id="rId213" o:title=""/>
                </v:shape>
                <o:OLEObject Type="Embed" ProgID="Equation.DSMT4" ShapeID="Object 25" DrawAspect="Content" ObjectID="_1738826334" r:id="rId309"/>
              </w:object>
            </w:r>
          </w:p>
          <w:p w14:paraId="4D4A2357"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24"/>
                <w:sz w:val="26"/>
                <w:szCs w:val="26"/>
              </w:rPr>
              <w:object w:dxaOrig="1820" w:dyaOrig="619" w14:anchorId="1E001438">
                <v:shape id="Object 14" o:spid="_x0000_i1172" type="#_x0000_t75" style="width:90.8pt;height:31.15pt;mso-wrap-style:square;mso-position-horizontal-relative:page;mso-position-vertical-relative:page" o:ole="">
                  <v:fill o:detectmouseclick="t"/>
                  <v:imagedata r:id="rId310" o:title=""/>
                </v:shape>
                <o:OLEObject Type="Embed" ProgID="Equation.3" ShapeID="Object 14" DrawAspect="Content" ObjectID="_1738826335" r:id="rId311">
                  <o:FieldCodes>\* MERGEFORMAT</o:FieldCodes>
                </o:OLEObject>
              </w:object>
            </w:r>
          </w:p>
          <w:p w14:paraId="303AAEAD"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24"/>
                <w:sz w:val="26"/>
                <w:szCs w:val="26"/>
                <w:lang w:val="vi-VN"/>
              </w:rPr>
              <w:object w:dxaOrig="1420" w:dyaOrig="620" w14:anchorId="04146317">
                <v:shape id="_x0000_i1173" type="#_x0000_t75" style="width:71.45pt;height:30.65pt" o:ole="">
                  <v:imagedata r:id="rId312" o:title=""/>
                </v:shape>
                <o:OLEObject Type="Embed" ProgID="Equation.3" ShapeID="_x0000_i1173" DrawAspect="Content" ObjectID="_1738826336" r:id="rId313"/>
              </w:object>
            </w:r>
          </w:p>
          <w:p w14:paraId="564BF62B"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30"/>
                <w:sz w:val="26"/>
                <w:szCs w:val="26"/>
              </w:rPr>
              <w:object w:dxaOrig="2340" w:dyaOrig="840" w14:anchorId="1D2A2C6B">
                <v:shape id="_x0000_i1174" type="#_x0000_t75" style="width:117.1pt;height:41.9pt" o:ole="">
                  <v:imagedata r:id="rId314" o:title=""/>
                </v:shape>
                <o:OLEObject Type="Embed" ProgID="Equation.DSMT4" ShapeID="_x0000_i1174" DrawAspect="Content" ObjectID="_1738826337" r:id="rId315"/>
              </w:object>
            </w:r>
          </w:p>
          <w:p w14:paraId="3B2FA8DC"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eastAsia="Arial" w:hAnsi="Times New Roman" w:cs="Times New Roman"/>
                <w:position w:val="-28"/>
                <w:sz w:val="26"/>
                <w:szCs w:val="26"/>
                <w:lang w:val="vi-VN"/>
              </w:rPr>
              <w:object w:dxaOrig="2070" w:dyaOrig="735" w14:anchorId="75F6CE26">
                <v:shape id="_x0000_i1175" type="#_x0000_t75" style="width:107.95pt;height:38.15pt" o:ole="">
                  <v:imagedata r:id="rId316" o:title=""/>
                </v:shape>
                <o:OLEObject Type="Embed" ProgID="Equation.DSMT4" ShapeID="_x0000_i1175" DrawAspect="Content" ObjectID="_1738826338" r:id="rId317"/>
              </w:object>
            </w:r>
          </w:p>
          <w:p w14:paraId="2E6DE693"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30"/>
                <w:sz w:val="26"/>
                <w:szCs w:val="26"/>
              </w:rPr>
              <w:object w:dxaOrig="3240" w:dyaOrig="740" w14:anchorId="184F7A5F">
                <v:shape id="_x0000_i1176" type="#_x0000_t75" style="width:162.3pt;height:36.55pt" o:ole="">
                  <v:imagedata r:id="rId318" o:title=""/>
                </v:shape>
                <o:OLEObject Type="Embed" ProgID="Equation.DSMT4" ShapeID="_x0000_i1176" DrawAspect="Content" ObjectID="_1738826339" r:id="rId319"/>
              </w:object>
            </w:r>
          </w:p>
          <w:p w14:paraId="49336966"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28"/>
                <w:sz w:val="26"/>
                <w:szCs w:val="26"/>
              </w:rPr>
              <w:object w:dxaOrig="2625" w:dyaOrig="705" w14:anchorId="3C165E03">
                <v:shape id="_x0000_i1177" type="#_x0000_t75" style="width:140.3pt;height:37.6pt" o:ole="">
                  <v:imagedata r:id="rId320" o:title=""/>
                </v:shape>
                <o:OLEObject Type="Embed" ProgID="Equation.DSMT4" ShapeID="_x0000_i1177" DrawAspect="Content" ObjectID="_1738826340" r:id="rId321"/>
              </w:object>
            </w:r>
          </w:p>
          <w:p w14:paraId="545F3948"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30"/>
                <w:sz w:val="26"/>
                <w:szCs w:val="26"/>
              </w:rPr>
              <w:object w:dxaOrig="2439" w:dyaOrig="740" w14:anchorId="41216837">
                <v:shape id="_x0000_i1178" type="#_x0000_t75" style="width:121.95pt;height:36.55pt" o:ole="">
                  <v:imagedata r:id="rId322" o:title=""/>
                </v:shape>
                <o:OLEObject Type="Embed" ProgID="Equation.DSMT4" ShapeID="_x0000_i1178" DrawAspect="Content" ObjectID="_1738826341" r:id="rId323"/>
              </w:object>
            </w:r>
          </w:p>
          <w:p w14:paraId="64256714" w14:textId="77777777" w:rsidR="001F1A61" w:rsidRPr="007C02BC" w:rsidRDefault="001F1A61" w:rsidP="001F1A61">
            <w:pPr>
              <w:pStyle w:val="ListParagraph"/>
              <w:numPr>
                <w:ilvl w:val="0"/>
                <w:numId w:val="1"/>
              </w:numPr>
              <w:rPr>
                <w:rFonts w:ascii="Times New Roman" w:eastAsiaTheme="minorEastAsia" w:hAnsi="Times New Roman" w:cs="Times New Roman"/>
                <w:noProof/>
                <w:sz w:val="26"/>
                <w:szCs w:val="26"/>
              </w:rPr>
            </w:pPr>
            <w:r w:rsidRPr="007C02BC">
              <w:rPr>
                <w:rFonts w:ascii="Times New Roman" w:hAnsi="Times New Roman" w:cs="Times New Roman"/>
                <w:bCs/>
                <w:noProof/>
                <w:sz w:val="26"/>
                <w:szCs w:val="26"/>
              </w:rPr>
              <w:t xml:space="preserve">25% </w:t>
            </w:r>
            <m:oMath>
              <m:r>
                <w:rPr>
                  <w:rFonts w:ascii="Cambria Math" w:hAnsi="Cambria Math" w:cs="Times New Roman"/>
                  <w:noProof/>
                  <w:sz w:val="26"/>
                  <w:szCs w:val="26"/>
                </w:rPr>
                <m:t>-</m:t>
              </m:r>
            </m:oMath>
            <w:r w:rsidRPr="007C02BC">
              <w:rPr>
                <w:rFonts w:ascii="Times New Roman" w:hAnsi="Times New Roman" w:cs="Times New Roman"/>
                <w:bCs/>
                <w:noProof/>
                <w:sz w:val="26"/>
                <w:szCs w:val="26"/>
              </w:rPr>
              <w:t xml:space="preserve"> </w:t>
            </w:r>
            <m:oMath>
              <m:f>
                <m:fPr>
                  <m:ctrlPr>
                    <w:rPr>
                      <w:rFonts w:ascii="Cambria Math" w:hAnsi="Cambria Math" w:cs="Times New Roman"/>
                      <w:bCs/>
                      <w:i/>
                      <w:noProof/>
                      <w:sz w:val="26"/>
                      <w:szCs w:val="26"/>
                    </w:rPr>
                  </m:ctrlPr>
                </m:fPr>
                <m:num>
                  <m:r>
                    <w:rPr>
                      <w:rFonts w:ascii="Cambria Math" w:hAnsi="Cambria Math" w:cs="Times New Roman"/>
                      <w:noProof/>
                      <w:sz w:val="26"/>
                      <w:szCs w:val="26"/>
                    </w:rPr>
                    <m:t>5</m:t>
                  </m:r>
                </m:num>
                <m:den>
                  <m:r>
                    <w:rPr>
                      <w:rFonts w:ascii="Cambria Math" w:hAnsi="Cambria Math" w:cs="Times New Roman"/>
                      <w:noProof/>
                      <w:sz w:val="26"/>
                      <w:szCs w:val="26"/>
                    </w:rPr>
                    <m:t>4</m:t>
                  </m:r>
                </m:den>
              </m:f>
              <m:r>
                <w:rPr>
                  <w:rFonts w:ascii="Cambria Math" w:hAnsi="Cambria Math" w:cs="Times New Roman"/>
                  <w:noProof/>
                  <w:sz w:val="26"/>
                  <w:szCs w:val="26"/>
                </w:rPr>
                <m:t>.2+1</m:t>
              </m:r>
              <m:f>
                <m:fPr>
                  <m:ctrlPr>
                    <w:rPr>
                      <w:rFonts w:ascii="Cambria Math" w:hAnsi="Cambria Math" w:cs="Times New Roman"/>
                      <w:bCs/>
                      <w:i/>
                      <w:noProof/>
                      <w:sz w:val="26"/>
                      <w:szCs w:val="26"/>
                    </w:rPr>
                  </m:ctrlPr>
                </m:fPr>
                <m:num>
                  <m:r>
                    <w:rPr>
                      <w:rFonts w:ascii="Cambria Math" w:hAnsi="Cambria Math" w:cs="Times New Roman"/>
                      <w:noProof/>
                      <w:sz w:val="26"/>
                      <w:szCs w:val="26"/>
                    </w:rPr>
                    <m:t>5</m:t>
                  </m:r>
                </m:num>
                <m:den>
                  <m:r>
                    <w:rPr>
                      <w:rFonts w:ascii="Cambria Math" w:hAnsi="Cambria Math" w:cs="Times New Roman"/>
                      <w:noProof/>
                      <w:sz w:val="26"/>
                      <w:szCs w:val="26"/>
                    </w:rPr>
                    <m:t>6</m:t>
                  </m:r>
                </m:den>
              </m:f>
            </m:oMath>
          </w:p>
          <w:p w14:paraId="09F06800" w14:textId="77777777" w:rsidR="001F1A61" w:rsidRPr="007C02BC" w:rsidRDefault="001F1A61" w:rsidP="001F1A61">
            <w:pPr>
              <w:pStyle w:val="ListParagraph"/>
              <w:numPr>
                <w:ilvl w:val="0"/>
                <w:numId w:val="1"/>
              </w:numPr>
              <w:rPr>
                <w:rFonts w:ascii="Times New Roman" w:eastAsiaTheme="minorEastAsia" w:hAnsi="Times New Roman" w:cs="Times New Roman"/>
                <w:noProof/>
                <w:sz w:val="26"/>
                <w:szCs w:val="26"/>
              </w:rPr>
            </w:pPr>
            <w:r w:rsidRPr="007C02BC">
              <w:rPr>
                <w:rFonts w:ascii="Times New Roman" w:hAnsi="Times New Roman" w:cs="Times New Roman"/>
                <w:bCs/>
                <w:noProof/>
                <w:sz w:val="26"/>
                <w:szCs w:val="26"/>
              </w:rPr>
              <w:t xml:space="preserve"> -1,25 –(50% +</w:t>
            </w:r>
            <m:oMath>
              <m:r>
                <w:rPr>
                  <w:rFonts w:ascii="Cambria Math" w:hAnsi="Cambria Math" w:cs="Times New Roman"/>
                  <w:noProof/>
                  <w:sz w:val="26"/>
                  <w:szCs w:val="26"/>
                </w:rPr>
                <m:t>2</m:t>
              </m:r>
              <m:f>
                <m:fPr>
                  <m:ctrlPr>
                    <w:rPr>
                      <w:rFonts w:ascii="Cambria Math" w:hAnsi="Cambria Math" w:cs="Times New Roman"/>
                      <w:bCs/>
                      <w:i/>
                      <w:noProof/>
                      <w:sz w:val="26"/>
                      <w:szCs w:val="26"/>
                    </w:rPr>
                  </m:ctrlPr>
                </m:fPr>
                <m:num>
                  <m:r>
                    <w:rPr>
                      <w:rFonts w:ascii="Cambria Math" w:hAnsi="Cambria Math" w:cs="Times New Roman"/>
                      <w:noProof/>
                      <w:sz w:val="26"/>
                      <w:szCs w:val="26"/>
                    </w:rPr>
                    <m:t>3</m:t>
                  </m:r>
                </m:num>
                <m:den>
                  <m:r>
                    <w:rPr>
                      <w:rFonts w:ascii="Cambria Math" w:hAnsi="Cambria Math" w:cs="Times New Roman"/>
                      <w:noProof/>
                      <w:sz w:val="26"/>
                      <w:szCs w:val="26"/>
                    </w:rPr>
                    <m:t>5</m:t>
                  </m:r>
                </m:den>
              </m:f>
            </m:oMath>
            <w:r w:rsidRPr="007C02BC">
              <w:rPr>
                <w:rFonts w:ascii="Times New Roman" w:hAnsi="Times New Roman" w:cs="Times New Roman"/>
                <w:bCs/>
                <w:noProof/>
                <w:sz w:val="26"/>
                <w:szCs w:val="26"/>
              </w:rPr>
              <w:t>):</w:t>
            </w:r>
            <m:oMath>
              <m:f>
                <m:fPr>
                  <m:ctrlPr>
                    <w:rPr>
                      <w:rFonts w:ascii="Cambria Math" w:hAnsi="Cambria Math" w:cs="Times New Roman"/>
                      <w:bCs/>
                      <w:i/>
                      <w:noProof/>
                      <w:sz w:val="26"/>
                      <w:szCs w:val="26"/>
                    </w:rPr>
                  </m:ctrlPr>
                </m:fPr>
                <m:num>
                  <m:r>
                    <w:rPr>
                      <w:rFonts w:ascii="Cambria Math" w:hAnsi="Cambria Math" w:cs="Times New Roman"/>
                      <w:noProof/>
                      <w:sz w:val="26"/>
                      <w:szCs w:val="26"/>
                    </w:rPr>
                    <m:t>31</m:t>
                  </m:r>
                </m:num>
                <m:den>
                  <m:r>
                    <w:rPr>
                      <w:rFonts w:ascii="Cambria Math" w:hAnsi="Cambria Math" w:cs="Times New Roman"/>
                      <w:noProof/>
                      <w:sz w:val="26"/>
                      <w:szCs w:val="26"/>
                    </w:rPr>
                    <m:t>2</m:t>
                  </m:r>
                </m:den>
              </m:f>
            </m:oMath>
          </w:p>
          <w:p w14:paraId="66D27388"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sz w:val="26"/>
                <w:szCs w:val="26"/>
              </w:rPr>
              <w:object w:dxaOrig="1900" w:dyaOrig="620" w14:anchorId="39A7D8A1">
                <v:shape id="_x0000_i1179" type="#_x0000_t75" style="width:113.9pt;height:36.55pt" o:ole="">
                  <v:imagedata r:id="rId324" o:title=""/>
                </v:shape>
                <o:OLEObject Type="Embed" ProgID="Equation.DSMT4" ShapeID="_x0000_i1179" DrawAspect="Content" ObjectID="_1738826342" r:id="rId325"/>
              </w:object>
            </w:r>
          </w:p>
          <w:p w14:paraId="32A716B4"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30"/>
                <w:sz w:val="26"/>
                <w:szCs w:val="26"/>
              </w:rPr>
              <w:object w:dxaOrig="2140" w:dyaOrig="840" w14:anchorId="772E5960">
                <v:shape id="_x0000_i1180" type="#_x0000_t75" style="width:107.95pt;height:41.9pt" o:ole="">
                  <v:imagedata r:id="rId326" o:title=""/>
                </v:shape>
                <o:OLEObject Type="Embed" ProgID="Equation.DSMT4" ShapeID="_x0000_i1180" DrawAspect="Content" ObjectID="_1738826343" r:id="rId327"/>
              </w:object>
            </w:r>
          </w:p>
          <w:p w14:paraId="4F1EB941" w14:textId="548AB8E6" w:rsidR="001F1A61" w:rsidRPr="007C02BC" w:rsidRDefault="001927FD"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40"/>
                <w:sz w:val="26"/>
                <w:szCs w:val="26"/>
              </w:rPr>
              <w:object w:dxaOrig="3360" w:dyaOrig="1040" w14:anchorId="48279D41">
                <v:shape id="_x0000_i1181" type="#_x0000_t75" style="width:147.65pt;height:46.2pt" o:ole="">
                  <v:imagedata r:id="rId328" o:title=""/>
                </v:shape>
                <o:OLEObject Type="Embed" ProgID="Equation.DSMT4" ShapeID="_x0000_i1181" DrawAspect="Content" ObjectID="_1738826344" r:id="rId329"/>
              </w:object>
            </w:r>
          </w:p>
          <w:p w14:paraId="1F800630" w14:textId="60B81959" w:rsidR="001F1A61" w:rsidRPr="007C02BC" w:rsidRDefault="001F1A61" w:rsidP="00F6545E">
            <w:pPr>
              <w:pStyle w:val="ListParagraph"/>
              <w:numPr>
                <w:ilvl w:val="0"/>
                <w:numId w:val="1"/>
              </w:numPr>
              <w:rPr>
                <w:rFonts w:ascii="Times New Roman" w:hAnsi="Times New Roman" w:cs="Times New Roman"/>
                <w:sz w:val="26"/>
                <w:szCs w:val="26"/>
              </w:rPr>
            </w:pPr>
            <w:r w:rsidRPr="007C02BC">
              <w:rPr>
                <w:rFonts w:ascii="Times New Roman" w:eastAsia="Calibri" w:hAnsi="Times New Roman" w:cs="Times New Roman"/>
                <w:sz w:val="26"/>
                <w:szCs w:val="26"/>
              </w:rPr>
              <w:t xml:space="preserve"> 25%  - </w:t>
            </w:r>
            <w:r w:rsidRPr="007C02BC">
              <w:rPr>
                <w:rFonts w:ascii="Times New Roman" w:eastAsia="Calibri" w:hAnsi="Times New Roman" w:cs="Times New Roman"/>
                <w:position w:val="-28"/>
                <w:sz w:val="26"/>
                <w:szCs w:val="26"/>
              </w:rPr>
              <w:object w:dxaOrig="1260" w:dyaOrig="680" w14:anchorId="32C89750">
                <v:shape id="_x0000_i1182" type="#_x0000_t75" style="width:62.85pt;height:33.85pt" o:ole="">
                  <v:imagedata r:id="rId330" o:title=""/>
                </v:shape>
                <o:OLEObject Type="Embed" ProgID="Equation.3" ShapeID="_x0000_i1182" DrawAspect="Content" ObjectID="_1738826345" r:id="rId331"/>
              </w:object>
            </w:r>
            <w:r w:rsidRPr="007C02BC">
              <w:rPr>
                <w:rFonts w:ascii="Times New Roman" w:eastAsia="Calibri" w:hAnsi="Times New Roman" w:cs="Times New Roman"/>
                <w:sz w:val="26"/>
                <w:szCs w:val="26"/>
              </w:rPr>
              <w:t xml:space="preserve"> + 2019</w:t>
            </w:r>
            <w:r w:rsidRPr="007C02BC">
              <w:rPr>
                <w:rFonts w:ascii="Times New Roman" w:eastAsia="Calibri" w:hAnsi="Times New Roman" w:cs="Times New Roman"/>
                <w:sz w:val="26"/>
                <w:szCs w:val="26"/>
                <w:vertAlign w:val="superscript"/>
              </w:rPr>
              <w:t>0</w:t>
            </w:r>
          </w:p>
        </w:tc>
        <w:tc>
          <w:tcPr>
            <w:tcW w:w="4699" w:type="dxa"/>
          </w:tcPr>
          <w:p w14:paraId="0D7A28DF"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30"/>
                <w:sz w:val="26"/>
                <w:szCs w:val="26"/>
              </w:rPr>
              <w:object w:dxaOrig="2740" w:dyaOrig="780" w14:anchorId="5461A397">
                <v:shape id="_x0000_i1183" type="#_x0000_t75" style="width:137pt;height:39.2pt" o:ole="">
                  <v:imagedata r:id="rId332" o:title=""/>
                </v:shape>
                <o:OLEObject Type="Embed" ProgID="Equation.DSMT4" ShapeID="_x0000_i1183" DrawAspect="Content" ObjectID="_1738826346" r:id="rId333"/>
              </w:object>
            </w:r>
          </w:p>
          <w:p w14:paraId="227EA6CA"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24"/>
                <w:sz w:val="26"/>
                <w:szCs w:val="26"/>
              </w:rPr>
              <w:object w:dxaOrig="2820" w:dyaOrig="620" w14:anchorId="40CDB54B">
                <v:shape id="_x0000_i1184" type="#_x0000_t75" style="width:158.5pt;height:34.4pt" o:ole="">
                  <v:imagedata r:id="rId334" o:title=""/>
                </v:shape>
                <o:OLEObject Type="Embed" ProgID="Equation.DSMT4" ShapeID="_x0000_i1184" DrawAspect="Content" ObjectID="_1738826347" r:id="rId335"/>
              </w:object>
            </w:r>
          </w:p>
          <w:p w14:paraId="6FD15A90"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28"/>
                <w:sz w:val="26"/>
                <w:szCs w:val="26"/>
              </w:rPr>
              <w:object w:dxaOrig="2320" w:dyaOrig="680" w14:anchorId="2EB0C521">
                <v:shape id="_x0000_i1185" type="#_x0000_t75" style="width:116pt;height:33.85pt" o:ole="">
                  <v:imagedata r:id="rId336" o:title=""/>
                </v:shape>
                <o:OLEObject Type="Embed" ProgID="Equation.DSMT4" ShapeID="_x0000_i1185" DrawAspect="Content" ObjectID="_1738826348" r:id="rId337"/>
              </w:object>
            </w:r>
            <w:bookmarkStart w:id="2" w:name="_Hlk510940408"/>
          </w:p>
          <w:p w14:paraId="4D8C3595" w14:textId="77777777" w:rsidR="001F1A61" w:rsidRPr="007C02BC" w:rsidRDefault="001F1A61" w:rsidP="001F1A61">
            <w:pPr>
              <w:pStyle w:val="ListParagraph"/>
              <w:numPr>
                <w:ilvl w:val="0"/>
                <w:numId w:val="1"/>
              </w:numPr>
              <w:rPr>
                <w:rFonts w:ascii="Times New Roman" w:hAnsi="Times New Roman" w:cs="Times New Roman"/>
                <w:sz w:val="26"/>
                <w:szCs w:val="26"/>
              </w:rPr>
            </w:pPr>
            <w:r w:rsidRPr="007C02BC">
              <w:rPr>
                <w:rFonts w:ascii="Times New Roman" w:hAnsi="Times New Roman" w:cs="Times New Roman"/>
                <w:position w:val="-28"/>
                <w:sz w:val="26"/>
                <w:szCs w:val="26"/>
              </w:rPr>
              <w:object w:dxaOrig="2920" w:dyaOrig="740" w14:anchorId="4E875662">
                <v:shape id="_x0000_i1186" type="#_x0000_t75" style="width:154.2pt;height:39.2pt" o:ole="">
                  <v:imagedata r:id="rId338" o:title=""/>
                </v:shape>
                <o:OLEObject Type="Embed" ProgID="Equation.DSMT4" ShapeID="_x0000_i1186" DrawAspect="Content" ObjectID="_1738826349" r:id="rId339"/>
              </w:object>
            </w:r>
            <w:bookmarkEnd w:id="2"/>
          </w:p>
          <w:p w14:paraId="16F064EE" w14:textId="77777777" w:rsidR="001F1A61" w:rsidRPr="007C02BC" w:rsidRDefault="001F1A61" w:rsidP="001F1A61">
            <w:pPr>
              <w:pStyle w:val="ListParagraph"/>
              <w:numPr>
                <w:ilvl w:val="0"/>
                <w:numId w:val="1"/>
              </w:numPr>
              <w:rPr>
                <w:rFonts w:ascii="Times New Roman" w:eastAsiaTheme="minorEastAsia" w:hAnsi="Times New Roman" w:cs="Times New Roman"/>
                <w:sz w:val="26"/>
                <w:szCs w:val="26"/>
              </w:rPr>
            </w:pPr>
            <w:r w:rsidRPr="007C02BC">
              <w:rPr>
                <w:rFonts w:ascii="Times New Roman" w:hAnsi="Times New Roman" w:cs="Times New Roman"/>
                <w:sz w:val="26"/>
                <w:szCs w:val="26"/>
              </w:rPr>
              <w:lastRenderedPageBreak/>
              <w:t xml:space="preserve">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4</m:t>
                  </m:r>
                </m:den>
              </m:f>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e>
                  </m:d>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8</m:t>
                  </m:r>
                </m:den>
              </m:f>
              <m:r>
                <w:rPr>
                  <w:rFonts w:ascii="Cambria Math" w:hAnsi="Cambria Math" w:cs="Times New Roman"/>
                  <w:sz w:val="26"/>
                  <w:szCs w:val="26"/>
                </w:rPr>
                <m:t>∙50%+2</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m:t>
                      </m:r>
                    </m:sup>
                  </m:sSup>
                </m:num>
                <m:den>
                  <m:r>
                    <w:rPr>
                      <w:rFonts w:ascii="Cambria Math" w:hAnsi="Cambria Math" w:cs="Times New Roman"/>
                      <w:sz w:val="26"/>
                      <w:szCs w:val="26"/>
                    </w:rPr>
                    <m:t>3</m:t>
                  </m:r>
                </m:den>
              </m:f>
            </m:oMath>
          </w:p>
          <w:p w14:paraId="1F5CC319" w14:textId="77777777" w:rsidR="001F1A61" w:rsidRPr="007C02BC" w:rsidRDefault="001F1A61" w:rsidP="001F1A61">
            <w:pPr>
              <w:pStyle w:val="ListParagraph"/>
              <w:numPr>
                <w:ilvl w:val="0"/>
                <w:numId w:val="1"/>
              </w:numPr>
              <w:rPr>
                <w:rFonts w:ascii="Times New Roman" w:eastAsiaTheme="minorEastAsia" w:hAnsi="Times New Roman" w:cs="Times New Roman"/>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sz w:val="26"/>
                <w:szCs w:val="26"/>
              </w:rPr>
              <w:object w:dxaOrig="2640" w:dyaOrig="680" w14:anchorId="3909CDCF">
                <v:shape id="_x0000_i1187" type="#_x0000_t75" style="width:131.6pt;height:33.3pt" o:ole="">
                  <v:imagedata r:id="rId340" o:title=""/>
                </v:shape>
                <o:OLEObject Type="Embed" ProgID="Equation.3" ShapeID="_x0000_i1187" DrawAspect="Content" ObjectID="_1738826350" r:id="rId341"/>
              </w:object>
            </w:r>
            <w:r w:rsidRPr="007C02BC">
              <w:rPr>
                <w:rFonts w:ascii="Times New Roman" w:hAnsi="Times New Roman" w:cs="Times New Roman"/>
                <w:position w:val="-28"/>
                <w:sz w:val="26"/>
                <w:szCs w:val="26"/>
              </w:rPr>
              <w:t xml:space="preserve"> </w:t>
            </w:r>
          </w:p>
          <w:p w14:paraId="44B5583E" w14:textId="77777777" w:rsidR="001F1A61" w:rsidRPr="007C02BC" w:rsidRDefault="001F1A61" w:rsidP="001F1A61">
            <w:pPr>
              <w:pStyle w:val="ListParagraph"/>
              <w:numPr>
                <w:ilvl w:val="0"/>
                <w:numId w:val="1"/>
              </w:numPr>
              <w:rPr>
                <w:rFonts w:ascii="Times New Roman" w:eastAsiaTheme="minorEastAsia" w:hAnsi="Times New Roman" w:cs="Times New Roman"/>
                <w:sz w:val="26"/>
                <w:szCs w:val="26"/>
              </w:rPr>
            </w:pPr>
            <w:r w:rsidRPr="007C02BC">
              <w:rPr>
                <w:rFonts w:ascii="Times New Roman" w:hAnsi="Times New Roman" w:cs="Times New Roman"/>
                <w:position w:val="-28"/>
                <w:sz w:val="26"/>
                <w:szCs w:val="26"/>
              </w:rPr>
              <w:t xml:space="preserve">  </w:t>
            </w:r>
            <m:oMath>
              <m:r>
                <w:rPr>
                  <w:rFonts w:ascii="Cambria Math" w:hAnsi="Cambria Math" w:cs="Times New Roman"/>
                  <w:sz w:val="26"/>
                  <w:szCs w:val="26"/>
                </w:rPr>
                <m:t>(</m:t>
              </m:r>
              <m:sSup>
                <m:sSupPr>
                  <m:ctrlPr>
                    <w:rPr>
                      <w:rFonts w:ascii="Cambria Math" w:hAnsi="Cambria Math" w:cs="Times New Roman"/>
                      <w:i/>
                      <w:sz w:val="26"/>
                      <w:szCs w:val="26"/>
                    </w:rPr>
                  </m:ctrlPr>
                </m:sSup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e>
                <m:sup>
                  <m:r>
                    <w:rPr>
                      <w:rFonts w:ascii="Cambria Math" w:hAnsi="Cambria Math" w:cs="Times New Roman"/>
                      <w:sz w:val="26"/>
                      <w:szCs w:val="26"/>
                    </w:rPr>
                    <m:t>3</m:t>
                  </m:r>
                </m:sup>
              </m:sSup>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8</m:t>
                  </m:r>
                </m:den>
              </m:f>
              <m:r>
                <w:rPr>
                  <w:rFonts w:ascii="Cambria Math" w:hAnsi="Cambria Math" w:cs="Times New Roman"/>
                  <w:sz w:val="26"/>
                  <w:szCs w:val="26"/>
                </w:rPr>
                <m:t>-25%.6</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1</m:t>
                  </m:r>
                </m:den>
              </m:f>
            </m:oMath>
            <w:r w:rsidRPr="007C02BC">
              <w:rPr>
                <w:rFonts w:ascii="Times New Roman" w:eastAsiaTheme="minorEastAsia" w:hAnsi="Times New Roman" w:cs="Times New Roman"/>
                <w:sz w:val="26"/>
                <w:szCs w:val="26"/>
              </w:rPr>
              <w:t xml:space="preserve"> </w:t>
            </w:r>
          </w:p>
          <w:p w14:paraId="7C072B45" w14:textId="77777777" w:rsidR="001F1A61" w:rsidRPr="007C02BC" w:rsidRDefault="001F1A61" w:rsidP="001F1A61">
            <w:pPr>
              <w:pStyle w:val="ListParagraph"/>
              <w:numPr>
                <w:ilvl w:val="0"/>
                <w:numId w:val="1"/>
              </w:numPr>
              <w:rPr>
                <w:rFonts w:ascii="Times New Roman" w:eastAsiaTheme="minorEastAsia" w:hAnsi="Times New Roman" w:cs="Times New Roman"/>
                <w:sz w:val="26"/>
                <w:szCs w:val="26"/>
              </w:rPr>
            </w:pPr>
            <m:oMath>
              <m:r>
                <w:rPr>
                  <w:rFonts w:ascii="Cambria Math" w:hAnsi="Cambria Math" w:cs="Times New Roman"/>
                  <w:sz w:val="26"/>
                  <w:szCs w:val="26"/>
                </w:rPr>
                <m:t xml:space="preserve">   </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e>
              </m:d>
            </m:oMath>
            <w:r w:rsidRPr="007C02BC">
              <w:rPr>
                <w:rFonts w:ascii="Times New Roman" w:hAnsi="Times New Roman" w:cs="Times New Roman"/>
                <w:sz w:val="26"/>
                <w:szCs w:val="26"/>
                <w:vertAlign w:val="superscript"/>
              </w:rPr>
              <w:t>2</w:t>
            </w:r>
            <w:r w:rsidRPr="007C02BC">
              <w:rPr>
                <w:rFonts w:ascii="Times New Roman" w:hAnsi="Times New Roman" w:cs="Times New Roman"/>
                <w:sz w:val="26"/>
                <w:szCs w:val="26"/>
              </w:rPr>
              <w:t xml:space="preserve"> – 75%. 1</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oMath>
          </w:p>
          <w:p w14:paraId="3A13F3B9" w14:textId="56180917" w:rsidR="001F1A61" w:rsidRPr="007C02BC" w:rsidRDefault="001F1A61" w:rsidP="001F1A61">
            <w:pPr>
              <w:pStyle w:val="ListParagraph"/>
              <w:numPr>
                <w:ilvl w:val="0"/>
                <w:numId w:val="1"/>
              </w:numPr>
              <w:rPr>
                <w:rFonts w:ascii="Times New Roman" w:eastAsiaTheme="minorEastAsia" w:hAnsi="Times New Roman" w:cs="Times New Roman"/>
                <w:sz w:val="26"/>
                <w:szCs w:val="26"/>
              </w:rPr>
            </w:pPr>
            <w:r w:rsidRPr="007C02BC">
              <w:rPr>
                <w:rFonts w:ascii="Times New Roman" w:hAnsi="Times New Roman" w:cs="Times New Roman"/>
                <w:sz w:val="26"/>
                <w:szCs w:val="26"/>
              </w:rPr>
              <w:t xml:space="preserve"> </w:t>
            </w:r>
            <w:r w:rsidR="001927FD" w:rsidRPr="007C02BC">
              <w:rPr>
                <w:rFonts w:ascii="Times New Roman" w:hAnsi="Times New Roman" w:cs="Times New Roman"/>
                <w:position w:val="-30"/>
                <w:sz w:val="26"/>
                <w:szCs w:val="26"/>
              </w:rPr>
              <w:object w:dxaOrig="2000" w:dyaOrig="840" w14:anchorId="482960BB">
                <v:shape id="_x0000_i1188" type="#_x0000_t75" style="width:90.3pt;height:37.6pt" o:ole="">
                  <v:imagedata r:id="rId342" o:title=""/>
                </v:shape>
                <o:OLEObject Type="Embed" ProgID="Equation.DSMT4" ShapeID="_x0000_i1188" DrawAspect="Content" ObjectID="_1738826351" r:id="rId343"/>
              </w:object>
            </w:r>
          </w:p>
          <w:p w14:paraId="2A79CB36" w14:textId="25E9BC0B" w:rsidR="001F1A61" w:rsidRPr="007C02BC" w:rsidRDefault="001F1A61" w:rsidP="001F1A61">
            <w:pPr>
              <w:pStyle w:val="ListParagraph"/>
              <w:numPr>
                <w:ilvl w:val="0"/>
                <w:numId w:val="1"/>
              </w:numPr>
              <w:rPr>
                <w:rFonts w:ascii="Times New Roman" w:eastAsiaTheme="minorEastAsia" w:hAnsi="Times New Roman" w:cs="Times New Roman"/>
                <w:sz w:val="26"/>
                <w:szCs w:val="26"/>
              </w:rPr>
            </w:pPr>
            <w:r w:rsidRPr="007C02BC">
              <w:rPr>
                <w:rFonts w:ascii="Times New Roman" w:hAnsi="Times New Roman" w:cs="Times New Roman"/>
                <w:sz w:val="26"/>
                <w:szCs w:val="26"/>
              </w:rPr>
              <w:t xml:space="preserve"> </w:t>
            </w:r>
            <w:r w:rsidR="001927FD" w:rsidRPr="007C02BC">
              <w:rPr>
                <w:rFonts w:ascii="Times New Roman" w:hAnsi="Times New Roman" w:cs="Times New Roman"/>
                <w:position w:val="-40"/>
                <w:sz w:val="26"/>
                <w:szCs w:val="26"/>
              </w:rPr>
              <w:object w:dxaOrig="1880" w:dyaOrig="960" w14:anchorId="7670BA4D">
                <v:shape id="_x0000_i1189" type="#_x0000_t75" style="width:84.9pt;height:44.05pt" o:ole="">
                  <v:imagedata r:id="rId344" o:title=""/>
                </v:shape>
                <o:OLEObject Type="Embed" ProgID="Equation.DSMT4" ShapeID="_x0000_i1189" DrawAspect="Content" ObjectID="_1738826352" r:id="rId345"/>
              </w:object>
            </w:r>
          </w:p>
          <w:p w14:paraId="5FC95B96" w14:textId="70314E87" w:rsidR="009460BF" w:rsidRPr="007C02BC" w:rsidRDefault="001927FD" w:rsidP="001927FD">
            <w:pPr>
              <w:pStyle w:val="ListParagraph"/>
              <w:numPr>
                <w:ilvl w:val="0"/>
                <w:numId w:val="1"/>
              </w:numPr>
              <w:rPr>
                <w:rFonts w:ascii="Times New Roman" w:eastAsiaTheme="minorEastAsia" w:hAnsi="Times New Roman" w:cs="Times New Roman"/>
                <w:sz w:val="26"/>
                <w:szCs w:val="26"/>
              </w:rPr>
            </w:pPr>
            <w:r w:rsidRPr="007C02BC">
              <w:rPr>
                <w:rFonts w:ascii="Times New Roman" w:hAnsi="Times New Roman" w:cs="Times New Roman"/>
                <w:position w:val="-40"/>
                <w:sz w:val="26"/>
                <w:szCs w:val="26"/>
              </w:rPr>
              <w:object w:dxaOrig="3340" w:dyaOrig="1020" w14:anchorId="5DA80A0A">
                <v:shape id="_x0000_i1190" type="#_x0000_t75" style="width:150.45pt;height:46.75pt" o:ole="">
                  <v:imagedata r:id="rId346" o:title=""/>
                </v:shape>
                <o:OLEObject Type="Embed" ProgID="Equation.DSMT4" ShapeID="_x0000_i1190" DrawAspect="Content" ObjectID="_1738826353" r:id="rId347"/>
              </w:object>
            </w:r>
            <w:r w:rsidR="009460BF" w:rsidRPr="007C02BC">
              <w:rPr>
                <w:rFonts w:ascii="Times New Roman" w:hAnsi="Times New Roman" w:cs="Times New Roman"/>
                <w:sz w:val="26"/>
                <w:szCs w:val="26"/>
              </w:rPr>
              <w:tab/>
            </w:r>
            <w:r w:rsidR="009460BF" w:rsidRPr="007C02BC">
              <w:rPr>
                <w:rFonts w:ascii="Times New Roman" w:hAnsi="Times New Roman" w:cs="Times New Roman"/>
                <w:sz w:val="26"/>
                <w:szCs w:val="26"/>
              </w:rPr>
              <w:object w:dxaOrig="180" w:dyaOrig="279" w14:anchorId="74CACA49">
                <v:shape id="_x0000_i1191" type="#_x0000_t75" style="width:9.15pt;height:14.5pt" o:ole="">
                  <v:imagedata r:id="rId348" o:title=""/>
                </v:shape>
                <o:OLEObject Type="Embed" ProgID="Equation.DSMT4" ShapeID="_x0000_i1191" DrawAspect="Content" ObjectID="_1738826354" r:id="rId349"/>
              </w:object>
            </w:r>
          </w:p>
          <w:p w14:paraId="17C5D5B1" w14:textId="6C179559" w:rsidR="001F1A61" w:rsidRPr="007C02BC" w:rsidRDefault="001F1A61" w:rsidP="001F1A61">
            <w:pPr>
              <w:numPr>
                <w:ilvl w:val="0"/>
                <w:numId w:val="1"/>
              </w:numPr>
              <w:rPr>
                <w:rFonts w:ascii="Times New Roman" w:hAnsi="Times New Roman" w:cs="Times New Roman"/>
                <w:sz w:val="26"/>
                <w:szCs w:val="26"/>
              </w:rPr>
            </w:pPr>
            <w:r w:rsidRPr="007C02BC">
              <w:rPr>
                <w:rFonts w:ascii="Times New Roman" w:hAnsi="Times New Roman" w:cs="Times New Roman"/>
                <w:sz w:val="26"/>
                <w:szCs w:val="26"/>
              </w:rPr>
              <w:t xml:space="preserve">60% - 1,8 : </w:t>
            </w:r>
            <w:r w:rsidRPr="007C02BC">
              <w:rPr>
                <w:rFonts w:ascii="Times New Roman" w:hAnsi="Times New Roman" w:cs="Times New Roman"/>
                <w:position w:val="-28"/>
                <w:sz w:val="26"/>
                <w:szCs w:val="26"/>
              </w:rPr>
              <w:object w:dxaOrig="820" w:dyaOrig="680" w14:anchorId="23A5AB8A">
                <v:shape id="_x0000_i1192" type="#_x0000_t75" style="width:41.35pt;height:34.4pt" o:ole="">
                  <v:imagedata r:id="rId350" o:title=""/>
                </v:shape>
                <o:OLEObject Type="Embed" ProgID="Equation.3" ShapeID="_x0000_i1192" DrawAspect="Content" ObjectID="_1738826355" r:id="rId351"/>
              </w:object>
            </w:r>
          </w:p>
        </w:tc>
      </w:tr>
    </w:tbl>
    <w:p w14:paraId="4ACE15BA" w14:textId="3DD748EC" w:rsidR="00B14BEF" w:rsidRPr="007C02BC" w:rsidRDefault="00B14BEF" w:rsidP="00B14BEF">
      <w:pPr>
        <w:spacing w:after="0" w:line="240" w:lineRule="auto"/>
        <w:rPr>
          <w:rFonts w:ascii="Times New Roman" w:hAnsi="Times New Roman" w:cs="Times New Roman"/>
          <w:sz w:val="26"/>
          <w:szCs w:val="26"/>
        </w:rPr>
      </w:pPr>
      <w:r w:rsidRPr="007C02BC">
        <w:rPr>
          <w:rFonts w:ascii="Times New Roman" w:hAnsi="Times New Roman" w:cs="Times New Roman"/>
          <w:b/>
          <w:sz w:val="26"/>
          <w:szCs w:val="26"/>
          <w:u w:val="single"/>
        </w:rPr>
        <w:lastRenderedPageBreak/>
        <w:t xml:space="preserve">Câu </w:t>
      </w:r>
      <w:r w:rsidR="007C4CE6" w:rsidRPr="007C02BC">
        <w:rPr>
          <w:rFonts w:ascii="Times New Roman" w:hAnsi="Times New Roman" w:cs="Times New Roman"/>
          <w:b/>
          <w:sz w:val="26"/>
          <w:szCs w:val="26"/>
          <w:u w:val="single"/>
        </w:rPr>
        <w:t>2</w:t>
      </w:r>
      <w:r w:rsidRPr="007C02BC">
        <w:rPr>
          <w:rFonts w:ascii="Times New Roman" w:hAnsi="Times New Roman" w:cs="Times New Roman"/>
          <w:b/>
          <w:sz w:val="26"/>
          <w:szCs w:val="26"/>
        </w:rPr>
        <w:t>.</w:t>
      </w:r>
      <w:r w:rsidRPr="007C02BC">
        <w:rPr>
          <w:rFonts w:ascii="Times New Roman" w:hAnsi="Times New Roman" w:cs="Times New Roman"/>
          <w:sz w:val="26"/>
          <w:szCs w:val="26"/>
        </w:rPr>
        <w:t xml:space="preserve"> </w:t>
      </w:r>
      <w:r w:rsidRPr="007C02BC">
        <w:rPr>
          <w:rFonts w:ascii="Times New Roman" w:hAnsi="Times New Roman" w:cs="Times New Roman"/>
          <w:b/>
          <w:sz w:val="26"/>
          <w:szCs w:val="26"/>
        </w:rPr>
        <w:t>Thực hiện phép tính:</w:t>
      </w:r>
      <w:r w:rsidRPr="007C02BC">
        <w:rPr>
          <w:rFonts w:ascii="Times New Roman" w:hAnsi="Times New Roman" w:cs="Times New Roman"/>
          <w:sz w:val="26"/>
          <w:szCs w:val="26"/>
        </w:rPr>
        <w:t xml:space="preserve"> </w:t>
      </w:r>
    </w:p>
    <w:p w14:paraId="5F246FD7" w14:textId="77777777" w:rsidR="00B14BEF" w:rsidRPr="007C02BC" w:rsidRDefault="00B14BEF" w:rsidP="00B14BEF">
      <w:p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4"/>
          <w:sz w:val="26"/>
          <w:szCs w:val="26"/>
        </w:rPr>
        <w:object w:dxaOrig="1560" w:dyaOrig="620" w14:anchorId="22E713F7">
          <v:shape id="_x0000_i1193" type="#_x0000_t75" style="width:82.75pt;height:33.85pt" o:ole="">
            <v:imagedata r:id="rId352" o:title=""/>
          </v:shape>
          <o:OLEObject Type="Embed" ProgID="Equation.DSMT4" ShapeID="_x0000_i1193" DrawAspect="Content" ObjectID="_1738826356" r:id="rId353"/>
        </w:object>
      </w:r>
      <w:r w:rsidRPr="007C02BC">
        <w:rPr>
          <w:rFonts w:ascii="Times New Roman" w:hAnsi="Times New Roman" w:cs="Times New Roman"/>
          <w:sz w:val="26"/>
          <w:szCs w:val="26"/>
        </w:rPr>
        <w:t xml:space="preserve">                b/</w:t>
      </w:r>
      <w:r w:rsidRPr="007C02BC">
        <w:rPr>
          <w:rFonts w:ascii="Times New Roman" w:hAnsi="Times New Roman" w:cs="Times New Roman"/>
          <w:position w:val="-24"/>
          <w:sz w:val="26"/>
          <w:szCs w:val="26"/>
        </w:rPr>
        <w:object w:dxaOrig="1219" w:dyaOrig="620" w14:anchorId="15F59DFC">
          <v:shape id="_x0000_i1194" type="#_x0000_t75" style="width:64.95pt;height:33.85pt" o:ole="">
            <v:imagedata r:id="rId354" o:title=""/>
          </v:shape>
          <o:OLEObject Type="Embed" ProgID="Equation.DSMT4" ShapeID="_x0000_i1194" DrawAspect="Content" ObjectID="_1738826357" r:id="rId355"/>
        </w:object>
      </w:r>
      <w:r w:rsidRPr="007C02BC">
        <w:rPr>
          <w:rFonts w:ascii="Times New Roman" w:hAnsi="Times New Roman" w:cs="Times New Roman"/>
          <w:sz w:val="26"/>
          <w:szCs w:val="26"/>
        </w:rPr>
        <w:t xml:space="preserve">               c/ </w:t>
      </w:r>
      <w:r w:rsidRPr="007C02BC">
        <w:rPr>
          <w:rFonts w:ascii="Times New Roman" w:hAnsi="Times New Roman" w:cs="Times New Roman"/>
          <w:position w:val="-24"/>
          <w:sz w:val="26"/>
          <w:szCs w:val="26"/>
        </w:rPr>
        <w:object w:dxaOrig="1600" w:dyaOrig="620" w14:anchorId="0ABA8951">
          <v:shape id="_x0000_i1195" type="#_x0000_t75" style="width:80.1pt;height:30.65pt" o:ole="">
            <v:imagedata r:id="rId356" o:title=""/>
          </v:shape>
          <o:OLEObject Type="Embed" ProgID="Equation.DSMT4" ShapeID="_x0000_i1195" DrawAspect="Content" ObjectID="_1738826358" r:id="rId357"/>
        </w:object>
      </w:r>
    </w:p>
    <w:p w14:paraId="13E371D6" w14:textId="77777777" w:rsidR="00B14BEF" w:rsidRPr="007C02BC" w:rsidRDefault="00B14BEF" w:rsidP="00B14BEF">
      <w:p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 xml:space="preserve">d/ </w:t>
      </w:r>
      <w:r w:rsidRPr="007C02BC">
        <w:rPr>
          <w:rFonts w:ascii="Times New Roman" w:hAnsi="Times New Roman" w:cs="Times New Roman"/>
          <w:position w:val="-24"/>
          <w:sz w:val="26"/>
          <w:szCs w:val="26"/>
        </w:rPr>
        <w:object w:dxaOrig="1520" w:dyaOrig="620" w14:anchorId="3132A7D1">
          <v:shape id="_x0000_i1196" type="#_x0000_t75" style="width:84.9pt;height:35.45pt" o:ole="">
            <v:imagedata r:id="rId358" o:title=""/>
          </v:shape>
          <o:OLEObject Type="Embed" ProgID="Equation.DSMT4" ShapeID="_x0000_i1196" DrawAspect="Content" ObjectID="_1738826359" r:id="rId359"/>
        </w:object>
      </w:r>
      <w:r w:rsidRPr="007C02BC">
        <w:rPr>
          <w:rFonts w:ascii="Times New Roman" w:hAnsi="Times New Roman" w:cs="Times New Roman"/>
          <w:sz w:val="26"/>
          <w:szCs w:val="26"/>
        </w:rPr>
        <w:t xml:space="preserve">                e/ </w:t>
      </w:r>
      <w:r w:rsidRPr="007C02BC">
        <w:rPr>
          <w:rFonts w:ascii="Times New Roman" w:hAnsi="Times New Roman" w:cs="Times New Roman"/>
          <w:position w:val="-24"/>
          <w:sz w:val="26"/>
          <w:szCs w:val="26"/>
        </w:rPr>
        <w:object w:dxaOrig="1080" w:dyaOrig="620" w14:anchorId="7F5CCA06">
          <v:shape id="_x0000_i1197" type="#_x0000_t75" style="width:66.1pt;height:38.15pt" o:ole="">
            <v:imagedata r:id="rId360" o:title=""/>
          </v:shape>
          <o:OLEObject Type="Embed" ProgID="Equation.DSMT4" ShapeID="_x0000_i1197" DrawAspect="Content" ObjectID="_1738826360" r:id="rId361"/>
        </w:object>
      </w:r>
      <w:r w:rsidRPr="007C02BC">
        <w:rPr>
          <w:rFonts w:ascii="Times New Roman" w:hAnsi="Times New Roman" w:cs="Times New Roman"/>
          <w:sz w:val="26"/>
          <w:szCs w:val="26"/>
        </w:rPr>
        <w:t xml:space="preserve">             f/ </w:t>
      </w:r>
      <w:r w:rsidRPr="007C02BC">
        <w:rPr>
          <w:rFonts w:ascii="Times New Roman" w:hAnsi="Times New Roman" w:cs="Times New Roman"/>
          <w:position w:val="-24"/>
          <w:sz w:val="26"/>
          <w:szCs w:val="26"/>
        </w:rPr>
        <w:object w:dxaOrig="1600" w:dyaOrig="620" w14:anchorId="25BF44DD">
          <v:shape id="_x0000_i1198" type="#_x0000_t75" style="width:93.5pt;height:36.55pt" o:ole="">
            <v:imagedata r:id="rId362" o:title=""/>
          </v:shape>
          <o:OLEObject Type="Embed" ProgID="Equation.DSMT4" ShapeID="_x0000_i1198" DrawAspect="Content" ObjectID="_1738826361" r:id="rId363"/>
        </w:object>
      </w:r>
    </w:p>
    <w:p w14:paraId="1792D358" w14:textId="77777777" w:rsidR="00B14BEF" w:rsidRPr="007C02BC" w:rsidRDefault="00B14BEF" w:rsidP="00B14BEF">
      <w:p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 xml:space="preserve">g/ </w:t>
      </w:r>
      <w:r w:rsidRPr="007C02BC">
        <w:rPr>
          <w:rFonts w:ascii="Times New Roman" w:hAnsi="Times New Roman" w:cs="Times New Roman"/>
          <w:position w:val="-26"/>
          <w:sz w:val="26"/>
          <w:szCs w:val="26"/>
        </w:rPr>
        <w:object w:dxaOrig="1939" w:dyaOrig="680" w14:anchorId="35C18F5A">
          <v:shape id="_x0000_i1199" type="#_x0000_t75" style="width:96.65pt;height:33.85pt" o:ole="">
            <v:imagedata r:id="rId364" o:title=""/>
          </v:shape>
          <o:OLEObject Type="Embed" ProgID="Equation.DSMT4" ShapeID="_x0000_i1199" DrawAspect="Content" ObjectID="_1738826362" r:id="rId365"/>
        </w:object>
      </w:r>
      <w:r w:rsidRPr="007C02BC">
        <w:rPr>
          <w:rFonts w:ascii="Times New Roman" w:hAnsi="Times New Roman" w:cs="Times New Roman"/>
          <w:sz w:val="26"/>
          <w:szCs w:val="26"/>
        </w:rPr>
        <w:t xml:space="preserve">           h/ </w:t>
      </w:r>
      <w:r w:rsidRPr="007C02BC">
        <w:rPr>
          <w:rFonts w:ascii="Times New Roman" w:hAnsi="Times New Roman" w:cs="Times New Roman"/>
          <w:position w:val="-28"/>
          <w:sz w:val="26"/>
          <w:szCs w:val="26"/>
        </w:rPr>
        <w:object w:dxaOrig="1400" w:dyaOrig="720" w14:anchorId="5DA54AF5">
          <v:shape id="_x0000_i1200" type="#_x0000_t75" style="width:69.85pt;height:36pt" o:ole="">
            <v:imagedata r:id="rId366" o:title=""/>
          </v:shape>
          <o:OLEObject Type="Embed" ProgID="Equation.DSMT4" ShapeID="_x0000_i1200" DrawAspect="Content" ObjectID="_1738826363" r:id="rId367"/>
        </w:object>
      </w:r>
      <w:r w:rsidRPr="007C02BC">
        <w:rPr>
          <w:rFonts w:ascii="Times New Roman" w:hAnsi="Times New Roman" w:cs="Times New Roman"/>
          <w:sz w:val="26"/>
          <w:szCs w:val="26"/>
        </w:rPr>
        <w:t xml:space="preserve">           i/ </w:t>
      </w:r>
      <w:r w:rsidRPr="007C02BC">
        <w:rPr>
          <w:rFonts w:ascii="Times New Roman" w:hAnsi="Times New Roman" w:cs="Times New Roman"/>
          <w:position w:val="-32"/>
          <w:sz w:val="26"/>
          <w:szCs w:val="26"/>
        </w:rPr>
        <w:object w:dxaOrig="1900" w:dyaOrig="780" w14:anchorId="29397BFC">
          <v:shape id="_x0000_i1201" type="#_x0000_t75" style="width:95.1pt;height:39.2pt" o:ole="">
            <v:imagedata r:id="rId368" o:title=""/>
          </v:shape>
          <o:OLEObject Type="Embed" ProgID="Equation.DSMT4" ShapeID="_x0000_i1201" DrawAspect="Content" ObjectID="_1738826364" r:id="rId369"/>
        </w:object>
      </w:r>
    </w:p>
    <w:p w14:paraId="76C29E13" w14:textId="6A6FDCAA" w:rsidR="00B14BEF" w:rsidRPr="007C02BC" w:rsidRDefault="00B14BEF" w:rsidP="00B14BEF">
      <w:pPr>
        <w:spacing w:after="0" w:line="240" w:lineRule="auto"/>
        <w:rPr>
          <w:rFonts w:ascii="Times New Roman" w:hAnsi="Times New Roman" w:cs="Times New Roman"/>
          <w:sz w:val="26"/>
          <w:szCs w:val="26"/>
        </w:rPr>
      </w:pPr>
      <w:r w:rsidRPr="007C02BC">
        <w:rPr>
          <w:rFonts w:ascii="Times New Roman" w:hAnsi="Times New Roman" w:cs="Times New Roman"/>
          <w:b/>
          <w:sz w:val="26"/>
          <w:szCs w:val="26"/>
          <w:u w:val="single"/>
        </w:rPr>
        <w:t xml:space="preserve">Câu </w:t>
      </w:r>
      <w:r w:rsidR="007C4CE6" w:rsidRPr="007C02BC">
        <w:rPr>
          <w:rFonts w:ascii="Times New Roman" w:hAnsi="Times New Roman" w:cs="Times New Roman"/>
          <w:b/>
          <w:sz w:val="26"/>
          <w:szCs w:val="26"/>
          <w:u w:val="single"/>
        </w:rPr>
        <w:t>3</w:t>
      </w:r>
      <w:r w:rsidRPr="007C02BC">
        <w:rPr>
          <w:rFonts w:ascii="Times New Roman" w:hAnsi="Times New Roman" w:cs="Times New Roman"/>
          <w:b/>
          <w:sz w:val="26"/>
          <w:szCs w:val="26"/>
        </w:rPr>
        <w:t>.</w:t>
      </w:r>
      <w:r w:rsidRPr="007C02BC">
        <w:rPr>
          <w:rFonts w:ascii="Times New Roman" w:hAnsi="Times New Roman" w:cs="Times New Roman"/>
          <w:sz w:val="26"/>
          <w:szCs w:val="26"/>
        </w:rPr>
        <w:t xml:space="preserve"> </w:t>
      </w:r>
      <w:r w:rsidRPr="007C02BC">
        <w:rPr>
          <w:rFonts w:ascii="Times New Roman" w:hAnsi="Times New Roman" w:cs="Times New Roman"/>
          <w:b/>
          <w:sz w:val="26"/>
          <w:szCs w:val="26"/>
        </w:rPr>
        <w:t>Thực hiện phép tính</w:t>
      </w:r>
      <w:r w:rsidRPr="007C02BC">
        <w:rPr>
          <w:rFonts w:ascii="Times New Roman" w:hAnsi="Times New Roman" w:cs="Times New Roman"/>
          <w:sz w:val="26"/>
          <w:szCs w:val="26"/>
        </w:rPr>
        <w:t xml:space="preserve">: </w:t>
      </w:r>
    </w:p>
    <w:p w14:paraId="23372734" w14:textId="77777777" w:rsidR="00B14BEF" w:rsidRPr="007C02BC" w:rsidRDefault="00B14BEF" w:rsidP="00B14BEF">
      <w:p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6"/>
          <w:sz w:val="26"/>
          <w:szCs w:val="26"/>
        </w:rPr>
        <w:object w:dxaOrig="1900" w:dyaOrig="680" w14:anchorId="1D564A5E">
          <v:shape id="_x0000_i1202" type="#_x0000_t75" style="width:95.1pt;height:33.85pt" o:ole="">
            <v:imagedata r:id="rId370" o:title=""/>
          </v:shape>
          <o:OLEObject Type="Embed" ProgID="Equation.DSMT4" ShapeID="_x0000_i1202" DrawAspect="Content" ObjectID="_1738826365" r:id="rId371"/>
        </w:object>
      </w:r>
      <w:r w:rsidRPr="007C02BC">
        <w:rPr>
          <w:rFonts w:ascii="Times New Roman" w:hAnsi="Times New Roman" w:cs="Times New Roman"/>
          <w:sz w:val="26"/>
          <w:szCs w:val="26"/>
        </w:rPr>
        <w:t xml:space="preserve">                    b/ </w:t>
      </w:r>
      <w:r w:rsidRPr="007C02BC">
        <w:rPr>
          <w:rFonts w:ascii="Times New Roman" w:hAnsi="Times New Roman" w:cs="Times New Roman"/>
          <w:position w:val="-28"/>
          <w:sz w:val="26"/>
          <w:szCs w:val="26"/>
        </w:rPr>
        <w:object w:dxaOrig="1240" w:dyaOrig="720" w14:anchorId="126FA722">
          <v:shape id="_x0000_i1203" type="#_x0000_t75" style="width:62.35pt;height:36pt" o:ole="">
            <v:imagedata r:id="rId372" o:title=""/>
          </v:shape>
          <o:OLEObject Type="Embed" ProgID="Equation.DSMT4" ShapeID="_x0000_i1203" DrawAspect="Content" ObjectID="_1738826366" r:id="rId373"/>
        </w:object>
      </w:r>
      <w:r w:rsidRPr="007C02BC">
        <w:rPr>
          <w:rFonts w:ascii="Times New Roman" w:hAnsi="Times New Roman" w:cs="Times New Roman"/>
          <w:sz w:val="26"/>
          <w:szCs w:val="26"/>
        </w:rPr>
        <w:t xml:space="preserve">                  c/ </w:t>
      </w:r>
      <w:r w:rsidRPr="007C02BC">
        <w:rPr>
          <w:rFonts w:ascii="Times New Roman" w:hAnsi="Times New Roman" w:cs="Times New Roman"/>
          <w:position w:val="-32"/>
          <w:sz w:val="26"/>
          <w:szCs w:val="26"/>
        </w:rPr>
        <w:object w:dxaOrig="1960" w:dyaOrig="780" w14:anchorId="606B728E">
          <v:shape id="_x0000_i1204" type="#_x0000_t75" style="width:98.4pt;height:39.2pt" o:ole="">
            <v:imagedata r:id="rId374" o:title=""/>
          </v:shape>
          <o:OLEObject Type="Embed" ProgID="Equation.DSMT4" ShapeID="_x0000_i1204" DrawAspect="Content" ObjectID="_1738826367" r:id="rId375"/>
        </w:object>
      </w:r>
    </w:p>
    <w:p w14:paraId="15E7C9BD" w14:textId="77777777" w:rsidR="00B14BEF" w:rsidRPr="007C02BC" w:rsidRDefault="00B14BEF" w:rsidP="00B14BEF">
      <w:pPr>
        <w:spacing w:after="0" w:line="240" w:lineRule="auto"/>
        <w:jc w:val="both"/>
        <w:rPr>
          <w:rFonts w:ascii="Times New Roman" w:hAnsi="Times New Roman" w:cs="Times New Roman"/>
          <w:b/>
          <w:sz w:val="26"/>
          <w:szCs w:val="26"/>
        </w:rPr>
      </w:pPr>
      <w:r w:rsidRPr="007C02BC">
        <w:rPr>
          <w:rFonts w:ascii="Times New Roman" w:hAnsi="Times New Roman" w:cs="Times New Roman"/>
          <w:b/>
          <w:sz w:val="26"/>
          <w:szCs w:val="26"/>
        </w:rPr>
        <w:t xml:space="preserve">d) </w:t>
      </w:r>
      <w:r w:rsidRPr="007C02BC">
        <w:rPr>
          <w:rFonts w:ascii="Times New Roman" w:hAnsi="Times New Roman" w:cs="Times New Roman"/>
          <w:b/>
          <w:position w:val="-26"/>
          <w:sz w:val="26"/>
          <w:szCs w:val="26"/>
        </w:rPr>
        <w:object w:dxaOrig="1860" w:dyaOrig="680" w14:anchorId="15169C10">
          <v:shape id="_x0000_i1205" type="#_x0000_t75" style="width:92.9pt;height:33.85pt" o:ole="">
            <v:imagedata r:id="rId376" o:title=""/>
          </v:shape>
          <o:OLEObject Type="Embed" ProgID="Equation.DSMT4" ShapeID="_x0000_i1205" DrawAspect="Content" ObjectID="_1738826368" r:id="rId377"/>
        </w:object>
      </w:r>
      <w:r w:rsidRPr="007C02BC">
        <w:rPr>
          <w:rFonts w:ascii="Times New Roman" w:hAnsi="Times New Roman" w:cs="Times New Roman"/>
          <w:b/>
          <w:sz w:val="26"/>
          <w:szCs w:val="26"/>
        </w:rPr>
        <w:t xml:space="preserve">                   e) </w:t>
      </w:r>
      <w:r w:rsidRPr="007C02BC">
        <w:rPr>
          <w:rFonts w:ascii="Times New Roman" w:hAnsi="Times New Roman" w:cs="Times New Roman"/>
          <w:b/>
          <w:position w:val="-26"/>
          <w:sz w:val="26"/>
          <w:szCs w:val="26"/>
        </w:rPr>
        <w:object w:dxaOrig="1200" w:dyaOrig="680" w14:anchorId="1F6DC990">
          <v:shape id="_x0000_i1206" type="#_x0000_t75" style="width:60.2pt;height:33.85pt" o:ole="">
            <v:imagedata r:id="rId378" o:title=""/>
          </v:shape>
          <o:OLEObject Type="Embed" ProgID="Equation.DSMT4" ShapeID="_x0000_i1206" DrawAspect="Content" ObjectID="_1738826369" r:id="rId379"/>
        </w:object>
      </w:r>
      <w:r w:rsidRPr="007C02BC">
        <w:rPr>
          <w:rFonts w:ascii="Times New Roman" w:hAnsi="Times New Roman" w:cs="Times New Roman"/>
          <w:b/>
          <w:sz w:val="26"/>
          <w:szCs w:val="26"/>
        </w:rPr>
        <w:t xml:space="preserve">                    f) </w:t>
      </w:r>
      <w:r w:rsidRPr="007C02BC">
        <w:rPr>
          <w:rFonts w:ascii="Times New Roman" w:hAnsi="Times New Roman" w:cs="Times New Roman"/>
          <w:b/>
          <w:position w:val="-30"/>
          <w:sz w:val="26"/>
          <w:szCs w:val="26"/>
        </w:rPr>
        <w:object w:dxaOrig="1719" w:dyaOrig="740" w14:anchorId="51DA522F">
          <v:shape id="_x0000_i1207" type="#_x0000_t75" style="width:85.95pt;height:36.55pt" o:ole="">
            <v:imagedata r:id="rId380" o:title=""/>
          </v:shape>
          <o:OLEObject Type="Embed" ProgID="Equation.DSMT4" ShapeID="_x0000_i1207" DrawAspect="Content" ObjectID="_1738826370" r:id="rId381"/>
        </w:object>
      </w:r>
    </w:p>
    <w:p w14:paraId="783314F3" w14:textId="0FFBBF99" w:rsidR="00B14BEF" w:rsidRPr="007C02BC" w:rsidRDefault="00B14BEF" w:rsidP="00B14BEF">
      <w:pPr>
        <w:spacing w:after="0" w:line="240" w:lineRule="auto"/>
        <w:rPr>
          <w:rFonts w:ascii="Times New Roman" w:hAnsi="Times New Roman" w:cs="Times New Roman"/>
          <w:sz w:val="26"/>
          <w:szCs w:val="26"/>
        </w:rPr>
      </w:pPr>
      <w:r w:rsidRPr="007C02BC">
        <w:rPr>
          <w:rFonts w:ascii="Times New Roman" w:hAnsi="Times New Roman" w:cs="Times New Roman"/>
          <w:b/>
          <w:sz w:val="26"/>
          <w:szCs w:val="26"/>
          <w:u w:val="single"/>
        </w:rPr>
        <w:t xml:space="preserve">Câu </w:t>
      </w:r>
      <w:r w:rsidR="007C4CE6" w:rsidRPr="007C02BC">
        <w:rPr>
          <w:rFonts w:ascii="Times New Roman" w:hAnsi="Times New Roman" w:cs="Times New Roman"/>
          <w:b/>
          <w:sz w:val="26"/>
          <w:szCs w:val="26"/>
          <w:u w:val="single"/>
        </w:rPr>
        <w:t>4</w:t>
      </w:r>
      <w:r w:rsidRPr="007C02BC">
        <w:rPr>
          <w:rFonts w:ascii="Times New Roman" w:hAnsi="Times New Roman" w:cs="Times New Roman"/>
          <w:b/>
          <w:sz w:val="26"/>
          <w:szCs w:val="26"/>
        </w:rPr>
        <w:t>.</w:t>
      </w:r>
      <w:r w:rsidRPr="007C02BC">
        <w:rPr>
          <w:rFonts w:ascii="Times New Roman" w:hAnsi="Times New Roman" w:cs="Times New Roman"/>
          <w:sz w:val="26"/>
          <w:szCs w:val="26"/>
        </w:rPr>
        <w:t xml:space="preserve"> </w:t>
      </w:r>
      <w:r w:rsidRPr="007C02BC">
        <w:rPr>
          <w:rFonts w:ascii="Times New Roman" w:hAnsi="Times New Roman" w:cs="Times New Roman"/>
          <w:b/>
          <w:sz w:val="26"/>
          <w:szCs w:val="26"/>
        </w:rPr>
        <w:t>Thực hiện phép tính:</w:t>
      </w:r>
      <w:r w:rsidRPr="007C02BC">
        <w:rPr>
          <w:rFonts w:ascii="Times New Roman" w:hAnsi="Times New Roman" w:cs="Times New Roman"/>
          <w:sz w:val="26"/>
          <w:szCs w:val="26"/>
        </w:rPr>
        <w:t xml:space="preserve"> </w:t>
      </w:r>
    </w:p>
    <w:p w14:paraId="5AB79E72" w14:textId="77777777" w:rsidR="00B14BEF" w:rsidRPr="007C02BC" w:rsidRDefault="00B14BEF" w:rsidP="00B14BEF">
      <w:p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 xml:space="preserve">a/ </w:t>
      </w:r>
      <w:r w:rsidRPr="007C02BC">
        <w:rPr>
          <w:rFonts w:ascii="Times New Roman" w:hAnsi="Times New Roman" w:cs="Times New Roman"/>
          <w:position w:val="-28"/>
          <w:sz w:val="26"/>
          <w:szCs w:val="26"/>
        </w:rPr>
        <w:object w:dxaOrig="2659" w:dyaOrig="720" w14:anchorId="3F8FA9BE">
          <v:shape id="_x0000_i1208" type="#_x0000_t75" style="width:133.2pt;height:36pt" o:ole="">
            <v:imagedata r:id="rId382" o:title=""/>
          </v:shape>
          <o:OLEObject Type="Embed" ProgID="Equation.DSMT4" ShapeID="_x0000_i1208" DrawAspect="Content" ObjectID="_1738826371" r:id="rId383"/>
        </w:object>
      </w:r>
      <w:r w:rsidRPr="007C02BC">
        <w:rPr>
          <w:rFonts w:ascii="Times New Roman" w:hAnsi="Times New Roman" w:cs="Times New Roman"/>
          <w:sz w:val="26"/>
          <w:szCs w:val="26"/>
        </w:rPr>
        <w:t xml:space="preserve">                   b/ </w:t>
      </w:r>
      <w:r w:rsidRPr="007C02BC">
        <w:rPr>
          <w:rFonts w:ascii="Times New Roman" w:hAnsi="Times New Roman" w:cs="Times New Roman"/>
          <w:position w:val="-24"/>
          <w:sz w:val="26"/>
          <w:szCs w:val="26"/>
        </w:rPr>
        <w:object w:dxaOrig="996" w:dyaOrig="624" w14:anchorId="056FC19B">
          <v:shape id="_x0000_i1209" type="#_x0000_t75" style="width:50.5pt;height:31.7pt" o:ole="">
            <v:imagedata r:id="rId384" o:title=""/>
          </v:shape>
          <o:OLEObject Type="Embed" ProgID="Equation.DSMT4" ShapeID="_x0000_i1209" DrawAspect="Content" ObjectID="_1738826372" r:id="rId385"/>
        </w:object>
      </w:r>
      <w:r w:rsidRPr="007C02BC">
        <w:rPr>
          <w:rFonts w:ascii="Times New Roman" w:hAnsi="Times New Roman" w:cs="Times New Roman"/>
          <w:sz w:val="26"/>
          <w:szCs w:val="26"/>
        </w:rPr>
        <w:t xml:space="preserve">                    c/ </w:t>
      </w:r>
      <w:r w:rsidRPr="007C02BC">
        <w:rPr>
          <w:rFonts w:ascii="Times New Roman" w:hAnsi="Times New Roman" w:cs="Times New Roman"/>
          <w:position w:val="-24"/>
          <w:sz w:val="26"/>
          <w:szCs w:val="26"/>
        </w:rPr>
        <w:object w:dxaOrig="1540" w:dyaOrig="620" w14:anchorId="2B631A25">
          <v:shape id="_x0000_i1210" type="#_x0000_t75" style="width:90.25pt;height:36.55pt" o:ole="">
            <v:imagedata r:id="rId386" o:title=""/>
          </v:shape>
          <o:OLEObject Type="Embed" ProgID="Equation.DSMT4" ShapeID="_x0000_i1210" DrawAspect="Content" ObjectID="_1738826373" r:id="rId387"/>
        </w:object>
      </w:r>
    </w:p>
    <w:p w14:paraId="5146521B" w14:textId="77777777" w:rsidR="00B14BEF" w:rsidRPr="007C02BC" w:rsidRDefault="00B14BEF" w:rsidP="00B14BEF">
      <w:pPr>
        <w:spacing w:after="0" w:line="240" w:lineRule="auto"/>
        <w:contextualSpacing/>
        <w:jc w:val="both"/>
        <w:rPr>
          <w:rFonts w:ascii="Times New Roman" w:eastAsia="Arial" w:hAnsi="Times New Roman" w:cs="Times New Roman"/>
          <w:sz w:val="26"/>
          <w:szCs w:val="26"/>
        </w:rPr>
      </w:pPr>
      <w:r w:rsidRPr="007C02BC">
        <w:rPr>
          <w:rFonts w:ascii="Times New Roman" w:hAnsi="Times New Roman" w:cs="Times New Roman"/>
          <w:sz w:val="26"/>
          <w:szCs w:val="26"/>
        </w:rPr>
        <w:t xml:space="preserve">d/ </w:t>
      </w:r>
      <w:r w:rsidRPr="007C02BC">
        <w:rPr>
          <w:rFonts w:ascii="Times New Roman" w:hAnsi="Times New Roman" w:cs="Times New Roman"/>
          <w:position w:val="-28"/>
          <w:sz w:val="26"/>
          <w:szCs w:val="26"/>
        </w:rPr>
        <w:object w:dxaOrig="2400" w:dyaOrig="720" w14:anchorId="13EED82F">
          <v:shape id="_x0000_i1211" type="#_x0000_t75" style="width:119.75pt;height:36pt" o:ole="">
            <v:imagedata r:id="rId388" o:title=""/>
          </v:shape>
          <o:OLEObject Type="Embed" ProgID="Equation.DSMT4" ShapeID="_x0000_i1211" DrawAspect="Content" ObjectID="_1738826374" r:id="rId389"/>
        </w:object>
      </w:r>
      <w:r w:rsidRPr="007C02BC">
        <w:rPr>
          <w:rFonts w:ascii="Times New Roman" w:hAnsi="Times New Roman" w:cs="Times New Roman"/>
          <w:sz w:val="26"/>
          <w:szCs w:val="26"/>
        </w:rPr>
        <w:t xml:space="preserve">                      e/ </w:t>
      </w:r>
      <w:r w:rsidRPr="007C02BC">
        <w:rPr>
          <w:rFonts w:ascii="Times New Roman" w:hAnsi="Times New Roman" w:cs="Times New Roman"/>
          <w:position w:val="-24"/>
          <w:sz w:val="26"/>
          <w:szCs w:val="26"/>
        </w:rPr>
        <w:object w:dxaOrig="1500" w:dyaOrig="624" w14:anchorId="4CE83547">
          <v:shape id="_x0000_i1212" type="#_x0000_t75" style="width:75.2pt;height:31.7pt" o:ole="">
            <v:imagedata r:id="rId390" o:title=""/>
          </v:shape>
          <o:OLEObject Type="Embed" ProgID="Equation.DSMT4" ShapeID="_x0000_i1212" DrawAspect="Content" ObjectID="_1738826375" r:id="rId391"/>
        </w:object>
      </w:r>
      <w:r w:rsidRPr="007C02BC">
        <w:rPr>
          <w:rFonts w:ascii="Times New Roman" w:hAnsi="Times New Roman" w:cs="Times New Roman"/>
          <w:sz w:val="26"/>
          <w:szCs w:val="26"/>
        </w:rPr>
        <w:t xml:space="preserve">             f/ </w:t>
      </w:r>
      <w:r w:rsidRPr="007C02BC">
        <w:rPr>
          <w:rFonts w:ascii="Times New Roman" w:hAnsi="Times New Roman" w:cs="Times New Roman"/>
          <w:position w:val="-24"/>
          <w:sz w:val="26"/>
          <w:szCs w:val="26"/>
        </w:rPr>
        <w:object w:dxaOrig="1520" w:dyaOrig="620" w14:anchorId="0350B319">
          <v:shape id="_x0000_i1213" type="#_x0000_t75" style="width:89.2pt;height:36.55pt" o:ole="">
            <v:imagedata r:id="rId392" o:title=""/>
          </v:shape>
          <o:OLEObject Type="Embed" ProgID="Equation.DSMT4" ShapeID="_x0000_i1213" DrawAspect="Content" ObjectID="_1738826376" r:id="rId393"/>
        </w:object>
      </w:r>
    </w:p>
    <w:p w14:paraId="11C8B5B8" w14:textId="77777777" w:rsidR="00B14BEF" w:rsidRPr="007C02BC" w:rsidRDefault="00B14BEF" w:rsidP="00B14BEF">
      <w:pPr>
        <w:spacing w:after="0" w:line="240" w:lineRule="auto"/>
        <w:contextualSpacing/>
        <w:jc w:val="both"/>
        <w:rPr>
          <w:rFonts w:ascii="Times New Roman" w:eastAsia="Arial" w:hAnsi="Times New Roman" w:cs="Times New Roman"/>
          <w:sz w:val="26"/>
          <w:szCs w:val="26"/>
        </w:rPr>
      </w:pPr>
      <w:r w:rsidRPr="007C02BC">
        <w:rPr>
          <w:rFonts w:ascii="Times New Roman" w:eastAsia="Arial" w:hAnsi="Times New Roman" w:cs="Times New Roman"/>
          <w:sz w:val="26"/>
          <w:szCs w:val="26"/>
        </w:rPr>
        <w:lastRenderedPageBreak/>
        <w:t xml:space="preserve">g) </w:t>
      </w:r>
      <w:r w:rsidRPr="007C02BC">
        <w:rPr>
          <w:rFonts w:ascii="Times New Roman" w:hAnsi="Times New Roman" w:cs="Times New Roman"/>
          <w:position w:val="-26"/>
          <w:sz w:val="26"/>
          <w:szCs w:val="26"/>
        </w:rPr>
        <w:object w:dxaOrig="2560" w:dyaOrig="700" w14:anchorId="49F37270">
          <v:shape id="_x0000_i1214" type="#_x0000_t75" style="width:128.4pt;height:35.45pt" o:ole="">
            <v:imagedata r:id="rId394" o:title=""/>
          </v:shape>
          <o:OLEObject Type="Embed" ProgID="Equation.DSMT4" ShapeID="_x0000_i1214" DrawAspect="Content" ObjectID="_1738826377" r:id="rId395"/>
        </w:object>
      </w:r>
      <w:r w:rsidRPr="007C02BC">
        <w:rPr>
          <w:rFonts w:ascii="Times New Roman" w:hAnsi="Times New Roman" w:cs="Times New Roman"/>
          <w:sz w:val="26"/>
          <w:szCs w:val="26"/>
        </w:rPr>
        <w:tab/>
      </w:r>
      <w:r w:rsidRPr="007C02BC">
        <w:rPr>
          <w:rFonts w:ascii="Times New Roman" w:hAnsi="Times New Roman" w:cs="Times New Roman"/>
          <w:sz w:val="26"/>
          <w:szCs w:val="26"/>
        </w:rPr>
        <w:tab/>
        <w:t xml:space="preserve">          </w:t>
      </w:r>
      <w:r w:rsidRPr="007C02BC">
        <w:rPr>
          <w:rFonts w:ascii="Times New Roman" w:eastAsia="Arial" w:hAnsi="Times New Roman" w:cs="Times New Roman"/>
          <w:sz w:val="26"/>
          <w:szCs w:val="26"/>
        </w:rPr>
        <w:t xml:space="preserve">h) </w:t>
      </w:r>
      <w:r w:rsidRPr="007C02BC">
        <w:rPr>
          <w:rFonts w:ascii="Times New Roman" w:hAnsi="Times New Roman" w:cs="Times New Roman"/>
          <w:position w:val="-26"/>
          <w:sz w:val="26"/>
          <w:szCs w:val="26"/>
        </w:rPr>
        <w:object w:dxaOrig="1180" w:dyaOrig="700" w14:anchorId="1B7A20E9">
          <v:shape id="_x0000_i1215" type="#_x0000_t75" style="width:59.1pt;height:35.45pt" o:ole="">
            <v:imagedata r:id="rId396" o:title=""/>
          </v:shape>
          <o:OLEObject Type="Embed" ProgID="Equation.DSMT4" ShapeID="_x0000_i1215" DrawAspect="Content" ObjectID="_1738826378" r:id="rId397"/>
        </w:object>
      </w:r>
      <w:r w:rsidRPr="007C02BC">
        <w:rPr>
          <w:rFonts w:ascii="Times New Roman" w:eastAsia="Arial" w:hAnsi="Times New Roman" w:cs="Times New Roman"/>
          <w:sz w:val="26"/>
          <w:szCs w:val="26"/>
        </w:rPr>
        <w:t xml:space="preserve">                  </w:t>
      </w:r>
      <w:r w:rsidRPr="007C02BC">
        <w:rPr>
          <w:rFonts w:ascii="Times New Roman" w:hAnsi="Times New Roman" w:cs="Times New Roman"/>
          <w:sz w:val="26"/>
          <w:szCs w:val="26"/>
        </w:rPr>
        <w:t xml:space="preserve">i) </w:t>
      </w:r>
      <w:r w:rsidRPr="007C02BC">
        <w:rPr>
          <w:rFonts w:ascii="Times New Roman" w:hAnsi="Times New Roman" w:cs="Times New Roman"/>
          <w:position w:val="-26"/>
          <w:sz w:val="26"/>
          <w:szCs w:val="26"/>
        </w:rPr>
        <w:object w:dxaOrig="1620" w:dyaOrig="680" w14:anchorId="374D5C8B">
          <v:shape id="_x0000_i1216" type="#_x0000_t75" style="width:81.15pt;height:33.85pt" o:ole="">
            <v:imagedata r:id="rId398" o:title=""/>
          </v:shape>
          <o:OLEObject Type="Embed" ProgID="Equation.DSMT4" ShapeID="_x0000_i1216" DrawAspect="Content" ObjectID="_1738826379" r:id="rId399"/>
        </w:object>
      </w:r>
    </w:p>
    <w:p w14:paraId="5BF01A80" w14:textId="77777777" w:rsidR="00B14BEF" w:rsidRPr="007C02BC" w:rsidRDefault="00B14BEF" w:rsidP="00B14BEF">
      <w:pPr>
        <w:spacing w:after="0" w:line="240" w:lineRule="auto"/>
        <w:contextualSpacing/>
        <w:jc w:val="both"/>
        <w:rPr>
          <w:rFonts w:ascii="Times New Roman" w:hAnsi="Times New Roman" w:cs="Times New Roman"/>
          <w:sz w:val="26"/>
          <w:szCs w:val="26"/>
        </w:rPr>
      </w:pPr>
      <w:r w:rsidRPr="007C02BC">
        <w:rPr>
          <w:rFonts w:ascii="Times New Roman" w:eastAsia="Arial" w:hAnsi="Times New Roman" w:cs="Times New Roman"/>
          <w:sz w:val="26"/>
          <w:szCs w:val="26"/>
        </w:rPr>
        <w:t xml:space="preserve">j) </w:t>
      </w:r>
      <w:r w:rsidRPr="007C02BC">
        <w:rPr>
          <w:rFonts w:ascii="Times New Roman" w:hAnsi="Times New Roman" w:cs="Times New Roman"/>
          <w:position w:val="-26"/>
          <w:sz w:val="26"/>
          <w:szCs w:val="26"/>
        </w:rPr>
        <w:object w:dxaOrig="2720" w:dyaOrig="700" w14:anchorId="2DE4086E">
          <v:shape id="_x0000_i1217" type="#_x0000_t75" style="width:136pt;height:35.45pt" o:ole="">
            <v:imagedata r:id="rId400" o:title=""/>
          </v:shape>
          <o:OLEObject Type="Embed" ProgID="Equation.DSMT4" ShapeID="_x0000_i1217" DrawAspect="Content" ObjectID="_1738826380" r:id="rId401"/>
        </w:object>
      </w:r>
      <w:r w:rsidRPr="007C02BC">
        <w:rPr>
          <w:rFonts w:ascii="Times New Roman" w:hAnsi="Times New Roman" w:cs="Times New Roman"/>
          <w:sz w:val="26"/>
          <w:szCs w:val="26"/>
        </w:rPr>
        <w:t xml:space="preserve">                   k) </w:t>
      </w:r>
      <w:r w:rsidRPr="007C02BC">
        <w:rPr>
          <w:rFonts w:ascii="Times New Roman" w:hAnsi="Times New Roman" w:cs="Times New Roman"/>
          <w:position w:val="-26"/>
          <w:sz w:val="26"/>
          <w:szCs w:val="26"/>
        </w:rPr>
        <w:object w:dxaOrig="1320" w:dyaOrig="700" w14:anchorId="202425D3">
          <v:shape id="_x0000_i1218" type="#_x0000_t75" style="width:66.15pt;height:35.45pt" o:ole="">
            <v:imagedata r:id="rId402" o:title=""/>
          </v:shape>
          <o:OLEObject Type="Embed" ProgID="Equation.DSMT4" ShapeID="_x0000_i1218" DrawAspect="Content" ObjectID="_1738826381" r:id="rId403"/>
        </w:object>
      </w:r>
      <w:r w:rsidRPr="007C02BC">
        <w:rPr>
          <w:rFonts w:ascii="Times New Roman" w:hAnsi="Times New Roman" w:cs="Times New Roman"/>
          <w:sz w:val="26"/>
          <w:szCs w:val="26"/>
        </w:rPr>
        <w:t xml:space="preserve">                 l) </w:t>
      </w:r>
      <w:r w:rsidRPr="007C02BC">
        <w:rPr>
          <w:rFonts w:ascii="Times New Roman" w:hAnsi="Times New Roman" w:cs="Times New Roman"/>
          <w:position w:val="-26"/>
          <w:sz w:val="26"/>
          <w:szCs w:val="26"/>
        </w:rPr>
        <w:object w:dxaOrig="1640" w:dyaOrig="680" w14:anchorId="25CBDC88">
          <v:shape id="_x0000_i1219" type="#_x0000_t75" style="width:81.65pt;height:33.85pt" o:ole="">
            <v:imagedata r:id="rId404" o:title=""/>
          </v:shape>
          <o:OLEObject Type="Embed" ProgID="Equation.DSMT4" ShapeID="_x0000_i1219" DrawAspect="Content" ObjectID="_1738826382" r:id="rId405"/>
        </w:object>
      </w:r>
    </w:p>
    <w:p w14:paraId="2535855B" w14:textId="77777777" w:rsidR="00B14BEF" w:rsidRPr="007C02BC" w:rsidRDefault="00B14BEF" w:rsidP="00B14BEF">
      <w:pPr>
        <w:spacing w:after="0" w:line="240" w:lineRule="auto"/>
        <w:jc w:val="both"/>
        <w:rPr>
          <w:rFonts w:ascii="Times New Roman" w:hAnsi="Times New Roman" w:cs="Times New Roman"/>
          <w:b/>
          <w:sz w:val="26"/>
          <w:szCs w:val="26"/>
        </w:rPr>
      </w:pPr>
      <w:r w:rsidRPr="007C02BC">
        <w:rPr>
          <w:rFonts w:ascii="Times New Roman" w:hAnsi="Times New Roman" w:cs="Times New Roman"/>
          <w:b/>
          <w:sz w:val="26"/>
          <w:szCs w:val="26"/>
        </w:rPr>
        <w:t xml:space="preserve">m) </w:t>
      </w:r>
      <w:r w:rsidRPr="007C02BC">
        <w:rPr>
          <w:rFonts w:ascii="Times New Roman" w:hAnsi="Times New Roman" w:cs="Times New Roman"/>
          <w:position w:val="-30"/>
          <w:sz w:val="26"/>
          <w:szCs w:val="26"/>
        </w:rPr>
        <w:object w:dxaOrig="2340" w:dyaOrig="840" w14:anchorId="18D80ED2">
          <v:shape id="_x0000_i1220" type="#_x0000_t75" style="width:117.1pt;height:41.9pt" o:ole="">
            <v:imagedata r:id="rId406" o:title=""/>
          </v:shape>
          <o:OLEObject Type="Embed" ProgID="Equation.DSMT4" ShapeID="_x0000_i1220" DrawAspect="Content" ObjectID="_1738826383" r:id="rId407"/>
        </w:object>
      </w:r>
      <w:r w:rsidRPr="007C02BC">
        <w:rPr>
          <w:rFonts w:ascii="Times New Roman" w:hAnsi="Times New Roman" w:cs="Times New Roman"/>
          <w:b/>
          <w:sz w:val="26"/>
          <w:szCs w:val="26"/>
        </w:rPr>
        <w:t xml:space="preserve">                       n) </w:t>
      </w:r>
      <w:r w:rsidRPr="007C02BC">
        <w:rPr>
          <w:rFonts w:ascii="Times New Roman" w:hAnsi="Times New Roman" w:cs="Times New Roman"/>
          <w:b/>
          <w:position w:val="-26"/>
          <w:sz w:val="26"/>
          <w:szCs w:val="26"/>
        </w:rPr>
        <w:object w:dxaOrig="1219" w:dyaOrig="680" w14:anchorId="33BD57B8">
          <v:shape id="_x0000_i1221" type="#_x0000_t75" style="width:61.25pt;height:33.85pt" o:ole="">
            <v:imagedata r:id="rId408" o:title=""/>
          </v:shape>
          <o:OLEObject Type="Embed" ProgID="Equation.DSMT4" ShapeID="_x0000_i1221" DrawAspect="Content" ObjectID="_1738826384" r:id="rId409"/>
        </w:object>
      </w:r>
      <w:r w:rsidRPr="007C02BC">
        <w:rPr>
          <w:rFonts w:ascii="Times New Roman" w:hAnsi="Times New Roman" w:cs="Times New Roman"/>
          <w:b/>
          <w:sz w:val="26"/>
          <w:szCs w:val="26"/>
        </w:rPr>
        <w:t xml:space="preserve">                     o) </w:t>
      </w:r>
      <w:r w:rsidRPr="007C02BC">
        <w:rPr>
          <w:rFonts w:ascii="Times New Roman" w:hAnsi="Times New Roman" w:cs="Times New Roman"/>
          <w:b/>
          <w:position w:val="-30"/>
          <w:sz w:val="26"/>
          <w:szCs w:val="26"/>
        </w:rPr>
        <w:object w:dxaOrig="1700" w:dyaOrig="740" w14:anchorId="01DB07FD">
          <v:shape id="_x0000_i1222" type="#_x0000_t75" style="width:84.9pt;height:36.55pt" o:ole="">
            <v:imagedata r:id="rId410" o:title=""/>
          </v:shape>
          <o:OLEObject Type="Embed" ProgID="Equation.DSMT4" ShapeID="_x0000_i1222" DrawAspect="Content" ObjectID="_1738826385" r:id="rId411"/>
        </w:object>
      </w:r>
    </w:p>
    <w:p w14:paraId="4D9E7B27" w14:textId="47467D48" w:rsidR="00A146A4" w:rsidRPr="007C02BC" w:rsidRDefault="00B14BEF" w:rsidP="00A146A4">
      <w:pPr>
        <w:spacing w:after="0" w:line="240" w:lineRule="auto"/>
        <w:rPr>
          <w:rFonts w:ascii="Times New Roman" w:hAnsi="Times New Roman" w:cs="Times New Roman"/>
          <w:b/>
          <w:sz w:val="26"/>
          <w:szCs w:val="26"/>
          <w:u w:val="single"/>
        </w:rPr>
      </w:pPr>
      <w:r w:rsidRPr="007C02BC">
        <w:rPr>
          <w:rFonts w:ascii="Times New Roman" w:hAnsi="Times New Roman" w:cs="Times New Roman"/>
          <w:b/>
          <w:sz w:val="26"/>
          <w:szCs w:val="26"/>
        </w:rPr>
        <w:br/>
      </w:r>
      <w:r w:rsidR="001F1A61" w:rsidRPr="007C02BC">
        <w:rPr>
          <w:rFonts w:ascii="Times New Roman" w:hAnsi="Times New Roman" w:cs="Times New Roman"/>
          <w:b/>
          <w:sz w:val="26"/>
          <w:szCs w:val="26"/>
        </w:rPr>
        <w:t xml:space="preserve">DẠNG 2: Tìm x biết </w:t>
      </w:r>
      <w:r w:rsidR="00C37814" w:rsidRPr="007C02BC">
        <w:rPr>
          <w:rFonts w:ascii="Times New Roman" w:hAnsi="Times New Roman" w:cs="Times New Roman"/>
          <w:b/>
          <w:sz w:val="26"/>
          <w:szCs w:val="26"/>
        </w:rPr>
        <w:br/>
      </w:r>
      <w:r w:rsidR="00A146A4" w:rsidRPr="007C02BC">
        <w:rPr>
          <w:rFonts w:ascii="Times New Roman" w:hAnsi="Times New Roman" w:cs="Times New Roman"/>
          <w:b/>
          <w:sz w:val="26"/>
          <w:szCs w:val="26"/>
          <w:u w:val="single"/>
        </w:rPr>
        <w:t>Câu 1.</w:t>
      </w:r>
      <w:r w:rsidR="00A146A4" w:rsidRPr="007C02BC">
        <w:rPr>
          <w:rFonts w:ascii="Times New Roman" w:hAnsi="Times New Roman" w:cs="Times New Roman"/>
          <w:b/>
          <w:sz w:val="26"/>
          <w:szCs w:val="26"/>
        </w:rPr>
        <w:t xml:space="preserve"> Tìm x biết</w:t>
      </w:r>
    </w:p>
    <w:p w14:paraId="383524D9" w14:textId="46A89D11" w:rsidR="00C37814" w:rsidRPr="007C02BC" w:rsidRDefault="00A146A4" w:rsidP="001F1A61">
      <w:pPr>
        <w:spacing w:after="0" w:line="240" w:lineRule="auto"/>
        <w:rPr>
          <w:rFonts w:ascii="Times New Roman" w:hAnsi="Times New Roman" w:cs="Times New Roman"/>
          <w:b/>
          <w:sz w:val="26"/>
          <w:szCs w:val="26"/>
        </w:rPr>
      </w:pPr>
      <w:r w:rsidRPr="007C02BC">
        <w:rPr>
          <w:rFonts w:ascii="Times New Roman" w:hAnsi="Times New Roman" w:cs="Times New Roman"/>
          <w:b/>
          <w:sz w:val="26"/>
          <w:szCs w:val="26"/>
          <w:u w:val="single"/>
        </w:rPr>
        <w:t xml:space="preserve"> </w:t>
      </w:r>
      <w:r w:rsidRPr="007C02BC">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2987"/>
        <w:gridCol w:w="3198"/>
        <w:gridCol w:w="3169"/>
      </w:tblGrid>
      <w:tr w:rsidR="00C37814" w:rsidRPr="007C02BC" w14:paraId="3FE41FE3" w14:textId="77777777" w:rsidTr="00A146A4">
        <w:tc>
          <w:tcPr>
            <w:tcW w:w="2987" w:type="dxa"/>
          </w:tcPr>
          <w:p w14:paraId="121EBB53" w14:textId="3FDBA08A" w:rsidR="003677DE" w:rsidRPr="007C02BC" w:rsidRDefault="003677DE" w:rsidP="00C37814">
            <w:pPr>
              <w:pStyle w:val="ListParagraph"/>
              <w:numPr>
                <w:ilvl w:val="0"/>
                <w:numId w:val="2"/>
              </w:numPr>
              <w:rPr>
                <w:rFonts w:ascii="Times New Roman" w:hAnsi="Times New Roman" w:cs="Times New Roman"/>
                <w:b/>
                <w:sz w:val="26"/>
                <w:szCs w:val="26"/>
              </w:rPr>
            </w:pPr>
            <w:r w:rsidRPr="007C02BC">
              <w:rPr>
                <w:rFonts w:ascii="Times New Roman" w:hAnsi="Times New Roman" w:cs="Times New Roman"/>
                <w:position w:val="-30"/>
                <w:sz w:val="26"/>
                <w:szCs w:val="26"/>
              </w:rPr>
              <w:object w:dxaOrig="1700" w:dyaOrig="840" w14:anchorId="3D715521">
                <v:shape id="_x0000_i1223" type="#_x0000_t75" style="width:85.45pt;height:41.9pt" o:ole="">
                  <v:imagedata r:id="rId412" o:title=""/>
                </v:shape>
                <o:OLEObject Type="Embed" ProgID="Equation.DSMT4" ShapeID="_x0000_i1223" DrawAspect="Content" ObjectID="_1738826386" r:id="rId413"/>
              </w:object>
            </w:r>
          </w:p>
          <w:p w14:paraId="2BEC774E" w14:textId="52DD62A8" w:rsidR="00C37814" w:rsidRPr="007C02BC" w:rsidRDefault="00C37814" w:rsidP="00C37814">
            <w:pPr>
              <w:pStyle w:val="ListParagraph"/>
              <w:numPr>
                <w:ilvl w:val="0"/>
                <w:numId w:val="2"/>
              </w:numPr>
              <w:rPr>
                <w:rFonts w:ascii="Times New Roman" w:hAnsi="Times New Roman" w:cs="Times New Roman"/>
                <w:b/>
                <w:sz w:val="26"/>
                <w:szCs w:val="26"/>
              </w:rPr>
            </w:pPr>
            <w:r w:rsidRPr="007C02BC">
              <w:rPr>
                <w:rFonts w:ascii="Times New Roman" w:hAnsi="Times New Roman" w:cs="Times New Roman"/>
                <w:position w:val="-24"/>
                <w:sz w:val="26"/>
                <w:szCs w:val="26"/>
              </w:rPr>
              <w:object w:dxaOrig="1060" w:dyaOrig="620" w14:anchorId="26989FD5">
                <v:shape id="_x0000_i1224" type="#_x0000_t75" style="width:53.2pt;height:30.65pt" o:ole="">
                  <v:imagedata r:id="rId414" o:title=""/>
                </v:shape>
                <o:OLEObject Type="Embed" ProgID="Equation.DSMT4" ShapeID="_x0000_i1224" DrawAspect="Content" ObjectID="_1738826387" r:id="rId415"/>
              </w:object>
            </w:r>
            <w:r w:rsidRPr="007C02BC">
              <w:rPr>
                <w:rFonts w:ascii="Times New Roman" w:hAnsi="Times New Roman" w:cs="Times New Roman"/>
                <w:sz w:val="26"/>
                <w:szCs w:val="26"/>
              </w:rPr>
              <w:t xml:space="preserve">             </w:t>
            </w:r>
          </w:p>
          <w:p w14:paraId="29A9B0A6" w14:textId="77777777" w:rsidR="00C37814" w:rsidRPr="007C02BC" w:rsidRDefault="00C37814" w:rsidP="00C37814">
            <w:pPr>
              <w:pStyle w:val="ListParagraph"/>
              <w:numPr>
                <w:ilvl w:val="0"/>
                <w:numId w:val="2"/>
              </w:numPr>
              <w:rPr>
                <w:rFonts w:ascii="Times New Roman" w:hAnsi="Times New Roman" w:cs="Times New Roman"/>
                <w:b/>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position w:val="-24"/>
                <w:sz w:val="26"/>
                <w:szCs w:val="26"/>
              </w:rPr>
              <w:object w:dxaOrig="1380" w:dyaOrig="620" w14:anchorId="4838763C">
                <v:shape id="_x0000_i1225" type="#_x0000_t75" style="width:69.3pt;height:30.65pt" o:ole="">
                  <v:imagedata r:id="rId416" o:title=""/>
                </v:shape>
                <o:OLEObject Type="Embed" ProgID="Equation.DSMT4" ShapeID="_x0000_i1225" DrawAspect="Content" ObjectID="_1738826388" r:id="rId417"/>
              </w:object>
            </w:r>
            <w:r w:rsidRPr="007C02BC">
              <w:rPr>
                <w:rFonts w:ascii="Times New Roman" w:hAnsi="Times New Roman" w:cs="Times New Roman"/>
                <w:sz w:val="26"/>
                <w:szCs w:val="26"/>
              </w:rPr>
              <w:t xml:space="preserve">           </w:t>
            </w:r>
          </w:p>
          <w:p w14:paraId="6DEA8FF4" w14:textId="77777777" w:rsidR="00C37814" w:rsidRPr="007C02BC" w:rsidRDefault="00C37814" w:rsidP="00C37814">
            <w:pPr>
              <w:pStyle w:val="ListParagraph"/>
              <w:numPr>
                <w:ilvl w:val="0"/>
                <w:numId w:val="2"/>
              </w:numPr>
              <w:rPr>
                <w:rFonts w:ascii="Times New Roman" w:hAnsi="Times New Roman" w:cs="Times New Roman"/>
                <w:b/>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position w:val="-22"/>
                <w:sz w:val="26"/>
                <w:szCs w:val="26"/>
              </w:rPr>
              <w:object w:dxaOrig="999" w:dyaOrig="580" w14:anchorId="391CBD0E">
                <v:shape id="_x0000_i1226" type="#_x0000_t75" style="width:56.4pt;height:32.8pt" o:ole="">
                  <v:imagedata r:id="rId418" o:title=""/>
                </v:shape>
                <o:OLEObject Type="Embed" ProgID="Equation.DSMT4" ShapeID="_x0000_i1226" DrawAspect="Content" ObjectID="_1738826389" r:id="rId419"/>
              </w:object>
            </w:r>
            <w:r w:rsidRPr="007C02BC">
              <w:rPr>
                <w:rFonts w:ascii="Times New Roman" w:hAnsi="Times New Roman" w:cs="Times New Roman"/>
                <w:sz w:val="26"/>
                <w:szCs w:val="26"/>
              </w:rPr>
              <w:t xml:space="preserve">           </w:t>
            </w:r>
          </w:p>
          <w:p w14:paraId="5AA17C50" w14:textId="77777777" w:rsidR="00C37814" w:rsidRPr="007C02BC" w:rsidRDefault="00C37814" w:rsidP="00C37814">
            <w:pPr>
              <w:pStyle w:val="ListParagraph"/>
              <w:numPr>
                <w:ilvl w:val="0"/>
                <w:numId w:val="2"/>
              </w:numPr>
              <w:rPr>
                <w:rFonts w:ascii="Times New Roman" w:hAnsi="Times New Roman" w:cs="Times New Roman"/>
                <w:b/>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position w:val="-24"/>
                <w:sz w:val="26"/>
                <w:szCs w:val="26"/>
              </w:rPr>
              <w:object w:dxaOrig="1380" w:dyaOrig="619" w14:anchorId="1E8D9316">
                <v:shape id="Object 16" o:spid="_x0000_i1227" type="#_x0000_t75" style="width:69.3pt;height:31.15pt;mso-wrap-style:square;mso-position-horizontal-relative:page;mso-position-vertical-relative:page" o:ole="">
                  <v:fill o:detectmouseclick="t"/>
                  <v:imagedata r:id="rId420" o:title=""/>
                </v:shape>
                <o:OLEObject Type="Embed" ProgID="Equation.3" ShapeID="Object 16" DrawAspect="Content" ObjectID="_1738826390" r:id="rId421">
                  <o:FieldCodes>\* MERGEFORMAT</o:FieldCodes>
                </o:OLEObject>
              </w:object>
            </w:r>
          </w:p>
          <w:p w14:paraId="002AE441" w14:textId="77777777" w:rsidR="00C37814" w:rsidRPr="007C02BC" w:rsidRDefault="00C37814" w:rsidP="00C37814">
            <w:pPr>
              <w:pStyle w:val="ListParagraph"/>
              <w:numPr>
                <w:ilvl w:val="0"/>
                <w:numId w:val="2"/>
              </w:numPr>
              <w:rPr>
                <w:rFonts w:ascii="Times New Roman" w:eastAsiaTheme="minorEastAsia" w:hAnsi="Times New Roman" w:cs="Times New Roman"/>
                <w:b/>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position w:val="-26"/>
                <w:sz w:val="26"/>
                <w:szCs w:val="26"/>
                <w:lang w:val="vi-VN"/>
              </w:rPr>
              <w:object w:dxaOrig="1359" w:dyaOrig="680" w14:anchorId="38507408">
                <v:shape id="_x0000_i1228" type="#_x0000_t75" style="width:68.2pt;height:33.85pt" o:ole="">
                  <v:imagedata r:id="rId422" o:title=""/>
                </v:shape>
                <o:OLEObject Type="Embed" ProgID="Equation.DSMT4" ShapeID="_x0000_i1228" DrawAspect="Content" ObjectID="_1738826391" r:id="rId423"/>
              </w:object>
            </w:r>
            <m:oMath>
              <m:r>
                <w:rPr>
                  <w:rFonts w:ascii="Cambria Math" w:hAnsi="Cambria Math" w:cs="Times New Roman"/>
                  <w:sz w:val="26"/>
                  <w:szCs w:val="26"/>
                  <w:lang w:val="vi-VN"/>
                </w:rPr>
                <m:t xml:space="preserve">    </m:t>
              </m:r>
            </m:oMath>
          </w:p>
          <w:p w14:paraId="2924CA3D" w14:textId="77777777" w:rsidR="00C37814" w:rsidRPr="007C02BC" w:rsidRDefault="00C37814" w:rsidP="001F1A61">
            <w:pPr>
              <w:pStyle w:val="ListParagraph"/>
              <w:numPr>
                <w:ilvl w:val="0"/>
                <w:numId w:val="2"/>
              </w:numPr>
              <w:rPr>
                <w:rFonts w:ascii="Times New Roman" w:eastAsiaTheme="minorEastAsia" w:hAnsi="Times New Roman" w:cs="Times New Roman"/>
                <w:b/>
                <w:sz w:val="26"/>
                <w:szCs w:val="26"/>
              </w:rPr>
            </w:pPr>
            <w:r w:rsidRPr="007C02BC">
              <w:rPr>
                <w:rFonts w:ascii="Times New Roman" w:eastAsiaTheme="minorEastAsia" w:hAnsi="Times New Roman" w:cs="Times New Roman"/>
                <w:b/>
                <w:position w:val="-26"/>
                <w:sz w:val="26"/>
                <w:szCs w:val="26"/>
              </w:rPr>
              <w:object w:dxaOrig="1460" w:dyaOrig="680" w14:anchorId="018023DD">
                <v:shape id="_x0000_i1229" type="#_x0000_t75" style="width:73.05pt;height:33.85pt" o:ole="">
                  <v:imagedata r:id="rId424" o:title=""/>
                </v:shape>
                <o:OLEObject Type="Embed" ProgID="Equation.DSMT4" ShapeID="_x0000_i1229" DrawAspect="Content" ObjectID="_1738826392" r:id="rId425"/>
              </w:object>
            </w:r>
          </w:p>
          <w:p w14:paraId="2702B5CE" w14:textId="77777777" w:rsidR="00C37814" w:rsidRPr="007C02BC" w:rsidRDefault="00C37814" w:rsidP="001F1A61">
            <w:pPr>
              <w:pStyle w:val="ListParagraph"/>
              <w:numPr>
                <w:ilvl w:val="0"/>
                <w:numId w:val="2"/>
              </w:numPr>
              <w:rPr>
                <w:rFonts w:ascii="Times New Roman" w:eastAsiaTheme="minorEastAsia" w:hAnsi="Times New Roman" w:cs="Times New Roman"/>
                <w:b/>
                <w:sz w:val="26"/>
                <w:szCs w:val="26"/>
              </w:rPr>
            </w:pPr>
            <w:r w:rsidRPr="007C02BC">
              <w:rPr>
                <w:rFonts w:ascii="Times New Roman" w:hAnsi="Times New Roman" w:cs="Times New Roman"/>
                <w:position w:val="-24"/>
                <w:sz w:val="26"/>
                <w:szCs w:val="26"/>
                <w:lang w:val="vi-VN"/>
              </w:rPr>
              <w:object w:dxaOrig="1280" w:dyaOrig="620" w14:anchorId="228E15F0">
                <v:shape id="_x0000_i1230" type="#_x0000_t75" style="width:63.95pt;height:30.65pt" o:ole="">
                  <v:imagedata r:id="rId426" o:title=""/>
                </v:shape>
                <o:OLEObject Type="Embed" ProgID="Equation.3" ShapeID="_x0000_i1230" DrawAspect="Content" ObjectID="_1738826393" r:id="rId427"/>
              </w:object>
            </w:r>
          </w:p>
          <w:p w14:paraId="551740D6" w14:textId="77777777" w:rsidR="00143758" w:rsidRPr="007C02BC" w:rsidRDefault="00143758" w:rsidP="001F1A61">
            <w:pPr>
              <w:pStyle w:val="ListParagraph"/>
              <w:numPr>
                <w:ilvl w:val="0"/>
                <w:numId w:val="2"/>
              </w:numPr>
              <w:rPr>
                <w:rFonts w:ascii="Times New Roman" w:eastAsiaTheme="minorEastAsia" w:hAnsi="Times New Roman" w:cs="Times New Roman"/>
                <w:b/>
                <w:sz w:val="26"/>
                <w:szCs w:val="26"/>
              </w:rPr>
            </w:pPr>
            <w:r w:rsidRPr="007C02BC">
              <w:rPr>
                <w:rFonts w:ascii="Times New Roman" w:eastAsiaTheme="minorEastAsia" w:hAnsi="Times New Roman" w:cs="Times New Roman"/>
                <w:position w:val="-26"/>
                <w:sz w:val="26"/>
                <w:szCs w:val="26"/>
              </w:rPr>
              <w:object w:dxaOrig="1540" w:dyaOrig="680" w14:anchorId="45B91F11">
                <v:shape id="_x0000_i1231" type="#_x0000_t75" style="width:76.85pt;height:33.85pt" o:ole="">
                  <v:imagedata r:id="rId428" o:title=""/>
                </v:shape>
                <o:OLEObject Type="Embed" ProgID="Equation.DSMT4" ShapeID="_x0000_i1231" DrawAspect="Content" ObjectID="_1738826394" r:id="rId429"/>
              </w:object>
            </w:r>
          </w:p>
          <w:p w14:paraId="5015C71E" w14:textId="77777777" w:rsidR="00143758" w:rsidRPr="007C02BC" w:rsidRDefault="00143758" w:rsidP="001F1A61">
            <w:pPr>
              <w:pStyle w:val="ListParagraph"/>
              <w:numPr>
                <w:ilvl w:val="0"/>
                <w:numId w:val="2"/>
              </w:numPr>
              <w:rPr>
                <w:rFonts w:ascii="Times New Roman" w:eastAsiaTheme="minorEastAsia" w:hAnsi="Times New Roman" w:cs="Times New Roman"/>
                <w:b/>
                <w:sz w:val="26"/>
                <w:szCs w:val="26"/>
              </w:rPr>
            </w:pPr>
            <w:r w:rsidRPr="007C02BC">
              <w:rPr>
                <w:rFonts w:ascii="Times New Roman" w:hAnsi="Times New Roman" w:cs="Times New Roman"/>
                <w:position w:val="-30"/>
                <w:sz w:val="26"/>
                <w:szCs w:val="26"/>
              </w:rPr>
              <w:object w:dxaOrig="1660" w:dyaOrig="840" w14:anchorId="7A22EE7C">
                <v:shape id="_x0000_i1232" type="#_x0000_t75" style="width:83.85pt;height:41.9pt" o:ole="">
                  <v:imagedata r:id="rId430" o:title=""/>
                </v:shape>
                <o:OLEObject Type="Embed" ProgID="Equation.DSMT4" ShapeID="_x0000_i1232" DrawAspect="Content" ObjectID="_1738826395" r:id="rId431"/>
              </w:object>
            </w:r>
          </w:p>
          <w:p w14:paraId="41306C24" w14:textId="19923D36" w:rsidR="00143758" w:rsidRPr="007C02BC" w:rsidRDefault="00143758" w:rsidP="00874DDE">
            <w:pPr>
              <w:pStyle w:val="ListParagraph"/>
              <w:numPr>
                <w:ilvl w:val="0"/>
                <w:numId w:val="2"/>
              </w:numPr>
              <w:rPr>
                <w:rFonts w:ascii="Times New Roman" w:hAnsi="Times New Roman" w:cs="Times New Roman"/>
                <w:sz w:val="26"/>
                <w:szCs w:val="26"/>
              </w:rPr>
            </w:pPr>
            <w:r w:rsidRPr="007C02BC">
              <w:rPr>
                <w:rFonts w:ascii="Times New Roman" w:hAnsi="Times New Roman" w:cs="Times New Roman"/>
                <w:position w:val="-24"/>
                <w:sz w:val="26"/>
                <w:szCs w:val="26"/>
              </w:rPr>
              <w:object w:dxaOrig="1280" w:dyaOrig="620" w14:anchorId="0BD5D8F4">
                <v:shape id="_x0000_i1233" type="#_x0000_t75" style="width:63.95pt;height:30.65pt" o:ole="">
                  <v:imagedata r:id="rId432" o:title=""/>
                </v:shape>
                <o:OLEObject Type="Embed" ProgID="Equation.DSMT4" ShapeID="_x0000_i1233" DrawAspect="Content" ObjectID="_1738826396" r:id="rId433"/>
              </w:object>
            </w:r>
          </w:p>
        </w:tc>
        <w:tc>
          <w:tcPr>
            <w:tcW w:w="3194" w:type="dxa"/>
          </w:tcPr>
          <w:p w14:paraId="6ECDBA2A" w14:textId="55F18AA3" w:rsidR="00C37814" w:rsidRPr="007C02BC" w:rsidRDefault="00143758" w:rsidP="005E5A61">
            <w:pPr>
              <w:pStyle w:val="ListParagraph"/>
              <w:numPr>
                <w:ilvl w:val="0"/>
                <w:numId w:val="2"/>
              </w:numPr>
              <w:rPr>
                <w:rStyle w:val="Vnbnnidung3Khnginnghing"/>
                <w:rFonts w:eastAsiaTheme="minorHAnsi"/>
                <w:i w:val="0"/>
                <w:sz w:val="26"/>
                <w:szCs w:val="26"/>
              </w:rPr>
            </w:pPr>
            <w:r w:rsidRPr="007C02BC">
              <w:rPr>
                <w:rStyle w:val="Vnbnnidung3Khnginnghing"/>
                <w:rFonts w:eastAsiaTheme="minorHAnsi"/>
                <w:i w:val="0"/>
                <w:sz w:val="26"/>
                <w:szCs w:val="26"/>
              </w:rPr>
              <w:object w:dxaOrig="1420" w:dyaOrig="720" w14:anchorId="2F05D045">
                <v:shape id="_x0000_i1234" type="#_x0000_t75" style="width:74.7pt;height:36.55pt" o:ole="">
                  <v:imagedata r:id="rId434" o:title=""/>
                </v:shape>
                <o:OLEObject Type="Embed" ProgID="Equation.DSMT4" ShapeID="_x0000_i1234" DrawAspect="Content" ObjectID="_1738826397" r:id="rId435"/>
              </w:object>
            </w:r>
          </w:p>
          <w:p w14:paraId="049B537C" w14:textId="627B85AC" w:rsidR="00143B1D" w:rsidRPr="007C02BC" w:rsidRDefault="005E5A61" w:rsidP="00143758">
            <w:pPr>
              <w:pStyle w:val="ListParagraph"/>
              <w:numPr>
                <w:ilvl w:val="0"/>
                <w:numId w:val="2"/>
              </w:numPr>
              <w:rPr>
                <w:rFonts w:ascii="Times New Roman" w:hAnsi="Times New Roman" w:cs="Times New Roman"/>
                <w:iCs/>
                <w:color w:val="000000"/>
                <w:sz w:val="26"/>
                <w:szCs w:val="26"/>
                <w:lang w:val="vi-VN" w:eastAsia="vi-VN" w:bidi="vi-VN"/>
              </w:rPr>
            </w:pPr>
            <w:r w:rsidRPr="007C02BC">
              <w:rPr>
                <w:rFonts w:ascii="Times New Roman" w:hAnsi="Times New Roman" w:cs="Times New Roman"/>
                <w:position w:val="-26"/>
                <w:sz w:val="26"/>
                <w:szCs w:val="26"/>
              </w:rPr>
              <w:object w:dxaOrig="1480" w:dyaOrig="680" w14:anchorId="4B08FD94">
                <v:shape id="_x0000_i1235" type="#_x0000_t75" style="width:74.15pt;height:33.85pt" o:ole="">
                  <v:imagedata r:id="rId436" o:title=""/>
                </v:shape>
                <o:OLEObject Type="Embed" ProgID="Equation.DSMT4" ShapeID="_x0000_i1235" DrawAspect="Content" ObjectID="_1738826398" r:id="rId437"/>
              </w:object>
            </w:r>
          </w:p>
          <w:p w14:paraId="37C40375" w14:textId="05B59EA0" w:rsidR="00874DDE" w:rsidRPr="007C02BC" w:rsidRDefault="00BD35BE" w:rsidP="00143758">
            <w:pPr>
              <w:pStyle w:val="ListParagraph"/>
              <w:numPr>
                <w:ilvl w:val="0"/>
                <w:numId w:val="2"/>
              </w:numPr>
              <w:rPr>
                <w:rFonts w:ascii="Times New Roman" w:hAnsi="Times New Roman" w:cs="Times New Roman"/>
                <w:iCs/>
                <w:color w:val="000000"/>
                <w:sz w:val="26"/>
                <w:szCs w:val="26"/>
                <w:lang w:val="vi-VN" w:eastAsia="vi-VN" w:bidi="vi-VN"/>
              </w:rPr>
            </w:pPr>
            <w:r w:rsidRPr="007C02BC">
              <w:rPr>
                <w:rFonts w:ascii="Times New Roman" w:hAnsi="Times New Roman" w:cs="Times New Roman"/>
                <w:sz w:val="26"/>
                <w:szCs w:val="26"/>
              </w:rPr>
              <w:object w:dxaOrig="2260" w:dyaOrig="840" w14:anchorId="048DFBB5">
                <v:shape id="_x0000_i1236" type="#_x0000_t75" style="width:85.45pt;height:31.7pt" o:ole="">
                  <v:imagedata r:id="rId438" o:title=""/>
                </v:shape>
                <o:OLEObject Type="Embed" ProgID="Equation.DSMT4" ShapeID="_x0000_i1236" DrawAspect="Content" ObjectID="_1738826399" r:id="rId439"/>
              </w:object>
            </w:r>
          </w:p>
          <w:p w14:paraId="201E68FF" w14:textId="77777777" w:rsidR="003677DE" w:rsidRPr="007C02BC" w:rsidRDefault="003677DE" w:rsidP="00143758">
            <w:pPr>
              <w:pStyle w:val="ListParagraph"/>
              <w:numPr>
                <w:ilvl w:val="0"/>
                <w:numId w:val="2"/>
              </w:numPr>
              <w:rPr>
                <w:rFonts w:ascii="Times New Roman" w:hAnsi="Times New Roman" w:cs="Times New Roman"/>
                <w:iCs/>
                <w:color w:val="000000"/>
                <w:sz w:val="26"/>
                <w:szCs w:val="26"/>
                <w:lang w:val="vi-VN" w:eastAsia="vi-VN" w:bidi="vi-VN"/>
              </w:rPr>
            </w:pPr>
            <w:r w:rsidRPr="007C02BC">
              <w:rPr>
                <w:rFonts w:ascii="Times New Roman" w:eastAsiaTheme="minorEastAsia" w:hAnsi="Times New Roman" w:cs="Times New Roman"/>
                <w:position w:val="-26"/>
                <w:sz w:val="26"/>
                <w:szCs w:val="26"/>
              </w:rPr>
              <w:object w:dxaOrig="1240" w:dyaOrig="680" w14:anchorId="69B283C0">
                <v:shape id="_x0000_i1237" type="#_x0000_t75" style="width:61.8pt;height:33.85pt" o:ole="">
                  <v:imagedata r:id="rId440" o:title=""/>
                </v:shape>
                <o:OLEObject Type="Embed" ProgID="Equation.DSMT4" ShapeID="_x0000_i1237" DrawAspect="Content" ObjectID="_1738826400" r:id="rId441"/>
              </w:object>
            </w:r>
          </w:p>
          <w:p w14:paraId="56ED1538" w14:textId="77777777" w:rsidR="0049695B" w:rsidRPr="007C02BC" w:rsidRDefault="0049695B" w:rsidP="00143758">
            <w:pPr>
              <w:pStyle w:val="ListParagraph"/>
              <w:numPr>
                <w:ilvl w:val="0"/>
                <w:numId w:val="2"/>
              </w:numPr>
              <w:rPr>
                <w:rFonts w:ascii="Times New Roman" w:hAnsi="Times New Roman" w:cs="Times New Roman"/>
                <w:iCs/>
                <w:color w:val="000000"/>
                <w:sz w:val="26"/>
                <w:szCs w:val="26"/>
                <w:lang w:val="vi-VN" w:eastAsia="vi-VN" w:bidi="vi-VN"/>
              </w:rPr>
            </w:pPr>
            <w:r w:rsidRPr="007C02BC">
              <w:rPr>
                <w:rFonts w:ascii="Times New Roman" w:hAnsi="Times New Roman" w:cs="Times New Roman"/>
                <w:position w:val="-30"/>
                <w:sz w:val="26"/>
                <w:szCs w:val="26"/>
              </w:rPr>
              <w:object w:dxaOrig="2640" w:dyaOrig="840" w14:anchorId="409F5E95">
                <v:shape id="_x0000_i1238" type="#_x0000_t75" style="width:116.55pt;height:37.05pt" o:ole="">
                  <v:imagedata r:id="rId442" o:title=""/>
                </v:shape>
                <o:OLEObject Type="Embed" ProgID="Equation.DSMT4" ShapeID="_x0000_i1238" DrawAspect="Content" ObjectID="_1738826401" r:id="rId443"/>
              </w:object>
            </w:r>
          </w:p>
          <w:p w14:paraId="754E6093" w14:textId="77777777" w:rsidR="003931C2" w:rsidRPr="007C02BC" w:rsidRDefault="003931C2" w:rsidP="003931C2">
            <w:pPr>
              <w:pStyle w:val="ListParagraph"/>
              <w:numPr>
                <w:ilvl w:val="0"/>
                <w:numId w:val="2"/>
              </w:numPr>
              <w:spacing w:after="160" w:line="259" w:lineRule="auto"/>
              <w:rPr>
                <w:rFonts w:ascii="Times New Roman" w:hAnsi="Times New Roman" w:cs="Times New Roman"/>
                <w:b/>
                <w:sz w:val="26"/>
                <w:szCs w:val="26"/>
              </w:rPr>
            </w:pPr>
            <w:r w:rsidRPr="007C02BC">
              <w:rPr>
                <w:rFonts w:ascii="Times New Roman" w:hAnsi="Times New Roman" w:cs="Times New Roman"/>
                <w:bCs/>
                <w:position w:val="-28"/>
                <w:sz w:val="26"/>
                <w:szCs w:val="26"/>
              </w:rPr>
              <w:object w:dxaOrig="2260" w:dyaOrig="680" w14:anchorId="7A5AD9FD">
                <v:shape id="_x0000_i1239" type="#_x0000_t75" style="width:113.35pt;height:33.85pt" o:ole="">
                  <v:imagedata r:id="rId444" o:title=""/>
                </v:shape>
                <o:OLEObject Type="Embed" ProgID="Equation.DSMT4" ShapeID="_x0000_i1239" DrawAspect="Content" ObjectID="_1738826402" r:id="rId445"/>
              </w:object>
            </w:r>
            <w:r w:rsidRPr="007C02BC">
              <w:rPr>
                <w:rFonts w:ascii="Times New Roman" w:hAnsi="Times New Roman" w:cs="Times New Roman"/>
                <w:bCs/>
                <w:sz w:val="26"/>
                <w:szCs w:val="26"/>
              </w:rPr>
              <w:t xml:space="preserve">   </w:t>
            </w:r>
          </w:p>
          <w:p w14:paraId="5ADBE761" w14:textId="77777777" w:rsidR="003931C2" w:rsidRPr="007C02BC" w:rsidRDefault="003931C2" w:rsidP="003931C2">
            <w:pPr>
              <w:rPr>
                <w:rFonts w:ascii="Times New Roman" w:hAnsi="Times New Roman" w:cs="Times New Roman"/>
                <w:b/>
                <w:sz w:val="26"/>
                <w:szCs w:val="26"/>
              </w:rPr>
            </w:pPr>
            <w:r w:rsidRPr="007C02BC">
              <w:rPr>
                <w:rFonts w:ascii="Times New Roman" w:hAnsi="Times New Roman" w:cs="Times New Roman"/>
                <w:bCs/>
                <w:sz w:val="26"/>
                <w:szCs w:val="26"/>
              </w:rPr>
              <w:t xml:space="preserve"> </w:t>
            </w:r>
          </w:p>
          <w:p w14:paraId="4148575E" w14:textId="77777777" w:rsidR="003931C2" w:rsidRPr="007C02BC" w:rsidRDefault="003931C2" w:rsidP="003931C2">
            <w:pPr>
              <w:pStyle w:val="ListParagraph"/>
              <w:numPr>
                <w:ilvl w:val="0"/>
                <w:numId w:val="2"/>
              </w:numPr>
              <w:spacing w:after="160" w:line="259" w:lineRule="auto"/>
              <w:rPr>
                <w:rFonts w:ascii="Times New Roman" w:hAnsi="Times New Roman" w:cs="Times New Roman"/>
                <w:b/>
                <w:sz w:val="26"/>
                <w:szCs w:val="26"/>
              </w:rPr>
            </w:pPr>
            <w:r w:rsidRPr="007C02BC">
              <w:rPr>
                <w:rFonts w:ascii="Times New Roman" w:hAnsi="Times New Roman" w:cs="Times New Roman"/>
                <w:position w:val="-24"/>
                <w:sz w:val="26"/>
                <w:szCs w:val="26"/>
              </w:rPr>
              <w:object w:dxaOrig="2220" w:dyaOrig="639" w14:anchorId="0A69C7CF">
                <v:shape id="_x0000_i1240" type="#_x0000_t75" style="width:131.1pt;height:30.1pt" o:ole="">
                  <v:imagedata r:id="rId446" o:title=""/>
                </v:shape>
                <o:OLEObject Type="Embed" ProgID="Equation.DSMT4" ShapeID="_x0000_i1240" DrawAspect="Content" ObjectID="_1738826403" r:id="rId447"/>
              </w:object>
            </w:r>
            <w:r w:rsidRPr="007C02BC">
              <w:rPr>
                <w:rFonts w:ascii="Times New Roman" w:hAnsi="Times New Roman" w:cs="Times New Roman"/>
                <w:sz w:val="26"/>
                <w:szCs w:val="26"/>
              </w:rPr>
              <w:t xml:space="preserve">   </w:t>
            </w:r>
          </w:p>
          <w:p w14:paraId="0F4C96E8" w14:textId="77777777" w:rsidR="003931C2" w:rsidRPr="007C02BC" w:rsidRDefault="003931C2" w:rsidP="003931C2">
            <w:pPr>
              <w:rPr>
                <w:rFonts w:ascii="Times New Roman" w:hAnsi="Times New Roman" w:cs="Times New Roman"/>
                <w:b/>
                <w:sz w:val="26"/>
                <w:szCs w:val="26"/>
              </w:rPr>
            </w:pPr>
            <w:r w:rsidRPr="007C02BC">
              <w:rPr>
                <w:rFonts w:ascii="Times New Roman" w:eastAsia="Times New Roman" w:hAnsi="Times New Roman" w:cs="Times New Roman"/>
                <w:sz w:val="26"/>
                <w:szCs w:val="26"/>
              </w:rPr>
              <w:t xml:space="preserve">       </w:t>
            </w:r>
          </w:p>
          <w:p w14:paraId="0845E906" w14:textId="77777777" w:rsidR="003931C2" w:rsidRPr="007C02BC" w:rsidRDefault="003931C2" w:rsidP="003931C2">
            <w:pPr>
              <w:pStyle w:val="ListParagraph"/>
              <w:numPr>
                <w:ilvl w:val="0"/>
                <w:numId w:val="2"/>
              </w:numPr>
              <w:spacing w:after="160" w:line="259" w:lineRule="auto"/>
              <w:rPr>
                <w:rFonts w:ascii="Times New Roman" w:hAnsi="Times New Roman" w:cs="Times New Roman"/>
                <w:b/>
                <w:sz w:val="26"/>
                <w:szCs w:val="26"/>
              </w:rPr>
            </w:pPr>
            <w:r w:rsidRPr="007C02BC">
              <w:rPr>
                <w:rFonts w:ascii="Times New Roman" w:hAnsi="Times New Roman" w:cs="Times New Roman"/>
                <w:noProof/>
                <w:position w:val="-28"/>
                <w:sz w:val="26"/>
                <w:szCs w:val="26"/>
              </w:rPr>
              <w:object w:dxaOrig="1740" w:dyaOrig="680" w14:anchorId="1722FE48">
                <v:shape id="_x0000_i1241" type="#_x0000_t75" style="width:113.35pt;height:44.05pt" o:ole="">
                  <v:imagedata r:id="rId448" o:title=""/>
                </v:shape>
                <o:OLEObject Type="Embed" ProgID="Equation.DSMT4" ShapeID="_x0000_i1241" DrawAspect="Content" ObjectID="_1738826404" r:id="rId449"/>
              </w:object>
            </w:r>
            <w:r w:rsidRPr="007C02BC">
              <w:rPr>
                <w:rFonts w:ascii="Times New Roman" w:hAnsi="Times New Roman" w:cs="Times New Roman"/>
                <w:noProof/>
                <w:sz w:val="26"/>
                <w:szCs w:val="26"/>
              </w:rPr>
              <w:t xml:space="preserve">       </w:t>
            </w:r>
          </w:p>
          <w:p w14:paraId="79B18388" w14:textId="614418AF" w:rsidR="005E5A61" w:rsidRPr="007C02BC" w:rsidRDefault="003931C2" w:rsidP="00143758">
            <w:pPr>
              <w:pStyle w:val="ListParagraph"/>
              <w:numPr>
                <w:ilvl w:val="0"/>
                <w:numId w:val="2"/>
              </w:numPr>
              <w:rPr>
                <w:rFonts w:ascii="Times New Roman" w:hAnsi="Times New Roman" w:cs="Times New Roman"/>
                <w:iCs/>
                <w:color w:val="000000"/>
                <w:sz w:val="26"/>
                <w:szCs w:val="26"/>
                <w:lang w:val="vi-VN" w:eastAsia="vi-VN" w:bidi="vi-VN"/>
              </w:rPr>
            </w:pPr>
            <w:r w:rsidRPr="007C02BC">
              <w:rPr>
                <w:rFonts w:ascii="Times New Roman" w:hAnsi="Times New Roman" w:cs="Times New Roman"/>
                <w:noProof/>
                <w:sz w:val="26"/>
                <w:szCs w:val="26"/>
              </w:rPr>
              <w:t xml:space="preserve"> </w:t>
            </w:r>
            <w:r w:rsidRPr="007C02BC">
              <w:rPr>
                <w:rFonts w:ascii="Times New Roman" w:hAnsi="Times New Roman" w:cs="Times New Roman"/>
                <w:sz w:val="26"/>
                <w:szCs w:val="26"/>
              </w:rPr>
              <w:t xml:space="preserve">  </w:t>
            </w:r>
            <w:r w:rsidR="00846623" w:rsidRPr="007C02BC">
              <w:rPr>
                <w:rFonts w:ascii="Times New Roman" w:eastAsia="Times New Roman" w:hAnsi="Times New Roman" w:cs="Times New Roman"/>
                <w:position w:val="-24"/>
                <w:sz w:val="26"/>
                <w:szCs w:val="26"/>
              </w:rPr>
              <w:object w:dxaOrig="1460" w:dyaOrig="620" w14:anchorId="26F986E1">
                <v:shape id="_x0000_i1242" type="#_x0000_t75" style="width:73.05pt;height:30.65pt" o:ole="">
                  <v:imagedata r:id="rId450" o:title=""/>
                </v:shape>
                <o:OLEObject Type="Embed" ProgID="Equation.DSMT4" ShapeID="_x0000_i1242" DrawAspect="Content" ObjectID="_1738826405" r:id="rId451"/>
              </w:object>
            </w:r>
          </w:p>
        </w:tc>
        <w:tc>
          <w:tcPr>
            <w:tcW w:w="3169" w:type="dxa"/>
          </w:tcPr>
          <w:p w14:paraId="6C86E743" w14:textId="77777777" w:rsidR="00874DDE" w:rsidRPr="007C02BC" w:rsidRDefault="00874DDE" w:rsidP="00874DDE">
            <w:pPr>
              <w:pStyle w:val="ListParagraph"/>
              <w:numPr>
                <w:ilvl w:val="0"/>
                <w:numId w:val="2"/>
              </w:numPr>
              <w:rPr>
                <w:rFonts w:ascii="Times New Roman" w:hAnsi="Times New Roman" w:cs="Times New Roman"/>
                <w:sz w:val="26"/>
                <w:szCs w:val="26"/>
              </w:rPr>
            </w:pPr>
            <w:r w:rsidRPr="007C02BC">
              <w:rPr>
                <w:rFonts w:ascii="Times New Roman" w:hAnsi="Times New Roman" w:cs="Times New Roman"/>
                <w:position w:val="-30"/>
                <w:sz w:val="26"/>
                <w:szCs w:val="26"/>
              </w:rPr>
              <w:object w:dxaOrig="2740" w:dyaOrig="840" w14:anchorId="384172FB">
                <v:shape id="_x0000_i1243" type="#_x0000_t75" style="width:129.45pt;height:39.2pt" o:ole="">
                  <v:imagedata r:id="rId452" o:title=""/>
                </v:shape>
                <o:OLEObject Type="Embed" ProgID="Equation.DSMT4" ShapeID="_x0000_i1243" DrawAspect="Content" ObjectID="_1738826406" r:id="rId453"/>
              </w:object>
            </w:r>
            <w:r w:rsidRPr="007C02BC">
              <w:rPr>
                <w:rFonts w:ascii="Times New Roman" w:hAnsi="Times New Roman" w:cs="Times New Roman"/>
                <w:sz w:val="26"/>
                <w:szCs w:val="26"/>
              </w:rPr>
              <w:t xml:space="preserve">                   </w:t>
            </w:r>
            <w:r w:rsidRPr="007C02BC">
              <w:rPr>
                <w:rFonts w:ascii="Times New Roman" w:hAnsi="Times New Roman" w:cs="Times New Roman"/>
                <w:b/>
                <w:sz w:val="26"/>
                <w:szCs w:val="26"/>
                <w:lang w:val="pt-BR"/>
              </w:rPr>
              <w:t xml:space="preserve"> </w:t>
            </w:r>
            <w:r w:rsidRPr="007C02BC">
              <w:rPr>
                <w:rFonts w:ascii="Times New Roman" w:hAnsi="Times New Roman" w:cs="Times New Roman"/>
                <w:sz w:val="26"/>
                <w:szCs w:val="26"/>
              </w:rPr>
              <w:t xml:space="preserve">            </w:t>
            </w:r>
          </w:p>
          <w:p w14:paraId="0E62DC4B" w14:textId="053F780C" w:rsidR="00874DDE" w:rsidRPr="007C02BC" w:rsidRDefault="00874DDE" w:rsidP="00874DDE">
            <w:pPr>
              <w:pStyle w:val="ListParagraph"/>
              <w:numPr>
                <w:ilvl w:val="0"/>
                <w:numId w:val="2"/>
              </w:numPr>
              <w:rPr>
                <w:rFonts w:ascii="Times New Roman" w:hAnsi="Times New Roman" w:cs="Times New Roman"/>
                <w:sz w:val="26"/>
                <w:szCs w:val="26"/>
              </w:rPr>
            </w:pPr>
            <w:r w:rsidRPr="007C02BC">
              <w:rPr>
                <w:rFonts w:ascii="Times New Roman" w:hAnsi="Times New Roman" w:cs="Times New Roman"/>
                <w:sz w:val="26"/>
                <w:szCs w:val="26"/>
              </w:rPr>
              <w:t xml:space="preserve"> </w:t>
            </w:r>
            <w:r w:rsidR="00BD35BE" w:rsidRPr="007C02BC">
              <w:rPr>
                <w:rFonts w:ascii="Times New Roman" w:hAnsi="Times New Roman" w:cs="Times New Roman"/>
                <w:position w:val="-30"/>
                <w:sz w:val="26"/>
                <w:szCs w:val="26"/>
              </w:rPr>
              <w:object w:dxaOrig="2400" w:dyaOrig="840" w14:anchorId="41E4C885">
                <v:shape id="_x0000_i1244" type="#_x0000_t75" style="width:116.05pt;height:40.3pt" o:ole="">
                  <v:imagedata r:id="rId454" o:title=""/>
                </v:shape>
                <o:OLEObject Type="Embed" ProgID="Equation.DSMT4" ShapeID="_x0000_i1244" DrawAspect="Content" ObjectID="_1738826407" r:id="rId455"/>
              </w:object>
            </w: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sz w:val="26"/>
                <w:szCs w:val="26"/>
              </w:rPr>
              <w:tab/>
            </w:r>
          </w:p>
          <w:p w14:paraId="01A9F2E8" w14:textId="07413E1B" w:rsidR="00874DDE" w:rsidRPr="007C02BC" w:rsidRDefault="00BD35BE" w:rsidP="00874DDE">
            <w:pPr>
              <w:pStyle w:val="ListParagraph"/>
              <w:numPr>
                <w:ilvl w:val="0"/>
                <w:numId w:val="2"/>
              </w:numPr>
              <w:rPr>
                <w:rFonts w:ascii="Times New Roman" w:hAnsi="Times New Roman" w:cs="Times New Roman"/>
                <w:sz w:val="26"/>
                <w:szCs w:val="26"/>
              </w:rPr>
            </w:pPr>
            <w:r w:rsidRPr="007C02BC">
              <w:rPr>
                <w:rFonts w:ascii="Times New Roman" w:hAnsi="Times New Roman" w:cs="Times New Roman"/>
                <w:sz w:val="26"/>
                <w:szCs w:val="26"/>
              </w:rPr>
              <w:object w:dxaOrig="2780" w:dyaOrig="840" w14:anchorId="00ED7F25">
                <v:shape id="_x0000_i1245" type="#_x0000_t75" style="width:126.75pt;height:38.7pt" o:ole="">
                  <v:imagedata r:id="rId456" o:title=""/>
                </v:shape>
                <o:OLEObject Type="Embed" ProgID="Equation.DSMT4" ShapeID="_x0000_i1245" DrawAspect="Content" ObjectID="_1738826408" r:id="rId457"/>
              </w:object>
            </w:r>
          </w:p>
          <w:p w14:paraId="6FD85099" w14:textId="73230539" w:rsidR="00874DDE" w:rsidRPr="007C02BC" w:rsidRDefault="00BD35BE" w:rsidP="00874DDE">
            <w:pPr>
              <w:pStyle w:val="ListParagraph"/>
              <w:numPr>
                <w:ilvl w:val="0"/>
                <w:numId w:val="2"/>
              </w:numPr>
              <w:rPr>
                <w:rFonts w:ascii="Times New Roman" w:hAnsi="Times New Roman" w:cs="Times New Roman"/>
                <w:sz w:val="26"/>
                <w:szCs w:val="26"/>
              </w:rPr>
            </w:pPr>
            <w:r w:rsidRPr="007C02BC">
              <w:rPr>
                <w:rFonts w:ascii="Times New Roman" w:hAnsi="Times New Roman" w:cs="Times New Roman"/>
                <w:position w:val="-30"/>
                <w:sz w:val="26"/>
                <w:szCs w:val="26"/>
              </w:rPr>
              <w:object w:dxaOrig="2799" w:dyaOrig="840" w14:anchorId="32336657">
                <v:shape id="_x0000_i1246" type="#_x0000_t75" style="width:126.8pt;height:37.6pt" o:ole="">
                  <v:imagedata r:id="rId458" o:title=""/>
                </v:shape>
                <o:OLEObject Type="Embed" ProgID="Equation.DSMT4" ShapeID="_x0000_i1246" DrawAspect="Content" ObjectID="_1738826409" r:id="rId459"/>
              </w:object>
            </w:r>
            <w:r w:rsidR="00874DDE" w:rsidRPr="007C02BC">
              <w:rPr>
                <w:rFonts w:ascii="Times New Roman" w:hAnsi="Times New Roman" w:cs="Times New Roman"/>
                <w:sz w:val="26"/>
                <w:szCs w:val="26"/>
              </w:rPr>
              <w:tab/>
            </w:r>
            <w:r w:rsidR="00874DDE" w:rsidRPr="007C02BC">
              <w:rPr>
                <w:rFonts w:ascii="Times New Roman" w:hAnsi="Times New Roman" w:cs="Times New Roman"/>
                <w:sz w:val="26"/>
                <w:szCs w:val="26"/>
              </w:rPr>
              <w:tab/>
            </w:r>
            <w:r w:rsidR="00874DDE" w:rsidRPr="007C02BC">
              <w:rPr>
                <w:rFonts w:ascii="Times New Roman" w:hAnsi="Times New Roman" w:cs="Times New Roman"/>
                <w:sz w:val="26"/>
                <w:szCs w:val="26"/>
              </w:rPr>
              <w:tab/>
            </w:r>
          </w:p>
          <w:p w14:paraId="6B2F800A" w14:textId="24C00057" w:rsidR="00874DDE" w:rsidRPr="007C02BC" w:rsidRDefault="0004290A" w:rsidP="0004290A">
            <w:pPr>
              <w:pStyle w:val="ListParagraph"/>
              <w:numPr>
                <w:ilvl w:val="0"/>
                <w:numId w:val="2"/>
              </w:numPr>
              <w:rPr>
                <w:rFonts w:ascii="Times New Roman" w:hAnsi="Times New Roman" w:cs="Times New Roman"/>
                <w:sz w:val="26"/>
                <w:szCs w:val="26"/>
              </w:rPr>
            </w:pPr>
            <w:r w:rsidRPr="007C02BC">
              <w:rPr>
                <w:rFonts w:ascii="Times New Roman" w:hAnsi="Times New Roman" w:cs="Times New Roman"/>
                <w:position w:val="-30"/>
                <w:sz w:val="26"/>
                <w:szCs w:val="26"/>
              </w:rPr>
              <w:object w:dxaOrig="2640" w:dyaOrig="840" w14:anchorId="78E9DE69">
                <v:shape id="_x0000_i1247" type="#_x0000_t75" style="width:115.5pt;height:36.55pt" o:ole="">
                  <v:imagedata r:id="rId442" o:title=""/>
                </v:shape>
                <o:OLEObject Type="Embed" ProgID="Equation.DSMT4" ShapeID="_x0000_i1247" DrawAspect="Content" ObjectID="_1738826410" r:id="rId460"/>
              </w:object>
            </w:r>
          </w:p>
          <w:p w14:paraId="7BA6DAD8" w14:textId="5E4B70D1" w:rsidR="00874DDE" w:rsidRPr="007C02BC" w:rsidRDefault="0004290A" w:rsidP="0004290A">
            <w:pPr>
              <w:pStyle w:val="ListParagraph"/>
              <w:numPr>
                <w:ilvl w:val="0"/>
                <w:numId w:val="2"/>
              </w:numPr>
              <w:rPr>
                <w:rFonts w:ascii="Times New Roman" w:hAnsi="Times New Roman" w:cs="Times New Roman"/>
                <w:sz w:val="26"/>
                <w:szCs w:val="26"/>
              </w:rPr>
            </w:pPr>
            <w:r w:rsidRPr="007C02BC">
              <w:rPr>
                <w:rFonts w:ascii="Times New Roman" w:hAnsi="Times New Roman" w:cs="Times New Roman"/>
                <w:sz w:val="26"/>
                <w:szCs w:val="26"/>
              </w:rPr>
              <w:object w:dxaOrig="2439" w:dyaOrig="840" w14:anchorId="3F066070">
                <v:shape id="_x0000_i1248" type="#_x0000_t75" style="width:102.05pt;height:35.45pt" o:ole="">
                  <v:imagedata r:id="rId461" o:title=""/>
                </v:shape>
                <o:OLEObject Type="Embed" ProgID="Equation.DSMT4" ShapeID="_x0000_i1248" DrawAspect="Content" ObjectID="_1738826411" r:id="rId462"/>
              </w:object>
            </w:r>
            <w:r w:rsidR="00874DDE" w:rsidRPr="007C02BC">
              <w:rPr>
                <w:rFonts w:ascii="Times New Roman" w:hAnsi="Times New Roman" w:cs="Times New Roman"/>
                <w:sz w:val="26"/>
                <w:szCs w:val="26"/>
              </w:rPr>
              <w:tab/>
            </w:r>
            <w:r w:rsidR="00874DDE" w:rsidRPr="007C02BC">
              <w:rPr>
                <w:rFonts w:ascii="Times New Roman" w:hAnsi="Times New Roman" w:cs="Times New Roman"/>
                <w:sz w:val="26"/>
                <w:szCs w:val="26"/>
              </w:rPr>
              <w:tab/>
            </w:r>
            <w:r w:rsidR="00874DDE" w:rsidRPr="007C02BC">
              <w:rPr>
                <w:rFonts w:ascii="Times New Roman" w:hAnsi="Times New Roman" w:cs="Times New Roman"/>
                <w:sz w:val="26"/>
                <w:szCs w:val="26"/>
              </w:rPr>
              <w:tab/>
            </w:r>
          </w:p>
          <w:p w14:paraId="4B2681E9" w14:textId="16C9CFE4" w:rsidR="00874DDE" w:rsidRPr="007C02BC" w:rsidRDefault="00846623" w:rsidP="00874DDE">
            <w:pPr>
              <w:pStyle w:val="ListParagraph"/>
              <w:numPr>
                <w:ilvl w:val="0"/>
                <w:numId w:val="2"/>
              </w:numPr>
              <w:rPr>
                <w:rFonts w:ascii="Times New Roman" w:hAnsi="Times New Roman" w:cs="Times New Roman"/>
                <w:sz w:val="26"/>
                <w:szCs w:val="26"/>
              </w:rPr>
            </w:pPr>
            <w:r w:rsidRPr="007C02BC">
              <w:rPr>
                <w:rFonts w:ascii="Times New Roman" w:hAnsi="Times New Roman" w:cs="Times New Roman"/>
                <w:position w:val="-30"/>
                <w:sz w:val="26"/>
                <w:szCs w:val="26"/>
              </w:rPr>
              <w:object w:dxaOrig="2780" w:dyaOrig="840" w14:anchorId="72AE7556">
                <v:shape id="_x0000_i1249" type="#_x0000_t75" style="width:108pt;height:32.8pt" o:ole="">
                  <v:imagedata r:id="rId463" o:title=""/>
                </v:shape>
                <o:OLEObject Type="Embed" ProgID="Equation.DSMT4" ShapeID="_x0000_i1249" DrawAspect="Content" ObjectID="_1738826412" r:id="rId464"/>
              </w:object>
            </w:r>
          </w:p>
          <w:p w14:paraId="3A08684B" w14:textId="77777777" w:rsidR="00846623" w:rsidRPr="007C02BC" w:rsidRDefault="00846623" w:rsidP="00874DDE">
            <w:pPr>
              <w:pStyle w:val="ListParagraph"/>
              <w:numPr>
                <w:ilvl w:val="0"/>
                <w:numId w:val="2"/>
              </w:numPr>
              <w:rPr>
                <w:rFonts w:ascii="Times New Roman" w:hAnsi="Times New Roman" w:cs="Times New Roman"/>
                <w:sz w:val="26"/>
                <w:szCs w:val="26"/>
              </w:rPr>
            </w:pPr>
            <w:r w:rsidRPr="007C02BC">
              <w:rPr>
                <w:rFonts w:ascii="Times New Roman" w:hAnsi="Times New Roman" w:cs="Times New Roman"/>
                <w:position w:val="-30"/>
                <w:sz w:val="26"/>
                <w:szCs w:val="26"/>
              </w:rPr>
              <w:object w:dxaOrig="2640" w:dyaOrig="840" w14:anchorId="29D85D7A">
                <v:shape id="_x0000_i1250" type="#_x0000_t75" style="width:108pt;height:34.4pt" o:ole="">
                  <v:imagedata r:id="rId465" o:title=""/>
                </v:shape>
                <o:OLEObject Type="Embed" ProgID="Equation.DSMT4" ShapeID="_x0000_i1250" DrawAspect="Content" ObjectID="_1738826413" r:id="rId466"/>
              </w:object>
            </w:r>
          </w:p>
          <w:p w14:paraId="2A0FEC2C" w14:textId="39708C69" w:rsidR="00C37814" w:rsidRPr="007C02BC" w:rsidRDefault="00846623" w:rsidP="001F1A61">
            <w:pPr>
              <w:pStyle w:val="ListParagraph"/>
              <w:numPr>
                <w:ilvl w:val="0"/>
                <w:numId w:val="2"/>
              </w:numPr>
              <w:rPr>
                <w:rFonts w:ascii="Times New Roman" w:hAnsi="Times New Roman" w:cs="Times New Roman"/>
                <w:sz w:val="26"/>
                <w:szCs w:val="26"/>
              </w:rPr>
            </w:pPr>
            <w:r w:rsidRPr="007C02BC">
              <w:rPr>
                <w:rFonts w:ascii="Times New Roman" w:hAnsi="Times New Roman" w:cs="Times New Roman"/>
                <w:position w:val="-28"/>
                <w:sz w:val="26"/>
                <w:szCs w:val="26"/>
              </w:rPr>
              <w:object w:dxaOrig="2040" w:dyaOrig="739" w14:anchorId="04A93B77">
                <v:shape id="Object 18" o:spid="_x0000_i1251" type="#_x0000_t75" style="width:102.1pt;height:36.55pt;mso-wrap-style:square;mso-position-horizontal-relative:page;mso-position-vertical-relative:page" o:ole="">
                  <v:imagedata r:id="rId467" o:title=""/>
                </v:shape>
                <o:OLEObject Type="Embed" ProgID="Equation.3" ShapeID="Object 18" DrawAspect="Content" ObjectID="_1738826414" r:id="rId468">
                  <o:FieldCodes>\* MERGEFORMAT</o:FieldCodes>
                </o:OLEObject>
              </w:object>
            </w:r>
            <w:r w:rsidRPr="007C02BC">
              <w:rPr>
                <w:rFonts w:ascii="Times New Roman" w:hAnsi="Times New Roman" w:cs="Times New Roman"/>
                <w:position w:val="-24"/>
                <w:sz w:val="26"/>
                <w:szCs w:val="26"/>
              </w:rPr>
              <w:tab/>
            </w:r>
          </w:p>
        </w:tc>
      </w:tr>
    </w:tbl>
    <w:p w14:paraId="5402A5FD" w14:textId="30E41AE7" w:rsidR="00A146A4" w:rsidRPr="007C02BC" w:rsidRDefault="00A146A4" w:rsidP="00A146A4">
      <w:pPr>
        <w:spacing w:after="0" w:line="240" w:lineRule="auto"/>
        <w:jc w:val="both"/>
        <w:rPr>
          <w:rFonts w:ascii="Times New Roman" w:hAnsi="Times New Roman" w:cs="Times New Roman"/>
          <w:sz w:val="26"/>
          <w:szCs w:val="26"/>
        </w:rPr>
      </w:pPr>
      <w:r w:rsidRPr="007C02BC">
        <w:rPr>
          <w:rFonts w:ascii="Times New Roman" w:hAnsi="Times New Roman" w:cs="Times New Roman"/>
          <w:b/>
          <w:sz w:val="26"/>
          <w:szCs w:val="26"/>
          <w:u w:val="single"/>
        </w:rPr>
        <w:t xml:space="preserve">Câu 2. </w:t>
      </w:r>
      <w:r w:rsidRPr="007C02BC">
        <w:rPr>
          <w:rFonts w:ascii="Times New Roman" w:hAnsi="Times New Roman" w:cs="Times New Roman"/>
          <w:b/>
          <w:sz w:val="26"/>
          <w:szCs w:val="26"/>
        </w:rPr>
        <w:t xml:space="preserve">   </w:t>
      </w:r>
      <w:r w:rsidRPr="007C02BC">
        <w:rPr>
          <w:rFonts w:ascii="Times New Roman" w:hAnsi="Times New Roman" w:cs="Times New Roman"/>
          <w:sz w:val="26"/>
          <w:szCs w:val="26"/>
        </w:rPr>
        <w:t xml:space="preserve">Tìm </w:t>
      </w:r>
      <w:r w:rsidRPr="007C02BC">
        <w:rPr>
          <w:rFonts w:ascii="Times New Roman" w:hAnsi="Times New Roman" w:cs="Times New Roman"/>
          <w:position w:val="-6"/>
          <w:sz w:val="26"/>
          <w:szCs w:val="26"/>
        </w:rPr>
        <w:object w:dxaOrig="200" w:dyaOrig="220" w14:anchorId="37CE7160">
          <v:shape id="_x0000_i1252" type="#_x0000_t75" style="width:10.75pt;height:10.75pt" o:ole="">
            <v:imagedata r:id="rId469" o:title=""/>
          </v:shape>
          <o:OLEObject Type="Embed" ProgID="Equation.DSMT4" ShapeID="_x0000_i1252" DrawAspect="Content" ObjectID="_1738826415" r:id="rId470"/>
        </w:object>
      </w:r>
      <w:r w:rsidRPr="007C02BC">
        <w:rPr>
          <w:rFonts w:ascii="Times New Roman" w:hAnsi="Times New Roman" w:cs="Times New Roman"/>
          <w:sz w:val="26"/>
          <w:szCs w:val="26"/>
        </w:rPr>
        <w:t xml:space="preserve"> biết:</w:t>
      </w:r>
    </w:p>
    <w:p w14:paraId="04A6C397" w14:textId="77777777" w:rsidR="00A146A4" w:rsidRPr="007C02BC" w:rsidRDefault="00A146A4" w:rsidP="00A146A4">
      <w:pPr>
        <w:spacing w:after="0" w:line="240" w:lineRule="auto"/>
        <w:jc w:val="both"/>
        <w:rPr>
          <w:rFonts w:ascii="Times New Roman"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4"/>
          <w:sz w:val="26"/>
          <w:szCs w:val="26"/>
        </w:rPr>
        <w:object w:dxaOrig="1280" w:dyaOrig="620" w14:anchorId="05E02EBE">
          <v:shape id="_x0000_i1253" type="#_x0000_t75" style="width:63.95pt;height:30.65pt" o:ole="">
            <v:imagedata r:id="rId432" o:title=""/>
          </v:shape>
          <o:OLEObject Type="Embed" ProgID="Equation.DSMT4" ShapeID="_x0000_i1253" DrawAspect="Content" ObjectID="_1738826416" r:id="rId471"/>
        </w:object>
      </w:r>
      <w:r w:rsidRPr="007C02BC">
        <w:rPr>
          <w:rFonts w:ascii="Times New Roman" w:hAnsi="Times New Roman" w:cs="Times New Roman"/>
          <w:sz w:val="26"/>
          <w:szCs w:val="26"/>
        </w:rPr>
        <w:t xml:space="preserve">           b)  </w:t>
      </w:r>
      <w:r w:rsidRPr="007C02BC">
        <w:rPr>
          <w:rFonts w:ascii="Times New Roman" w:hAnsi="Times New Roman" w:cs="Times New Roman"/>
          <w:position w:val="-28"/>
          <w:sz w:val="26"/>
          <w:szCs w:val="26"/>
        </w:rPr>
        <w:object w:dxaOrig="1579" w:dyaOrig="720" w14:anchorId="046DF1B7">
          <v:shape id="_x0000_i1254" type="#_x0000_t75" style="width:78.5pt;height:36pt" o:ole="">
            <v:imagedata r:id="rId472" o:title=""/>
          </v:shape>
          <o:OLEObject Type="Embed" ProgID="Equation.DSMT4" ShapeID="_x0000_i1254" DrawAspect="Content" ObjectID="_1738826417" r:id="rId473"/>
        </w:object>
      </w:r>
      <w:r w:rsidRPr="007C02BC">
        <w:rPr>
          <w:rFonts w:ascii="Times New Roman" w:hAnsi="Times New Roman" w:cs="Times New Roman"/>
          <w:sz w:val="26"/>
          <w:szCs w:val="26"/>
        </w:rPr>
        <w:t xml:space="preserve">          c)</w:t>
      </w:r>
      <w:r w:rsidRPr="007C02BC">
        <w:rPr>
          <w:rFonts w:ascii="Times New Roman" w:hAnsi="Times New Roman" w:cs="Times New Roman"/>
          <w:position w:val="-26"/>
          <w:sz w:val="26"/>
          <w:szCs w:val="26"/>
        </w:rPr>
        <w:object w:dxaOrig="1359" w:dyaOrig="680" w14:anchorId="08DE9FEC">
          <v:shape id="_x0000_i1255" type="#_x0000_t75" style="width:68.2pt;height:32.8pt" o:ole="">
            <v:imagedata r:id="rId474" o:title=""/>
          </v:shape>
          <o:OLEObject Type="Embed" ProgID="Equation.DSMT4" ShapeID="_x0000_i1255" DrawAspect="Content" ObjectID="_1738826418" r:id="rId475"/>
        </w:object>
      </w:r>
      <w:r w:rsidRPr="007C02BC">
        <w:rPr>
          <w:rFonts w:ascii="Times New Roman" w:hAnsi="Times New Roman" w:cs="Times New Roman"/>
          <w:sz w:val="26"/>
          <w:szCs w:val="26"/>
        </w:rPr>
        <w:t xml:space="preserve">            d)</w:t>
      </w:r>
      <w:r w:rsidRPr="007C02BC">
        <w:rPr>
          <w:rFonts w:ascii="Times New Roman" w:hAnsi="Times New Roman" w:cs="Times New Roman"/>
          <w:position w:val="-26"/>
          <w:sz w:val="26"/>
          <w:szCs w:val="26"/>
        </w:rPr>
        <w:object w:dxaOrig="1440" w:dyaOrig="700" w14:anchorId="5FA9DB2D">
          <v:shape id="_x0000_i1256" type="#_x0000_t75" style="width:1in;height:35.45pt" o:ole="">
            <v:imagedata r:id="rId476" o:title=""/>
          </v:shape>
          <o:OLEObject Type="Embed" ProgID="Equation.DSMT4" ShapeID="_x0000_i1256" DrawAspect="Content" ObjectID="_1738826419" r:id="rId477"/>
        </w:object>
      </w:r>
    </w:p>
    <w:p w14:paraId="0CAA21D2" w14:textId="77777777" w:rsidR="00A146A4" w:rsidRPr="007C02BC" w:rsidRDefault="00A146A4" w:rsidP="00A146A4">
      <w:pPr>
        <w:spacing w:after="0" w:line="240" w:lineRule="auto"/>
        <w:contextualSpacing/>
        <w:rPr>
          <w:rFonts w:ascii="Times New Roman" w:hAnsi="Times New Roman" w:cs="Times New Roman"/>
          <w:sz w:val="26"/>
          <w:szCs w:val="26"/>
        </w:rPr>
      </w:pPr>
      <w:r w:rsidRPr="007C02BC">
        <w:rPr>
          <w:rFonts w:ascii="Times New Roman" w:hAnsi="Times New Roman" w:cs="Times New Roman"/>
          <w:sz w:val="26"/>
          <w:szCs w:val="26"/>
        </w:rPr>
        <w:t xml:space="preserve">e) </w:t>
      </w:r>
      <w:r w:rsidRPr="007C02BC">
        <w:rPr>
          <w:rFonts w:ascii="Times New Roman" w:hAnsi="Times New Roman" w:cs="Times New Roman"/>
          <w:position w:val="-40"/>
          <w:sz w:val="26"/>
          <w:szCs w:val="26"/>
        </w:rPr>
        <w:object w:dxaOrig="2640" w:dyaOrig="960" w14:anchorId="124A4144">
          <v:shape id="_x0000_i1257" type="#_x0000_t75" style="width:124.6pt;height:45.15pt" o:ole="">
            <v:imagedata r:id="rId478" o:title=""/>
          </v:shape>
          <o:OLEObject Type="Embed" ProgID="Equation.DSMT4" ShapeID="_x0000_i1257" DrawAspect="Content" ObjectID="_1738826420" r:id="rId479"/>
        </w:object>
      </w:r>
      <w:r w:rsidRPr="007C02BC">
        <w:rPr>
          <w:rFonts w:ascii="Times New Roman" w:hAnsi="Times New Roman" w:cs="Times New Roman"/>
          <w:sz w:val="26"/>
          <w:szCs w:val="26"/>
        </w:rPr>
        <w:tab/>
      </w:r>
      <w:r w:rsidRPr="007C02BC">
        <w:rPr>
          <w:rFonts w:ascii="Times New Roman" w:hAnsi="Times New Roman" w:cs="Times New Roman"/>
          <w:sz w:val="26"/>
          <w:szCs w:val="26"/>
        </w:rPr>
        <w:tab/>
        <w:t>f)</w:t>
      </w:r>
      <w:r w:rsidRPr="007C02BC">
        <w:rPr>
          <w:rFonts w:ascii="Times New Roman" w:hAnsi="Times New Roman" w:cs="Times New Roman"/>
          <w:sz w:val="26"/>
          <w:szCs w:val="26"/>
          <w:lang w:val="es-ES"/>
        </w:rPr>
        <w:t xml:space="preserve"> </w:t>
      </w:r>
      <w:r w:rsidRPr="007C02BC">
        <w:rPr>
          <w:rFonts w:ascii="Times New Roman" w:hAnsi="Times New Roman" w:cs="Times New Roman"/>
          <w:position w:val="-34"/>
          <w:sz w:val="26"/>
          <w:szCs w:val="26"/>
        </w:rPr>
        <w:object w:dxaOrig="1980" w:dyaOrig="800" w14:anchorId="45B6811B">
          <v:shape id="_x0000_i1258" type="#_x0000_t75" style="width:98.8pt;height:39.75pt" o:ole="">
            <v:imagedata r:id="rId480" o:title=""/>
          </v:shape>
          <o:OLEObject Type="Embed" ProgID="Equation.DSMT4" ShapeID="_x0000_i1258" DrawAspect="Content" ObjectID="_1738826421" r:id="rId481"/>
        </w:object>
      </w:r>
      <w:r w:rsidRPr="007C02BC">
        <w:rPr>
          <w:rFonts w:ascii="Times New Roman" w:hAnsi="Times New Roman" w:cs="Times New Roman"/>
          <w:sz w:val="26"/>
          <w:szCs w:val="26"/>
        </w:rPr>
        <w:t xml:space="preserve">       g)</w:t>
      </w:r>
      <w:r w:rsidRPr="007C02BC">
        <w:rPr>
          <w:rFonts w:ascii="Times New Roman" w:hAnsi="Times New Roman" w:cs="Times New Roman"/>
          <w:position w:val="-24"/>
          <w:sz w:val="26"/>
          <w:szCs w:val="26"/>
        </w:rPr>
        <w:object w:dxaOrig="1164" w:dyaOrig="624" w14:anchorId="0583B384">
          <v:shape id="_x0000_i1259" type="#_x0000_t75" style="width:58.55pt;height:31.7pt" o:ole="">
            <v:imagedata r:id="rId482" o:title=""/>
          </v:shape>
          <o:OLEObject Type="Embed" ProgID="Equation.DSMT4" ShapeID="_x0000_i1259" DrawAspect="Content" ObjectID="_1738826422" r:id="rId483"/>
        </w:object>
      </w:r>
    </w:p>
    <w:p w14:paraId="75E01DF9" w14:textId="77777777" w:rsidR="00A146A4" w:rsidRPr="007C02BC" w:rsidRDefault="00A146A4" w:rsidP="00A146A4">
      <w:pPr>
        <w:spacing w:after="0" w:line="240" w:lineRule="auto"/>
        <w:jc w:val="both"/>
        <w:rPr>
          <w:rFonts w:ascii="Times New Roman" w:hAnsi="Times New Roman" w:cs="Times New Roman"/>
          <w:sz w:val="26"/>
          <w:szCs w:val="26"/>
        </w:rPr>
      </w:pPr>
      <w:r w:rsidRPr="007C02BC">
        <w:rPr>
          <w:rFonts w:ascii="Times New Roman" w:hAnsi="Times New Roman" w:cs="Times New Roman"/>
          <w:sz w:val="26"/>
          <w:szCs w:val="26"/>
        </w:rPr>
        <w:lastRenderedPageBreak/>
        <w:t xml:space="preserve">h) </w:t>
      </w:r>
      <w:r w:rsidRPr="007C02BC">
        <w:rPr>
          <w:rFonts w:ascii="Times New Roman" w:hAnsi="Times New Roman" w:cs="Times New Roman"/>
          <w:position w:val="-34"/>
          <w:sz w:val="26"/>
          <w:szCs w:val="26"/>
        </w:rPr>
        <w:object w:dxaOrig="2060" w:dyaOrig="800" w14:anchorId="288A861A">
          <v:shape id="_x0000_i1260" type="#_x0000_t75" style="width:102.7pt;height:39.75pt" o:ole="">
            <v:imagedata r:id="rId484" o:title=""/>
          </v:shape>
          <o:OLEObject Type="Embed" ProgID="Equation.DSMT4" ShapeID="_x0000_i1260" DrawAspect="Content" ObjectID="_1738826423" r:id="rId485"/>
        </w:object>
      </w:r>
      <w:r w:rsidRPr="007C02BC">
        <w:rPr>
          <w:rFonts w:ascii="Times New Roman" w:hAnsi="Times New Roman" w:cs="Times New Roman"/>
          <w:sz w:val="26"/>
          <w:szCs w:val="26"/>
          <w:lang w:val="es-ES"/>
        </w:rPr>
        <w:t xml:space="preserve"> </w:t>
      </w:r>
      <w:r w:rsidRPr="007C02BC">
        <w:rPr>
          <w:rFonts w:ascii="Times New Roman" w:hAnsi="Times New Roman" w:cs="Times New Roman"/>
          <w:sz w:val="26"/>
          <w:szCs w:val="26"/>
        </w:rPr>
        <w:t xml:space="preserve">        i/ </w:t>
      </w:r>
      <w:r w:rsidRPr="007C02BC">
        <w:rPr>
          <w:rFonts w:ascii="Times New Roman" w:hAnsi="Times New Roman" w:cs="Times New Roman"/>
          <w:position w:val="-32"/>
          <w:sz w:val="26"/>
          <w:szCs w:val="26"/>
        </w:rPr>
        <w:object w:dxaOrig="2360" w:dyaOrig="780" w14:anchorId="6547614B">
          <v:shape id="_x0000_i1261" type="#_x0000_t75" style="width:103.7pt;height:34.4pt" o:ole="">
            <v:imagedata r:id="rId486" o:title=""/>
          </v:shape>
          <o:OLEObject Type="Embed" ProgID="Equation.DSMT4" ShapeID="_x0000_i1261" DrawAspect="Content" ObjectID="_1738826424" r:id="rId487"/>
        </w:object>
      </w:r>
      <w:r w:rsidRPr="007C02BC">
        <w:rPr>
          <w:rFonts w:ascii="Times New Roman" w:hAnsi="Times New Roman" w:cs="Times New Roman"/>
          <w:sz w:val="26"/>
          <w:szCs w:val="26"/>
        </w:rPr>
        <w:t xml:space="preserve">             j/ </w:t>
      </w:r>
      <w:r w:rsidRPr="007C02BC">
        <w:rPr>
          <w:rFonts w:ascii="Times New Roman" w:hAnsi="Times New Roman" w:cs="Times New Roman"/>
          <w:position w:val="-32"/>
          <w:sz w:val="26"/>
          <w:szCs w:val="26"/>
        </w:rPr>
        <w:object w:dxaOrig="2060" w:dyaOrig="780" w14:anchorId="7E6C6FE1">
          <v:shape id="_x0000_i1262" type="#_x0000_t75" style="width:90.85pt;height:34.4pt" o:ole="">
            <v:imagedata r:id="rId488" o:title=""/>
          </v:shape>
          <o:OLEObject Type="Embed" ProgID="Equation.DSMT4" ShapeID="_x0000_i1262" DrawAspect="Content" ObjectID="_1738826425" r:id="rId489"/>
        </w:object>
      </w:r>
    </w:p>
    <w:p w14:paraId="31EACB80" w14:textId="61B29820" w:rsidR="00A146A4" w:rsidRPr="007C02BC" w:rsidRDefault="00A146A4" w:rsidP="00A146A4">
      <w:pPr>
        <w:spacing w:after="0" w:line="240" w:lineRule="auto"/>
        <w:jc w:val="both"/>
        <w:rPr>
          <w:rFonts w:ascii="Times New Roman" w:hAnsi="Times New Roman" w:cs="Times New Roman"/>
          <w:sz w:val="26"/>
          <w:szCs w:val="26"/>
        </w:rPr>
      </w:pPr>
      <w:r w:rsidRPr="007C02BC">
        <w:rPr>
          <w:rFonts w:ascii="Times New Roman" w:hAnsi="Times New Roman" w:cs="Times New Roman"/>
          <w:b/>
          <w:sz w:val="26"/>
          <w:szCs w:val="26"/>
          <w:u w:val="single"/>
        </w:rPr>
        <w:t xml:space="preserve">Câu 3. </w:t>
      </w:r>
      <w:r w:rsidRPr="007C02BC">
        <w:rPr>
          <w:rFonts w:ascii="Times New Roman" w:hAnsi="Times New Roman" w:cs="Times New Roman"/>
          <w:b/>
          <w:sz w:val="26"/>
          <w:szCs w:val="26"/>
        </w:rPr>
        <w:t xml:space="preserve">   </w:t>
      </w:r>
      <w:r w:rsidRPr="007C02BC">
        <w:rPr>
          <w:rFonts w:ascii="Times New Roman" w:hAnsi="Times New Roman" w:cs="Times New Roman"/>
          <w:sz w:val="26"/>
          <w:szCs w:val="26"/>
        </w:rPr>
        <w:t xml:space="preserve">Tìm </w:t>
      </w:r>
      <w:r w:rsidRPr="007C02BC">
        <w:rPr>
          <w:rFonts w:ascii="Times New Roman" w:hAnsi="Times New Roman" w:cs="Times New Roman"/>
          <w:position w:val="-6"/>
          <w:sz w:val="26"/>
          <w:szCs w:val="26"/>
        </w:rPr>
        <w:object w:dxaOrig="200" w:dyaOrig="220" w14:anchorId="210D11B0">
          <v:shape id="_x0000_i1263" type="#_x0000_t75" style="width:10.75pt;height:10.75pt" o:ole="">
            <v:imagedata r:id="rId469" o:title=""/>
          </v:shape>
          <o:OLEObject Type="Embed" ProgID="Equation.DSMT4" ShapeID="_x0000_i1263" DrawAspect="Content" ObjectID="_1738826426" r:id="rId490"/>
        </w:object>
      </w:r>
      <w:r w:rsidRPr="007C02BC">
        <w:rPr>
          <w:rFonts w:ascii="Times New Roman" w:hAnsi="Times New Roman" w:cs="Times New Roman"/>
          <w:sz w:val="26"/>
          <w:szCs w:val="26"/>
        </w:rPr>
        <w:t xml:space="preserve"> biết:</w:t>
      </w:r>
    </w:p>
    <w:p w14:paraId="178DB2A9" w14:textId="2C140093" w:rsidR="00A146A4" w:rsidRPr="007C02BC" w:rsidRDefault="00A146A4" w:rsidP="00A146A4">
      <w:p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4"/>
          <w:sz w:val="26"/>
          <w:szCs w:val="26"/>
        </w:rPr>
        <w:object w:dxaOrig="1280" w:dyaOrig="620" w14:anchorId="0D6C45A9">
          <v:shape id="_x0000_i1264" type="#_x0000_t75" style="width:63.95pt;height:30.65pt" o:ole="">
            <v:imagedata r:id="rId491" o:title=""/>
          </v:shape>
          <o:OLEObject Type="Embed" ProgID="Equation.DSMT4" ShapeID="_x0000_i1264" DrawAspect="Content" ObjectID="_1738826427" r:id="rId492"/>
        </w:object>
      </w:r>
      <w:r w:rsidRPr="007C02BC">
        <w:rPr>
          <w:rFonts w:ascii="Times New Roman" w:hAnsi="Times New Roman" w:cs="Times New Roman"/>
          <w:sz w:val="26"/>
          <w:szCs w:val="26"/>
        </w:rPr>
        <w:t xml:space="preserve">                             b/  </w:t>
      </w:r>
      <w:r w:rsidRPr="007C02BC">
        <w:rPr>
          <w:rFonts w:ascii="Times New Roman" w:hAnsi="Times New Roman" w:cs="Times New Roman"/>
          <w:position w:val="-24"/>
          <w:sz w:val="26"/>
          <w:szCs w:val="26"/>
        </w:rPr>
        <w:object w:dxaOrig="1140" w:dyaOrig="620" w14:anchorId="0DB92B21">
          <v:shape id="_x0000_i1265" type="#_x0000_t75" style="width:56.95pt;height:30.65pt" o:ole="">
            <v:imagedata r:id="rId493" o:title=""/>
          </v:shape>
          <o:OLEObject Type="Embed" ProgID="Equation.DSMT4" ShapeID="_x0000_i1265" DrawAspect="Content" ObjectID="_1738826428" r:id="rId494"/>
        </w:object>
      </w:r>
      <w:r w:rsidRPr="007C02BC">
        <w:rPr>
          <w:rFonts w:ascii="Times New Roman" w:hAnsi="Times New Roman" w:cs="Times New Roman"/>
          <w:sz w:val="26"/>
          <w:szCs w:val="26"/>
        </w:rPr>
        <w:t xml:space="preserve">                      c/ </w:t>
      </w:r>
      <w:r w:rsidRPr="007C02BC">
        <w:rPr>
          <w:rFonts w:ascii="Times New Roman" w:hAnsi="Times New Roman" w:cs="Times New Roman"/>
          <w:position w:val="-32"/>
          <w:sz w:val="26"/>
          <w:szCs w:val="26"/>
        </w:rPr>
        <w:object w:dxaOrig="2000" w:dyaOrig="780" w14:anchorId="13B85673">
          <v:shape id="_x0000_i1266" type="#_x0000_t75" style="width:100pt;height:39.2pt" o:ole="">
            <v:imagedata r:id="rId495" o:title=""/>
          </v:shape>
          <o:OLEObject Type="Embed" ProgID="Equation.DSMT4" ShapeID="_x0000_i1266" DrawAspect="Content" ObjectID="_1738826429" r:id="rId496"/>
        </w:object>
      </w:r>
      <w:r w:rsidRPr="007C02BC">
        <w:rPr>
          <w:rFonts w:ascii="Times New Roman" w:hAnsi="Times New Roman" w:cs="Times New Roman"/>
          <w:sz w:val="26"/>
          <w:szCs w:val="26"/>
        </w:rPr>
        <w:t xml:space="preserve">     </w:t>
      </w:r>
      <w:r w:rsidRPr="007C02BC">
        <w:rPr>
          <w:rFonts w:ascii="Times New Roman" w:hAnsi="Times New Roman" w:cs="Times New Roman"/>
          <w:sz w:val="26"/>
          <w:szCs w:val="26"/>
        </w:rPr>
        <w:br/>
        <w:t xml:space="preserve">d/ </w:t>
      </w:r>
      <w:r w:rsidRPr="007C02BC">
        <w:rPr>
          <w:rFonts w:ascii="Times New Roman" w:hAnsi="Times New Roman" w:cs="Times New Roman"/>
          <w:position w:val="-32"/>
          <w:sz w:val="26"/>
          <w:szCs w:val="26"/>
        </w:rPr>
        <w:object w:dxaOrig="2079" w:dyaOrig="780" w14:anchorId="21D93BDE">
          <v:shape id="_x0000_i1267" type="#_x0000_t75" style="width:104.25pt;height:39.2pt" o:ole="">
            <v:imagedata r:id="rId497" o:title=""/>
          </v:shape>
          <o:OLEObject Type="Embed" ProgID="Equation.DSMT4" ShapeID="_x0000_i1267" DrawAspect="Content" ObjectID="_1738826430" r:id="rId498"/>
        </w:object>
      </w:r>
      <w:r w:rsidRPr="007C02BC">
        <w:rPr>
          <w:rFonts w:ascii="Times New Roman" w:hAnsi="Times New Roman" w:cs="Times New Roman"/>
          <w:sz w:val="26"/>
          <w:szCs w:val="26"/>
        </w:rPr>
        <w:t xml:space="preserve">                 e/ 2x - </w:t>
      </w:r>
      <w:r w:rsidRPr="007C02BC">
        <w:rPr>
          <w:rFonts w:ascii="Times New Roman" w:hAnsi="Times New Roman" w:cs="Times New Roman"/>
          <w:position w:val="-26"/>
          <w:sz w:val="26"/>
          <w:szCs w:val="26"/>
        </w:rPr>
        <w:object w:dxaOrig="260" w:dyaOrig="700" w14:anchorId="25DA6F12">
          <v:shape id="_x0000_i1268" type="#_x0000_t75" style="width:13.45pt;height:35.45pt" o:ole="">
            <v:imagedata r:id="rId499" o:title=""/>
          </v:shape>
          <o:OLEObject Type="Embed" ProgID="Equation.DSMT4" ShapeID="_x0000_i1268" DrawAspect="Content" ObjectID="_1738826431" r:id="rId500"/>
        </w:object>
      </w:r>
      <w:r w:rsidRPr="007C02BC">
        <w:rPr>
          <w:rFonts w:ascii="Times New Roman" w:hAnsi="Times New Roman" w:cs="Times New Roman"/>
          <w:sz w:val="26"/>
          <w:szCs w:val="26"/>
        </w:rPr>
        <w:t xml:space="preserve"> = </w:t>
      </w:r>
      <w:r w:rsidRPr="007C02BC">
        <w:rPr>
          <w:rFonts w:ascii="Times New Roman" w:hAnsi="Times New Roman" w:cs="Times New Roman"/>
          <w:position w:val="-28"/>
          <w:sz w:val="26"/>
          <w:szCs w:val="26"/>
        </w:rPr>
        <w:object w:dxaOrig="460" w:dyaOrig="720" w14:anchorId="47E3BA97">
          <v:shape id="_x0000_i1269" type="#_x0000_t75" style="width:22.55pt;height:36pt" o:ole="">
            <v:imagedata r:id="rId169" o:title=""/>
          </v:shape>
          <o:OLEObject Type="Embed" ProgID="Equation.DSMT4" ShapeID="_x0000_i1269" DrawAspect="Content" ObjectID="_1738826432" r:id="rId501"/>
        </w:object>
      </w:r>
      <w:r w:rsidRPr="007C02BC">
        <w:rPr>
          <w:rFonts w:ascii="Times New Roman" w:hAnsi="Times New Roman" w:cs="Times New Roman"/>
          <w:sz w:val="26"/>
          <w:szCs w:val="26"/>
        </w:rPr>
        <w:t xml:space="preserve">               f/ </w:t>
      </w:r>
      <w:r w:rsidRPr="007C02BC">
        <w:rPr>
          <w:rFonts w:ascii="Times New Roman" w:hAnsi="Times New Roman" w:cs="Times New Roman"/>
          <w:position w:val="-32"/>
          <w:sz w:val="26"/>
          <w:szCs w:val="26"/>
        </w:rPr>
        <w:object w:dxaOrig="1960" w:dyaOrig="780" w14:anchorId="0679FD6A">
          <v:shape id="_x0000_i1270" type="#_x0000_t75" style="width:86.55pt;height:34.4pt" o:ole="">
            <v:imagedata r:id="rId502" o:title=""/>
          </v:shape>
          <o:OLEObject Type="Embed" ProgID="Equation.DSMT4" ShapeID="_x0000_i1270" DrawAspect="Content" ObjectID="_1738826433" r:id="rId503"/>
        </w:object>
      </w:r>
      <w:r w:rsidRPr="007C02BC">
        <w:rPr>
          <w:rFonts w:ascii="Times New Roman" w:hAnsi="Times New Roman" w:cs="Times New Roman"/>
          <w:sz w:val="26"/>
          <w:szCs w:val="26"/>
        </w:rPr>
        <w:br/>
      </w:r>
      <w:r w:rsidRPr="007C02BC">
        <w:rPr>
          <w:rFonts w:ascii="Times New Roman" w:hAnsi="Times New Roman" w:cs="Times New Roman"/>
          <w:b/>
          <w:sz w:val="26"/>
          <w:szCs w:val="26"/>
          <w:u w:val="single"/>
        </w:rPr>
        <w:t>Câu 4</w:t>
      </w:r>
      <w:r w:rsidRPr="007C02BC">
        <w:rPr>
          <w:rFonts w:ascii="Times New Roman" w:hAnsi="Times New Roman" w:cs="Times New Roman"/>
          <w:b/>
          <w:sz w:val="26"/>
          <w:szCs w:val="26"/>
        </w:rPr>
        <w:t>.</w:t>
      </w:r>
      <w:r w:rsidRPr="007C02BC">
        <w:rPr>
          <w:rFonts w:ascii="Times New Roman" w:hAnsi="Times New Roman" w:cs="Times New Roman"/>
          <w:b/>
          <w:sz w:val="26"/>
          <w:szCs w:val="26"/>
          <w:lang w:val="vi-VN"/>
        </w:rPr>
        <w:t xml:space="preserve"> </w:t>
      </w:r>
      <w:r w:rsidRPr="007C02BC">
        <w:rPr>
          <w:rFonts w:ascii="Times New Roman" w:hAnsi="Times New Roman" w:cs="Times New Roman"/>
          <w:sz w:val="26"/>
          <w:szCs w:val="26"/>
        </w:rPr>
        <w:t xml:space="preserve">Tìm x </w:t>
      </w:r>
    </w:p>
    <w:p w14:paraId="11B1652B" w14:textId="0EF75639" w:rsidR="001F1A61" w:rsidRPr="007C02BC" w:rsidRDefault="00A146A4" w:rsidP="001F1A61">
      <w:pPr>
        <w:spacing w:after="0" w:line="240" w:lineRule="auto"/>
        <w:rPr>
          <w:rFonts w:ascii="Times New Roman" w:eastAsia="Calibri"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6"/>
          <w:sz w:val="26"/>
          <w:szCs w:val="26"/>
        </w:rPr>
        <w:object w:dxaOrig="260" w:dyaOrig="700" w14:anchorId="10FB74B9">
          <v:shape id="_x0000_i1271" type="#_x0000_t75" style="width:13.45pt;height:35.45pt" o:ole="">
            <v:imagedata r:id="rId504" o:title=""/>
          </v:shape>
          <o:OLEObject Type="Embed" ProgID="Equation.DSMT4" ShapeID="_x0000_i1271" DrawAspect="Content" ObjectID="_1738826434" r:id="rId505"/>
        </w:object>
      </w:r>
      <w:r w:rsidRPr="007C02BC">
        <w:rPr>
          <w:rFonts w:ascii="Times New Roman" w:hAnsi="Times New Roman" w:cs="Times New Roman"/>
          <w:sz w:val="26"/>
          <w:szCs w:val="26"/>
        </w:rPr>
        <w:t xml:space="preserve"> - 3x= </w:t>
      </w:r>
      <w:r w:rsidRPr="007C02BC">
        <w:rPr>
          <w:rFonts w:ascii="Times New Roman" w:hAnsi="Times New Roman" w:cs="Times New Roman"/>
          <w:position w:val="-28"/>
          <w:sz w:val="26"/>
          <w:szCs w:val="26"/>
        </w:rPr>
        <w:object w:dxaOrig="460" w:dyaOrig="720" w14:anchorId="19B98CF0">
          <v:shape id="_x0000_i1272" type="#_x0000_t75" style="width:22.55pt;height:36pt" o:ole="">
            <v:imagedata r:id="rId506" o:title=""/>
          </v:shape>
          <o:OLEObject Type="Embed" ProgID="Equation.DSMT4" ShapeID="_x0000_i1272" DrawAspect="Content" ObjectID="_1738826435" r:id="rId507"/>
        </w:object>
      </w:r>
      <w:r w:rsidRPr="007C02BC">
        <w:rPr>
          <w:rFonts w:ascii="Times New Roman" w:hAnsi="Times New Roman" w:cs="Times New Roman"/>
          <w:sz w:val="26"/>
          <w:szCs w:val="26"/>
        </w:rPr>
        <w:t xml:space="preserve">           b/</w:t>
      </w:r>
      <w:r w:rsidRPr="007C02BC">
        <w:rPr>
          <w:rFonts w:ascii="Times New Roman" w:hAnsi="Times New Roman" w:cs="Times New Roman"/>
          <w:position w:val="-26"/>
          <w:sz w:val="26"/>
          <w:szCs w:val="26"/>
        </w:rPr>
        <w:object w:dxaOrig="1500" w:dyaOrig="680" w14:anchorId="7E60A1B5">
          <v:shape id="_x0000_i1273" type="#_x0000_t75" style="width:75.2pt;height:33.85pt" o:ole="">
            <v:imagedata r:id="rId508" o:title=""/>
          </v:shape>
          <o:OLEObject Type="Embed" ProgID="Equation.DSMT4" ShapeID="_x0000_i1273" DrawAspect="Content" ObjectID="_1738826436" r:id="rId509"/>
        </w:object>
      </w:r>
      <w:r w:rsidRPr="007C02BC">
        <w:rPr>
          <w:rFonts w:ascii="Times New Roman" w:hAnsi="Times New Roman" w:cs="Times New Roman"/>
          <w:sz w:val="26"/>
          <w:szCs w:val="26"/>
        </w:rPr>
        <w:t xml:space="preserve">       c/ </w:t>
      </w:r>
      <w:r w:rsidRPr="007C02BC">
        <w:rPr>
          <w:rFonts w:ascii="Times New Roman" w:hAnsi="Times New Roman" w:cs="Times New Roman"/>
          <w:position w:val="-32"/>
          <w:sz w:val="26"/>
          <w:szCs w:val="26"/>
        </w:rPr>
        <w:object w:dxaOrig="1960" w:dyaOrig="780" w14:anchorId="5C28AABE">
          <v:shape id="_x0000_i1274" type="#_x0000_t75" style="width:89.75pt;height:36pt" o:ole="">
            <v:imagedata r:id="rId510" o:title=""/>
          </v:shape>
          <o:OLEObject Type="Embed" ProgID="Equation.DSMT4" ShapeID="_x0000_i1274" DrawAspect="Content" ObjectID="_1738826437" r:id="rId511"/>
        </w:object>
      </w:r>
      <w:r w:rsidRPr="007C02BC">
        <w:rPr>
          <w:rFonts w:ascii="Times New Roman" w:hAnsi="Times New Roman" w:cs="Times New Roman"/>
          <w:sz w:val="26"/>
          <w:szCs w:val="26"/>
        </w:rPr>
        <w:t xml:space="preserve">       d/ </w:t>
      </w:r>
      <w:r w:rsidRPr="007C02BC">
        <w:rPr>
          <w:rFonts w:ascii="Times New Roman" w:hAnsi="Times New Roman" w:cs="Times New Roman"/>
          <w:position w:val="-30"/>
          <w:sz w:val="26"/>
          <w:szCs w:val="26"/>
        </w:rPr>
        <w:object w:dxaOrig="1760" w:dyaOrig="740" w14:anchorId="1F2B1CF5">
          <v:shape id="_x0000_i1275" type="#_x0000_t75" style="width:88.6pt;height:36.55pt" o:ole="">
            <v:imagedata r:id="rId512" o:title=""/>
          </v:shape>
          <o:OLEObject Type="Embed" ProgID="Equation.DSMT4" ShapeID="_x0000_i1275" DrawAspect="Content" ObjectID="_1738826438" r:id="rId513"/>
        </w:object>
      </w:r>
    </w:p>
    <w:p w14:paraId="010A3144" w14:textId="53AAF344" w:rsidR="00AD56BB" w:rsidRPr="007C02BC" w:rsidRDefault="00AD56BB" w:rsidP="00AD56BB">
      <w:pPr>
        <w:spacing w:after="0" w:line="240" w:lineRule="auto"/>
        <w:rPr>
          <w:rFonts w:ascii="Times New Roman" w:hAnsi="Times New Roman" w:cs="Times New Roman"/>
          <w:b/>
          <w:sz w:val="26"/>
          <w:szCs w:val="26"/>
          <w:u w:val="single"/>
        </w:rPr>
      </w:pPr>
      <w:r w:rsidRPr="007C02BC">
        <w:rPr>
          <w:rFonts w:ascii="Times New Roman" w:hAnsi="Times New Roman" w:cs="Times New Roman"/>
          <w:b/>
          <w:sz w:val="26"/>
          <w:szCs w:val="26"/>
        </w:rPr>
        <w:t>DẠNG 3: MỘT SỐ BÀI TOÁN THỰC TẾ</w:t>
      </w:r>
    </w:p>
    <w:p w14:paraId="43C3D77A" w14:textId="11363871"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Trong một chương trình khuyến mãi, một cửa hàng giảm giá 15% cho tất cả các loại máy tính xách tay. Giá ban đầu của một chiếc máy tính khi chưa khuyến mãi là 22 000 000 đồng. Hỏi giá bán của một chiếc máy tính xách tay sau khi đã khuyến mãi là bao nhiêu?</w:t>
      </w:r>
    </w:p>
    <w:p w14:paraId="07C21CBC"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 xml:space="preserve"> Tại một cửa hàng một chiếc máy tính Casio Fx 580 Vn Plus có giá bán niêm yết là 600000 đồng. Nhân dịp lễ cửa hàng giảm giá 20% giá bán. Tính giá của chiếc máy tính sau khi giảm.</w:t>
      </w:r>
    </w:p>
    <w:p w14:paraId="0D62B312"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Nhân ngày khai trương, một cửa hàng thời trang giảm 30% so với giá niêm yết trên tất cả các mặt hàng. Nhân dịp khuyến mãi này, bạn Bình đã mua một chiếc áo sơ mi có giá niêm yết là 480 000 đồng và một chiếc quần tây có giá niêm yết là 630 000 đồng. Vậy bạn Bình đã trả bao nhiêu tiền khi mua cả áo sơ mi và quần tây?</w:t>
      </w:r>
    </w:p>
    <w:p w14:paraId="2F0B06FD"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eastAsia="Times New Roman" w:hAnsi="Times New Roman" w:cs="Times New Roman"/>
          <w:sz w:val="26"/>
          <w:szCs w:val="26"/>
        </w:rPr>
        <w:t xml:space="preserve">Nhân dịp 30/4 siêu thị điện máy có khuyến mãi trên hóa đơn tính tiền. Nếu hóa đơn trị giá từ 5 triệu thì giảm 5%, từ 12 triệu thì giảm 12%. Bác Thanh đã mua một quạt máy giá 2,2 triệu đồng, một máy lạnh giá 11 triệu đồng, một nồi cơm điện giá 1,5 triệu đồng ở siêu thị đó theo giá niêm yết. Hỏi Bác Thanh đã phải trả bao nhiêu tiền sau khi được giảm giá </w:t>
      </w:r>
    </w:p>
    <w:p w14:paraId="1C8115C6"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Cô An mua một cái máy lạnh, thấy trên bảng báo giá là 12 000 000 đồng và khuyến mãi 10% trên giá niêm yết. Để mua được cái máy lạnh này thì cô An phải trả bao nhiêu tiền?</w:t>
      </w:r>
    </w:p>
    <w:p w14:paraId="48E628DF"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 xml:space="preserve">Bác Ba nợ ngân hàng 20 triệu đồng, nhưng vì Bác đã tham gia vượt lên chính mình và thắng cuộc nên ngân hàng giảm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5</m:t>
            </m:r>
          </m:den>
        </m:f>
      </m:oMath>
      <w:r w:rsidRPr="007C02BC">
        <w:rPr>
          <w:rFonts w:ascii="Times New Roman" w:hAnsi="Times New Roman" w:cs="Times New Roman"/>
          <w:sz w:val="26"/>
          <w:szCs w:val="26"/>
        </w:rPr>
        <w:t xml:space="preserve"> số nợ trên. Hỏi Bác Ba còn nợ ngân hàng bao nhiêu tiền?</w:t>
      </w:r>
    </w:p>
    <w:p w14:paraId="75B3380B"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Nhân dịp lễ, một cửa hàng bán laptop có chương trình khuyến mãi giảm giá 20% dựa trên giá niêm yết cho tất cả mặt hàng. Mẹ bạn Hoa đến cửa hàng để mua 1 chiếc laptop có giá niêm yết là 20 triệu đồng. Nếu mẹ bạn Hoa chỉ mang theo 17 triệu đồng thì có đủ tiền để mua chiếc laptop đó không? Vì sao?</w:t>
      </w:r>
    </w:p>
    <w:p w14:paraId="1112CBD3"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 xml:space="preserve">Mừng Quốc Tế Phụ Nữ 8/3, một cửa hàng có chương trình giảm giá 5% cho các mặt hàng áo kiểu và 10% cho các mặt hàng là váy. Nếu khách hàng là nữ thì được giảm thêm 5% trên tổng hóa đơn. Biết giá các áo kiểu đồng giá là 220 000 đồng một áo và giá một chiếc váy là 250 000 đồng. Chị Hoa lựa chọn được một cái áo </w:t>
      </w:r>
      <w:r w:rsidRPr="007C02BC">
        <w:rPr>
          <w:rFonts w:ascii="Times New Roman" w:hAnsi="Times New Roman" w:cs="Times New Roman"/>
          <w:sz w:val="26"/>
          <w:szCs w:val="26"/>
        </w:rPr>
        <w:lastRenderedPageBreak/>
        <w:t>kiểu và một cái váy. Chị Hoa đem theo 450 000 đồng. Hỏi chị Hoa có đủ tiền để mua một cái áo kiểu và một váy mình chọn hay không?</w:t>
      </w:r>
    </w:p>
    <w:p w14:paraId="4D139BB2"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lang w:val="vi-VN"/>
        </w:rPr>
        <w:t xml:space="preserve">Nhân dịp kỉ niệm 46 năm Ngày giải phóng miền Nam, thống nhất Tổ quốc (30/4/1975-30/4/2021), một cửa hàng bán sách giảm giá 15% cho tất cả các loại sách. Bạn </w:t>
      </w:r>
      <w:r w:rsidRPr="007C02BC">
        <w:rPr>
          <w:rFonts w:ascii="Times New Roman" w:hAnsi="Times New Roman" w:cs="Times New Roman"/>
          <w:sz w:val="26"/>
          <w:szCs w:val="26"/>
        </w:rPr>
        <w:t>An</w:t>
      </w:r>
      <w:r w:rsidRPr="007C02BC">
        <w:rPr>
          <w:rFonts w:ascii="Times New Roman" w:hAnsi="Times New Roman" w:cs="Times New Roman"/>
          <w:sz w:val="26"/>
          <w:szCs w:val="26"/>
          <w:lang w:val="vi-VN"/>
        </w:rPr>
        <w:t xml:space="preserve"> mua một số sách giáo khoa với tổng giá tiền ban đầu là 152 000 đồng. Hỏi sau khi được giảm giá, bạn </w:t>
      </w:r>
      <w:r w:rsidRPr="007C02BC">
        <w:rPr>
          <w:rFonts w:ascii="Times New Roman" w:hAnsi="Times New Roman" w:cs="Times New Roman"/>
          <w:sz w:val="26"/>
          <w:szCs w:val="26"/>
        </w:rPr>
        <w:t>An</w:t>
      </w:r>
      <w:r w:rsidRPr="007C02BC">
        <w:rPr>
          <w:rFonts w:ascii="Times New Roman" w:hAnsi="Times New Roman" w:cs="Times New Roman"/>
          <w:sz w:val="26"/>
          <w:szCs w:val="26"/>
          <w:lang w:val="vi-VN"/>
        </w:rPr>
        <w:t xml:space="preserve"> chỉ cần trả bao nhiêu tiền</w:t>
      </w:r>
      <w:r w:rsidRPr="007C02BC">
        <w:rPr>
          <w:rFonts w:ascii="Times New Roman" w:hAnsi="Times New Roman" w:cs="Times New Roman"/>
          <w:sz w:val="26"/>
          <w:szCs w:val="26"/>
        </w:rPr>
        <w:t>?</w:t>
      </w:r>
    </w:p>
    <w:p w14:paraId="689AF92F" w14:textId="77777777"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sz w:val="26"/>
          <w:szCs w:val="26"/>
        </w:rPr>
        <w:t xml:space="preserve"> Ba bạn Lan, Mai, Huệ cùng nhau đi ăn bánh Pizza mừng ngày 8/3. Cửa hàng Pizza có chương trình khuyến mãi với hóa đơn trên 350 000 đồng sẽ được giảm 20% trên tổng bill mua hàng. Ba bạn đã gọi một chiếc bánh pizza 345 000 đồng và 3 ly nước ngọt có giá 20 000 đồng / 1 ly. Hỏi các bạn phải trả bao nhiêu tiền?</w:t>
      </w:r>
    </w:p>
    <w:p w14:paraId="0C1126D5" w14:textId="1B56B643" w:rsidR="00AD56BB" w:rsidRPr="007C02BC" w:rsidRDefault="00AD56BB" w:rsidP="00AD56BB">
      <w:pPr>
        <w:pStyle w:val="ListParagraph"/>
        <w:numPr>
          <w:ilvl w:val="0"/>
          <w:numId w:val="3"/>
        </w:numPr>
        <w:spacing w:after="0" w:line="240" w:lineRule="auto"/>
        <w:rPr>
          <w:rFonts w:ascii="Times New Roman" w:hAnsi="Times New Roman" w:cs="Times New Roman"/>
          <w:b/>
          <w:sz w:val="26"/>
          <w:szCs w:val="26"/>
          <w:u w:val="single"/>
        </w:rPr>
      </w:pPr>
      <w:r w:rsidRPr="007C02BC">
        <w:rPr>
          <w:rFonts w:ascii="Times New Roman" w:hAnsi="Times New Roman" w:cs="Times New Roman"/>
          <w:b/>
          <w:sz w:val="26"/>
          <w:szCs w:val="26"/>
        </w:rPr>
        <w:t xml:space="preserve"> </w:t>
      </w:r>
      <w:r w:rsidRPr="007C02BC">
        <w:rPr>
          <w:rFonts w:ascii="Times New Roman" w:eastAsia="Times New Roman" w:hAnsi="Times New Roman" w:cs="Times New Roman"/>
          <w:sz w:val="26"/>
          <w:szCs w:val="26"/>
          <w:lang w:val="pt-BR"/>
        </w:rPr>
        <w:t xml:space="preserve">Cửa hàng đồng giá 40.000 đồng một món, có chương trình giảm giá 20% cho một món hàng. Nếu khách hàng mua 5 món trở lên thì từ món thứ 5 trở đi khách hàng chỉ phải trả 60% giá đang bán. </w:t>
      </w:r>
    </w:p>
    <w:p w14:paraId="090B6C2F" w14:textId="77777777" w:rsidR="00AD56BB" w:rsidRPr="007C02BC" w:rsidRDefault="00AD56BB" w:rsidP="00AD56BB">
      <w:pPr>
        <w:suppressAutoHyphens/>
        <w:autoSpaceDE w:val="0"/>
        <w:autoSpaceDN w:val="0"/>
        <w:spacing w:after="0" w:line="240" w:lineRule="auto"/>
        <w:ind w:firstLine="567"/>
        <w:jc w:val="both"/>
        <w:textAlignment w:val="baseline"/>
        <w:rPr>
          <w:rFonts w:ascii="Times New Roman" w:eastAsia="Times New Roman" w:hAnsi="Times New Roman" w:cs="Times New Roman"/>
          <w:sz w:val="26"/>
          <w:szCs w:val="26"/>
          <w:lang w:val="pt-BR"/>
        </w:rPr>
      </w:pPr>
      <w:r w:rsidRPr="007C02BC">
        <w:rPr>
          <w:rFonts w:ascii="Times New Roman" w:eastAsia="Times New Roman" w:hAnsi="Times New Roman" w:cs="Times New Roman"/>
          <w:sz w:val="26"/>
          <w:szCs w:val="26"/>
          <w:lang w:val="pt-BR"/>
        </w:rPr>
        <w:t>a) Tính số tiền khách hàng phải trả khi mua một món hàng</w:t>
      </w:r>
    </w:p>
    <w:p w14:paraId="21EF4793" w14:textId="044F9E10" w:rsidR="00DB74F1" w:rsidRPr="007C02BC" w:rsidRDefault="00AD56BB" w:rsidP="006B7421">
      <w:pPr>
        <w:suppressAutoHyphens/>
        <w:autoSpaceDE w:val="0"/>
        <w:autoSpaceDN w:val="0"/>
        <w:spacing w:after="0" w:line="240" w:lineRule="auto"/>
        <w:ind w:firstLine="567"/>
        <w:textAlignment w:val="baseline"/>
        <w:rPr>
          <w:rFonts w:ascii="Times New Roman" w:eastAsia="Times New Roman" w:hAnsi="Times New Roman" w:cs="Times New Roman"/>
          <w:sz w:val="26"/>
          <w:szCs w:val="26"/>
          <w:lang w:val="pt-BR"/>
        </w:rPr>
      </w:pPr>
      <w:r w:rsidRPr="007C02BC">
        <w:rPr>
          <w:rFonts w:ascii="Times New Roman" w:eastAsia="Times New Roman" w:hAnsi="Times New Roman" w:cs="Times New Roman"/>
          <w:sz w:val="26"/>
          <w:szCs w:val="26"/>
          <w:lang w:val="pt-BR"/>
        </w:rPr>
        <w:t xml:space="preserve">b) Tính số tiền khách hàng phải trả khi mua 7 món hàng  </w:t>
      </w:r>
    </w:p>
    <w:p w14:paraId="3D75961D" w14:textId="33C531B3" w:rsidR="00AD56BB" w:rsidRPr="007C02BC" w:rsidRDefault="00AD56BB" w:rsidP="00AD56BB">
      <w:pPr>
        <w:suppressAutoHyphens/>
        <w:autoSpaceDE w:val="0"/>
        <w:autoSpaceDN w:val="0"/>
        <w:spacing w:after="0" w:line="240" w:lineRule="auto"/>
        <w:textAlignment w:val="baseline"/>
        <w:rPr>
          <w:rFonts w:ascii="Times New Roman" w:hAnsi="Times New Roman" w:cs="Times New Roman"/>
          <w:b/>
          <w:sz w:val="26"/>
          <w:szCs w:val="26"/>
        </w:rPr>
      </w:pPr>
      <w:r w:rsidRPr="007C02BC">
        <w:rPr>
          <w:rFonts w:ascii="Times New Roman" w:hAnsi="Times New Roman" w:cs="Times New Roman"/>
          <w:b/>
          <w:sz w:val="26"/>
          <w:szCs w:val="26"/>
        </w:rPr>
        <w:t xml:space="preserve">DẠNG </w:t>
      </w:r>
      <w:r w:rsidR="007954BB" w:rsidRPr="007C02BC">
        <w:rPr>
          <w:rFonts w:ascii="Times New Roman" w:hAnsi="Times New Roman" w:cs="Times New Roman"/>
          <w:b/>
          <w:sz w:val="26"/>
          <w:szCs w:val="26"/>
        </w:rPr>
        <w:t>4</w:t>
      </w:r>
      <w:r w:rsidRPr="007C02BC">
        <w:rPr>
          <w:rFonts w:ascii="Times New Roman" w:hAnsi="Times New Roman" w:cs="Times New Roman"/>
          <w:b/>
          <w:sz w:val="26"/>
          <w:szCs w:val="26"/>
        </w:rPr>
        <w:t xml:space="preserve">: </w:t>
      </w:r>
      <w:r w:rsidR="007954BB" w:rsidRPr="007C02BC">
        <w:rPr>
          <w:rFonts w:ascii="Times New Roman" w:hAnsi="Times New Roman" w:cs="Times New Roman"/>
          <w:b/>
          <w:sz w:val="26"/>
          <w:szCs w:val="26"/>
        </w:rPr>
        <w:t>GIÁ TRỊ PHÂN SỐ CỦA MỘT SỐ</w:t>
      </w:r>
    </w:p>
    <w:p w14:paraId="49F46AF2" w14:textId="77777777" w:rsidR="00AD56BB" w:rsidRPr="007C02BC" w:rsidRDefault="00AD56BB" w:rsidP="00AD56BB">
      <w:pPr>
        <w:pStyle w:val="MTDisplayEquation"/>
        <w:numPr>
          <w:ilvl w:val="0"/>
          <w:numId w:val="4"/>
        </w:numPr>
        <w:suppressAutoHyphens/>
        <w:autoSpaceDE w:val="0"/>
        <w:autoSpaceDN w:val="0"/>
        <w:textAlignment w:val="baseline"/>
        <w:rPr>
          <w:sz w:val="26"/>
          <w:szCs w:val="26"/>
        </w:rPr>
      </w:pPr>
      <w:r w:rsidRPr="007C02BC">
        <w:rPr>
          <w:sz w:val="26"/>
          <w:szCs w:val="26"/>
        </w:rPr>
        <w:t xml:space="preserve">Lớp 6A có 50 học sinh, trong đó học sinh khá chiếm </w:t>
      </w:r>
      <w:r w:rsidRPr="007C02BC">
        <w:rPr>
          <w:position w:val="-24"/>
          <w:sz w:val="26"/>
          <w:szCs w:val="26"/>
        </w:rPr>
        <w:object w:dxaOrig="220" w:dyaOrig="620" w14:anchorId="1E55A37D">
          <v:shape id="_x0000_i1276" type="#_x0000_t75" style="width:11.8pt;height:30.65pt" o:ole="">
            <v:imagedata r:id="rId514" o:title=""/>
          </v:shape>
          <o:OLEObject Type="Embed" ProgID="Equation.DSMT4" ShapeID="_x0000_i1276" DrawAspect="Content" ObjectID="_1738826439" r:id="rId515"/>
        </w:object>
      </w:r>
      <w:r w:rsidRPr="007C02BC">
        <w:rPr>
          <w:sz w:val="26"/>
          <w:szCs w:val="26"/>
        </w:rPr>
        <w:t xml:space="preserve">số học sinh cả lớp. Số học sinh giỏi bằng </w:t>
      </w:r>
      <w:r w:rsidRPr="007C02BC">
        <w:rPr>
          <w:position w:val="-24"/>
          <w:sz w:val="26"/>
          <w:szCs w:val="26"/>
        </w:rPr>
        <w:object w:dxaOrig="240" w:dyaOrig="620" w14:anchorId="566DB638">
          <v:shape id="_x0000_i1277" type="#_x0000_t75" style="width:12.35pt;height:30.65pt" o:ole="">
            <v:imagedata r:id="rId516" o:title=""/>
          </v:shape>
          <o:OLEObject Type="Embed" ProgID="Equation.DSMT4" ShapeID="_x0000_i1277" DrawAspect="Content" ObjectID="_1738826440" r:id="rId517"/>
        </w:object>
      </w:r>
      <w:r w:rsidRPr="007C02BC">
        <w:rPr>
          <w:sz w:val="26"/>
          <w:szCs w:val="26"/>
        </w:rPr>
        <w:t>số học sinh khá, còn lại là học sinh trung bình và yếu. Hỏi lớp 6A có bao nhiêu học sinh trung bình và yếu?</w:t>
      </w:r>
    </w:p>
    <w:p w14:paraId="59AC9955"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b/>
          <w:sz w:val="26"/>
          <w:szCs w:val="26"/>
          <w:u w:val="single"/>
        </w:rPr>
      </w:pPr>
      <w:r w:rsidRPr="007C02BC">
        <w:rPr>
          <w:rFonts w:ascii="Times New Roman" w:hAnsi="Times New Roman" w:cs="Times New Roman"/>
          <w:sz w:val="26"/>
          <w:szCs w:val="26"/>
        </w:rPr>
        <w:t>Lớp 6A có 45 học sinh gồm ba loại: Giỏi ,khá, trung bình. Số học sinh giỏi chiếm</w:t>
      </w:r>
      <w:r w:rsidRPr="007C02BC">
        <w:rPr>
          <w:rFonts w:ascii="Times New Roman" w:hAnsi="Times New Roman" w:cs="Times New Roman"/>
          <w:position w:val="-30"/>
          <w:sz w:val="26"/>
          <w:szCs w:val="26"/>
        </w:rPr>
        <w:object w:dxaOrig="279" w:dyaOrig="840" w14:anchorId="197CCD27">
          <v:shape id="_x0000_i1278" type="#_x0000_t75" style="width:14.5pt;height:41.9pt" o:ole="">
            <v:imagedata r:id="rId518" o:title=""/>
          </v:shape>
          <o:OLEObject Type="Embed" ProgID="Equation.DSMT4" ShapeID="_x0000_i1278" DrawAspect="Content" ObjectID="_1738826441" r:id="rId519"/>
        </w:object>
      </w:r>
      <w:r w:rsidRPr="007C02BC">
        <w:rPr>
          <w:rFonts w:ascii="Times New Roman" w:hAnsi="Times New Roman" w:cs="Times New Roman"/>
          <w:sz w:val="26"/>
          <w:szCs w:val="26"/>
        </w:rPr>
        <w:t>số học sinh cả lớp. Số học sinh khá bằng</w:t>
      </w:r>
      <w:r w:rsidRPr="007C02BC">
        <w:rPr>
          <w:rFonts w:ascii="Times New Roman" w:hAnsi="Times New Roman" w:cs="Times New Roman"/>
          <w:position w:val="-30"/>
          <w:sz w:val="26"/>
          <w:szCs w:val="26"/>
        </w:rPr>
        <w:object w:dxaOrig="460" w:dyaOrig="840" w14:anchorId="63D71D12">
          <v:shape id="_x0000_i1279" type="#_x0000_t75" style="width:22.55pt;height:41.9pt" o:ole="">
            <v:imagedata r:id="rId520" o:title=""/>
          </v:shape>
          <o:OLEObject Type="Embed" ProgID="Equation.DSMT4" ShapeID="_x0000_i1279" DrawAspect="Content" ObjectID="_1738826442" r:id="rId521"/>
        </w:object>
      </w:r>
      <w:r w:rsidRPr="007C02BC">
        <w:rPr>
          <w:rFonts w:ascii="Times New Roman" w:hAnsi="Times New Roman" w:cs="Times New Roman"/>
          <w:sz w:val="26"/>
          <w:szCs w:val="26"/>
        </w:rPr>
        <w:t>số học sinh giỏi, còn lại là học sinh trung bình. Tính số học sinh mỗi loại của lớp 6A</w:t>
      </w:r>
    </w:p>
    <w:p w14:paraId="4D833682" w14:textId="77777777" w:rsidR="00AD56BB" w:rsidRPr="007C02BC" w:rsidRDefault="00AD56BB" w:rsidP="00AD56BB">
      <w:pPr>
        <w:pStyle w:val="Header"/>
        <w:numPr>
          <w:ilvl w:val="0"/>
          <w:numId w:val="1"/>
        </w:numPr>
        <w:suppressAutoHyphens/>
        <w:autoSpaceDE w:val="0"/>
        <w:autoSpaceDN w:val="0"/>
        <w:ind w:left="720"/>
        <w:textAlignment w:val="baseline"/>
        <w:rPr>
          <w:rFonts w:ascii="Times New Roman" w:hAnsi="Times New Roman" w:cs="Times New Roman"/>
          <w:sz w:val="26"/>
          <w:szCs w:val="26"/>
        </w:rPr>
      </w:pPr>
      <w:r w:rsidRPr="007C02BC">
        <w:rPr>
          <w:rFonts w:ascii="Times New Roman" w:hAnsi="Times New Roman" w:cs="Times New Roman"/>
          <w:sz w:val="26"/>
          <w:szCs w:val="26"/>
          <w:lang w:val="fr-FR"/>
        </w:rPr>
        <w:t xml:space="preserve">Kết quả Học kỳ I năm học 2015 – 2016 của 45 học sinh lớp 6A ở một trường THCS được xếp như sau: giỏi, khá, trung bình (không có học sinh yếu kém). Trong đó số học sinh giỏi chiếm </w:t>
      </w:r>
      <w:r w:rsidRPr="007C02BC">
        <w:rPr>
          <w:rFonts w:ascii="Times New Roman" w:hAnsi="Times New Roman" w:cs="Times New Roman"/>
          <w:position w:val="-30"/>
          <w:sz w:val="26"/>
          <w:szCs w:val="26"/>
        </w:rPr>
        <w:object w:dxaOrig="279" w:dyaOrig="840" w14:anchorId="4E831574">
          <v:shape id="_x0000_i1280" type="#_x0000_t75" style="width:14.5pt;height:41.9pt" o:ole="">
            <v:imagedata r:id="rId522" o:title=""/>
          </v:shape>
          <o:OLEObject Type="Embed" ProgID="Equation.DSMT4" ShapeID="_x0000_i1280" DrawAspect="Content" ObjectID="_1738826443" r:id="rId523"/>
        </w:object>
      </w:r>
      <w:r w:rsidRPr="007C02BC">
        <w:rPr>
          <w:rFonts w:ascii="Times New Roman" w:hAnsi="Times New Roman" w:cs="Times New Roman"/>
          <w:sz w:val="26"/>
          <w:szCs w:val="26"/>
          <w:lang w:val="fr-FR"/>
        </w:rPr>
        <w:t xml:space="preserve">số học sinh cả lớp. Số học sinh trung bình bằng 60% số học sinh giỏi. </w:t>
      </w:r>
      <w:r w:rsidRPr="007C02BC">
        <w:rPr>
          <w:rFonts w:ascii="Times New Roman" w:hAnsi="Times New Roman" w:cs="Times New Roman"/>
          <w:sz w:val="26"/>
          <w:szCs w:val="26"/>
        </w:rPr>
        <w:t>Tính số học sinh giỏi và số học sinh khá.</w:t>
      </w:r>
    </w:p>
    <w:p w14:paraId="3DCEF0E5"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Lan có 72 cây bút gồm bút đỏ, bút xanh và bút đen. Số bút đỏ chiếm </w:t>
      </w:r>
      <w:r w:rsidRPr="007C02BC">
        <w:rPr>
          <w:rFonts w:ascii="Times New Roman" w:hAnsi="Times New Roman" w:cs="Times New Roman"/>
          <w:position w:val="-24"/>
          <w:sz w:val="26"/>
          <w:szCs w:val="26"/>
        </w:rPr>
        <w:object w:dxaOrig="240" w:dyaOrig="620" w14:anchorId="15DADBC9">
          <v:shape id="_x0000_i1281" type="#_x0000_t75" style="width:12.35pt;height:30.65pt" o:ole="">
            <v:imagedata r:id="rId524" o:title=""/>
          </v:shape>
          <o:OLEObject Type="Embed" ProgID="Equation.3" ShapeID="_x0000_i1281" DrawAspect="Content" ObjectID="_1738826444" r:id="rId525"/>
        </w:object>
      </w:r>
      <w:r w:rsidRPr="007C02BC">
        <w:rPr>
          <w:rFonts w:ascii="Times New Roman" w:hAnsi="Times New Roman" w:cs="Times New Roman"/>
          <w:sz w:val="26"/>
          <w:szCs w:val="26"/>
        </w:rPr>
        <w:t xml:space="preserve"> số bút Lan có. Số bút xanh bằng  60%  số bút còn lại. Tìm số bút mỗi loại ? </w:t>
      </w:r>
      <w:r w:rsidRPr="007C02BC">
        <w:rPr>
          <w:rFonts w:ascii="Times New Roman" w:hAnsi="Times New Roman" w:cs="Times New Roman"/>
          <w:position w:val="-10"/>
          <w:sz w:val="26"/>
          <w:szCs w:val="26"/>
        </w:rPr>
        <w:object w:dxaOrig="180" w:dyaOrig="340" w14:anchorId="082E5CEE">
          <v:shape id="_x0000_i1282" type="#_x0000_t75" style="width:9.15pt;height:17.75pt" o:ole="">
            <v:imagedata r:id="rId526" o:title=""/>
          </v:shape>
          <o:OLEObject Type="Embed" ProgID="Equation.3" ShapeID="_x0000_i1282" DrawAspect="Content" ObjectID="_1738826445" r:id="rId527"/>
        </w:object>
      </w:r>
      <w:r w:rsidRPr="007C02BC">
        <w:rPr>
          <w:rFonts w:ascii="Times New Roman" w:hAnsi="Times New Roman" w:cs="Times New Roman"/>
          <w:sz w:val="26"/>
          <w:szCs w:val="26"/>
        </w:rPr>
        <w:t xml:space="preserve"> </w:t>
      </w:r>
    </w:p>
    <w:p w14:paraId="46FC4899" w14:textId="77777777" w:rsidR="00AD56BB" w:rsidRPr="007C02BC" w:rsidRDefault="00AD56BB" w:rsidP="00AD56BB">
      <w:pPr>
        <w:pStyle w:val="ListParagraph"/>
        <w:numPr>
          <w:ilvl w:val="0"/>
          <w:numId w:val="1"/>
        </w:numPr>
        <w:suppressAutoHyphens/>
        <w:autoSpaceDE w:val="0"/>
        <w:autoSpaceDN w:val="0"/>
        <w:spacing w:after="0" w:line="240" w:lineRule="auto"/>
        <w:ind w:left="720"/>
        <w:textAlignment w:val="baseline"/>
        <w:rPr>
          <w:rFonts w:ascii="Times New Roman" w:hAnsi="Times New Roman" w:cs="Times New Roman"/>
          <w:sz w:val="26"/>
          <w:szCs w:val="26"/>
        </w:rPr>
      </w:pPr>
      <w:r w:rsidRPr="007C02BC">
        <w:rPr>
          <w:rFonts w:ascii="Times New Roman" w:hAnsi="Times New Roman" w:cs="Times New Roman"/>
          <w:sz w:val="26"/>
          <w:szCs w:val="26"/>
        </w:rPr>
        <w:t xml:space="preserve">Bạn An được mẹ cho 500 000 đồng để đi nhà sách, mua dụng cụ học tập gồm: sách tham khảo và bút. Đầu tiên bạn An mua sách tham khảo hết </w:t>
      </w:r>
      <w:r w:rsidRPr="007C02BC">
        <w:rPr>
          <w:rFonts w:ascii="Times New Roman" w:hAnsi="Times New Roman" w:cs="Times New Roman"/>
          <w:position w:val="-24"/>
          <w:sz w:val="26"/>
          <w:szCs w:val="26"/>
        </w:rPr>
        <w:object w:dxaOrig="240" w:dyaOrig="620" w14:anchorId="75AFBEB2">
          <v:shape id="_x0000_i1283" type="#_x0000_t75" style="width:12.35pt;height:30.65pt" o:ole="">
            <v:imagedata r:id="rId528" o:title=""/>
          </v:shape>
          <o:OLEObject Type="Embed" ProgID="Equation.DSMT4" ShapeID="_x0000_i1283" DrawAspect="Content" ObjectID="_1738826446" r:id="rId529"/>
        </w:object>
      </w:r>
      <w:r w:rsidRPr="007C02BC">
        <w:rPr>
          <w:rFonts w:ascii="Times New Roman" w:hAnsi="Times New Roman" w:cs="Times New Roman"/>
          <w:sz w:val="26"/>
          <w:szCs w:val="26"/>
        </w:rPr>
        <w:t xml:space="preserve"> tổng số tiền mẹ cho, kế tiếp bạn An mua bút hết </w:t>
      </w:r>
      <w:r w:rsidRPr="007C02BC">
        <w:rPr>
          <w:rFonts w:ascii="Times New Roman" w:hAnsi="Times New Roman" w:cs="Times New Roman"/>
          <w:position w:val="-24"/>
          <w:sz w:val="26"/>
          <w:szCs w:val="26"/>
        </w:rPr>
        <w:object w:dxaOrig="220" w:dyaOrig="620" w14:anchorId="7233A141">
          <v:shape id="_x0000_i1284" type="#_x0000_t75" style="width:11.8pt;height:30.65pt" o:ole="">
            <v:imagedata r:id="rId530" o:title=""/>
          </v:shape>
          <o:OLEObject Type="Embed" ProgID="Equation.DSMT4" ShapeID="_x0000_i1284" DrawAspect="Content" ObjectID="_1738826447" r:id="rId531"/>
        </w:object>
      </w:r>
      <w:r w:rsidRPr="007C02BC">
        <w:rPr>
          <w:rFonts w:ascii="Times New Roman" w:hAnsi="Times New Roman" w:cs="Times New Roman"/>
          <w:sz w:val="26"/>
          <w:szCs w:val="26"/>
        </w:rPr>
        <w:t xml:space="preserve"> tổng số tiền còn lại sau khi mua sách tham khảo. Hỏi bạn An còn lại bao nhiêu tiền sau khi mua sách tham khảo và bút?</w:t>
      </w:r>
    </w:p>
    <w:p w14:paraId="5779F364" w14:textId="77777777" w:rsidR="00AD56BB" w:rsidRPr="007C02BC" w:rsidRDefault="00AD56BB" w:rsidP="00AD56BB">
      <w:pPr>
        <w:pStyle w:val="ListParagraph"/>
        <w:numPr>
          <w:ilvl w:val="0"/>
          <w:numId w:val="1"/>
        </w:numPr>
        <w:suppressAutoHyphens/>
        <w:autoSpaceDE w:val="0"/>
        <w:autoSpaceDN w:val="0"/>
        <w:spacing w:after="0" w:line="240" w:lineRule="auto"/>
        <w:ind w:left="720"/>
        <w:textAlignment w:val="baseline"/>
        <w:rPr>
          <w:rFonts w:ascii="Times New Roman" w:hAnsi="Times New Roman" w:cs="Times New Roman"/>
          <w:sz w:val="26"/>
          <w:szCs w:val="26"/>
        </w:rPr>
      </w:pPr>
      <w:r w:rsidRPr="007C02BC">
        <w:rPr>
          <w:rFonts w:ascii="Times New Roman" w:hAnsi="Times New Roman" w:cs="Times New Roman"/>
          <w:sz w:val="26"/>
          <w:szCs w:val="26"/>
        </w:rPr>
        <w:lastRenderedPageBreak/>
        <w:t>Một miếng đất có diện tích 320</w:t>
      </w:r>
      <w:r w:rsidRPr="007C02BC">
        <w:rPr>
          <w:rFonts w:ascii="Times New Roman" w:hAnsi="Times New Roman" w:cs="Times New Roman"/>
          <w:position w:val="-6"/>
          <w:sz w:val="26"/>
          <w:szCs w:val="26"/>
        </w:rPr>
        <w:object w:dxaOrig="420" w:dyaOrig="420" w14:anchorId="41BE3EB6">
          <v:shape id="_x0000_i1285" type="#_x0000_t75" style="width:20.4pt;height:20.4pt" o:ole="">
            <v:imagedata r:id="rId532" o:title=""/>
          </v:shape>
          <o:OLEObject Type="Embed" ProgID="Equation.DSMT4" ShapeID="_x0000_i1285" DrawAspect="Content" ObjectID="_1738826448" r:id="rId533"/>
        </w:object>
      </w:r>
      <w:r w:rsidRPr="007C02BC">
        <w:rPr>
          <w:rFonts w:ascii="Times New Roman" w:hAnsi="Times New Roman" w:cs="Times New Roman"/>
          <w:sz w:val="26"/>
          <w:szCs w:val="26"/>
        </w:rPr>
        <w:t xml:space="preserve"> dùng để trồng 3 loại hoa: Hướng dương, Hồng, Cúc. Diện tích trồng Hồng chiếm </w:t>
      </w:r>
      <w:r w:rsidRPr="007C02BC">
        <w:rPr>
          <w:rFonts w:ascii="Times New Roman" w:hAnsi="Times New Roman" w:cs="Times New Roman"/>
          <w:position w:val="-30"/>
          <w:sz w:val="26"/>
          <w:szCs w:val="26"/>
        </w:rPr>
        <w:object w:dxaOrig="260" w:dyaOrig="840" w14:anchorId="3A78AEF3">
          <v:shape id="_x0000_i1286" type="#_x0000_t75" style="width:12.9pt;height:41.9pt" o:ole="">
            <v:imagedata r:id="rId534" o:title=""/>
          </v:shape>
          <o:OLEObject Type="Embed" ProgID="Equation.DSMT4" ShapeID="_x0000_i1286" DrawAspect="Content" ObjectID="_1738826449" r:id="rId535"/>
        </w:object>
      </w:r>
      <w:r w:rsidRPr="007C02BC">
        <w:rPr>
          <w:rFonts w:ascii="Times New Roman" w:hAnsi="Times New Roman" w:cs="Times New Roman"/>
          <w:sz w:val="26"/>
          <w:szCs w:val="26"/>
        </w:rPr>
        <w:t xml:space="preserve"> diện tích miếng đất. Diện tích trồng Cúc chiếm 50% diện tích còn lại. Tính diện tích trồng của mỗi loại hoa</w:t>
      </w:r>
    </w:p>
    <w:p w14:paraId="7C7B2D0C" w14:textId="77777777" w:rsidR="00AD56BB" w:rsidRPr="007C02BC" w:rsidRDefault="00AD56BB" w:rsidP="00AD56BB">
      <w:pPr>
        <w:pStyle w:val="ListParagraph"/>
        <w:numPr>
          <w:ilvl w:val="0"/>
          <w:numId w:val="1"/>
        </w:numPr>
        <w:suppressAutoHyphens/>
        <w:autoSpaceDE w:val="0"/>
        <w:autoSpaceDN w:val="0"/>
        <w:spacing w:after="0" w:line="240" w:lineRule="auto"/>
        <w:ind w:left="720"/>
        <w:textAlignment w:val="baseline"/>
        <w:rPr>
          <w:rFonts w:ascii="Times New Roman" w:hAnsi="Times New Roman" w:cs="Times New Roman"/>
          <w:sz w:val="26"/>
          <w:szCs w:val="26"/>
        </w:rPr>
      </w:pPr>
      <w:r w:rsidRPr="007C02BC">
        <w:rPr>
          <w:rFonts w:ascii="Times New Roman" w:eastAsia="Times New Roman" w:hAnsi="Times New Roman" w:cs="Times New Roman"/>
          <w:color w:val="000000"/>
          <w:sz w:val="26"/>
          <w:szCs w:val="26"/>
        </w:rPr>
        <w:t xml:space="preserve">Tổng kết cuối năm, hạnh kiểm của học sinh lớp 6A được xếp thành 3 loại gồm: tốt, khá và trung bình. Có 6 học sinh xếp hạnh kiểm trung bình chiếm </w:t>
      </w:r>
      <w:r w:rsidRPr="007C02BC">
        <w:rPr>
          <w:rFonts w:ascii="Times New Roman" w:hAnsi="Times New Roman" w:cs="Times New Roman"/>
          <w:position w:val="-24"/>
          <w:sz w:val="26"/>
          <w:szCs w:val="26"/>
        </w:rPr>
        <w:object w:dxaOrig="220" w:dyaOrig="620" w14:anchorId="42DC6A28">
          <v:shape id="_x0000_i1287" type="#_x0000_t75" style="width:11.8pt;height:30.65pt" o:ole="">
            <v:imagedata r:id="rId536" o:title=""/>
          </v:shape>
          <o:OLEObject Type="Embed" ProgID="Equation.DSMT4" ShapeID="_x0000_i1287" DrawAspect="Content" ObjectID="_1738826450" r:id="rId537"/>
        </w:object>
      </w:r>
      <w:r w:rsidRPr="007C02BC">
        <w:rPr>
          <w:rFonts w:ascii="Times New Roman" w:eastAsia="Times New Roman" w:hAnsi="Times New Roman" w:cs="Times New Roman"/>
          <w:color w:val="000000"/>
          <w:sz w:val="26"/>
          <w:szCs w:val="26"/>
        </w:rPr>
        <w:t xml:space="preserve"> số học sinh cả lớp.</w:t>
      </w:r>
      <w:r w:rsidRPr="007C02BC">
        <w:rPr>
          <w:rFonts w:ascii="Times New Roman" w:eastAsia="Times New Roman" w:hAnsi="Times New Roman" w:cs="Times New Roman"/>
          <w:sz w:val="26"/>
          <w:szCs w:val="26"/>
        </w:rPr>
        <w:t xml:space="preserve"> </w:t>
      </w:r>
      <w:r w:rsidRPr="007C02BC">
        <w:rPr>
          <w:rFonts w:ascii="Times New Roman" w:eastAsia="Times New Roman" w:hAnsi="Times New Roman" w:cs="Times New Roman"/>
          <w:color w:val="000000"/>
          <w:sz w:val="26"/>
          <w:szCs w:val="26"/>
        </w:rPr>
        <w:t>Tính số học sinh lớp 6A</w:t>
      </w:r>
      <w:r w:rsidRPr="007C02BC">
        <w:rPr>
          <w:rFonts w:ascii="Times New Roman" w:eastAsia="Times New Roman" w:hAnsi="Times New Roman" w:cs="Times New Roman"/>
          <w:sz w:val="26"/>
          <w:szCs w:val="26"/>
          <w:lang w:val="pt-BR"/>
        </w:rPr>
        <w:t>.</w:t>
      </w:r>
    </w:p>
    <w:p w14:paraId="1C7C30E1" w14:textId="77777777" w:rsidR="00AD56BB" w:rsidRPr="007C02BC" w:rsidRDefault="00AD56BB" w:rsidP="00AD56BB">
      <w:pPr>
        <w:pStyle w:val="ListParagraph"/>
        <w:numPr>
          <w:ilvl w:val="0"/>
          <w:numId w:val="1"/>
        </w:numPr>
        <w:suppressAutoHyphens/>
        <w:autoSpaceDE w:val="0"/>
        <w:autoSpaceDN w:val="0"/>
        <w:spacing w:after="0" w:line="240" w:lineRule="auto"/>
        <w:ind w:left="720"/>
        <w:textAlignment w:val="baseline"/>
        <w:rPr>
          <w:rFonts w:ascii="Times New Roman" w:hAnsi="Times New Roman" w:cs="Times New Roman"/>
          <w:sz w:val="26"/>
          <w:szCs w:val="26"/>
        </w:rPr>
      </w:pPr>
      <w:r w:rsidRPr="007C02BC">
        <w:rPr>
          <w:rFonts w:ascii="Times New Roman" w:hAnsi="Times New Roman" w:cs="Times New Roman"/>
          <w:sz w:val="26"/>
          <w:szCs w:val="26"/>
        </w:rPr>
        <w:t xml:space="preserve">Đợt vừa qua  một trường THCS đã tổ chức buổi học trải nghiệm thực tế tại khu Công Nghệ Cao của một huyện cách trường 180 km. Trường đi bằng xe ôtô hết 3 giờ.Trong giờ thứ nhất xe đi được </w:t>
      </w:r>
      <m:oMath>
        <m:f>
          <m:fPr>
            <m:ctrlPr>
              <w:rPr>
                <w:rFonts w:ascii="Cambria Math" w:eastAsia="Times New Roman"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7C02BC">
        <w:rPr>
          <w:rFonts w:ascii="Times New Roman" w:hAnsi="Times New Roman" w:cs="Times New Roman"/>
          <w:sz w:val="26"/>
          <w:szCs w:val="26"/>
        </w:rPr>
        <w:t xml:space="preserve"> quãng đường.Trong giờ thứ hai xe đi được </w:t>
      </w:r>
      <m:oMath>
        <m:f>
          <m:fPr>
            <m:ctrlPr>
              <w:rPr>
                <w:rFonts w:ascii="Cambria Math" w:eastAsia="Times New Roman" w:hAnsi="Cambria Math" w:cs="Times New Roman"/>
                <w:bCs/>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oMath>
      <w:r w:rsidRPr="007C02BC">
        <w:rPr>
          <w:rFonts w:ascii="Times New Roman" w:hAnsi="Times New Roman" w:cs="Times New Roman"/>
          <w:sz w:val="26"/>
          <w:szCs w:val="26"/>
        </w:rPr>
        <w:t xml:space="preserve"> quãng đường còn lại. Hỏi trong giờ thứ 3 xe đi được bao nhiêu km?</w:t>
      </w:r>
    </w:p>
    <w:p w14:paraId="636BE39B" w14:textId="77777777" w:rsidR="00AD56BB" w:rsidRPr="007C02BC" w:rsidRDefault="00AD56BB" w:rsidP="00AD56BB">
      <w:pPr>
        <w:pStyle w:val="ListParagraph"/>
        <w:numPr>
          <w:ilvl w:val="0"/>
          <w:numId w:val="1"/>
        </w:numPr>
        <w:suppressAutoHyphens/>
        <w:autoSpaceDE w:val="0"/>
        <w:autoSpaceDN w:val="0"/>
        <w:spacing w:after="0" w:line="240" w:lineRule="auto"/>
        <w:ind w:left="720"/>
        <w:textAlignment w:val="baseline"/>
        <w:rPr>
          <w:rFonts w:ascii="Times New Roman" w:hAnsi="Times New Roman" w:cs="Times New Roman"/>
          <w:sz w:val="26"/>
          <w:szCs w:val="26"/>
        </w:rPr>
      </w:pPr>
      <w:r w:rsidRPr="007C02BC">
        <w:rPr>
          <w:rFonts w:ascii="Times New Roman" w:hAnsi="Times New Roman" w:cs="Times New Roman"/>
          <w:sz w:val="26"/>
          <w:szCs w:val="26"/>
        </w:rPr>
        <w:t xml:space="preserve">Bạn Hùng có 48 viên bi gồm 3 màu: xanh, đỏ, vàng. Trong đó, bi xanh chiếm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7C02BC">
        <w:rPr>
          <w:rFonts w:ascii="Times New Roman" w:hAnsi="Times New Roman" w:cs="Times New Roman"/>
          <w:sz w:val="26"/>
          <w:szCs w:val="26"/>
        </w:rPr>
        <w:t xml:space="preserve"> tổng số bi;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7C02BC">
        <w:rPr>
          <w:rFonts w:ascii="Times New Roman" w:hAnsi="Times New Roman" w:cs="Times New Roman"/>
          <w:sz w:val="26"/>
          <w:szCs w:val="26"/>
        </w:rPr>
        <w:t xml:space="preserve">  tổng số bi là bi vàng; còn lại là bi đỏ. Tính số bi mỗi loại?</w:t>
      </w:r>
    </w:p>
    <w:p w14:paraId="3D07902B" w14:textId="77777777" w:rsidR="00AD56BB" w:rsidRPr="007C02BC" w:rsidRDefault="00AD56BB" w:rsidP="00AD56BB">
      <w:pPr>
        <w:pStyle w:val="ListParagraph"/>
        <w:numPr>
          <w:ilvl w:val="0"/>
          <w:numId w:val="1"/>
        </w:numPr>
        <w:suppressAutoHyphens/>
        <w:autoSpaceDE w:val="0"/>
        <w:autoSpaceDN w:val="0"/>
        <w:spacing w:after="0" w:line="240" w:lineRule="auto"/>
        <w:ind w:left="720"/>
        <w:textAlignment w:val="baseline"/>
        <w:rPr>
          <w:rFonts w:ascii="Times New Roman" w:hAnsi="Times New Roman" w:cs="Times New Roman"/>
          <w:sz w:val="26"/>
          <w:szCs w:val="26"/>
        </w:rPr>
      </w:pPr>
      <w:r w:rsidRPr="007C02BC">
        <w:rPr>
          <w:rFonts w:ascii="Times New Roman" w:hAnsi="Times New Roman" w:cs="Times New Roman"/>
          <w:sz w:val="26"/>
          <w:szCs w:val="26"/>
        </w:rPr>
        <w:t xml:space="preserve">Theo thiết kế nhà Minh có 3 tầng, tầng trệt cao </w:t>
      </w:r>
      <m:oMath>
        <m:f>
          <m:fPr>
            <m:ctrlPr>
              <w:rPr>
                <w:rFonts w:ascii="Cambria Math" w:hAnsi="Cambria Math" w:cs="Times New Roman"/>
                <w:i/>
                <w:sz w:val="26"/>
                <w:szCs w:val="26"/>
              </w:rPr>
            </m:ctrlPr>
          </m:fPr>
          <m:num>
            <m:r>
              <w:rPr>
                <w:rFonts w:ascii="Cambria Math" w:hAnsi="Cambria Math" w:cs="Times New Roman"/>
                <w:sz w:val="26"/>
                <w:szCs w:val="26"/>
              </w:rPr>
              <m:t>18</m:t>
            </m:r>
          </m:num>
          <m:den>
            <m:r>
              <w:rPr>
                <w:rFonts w:ascii="Cambria Math" w:hAnsi="Cambria Math" w:cs="Times New Roman"/>
                <w:sz w:val="26"/>
                <w:szCs w:val="26"/>
              </w:rPr>
              <m:t>5</m:t>
            </m:r>
          </m:den>
        </m:f>
      </m:oMath>
      <w:r w:rsidRPr="007C02BC">
        <w:rPr>
          <w:rFonts w:ascii="Times New Roman" w:hAnsi="Times New Roman" w:cs="Times New Roman"/>
          <w:sz w:val="26"/>
          <w:szCs w:val="26"/>
        </w:rPr>
        <w:t xml:space="preserve"> m , tầng một cao </w:t>
      </w:r>
      <m:oMath>
        <m:f>
          <m:fPr>
            <m:ctrlPr>
              <w:rPr>
                <w:rFonts w:ascii="Cambria Math" w:hAnsi="Cambria Math" w:cs="Times New Roman"/>
                <w:i/>
                <w:sz w:val="26"/>
                <w:szCs w:val="26"/>
              </w:rPr>
            </m:ctrlPr>
          </m:fPr>
          <m:num>
            <m:r>
              <w:rPr>
                <w:rFonts w:ascii="Cambria Math" w:hAnsi="Cambria Math" w:cs="Times New Roman"/>
                <w:sz w:val="26"/>
                <w:szCs w:val="26"/>
              </w:rPr>
              <m:t>37</m:t>
            </m:r>
          </m:num>
          <m:den>
            <m:r>
              <w:rPr>
                <w:rFonts w:ascii="Cambria Math" w:hAnsi="Cambria Math" w:cs="Times New Roman"/>
                <w:sz w:val="26"/>
                <w:szCs w:val="26"/>
              </w:rPr>
              <m:t>10</m:t>
            </m:r>
          </m:den>
        </m:f>
      </m:oMath>
      <w:r w:rsidRPr="007C02BC">
        <w:rPr>
          <w:rFonts w:ascii="Times New Roman" w:hAnsi="Times New Roman" w:cs="Times New Roman"/>
          <w:sz w:val="26"/>
          <w:szCs w:val="26"/>
        </w:rPr>
        <w:t xml:space="preserve"> m, tầng 2 cao </w:t>
      </w:r>
      <m:oMath>
        <m:f>
          <m:fPr>
            <m:ctrlPr>
              <w:rPr>
                <w:rFonts w:ascii="Cambria Math" w:hAnsi="Cambria Math" w:cs="Times New Roman"/>
                <w:i/>
                <w:sz w:val="26"/>
                <w:szCs w:val="26"/>
              </w:rPr>
            </m:ctrlPr>
          </m:fPr>
          <m:num>
            <m:r>
              <w:rPr>
                <w:rFonts w:ascii="Cambria Math" w:hAnsi="Cambria Math" w:cs="Times New Roman"/>
                <w:sz w:val="26"/>
                <w:szCs w:val="26"/>
              </w:rPr>
              <m:t>27</m:t>
            </m:r>
          </m:num>
          <m:den>
            <m:r>
              <w:rPr>
                <w:rFonts w:ascii="Cambria Math" w:hAnsi="Cambria Math" w:cs="Times New Roman"/>
                <w:sz w:val="26"/>
                <w:szCs w:val="26"/>
              </w:rPr>
              <m:t>10</m:t>
            </m:r>
          </m:den>
        </m:f>
      </m:oMath>
      <w:r w:rsidRPr="007C02BC">
        <w:rPr>
          <w:rFonts w:ascii="Times New Roman" w:hAnsi="Times New Roman" w:cs="Times New Roman"/>
          <w:sz w:val="26"/>
          <w:szCs w:val="26"/>
        </w:rPr>
        <w:t xml:space="preserve"> m .</w:t>
      </w:r>
    </w:p>
    <w:p w14:paraId="663299CF" w14:textId="77777777" w:rsidR="00AD56BB" w:rsidRPr="007C02BC" w:rsidRDefault="00AD56BB" w:rsidP="00AD56BB">
      <w:pPr>
        <w:numPr>
          <w:ilvl w:val="0"/>
          <w:numId w:val="5"/>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ậy nhà Minh cao bao nhiêu mét ?</w:t>
      </w:r>
    </w:p>
    <w:p w14:paraId="3E439262" w14:textId="77777777" w:rsidR="00AD56BB" w:rsidRPr="007C02BC" w:rsidRDefault="00AD56BB" w:rsidP="00AD56BB">
      <w:pPr>
        <w:numPr>
          <w:ilvl w:val="0"/>
          <w:numId w:val="5"/>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 xml:space="preserve">Nhà Bình cao bằng </w:t>
      </w:r>
      <w:r w:rsidRPr="007C02BC">
        <w:rPr>
          <w:rFonts w:ascii="Times New Roman" w:hAnsi="Times New Roman" w:cs="Times New Roman"/>
          <w:position w:val="-24"/>
          <w:sz w:val="26"/>
          <w:szCs w:val="26"/>
        </w:rPr>
        <w:object w:dxaOrig="220" w:dyaOrig="620" w14:anchorId="1CE15E1F">
          <v:shape id="_x0000_i1288" type="#_x0000_t75" style="width:11.3pt;height:30.65pt" o:ole="">
            <v:imagedata r:id="rId538" o:title=""/>
          </v:shape>
          <o:OLEObject Type="Embed" ProgID="Equation.DSMT4" ShapeID="_x0000_i1288" DrawAspect="Content" ObjectID="_1738826451" r:id="rId539"/>
        </w:object>
      </w:r>
      <w:r w:rsidRPr="007C02BC">
        <w:rPr>
          <w:rFonts w:ascii="Times New Roman" w:hAnsi="Times New Roman" w:cs="Times New Roman"/>
          <w:sz w:val="26"/>
          <w:szCs w:val="26"/>
        </w:rPr>
        <w:t xml:space="preserve"> nhà Minh, hỏi  nhà Bình cao bao </w:t>
      </w:r>
    </w:p>
    <w:p w14:paraId="4153A0EE"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lang w:val="vi-VN"/>
        </w:rPr>
        <w:t xml:space="preserve">Kết quả học kỳ </w:t>
      </w:r>
      <w:r w:rsidRPr="007C02BC">
        <w:rPr>
          <w:rFonts w:ascii="Times New Roman" w:hAnsi="Times New Roman" w:cs="Times New Roman"/>
          <w:sz w:val="26"/>
          <w:szCs w:val="26"/>
        </w:rPr>
        <w:t xml:space="preserve">I </w:t>
      </w:r>
      <w:r w:rsidRPr="007C02BC">
        <w:rPr>
          <w:rFonts w:ascii="Times New Roman" w:hAnsi="Times New Roman" w:cs="Times New Roman"/>
          <w:sz w:val="26"/>
          <w:szCs w:val="26"/>
          <w:lang w:val="vi-VN"/>
        </w:rPr>
        <w:t>năm học 20</w:t>
      </w:r>
      <w:r w:rsidRPr="007C02BC">
        <w:rPr>
          <w:rFonts w:ascii="Times New Roman" w:hAnsi="Times New Roman" w:cs="Times New Roman"/>
          <w:sz w:val="26"/>
          <w:szCs w:val="26"/>
        </w:rPr>
        <w:t>20</w:t>
      </w:r>
      <w:r w:rsidRPr="007C02BC">
        <w:rPr>
          <w:rFonts w:ascii="Times New Roman" w:hAnsi="Times New Roman" w:cs="Times New Roman"/>
          <w:sz w:val="26"/>
          <w:szCs w:val="26"/>
          <w:lang w:val="vi-VN"/>
        </w:rPr>
        <w:t>- 20</w:t>
      </w:r>
      <w:r w:rsidRPr="007C02BC">
        <w:rPr>
          <w:rFonts w:ascii="Times New Roman" w:hAnsi="Times New Roman" w:cs="Times New Roman"/>
          <w:sz w:val="26"/>
          <w:szCs w:val="26"/>
        </w:rPr>
        <w:t>21</w:t>
      </w:r>
      <w:r w:rsidRPr="007C02BC">
        <w:rPr>
          <w:rFonts w:ascii="Times New Roman" w:hAnsi="Times New Roman" w:cs="Times New Roman"/>
          <w:sz w:val="26"/>
          <w:szCs w:val="26"/>
          <w:lang w:val="vi-VN"/>
        </w:rPr>
        <w:t xml:space="preserve">, học sinh giỏi lớp bạn </w:t>
      </w:r>
      <w:r w:rsidRPr="007C02BC">
        <w:rPr>
          <w:rFonts w:ascii="Times New Roman" w:hAnsi="Times New Roman" w:cs="Times New Roman"/>
          <w:sz w:val="26"/>
          <w:szCs w:val="26"/>
        </w:rPr>
        <w:t>Bình</w:t>
      </w:r>
      <w:r w:rsidRPr="007C02BC">
        <w:rPr>
          <w:rFonts w:ascii="Times New Roman" w:hAnsi="Times New Roman" w:cs="Times New Roman"/>
          <w:sz w:val="26"/>
          <w:szCs w:val="26"/>
          <w:lang w:val="vi-VN"/>
        </w:rPr>
        <w:t xml:space="preserve"> </w:t>
      </w:r>
      <w:r w:rsidRPr="007C02BC">
        <w:rPr>
          <w:rFonts w:ascii="Times New Roman" w:hAnsi="Times New Roman" w:cs="Times New Roman"/>
          <w:sz w:val="26"/>
          <w:szCs w:val="26"/>
        </w:rPr>
        <w:t>có</w:t>
      </w:r>
      <w:r w:rsidRPr="007C02BC">
        <w:rPr>
          <w:rFonts w:ascii="Times New Roman" w:hAnsi="Times New Roman" w:cs="Times New Roman"/>
          <w:sz w:val="26"/>
          <w:szCs w:val="26"/>
          <w:lang w:val="vi-VN"/>
        </w:rPr>
        <w:t xml:space="preserve"> 2</w:t>
      </w:r>
      <w:r w:rsidRPr="007C02BC">
        <w:rPr>
          <w:rFonts w:ascii="Times New Roman" w:hAnsi="Times New Roman" w:cs="Times New Roman"/>
          <w:sz w:val="26"/>
          <w:szCs w:val="26"/>
        </w:rPr>
        <w:t>7</w:t>
      </w:r>
      <w:r w:rsidRPr="007C02BC">
        <w:rPr>
          <w:rFonts w:ascii="Times New Roman" w:hAnsi="Times New Roman" w:cs="Times New Roman"/>
          <w:sz w:val="26"/>
          <w:szCs w:val="26"/>
          <w:lang w:val="vi-VN"/>
        </w:rPr>
        <w:t xml:space="preserve"> học sinh và chiếm</w:t>
      </w:r>
      <w:r w:rsidRPr="007C02BC">
        <w:rPr>
          <w:rFonts w:ascii="Times New Roman" w:hAnsi="Times New Roman" w:cs="Times New Roman"/>
          <w:sz w:val="26"/>
          <w:szCs w:val="26"/>
        </w:rPr>
        <w:t xml:space="preserve"> </w:t>
      </w:r>
      <w:r w:rsidRPr="007C02BC">
        <w:rPr>
          <w:rFonts w:ascii="Times New Roman" w:hAnsi="Times New Roman" w:cs="Times New Roman"/>
          <w:position w:val="-24"/>
          <w:sz w:val="26"/>
          <w:szCs w:val="26"/>
        </w:rPr>
        <w:object w:dxaOrig="240" w:dyaOrig="620" w14:anchorId="0CE479B9">
          <v:shape id="_x0000_i1289" type="#_x0000_t75" style="width:12.35pt;height:30.65pt" o:ole="">
            <v:imagedata r:id="rId540" o:title=""/>
          </v:shape>
          <o:OLEObject Type="Embed" ProgID="Equation.DSMT4" ShapeID="_x0000_i1289" DrawAspect="Content" ObjectID="_1738826452" r:id="rId541"/>
        </w:object>
      </w:r>
      <w:r w:rsidRPr="007C02BC">
        <w:rPr>
          <w:rFonts w:ascii="Times New Roman" w:hAnsi="Times New Roman" w:cs="Times New Roman"/>
          <w:position w:val="-24"/>
          <w:sz w:val="26"/>
          <w:szCs w:val="26"/>
        </w:rPr>
        <w:t xml:space="preserve"> </w:t>
      </w:r>
      <w:r w:rsidRPr="007C02BC">
        <w:rPr>
          <w:rFonts w:ascii="Times New Roman" w:hAnsi="Times New Roman" w:cs="Times New Roman"/>
          <w:sz w:val="26"/>
          <w:szCs w:val="26"/>
        </w:rPr>
        <w:t>h</w:t>
      </w:r>
      <w:r w:rsidRPr="007C02BC">
        <w:rPr>
          <w:rFonts w:ascii="Times New Roman" w:hAnsi="Times New Roman" w:cs="Times New Roman"/>
          <w:sz w:val="26"/>
          <w:szCs w:val="26"/>
          <w:lang w:val="vi-VN"/>
        </w:rPr>
        <w:t xml:space="preserve">ọc sinh cả lớp. Hỏi lớp bạn </w:t>
      </w:r>
      <w:r w:rsidRPr="007C02BC">
        <w:rPr>
          <w:rFonts w:ascii="Times New Roman" w:hAnsi="Times New Roman" w:cs="Times New Roman"/>
          <w:sz w:val="26"/>
          <w:szCs w:val="26"/>
        </w:rPr>
        <w:t>Bình</w:t>
      </w:r>
      <w:r w:rsidRPr="007C02BC">
        <w:rPr>
          <w:rFonts w:ascii="Times New Roman" w:hAnsi="Times New Roman" w:cs="Times New Roman"/>
          <w:sz w:val="26"/>
          <w:szCs w:val="26"/>
          <w:lang w:val="vi-VN"/>
        </w:rPr>
        <w:t xml:space="preserve"> có tất cả bao nhiêu học sinh? </w:t>
      </w:r>
    </w:p>
    <w:p w14:paraId="40519072"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Lớp 6A có 40 học sinh bao gồm ba loại: giỏi, khá và trung bình. Số học sinh giỏi chiếm </w:t>
      </w:r>
      <w:r w:rsidRPr="007C02BC">
        <w:rPr>
          <w:rFonts w:ascii="Times New Roman" w:hAnsi="Times New Roman" w:cs="Times New Roman"/>
          <w:position w:val="-22"/>
          <w:sz w:val="26"/>
          <w:szCs w:val="26"/>
        </w:rPr>
        <w:object w:dxaOrig="220" w:dyaOrig="580" w14:anchorId="341E52FF">
          <v:shape id="_x0000_i1290" type="#_x0000_t75" style="width:12.35pt;height:32.8pt" o:ole="">
            <v:imagedata r:id="rId542" o:title=""/>
          </v:shape>
          <o:OLEObject Type="Embed" ProgID="Equation.DSMT4" ShapeID="_x0000_i1290" DrawAspect="Content" ObjectID="_1738826453" r:id="rId543"/>
        </w:object>
      </w:r>
      <w:r w:rsidRPr="007C02BC">
        <w:rPr>
          <w:rFonts w:ascii="Times New Roman" w:hAnsi="Times New Roman" w:cs="Times New Roman"/>
          <w:sz w:val="26"/>
          <w:szCs w:val="26"/>
        </w:rPr>
        <w:t xml:space="preserve">số học sinh cả lớp, số học sinh trung bình bằng </w:t>
      </w:r>
      <w:r w:rsidRPr="007C02BC">
        <w:rPr>
          <w:rFonts w:ascii="Times New Roman" w:hAnsi="Times New Roman" w:cs="Times New Roman"/>
          <w:position w:val="-22"/>
          <w:sz w:val="26"/>
          <w:szCs w:val="26"/>
        </w:rPr>
        <w:object w:dxaOrig="200" w:dyaOrig="580" w14:anchorId="0A62E199">
          <v:shape id="_x0000_i1291" type="#_x0000_t75" style="width:11.3pt;height:32.8pt" o:ole="">
            <v:imagedata r:id="rId544" o:title=""/>
          </v:shape>
          <o:OLEObject Type="Embed" ProgID="Equation.DSMT4" ShapeID="_x0000_i1291" DrawAspect="Content" ObjectID="_1738826454" r:id="rId545"/>
        </w:object>
      </w:r>
      <w:r w:rsidRPr="007C02BC">
        <w:rPr>
          <w:rFonts w:ascii="Times New Roman" w:hAnsi="Times New Roman" w:cs="Times New Roman"/>
          <w:sz w:val="26"/>
          <w:szCs w:val="26"/>
        </w:rPr>
        <w:t xml:space="preserve"> số học sinh còn lại ( số học sinh còn lại bao gồm học sinh trung bình và khá). Tính số học sinh mỗi loại của lớp.</w:t>
      </w:r>
    </w:p>
    <w:p w14:paraId="141F31EB"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Mẹ cho Lan 200 000 đồng để mua dụng cụ học tập cho năm học. Lan cất đi </w:t>
      </w:r>
      <w:r w:rsidRPr="007C02BC">
        <w:rPr>
          <w:rFonts w:ascii="Times New Roman" w:hAnsi="Times New Roman" w:cs="Times New Roman"/>
          <w:position w:val="-24"/>
          <w:sz w:val="26"/>
          <w:szCs w:val="26"/>
        </w:rPr>
        <w:object w:dxaOrig="240" w:dyaOrig="620" w14:anchorId="0E755FB6">
          <v:shape id="_x0000_i1292" type="#_x0000_t75" style="width:12.35pt;height:30.65pt" o:ole="">
            <v:imagedata r:id="rId546" o:title=""/>
          </v:shape>
          <o:OLEObject Type="Embed" ProgID="Equation.DSMT4" ShapeID="_x0000_i1292" DrawAspect="Content" ObjectID="_1738826455" r:id="rId547"/>
        </w:object>
      </w:r>
      <w:r w:rsidRPr="007C02BC">
        <w:rPr>
          <w:rFonts w:ascii="Times New Roman" w:hAnsi="Times New Roman" w:cs="Times New Roman"/>
          <w:sz w:val="26"/>
          <w:szCs w:val="26"/>
        </w:rPr>
        <w:t xml:space="preserve"> số tiền để sau này bổ sung những dụng cụ bị hỏng hoặc mất. Số tiền còn lại bạn mang đi nhà sách mua một bộ dụng cụ học tập bao gồm các loại thước, bút chì, compa hết 64 000 đồng và bạn muốn mua thêm 12 cuốn tập, mỗi cuốn có giá  8 500 đồng. Biết rằng nhà sách đang có chương trình giảm giá 20% cho loại tập bạn mua. Hỏi với số tiền mang theo,  Lan có đủ tiền để mua những thứ trên?</w:t>
      </w:r>
    </w:p>
    <w:p w14:paraId="0BCAC94F"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Một quyển sách có giá 48000 đồng. Tìm giá của quyển sách sau khi giảm giá 25% và sau khi tăng giá 10%</w:t>
      </w:r>
    </w:p>
    <w:p w14:paraId="07B77BC8"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lang w:val="vi-VN"/>
        </w:rPr>
        <w:t>Một cửa hàng bán lẻ sản phẩm với giá 50 000 đồng, cửa hàng đó bán sỉ với giá 70% giá bán lẻ. Hỏi cửa hàng bán 100 sản phẩm đó với giá bán sỉ thu được bao nhiêu tiền?</w:t>
      </w:r>
    </w:p>
    <w:p w14:paraId="18D67A94" w14:textId="2FBEDFC2"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Mẹ An muốn mua một cái Smart Tivi Samsung 4K 65 inch UA65TU8100. Sau khi tham khảo giá tại hai cửa hàng A và B gần nhà, được biết giá niêm yết ở hai </w:t>
      </w:r>
      <w:r w:rsidRPr="007C02BC">
        <w:rPr>
          <w:rFonts w:ascii="Times New Roman" w:hAnsi="Times New Roman" w:cs="Times New Roman"/>
          <w:sz w:val="26"/>
          <w:szCs w:val="26"/>
        </w:rPr>
        <w:lastRenderedPageBreak/>
        <w:t>của hàng này đều là 21</w:t>
      </w:r>
      <w:r w:rsidR="00AF5EF2" w:rsidRPr="007C02BC">
        <w:rPr>
          <w:rFonts w:ascii="Times New Roman" w:hAnsi="Times New Roman" w:cs="Times New Roman"/>
          <w:sz w:val="26"/>
          <w:szCs w:val="26"/>
        </w:rPr>
        <w:t xml:space="preserve"> </w:t>
      </w:r>
      <w:r w:rsidRPr="007C02BC">
        <w:rPr>
          <w:rFonts w:ascii="Times New Roman" w:hAnsi="Times New Roman" w:cs="Times New Roman"/>
          <w:sz w:val="26"/>
          <w:szCs w:val="26"/>
        </w:rPr>
        <w:t>200</w:t>
      </w:r>
      <w:r w:rsidR="00AF5EF2" w:rsidRPr="007C02BC">
        <w:rPr>
          <w:rFonts w:ascii="Times New Roman" w:hAnsi="Times New Roman" w:cs="Times New Roman"/>
          <w:sz w:val="26"/>
          <w:szCs w:val="26"/>
        </w:rPr>
        <w:t xml:space="preserve"> </w:t>
      </w:r>
      <w:r w:rsidRPr="007C02BC">
        <w:rPr>
          <w:rFonts w:ascii="Times New Roman" w:hAnsi="Times New Roman" w:cs="Times New Roman"/>
          <w:sz w:val="26"/>
          <w:szCs w:val="26"/>
        </w:rPr>
        <w:t>000 đồng. Tuy nhiên, cửa hàng A giảm giá 24% so với giá niêm yết, cửa hàng B giảm giá 20% so với giá niêm yết và tặng bao lì xì 500</w:t>
      </w:r>
      <w:r w:rsidR="00AF5EF2" w:rsidRPr="007C02BC">
        <w:rPr>
          <w:rFonts w:ascii="Times New Roman" w:hAnsi="Times New Roman" w:cs="Times New Roman"/>
          <w:sz w:val="26"/>
          <w:szCs w:val="26"/>
        </w:rPr>
        <w:t xml:space="preserve"> </w:t>
      </w:r>
      <w:r w:rsidRPr="007C02BC">
        <w:rPr>
          <w:rFonts w:ascii="Times New Roman" w:hAnsi="Times New Roman" w:cs="Times New Roman"/>
          <w:sz w:val="26"/>
          <w:szCs w:val="26"/>
        </w:rPr>
        <w:t>000 đồng. Hỏi mẹ An nên mua Tivi ở cửa hàng nào để được hưởng ưu đãi nhiều nhất?</w:t>
      </w:r>
    </w:p>
    <w:p w14:paraId="77293DE1" w14:textId="600B199E"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Để góp phần bảo vệ môi trường, hạn chế sử dụng đồ nhựa. Mẹ của bạn Tèo đi siêu thị để mua bình nước bằng inox có thể tái sử dụng của nhãn hiệu LOCK&amp;LOCK để các thành viên trong gia đình sử dụng. Mỗi chiếc bình có giá là 350 000</w:t>
      </w:r>
      <w:r w:rsidR="00E05631" w:rsidRPr="007C02BC">
        <w:rPr>
          <w:rFonts w:ascii="Times New Roman" w:hAnsi="Times New Roman" w:cs="Times New Roman"/>
          <w:sz w:val="26"/>
          <w:szCs w:val="26"/>
        </w:rPr>
        <w:t xml:space="preserve"> </w:t>
      </w:r>
      <w:r w:rsidRPr="007C02BC">
        <w:rPr>
          <w:rFonts w:ascii="Times New Roman" w:hAnsi="Times New Roman" w:cs="Times New Roman"/>
          <w:sz w:val="26"/>
          <w:szCs w:val="26"/>
        </w:rPr>
        <w:t>đồng. Hôm đó cửa hàng đang có chương trình khuyến mãi, giảm giá 7% khi mua từ sản phẩm thứ 4 trở lên đối với những mặt hàng cùng loại. Hỏi mẹ của bạn Tèo mua 7 chiếc bình cùng loại thì phải trả bao nhiêu tiền? Kể 2 việc mà em đã làm để góp phần bảo vệ môi trường.</w:t>
      </w:r>
    </w:p>
    <w:p w14:paraId="0437D0D6"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Một lớp học có 45 học sinh gồm 3 loại: giỏi, khá và trung bình. Số học sinh giỏi chiếm</w:t>
      </w:r>
      <w:r w:rsidRPr="007C02BC">
        <w:rPr>
          <w:rFonts w:ascii="Times New Roman" w:hAnsi="Times New Roman" w:cs="Times New Roman"/>
          <w:position w:val="-24"/>
          <w:sz w:val="26"/>
          <w:szCs w:val="26"/>
        </w:rPr>
        <w:object w:dxaOrig="220" w:dyaOrig="620" w14:anchorId="48AA933F">
          <v:shape id="_x0000_i1293" type="#_x0000_t75" style="width:11.8pt;height:30.65pt" o:ole="">
            <v:imagedata r:id="rId548" o:title=""/>
          </v:shape>
          <o:OLEObject Type="Embed" ProgID="Equation.DSMT4" ShapeID="_x0000_i1293" DrawAspect="Content" ObjectID="_1738826456" r:id="rId549"/>
        </w:object>
      </w:r>
      <w:r w:rsidRPr="007C02BC">
        <w:rPr>
          <w:rFonts w:ascii="Times New Roman" w:hAnsi="Times New Roman" w:cs="Times New Roman"/>
          <w:sz w:val="26"/>
          <w:szCs w:val="26"/>
        </w:rPr>
        <w:t xml:space="preserve"> số học sinh cả lớp. Số học sinh khá bằng </w:t>
      </w:r>
      <w:r w:rsidRPr="007C02BC">
        <w:rPr>
          <w:rFonts w:ascii="Times New Roman" w:hAnsi="Times New Roman" w:cs="Times New Roman"/>
          <w:position w:val="-24"/>
          <w:sz w:val="26"/>
          <w:szCs w:val="26"/>
        </w:rPr>
        <w:object w:dxaOrig="360" w:dyaOrig="620" w14:anchorId="52DFAE5A">
          <v:shape id="_x0000_i1294" type="#_x0000_t75" style="width:17.75pt;height:30.65pt" o:ole="">
            <v:imagedata r:id="rId550" o:title=""/>
          </v:shape>
          <o:OLEObject Type="Embed" ProgID="Equation.DSMT4" ShapeID="_x0000_i1294" DrawAspect="Content" ObjectID="_1738826457" r:id="rId551"/>
        </w:object>
      </w:r>
      <w:r w:rsidRPr="007C02BC">
        <w:rPr>
          <w:rFonts w:ascii="Times New Roman" w:hAnsi="Times New Roman" w:cs="Times New Roman"/>
          <w:sz w:val="26"/>
          <w:szCs w:val="26"/>
        </w:rPr>
        <w:t xml:space="preserve"> số học sinh giỏi, còn lại là học sinh trung bình. Tính số học sinh mỗi loại của lớp?</w:t>
      </w:r>
    </w:p>
    <w:p w14:paraId="6C534B06"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color w:val="0D0D0D"/>
          <w:sz w:val="26"/>
          <w:szCs w:val="26"/>
        </w:rPr>
        <w:t>Hưởng ứng phong trào “Ủng hộ học sinh khó khăn ở vùng sâu vùng xa”,</w:t>
      </w:r>
      <w:r w:rsidRPr="007C02BC">
        <w:rPr>
          <w:rFonts w:ascii="Times New Roman" w:hAnsi="Times New Roman" w:cs="Times New Roman"/>
          <w:sz w:val="26"/>
          <w:szCs w:val="26"/>
        </w:rPr>
        <w:t xml:space="preserve">học sinh ba lớp 6A, 6B, 6C của một trường trung học cơ sở đã quyên góp được 200 quyển sách. Trong đó, lớp 6A quyên góp được </w:t>
      </w:r>
      <w:r w:rsidRPr="007C02BC">
        <w:rPr>
          <w:rFonts w:ascii="Times New Roman" w:hAnsi="Times New Roman" w:cs="Times New Roman"/>
          <w:noProof/>
          <w:position w:val="-24"/>
          <w:sz w:val="26"/>
          <w:szCs w:val="26"/>
        </w:rPr>
        <w:object w:dxaOrig="220" w:dyaOrig="620" w14:anchorId="6A30A40F">
          <v:shape id="_x0000_i1295" type="#_x0000_t75" style="width:12.35pt;height:30.65pt" o:ole="">
            <v:imagedata r:id="rId552" o:title=""/>
          </v:shape>
          <o:OLEObject Type="Embed" ProgID="Equation.DSMT4" ShapeID="_x0000_i1295" DrawAspect="Content" ObjectID="_1738826458" r:id="rId553"/>
        </w:object>
      </w:r>
      <w:r w:rsidRPr="007C02BC">
        <w:rPr>
          <w:rFonts w:ascii="Times New Roman" w:hAnsi="Times New Roman" w:cs="Times New Roman"/>
          <w:sz w:val="26"/>
          <w:szCs w:val="26"/>
        </w:rPr>
        <w:t xml:space="preserve"> tổng số sách của cả ba lớp đã quyên góp; số sách của lớp 6B bằng 150% số sách của lớp 6A. Tìm số sách của mỗi lớp đã quyên góp.</w:t>
      </w:r>
    </w:p>
    <w:p w14:paraId="5272289A"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lang w:val="vi-VN"/>
        </w:rPr>
        <w:t>Một xe máy đã đi 180 km trong 3 giờ.</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 xml:space="preserve">Trong giờ thứ nhất xe đi được </w:t>
      </w:r>
      <w:r w:rsidRPr="007C02BC">
        <w:rPr>
          <w:rFonts w:ascii="Times New Roman" w:hAnsi="Times New Roman" w:cs="Times New Roman"/>
          <w:position w:val="-26"/>
          <w:sz w:val="26"/>
          <w:szCs w:val="26"/>
        </w:rPr>
        <w:object w:dxaOrig="220" w:dyaOrig="680" w14:anchorId="6712CCD5">
          <v:shape id="_x0000_i1296" type="#_x0000_t75" style="width:11.3pt;height:33.85pt" o:ole="">
            <v:imagedata r:id="rId554" o:title=""/>
          </v:shape>
          <o:OLEObject Type="Embed" ProgID="Equation.DSMT4" ShapeID="_x0000_i1296" DrawAspect="Content" ObjectID="_1738826459" r:id="rId555"/>
        </w:object>
      </w:r>
      <w:r w:rsidRPr="007C02BC">
        <w:rPr>
          <w:rFonts w:ascii="Times New Roman" w:hAnsi="Times New Roman" w:cs="Times New Roman"/>
          <w:position w:val="-24"/>
          <w:sz w:val="26"/>
          <w:szCs w:val="26"/>
        </w:rPr>
        <w:t xml:space="preserve"> </w:t>
      </w:r>
      <w:r w:rsidRPr="007C02BC">
        <w:rPr>
          <w:rFonts w:ascii="Times New Roman" w:hAnsi="Times New Roman" w:cs="Times New Roman"/>
          <w:sz w:val="26"/>
          <w:szCs w:val="26"/>
          <w:lang w:val="vi-VN"/>
        </w:rPr>
        <w:t>quãng đường.</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vi-VN"/>
        </w:rPr>
        <w:t xml:space="preserve">Trong giờ thứ 2 xe đi được </w:t>
      </w:r>
      <w:r w:rsidRPr="007C02BC">
        <w:rPr>
          <w:rFonts w:ascii="Times New Roman" w:hAnsi="Times New Roman" w:cs="Times New Roman"/>
          <w:position w:val="-26"/>
          <w:sz w:val="26"/>
          <w:szCs w:val="26"/>
        </w:rPr>
        <w:object w:dxaOrig="240" w:dyaOrig="680" w14:anchorId="5748EB1B">
          <v:shape id="_x0000_i1297" type="#_x0000_t75" style="width:11.8pt;height:33.85pt" o:ole="">
            <v:imagedata r:id="rId556" o:title=""/>
          </v:shape>
          <o:OLEObject Type="Embed" ProgID="Equation.DSMT4" ShapeID="_x0000_i1297" DrawAspect="Content" ObjectID="_1738826460" r:id="rId557"/>
        </w:object>
      </w:r>
      <w:r w:rsidRPr="007C02BC">
        <w:rPr>
          <w:rFonts w:ascii="Times New Roman" w:hAnsi="Times New Roman" w:cs="Times New Roman"/>
          <w:sz w:val="26"/>
          <w:szCs w:val="26"/>
          <w:lang w:val="vi-VN"/>
        </w:rPr>
        <w:t xml:space="preserve"> quãng đường còn lại. Hỏi trong giờ thứ 3 xe đi được bao nhiêu km?</w:t>
      </w:r>
    </w:p>
    <w:p w14:paraId="008C8CDE"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b/>
          <w:sz w:val="26"/>
          <w:szCs w:val="26"/>
        </w:rPr>
      </w:pPr>
      <w:r w:rsidRPr="007C02BC">
        <w:rPr>
          <w:rFonts w:ascii="Times New Roman" w:hAnsi="Times New Roman" w:cs="Times New Roman"/>
          <w:sz w:val="26"/>
          <w:szCs w:val="26"/>
        </w:rPr>
        <w:t>Đầu năm 2020 Canh Tý do dịp Tết Nguyên Đán người dân có nhu cầu đi lại tăng cao nên một cửa hàng xăng dầu quyết định giá niêm yết một lít xăng là 18800 đồng. Sau đó một tháng do dịch Covid19 bùng phát phải giãn cách xã hội, nhu cầu đi lại giảm nhiều nên giá xăng giảm đến 40%. Hỏi sau khi giảm giá thì một lít xăng có giá bao nhiêu đồng?</w:t>
      </w:r>
    </w:p>
    <w:p w14:paraId="54CB16F7" w14:textId="0405E535" w:rsidR="006934D3" w:rsidRPr="007C02BC" w:rsidRDefault="00AD56BB" w:rsidP="006B7421">
      <w:pPr>
        <w:pStyle w:val="ListParagraph"/>
        <w:numPr>
          <w:ilvl w:val="0"/>
          <w:numId w:val="1"/>
        </w:numPr>
        <w:spacing w:after="0" w:line="240" w:lineRule="auto"/>
        <w:ind w:left="720"/>
        <w:jc w:val="both"/>
        <w:rPr>
          <w:rFonts w:ascii="Times New Roman" w:hAnsi="Times New Roman" w:cs="Times New Roman"/>
          <w:sz w:val="26"/>
          <w:szCs w:val="26"/>
        </w:rPr>
      </w:pPr>
      <w:r w:rsidRPr="007C02BC">
        <w:rPr>
          <w:rFonts w:ascii="Times New Roman" w:hAnsi="Times New Roman" w:cs="Times New Roman"/>
          <w:sz w:val="26"/>
          <w:szCs w:val="26"/>
          <w:lang w:val="fr-FR"/>
        </w:rPr>
        <w:t xml:space="preserve"> Kết quả Học kỳ II của 45 học sinh lớp 6A được xếp như sau: giỏi, khá, trung bình (không có học sinh yếu kém). Trong đó số học sinh giỏi chiếm </w:t>
      </w:r>
      <w:r w:rsidRPr="007C02BC">
        <w:rPr>
          <w:rFonts w:ascii="Times New Roman" w:eastAsia="Times New Roman" w:hAnsi="Times New Roman" w:cs="Times New Roman"/>
          <w:position w:val="-24"/>
          <w:sz w:val="26"/>
          <w:szCs w:val="26"/>
        </w:rPr>
        <w:object w:dxaOrig="240" w:dyaOrig="615" w14:anchorId="237061F2">
          <v:shape id="_x0000_i1298" type="#_x0000_t75" style="width:12.35pt;height:30.65pt" o:ole="">
            <v:imagedata r:id="rId558" o:title=""/>
          </v:shape>
          <o:OLEObject Type="Embed" ProgID="Equation.DSMT4" ShapeID="_x0000_i1298" DrawAspect="Content" ObjectID="_1738826461" r:id="rId559"/>
        </w:object>
      </w:r>
      <w:r w:rsidRPr="007C02BC">
        <w:rPr>
          <w:rFonts w:ascii="Times New Roman" w:hAnsi="Times New Roman" w:cs="Times New Roman"/>
          <w:sz w:val="26"/>
          <w:szCs w:val="26"/>
          <w:lang w:val="fr-FR"/>
        </w:rPr>
        <w:t xml:space="preserve">số học sinh cả lớp. Số học sinh trung bình bằng 60% số học sinh giỏi. </w:t>
      </w:r>
      <w:r w:rsidRPr="007C02BC">
        <w:rPr>
          <w:rFonts w:ascii="Times New Roman" w:hAnsi="Times New Roman" w:cs="Times New Roman"/>
          <w:sz w:val="26"/>
          <w:szCs w:val="26"/>
        </w:rPr>
        <w:t>Tính số học sinh giỏi và số học sinh khá, trung bình.</w:t>
      </w:r>
    </w:p>
    <w:p w14:paraId="71C0D303" w14:textId="3B1CA3F7" w:rsidR="00AD56BB" w:rsidRPr="007C02BC" w:rsidRDefault="00AD56BB" w:rsidP="006B7421">
      <w:pPr>
        <w:pStyle w:val="ListParagraph"/>
        <w:numPr>
          <w:ilvl w:val="0"/>
          <w:numId w:val="1"/>
        </w:numPr>
        <w:spacing w:after="0" w:line="240" w:lineRule="auto"/>
        <w:ind w:left="720"/>
        <w:jc w:val="both"/>
        <w:rPr>
          <w:rFonts w:ascii="Times New Roman" w:hAnsi="Times New Roman" w:cs="Times New Roman"/>
          <w:sz w:val="26"/>
          <w:szCs w:val="26"/>
        </w:rPr>
      </w:pPr>
      <w:r w:rsidRPr="007C02BC">
        <w:rPr>
          <w:rFonts w:ascii="Times New Roman" w:hAnsi="Times New Roman" w:cs="Times New Roman"/>
          <w:sz w:val="26"/>
          <w:szCs w:val="26"/>
          <w:lang w:val="pt-BR"/>
        </w:rPr>
        <w:t xml:space="preserve">Tấm vải dài 50m . Lần đầu người ta cắt đi </w:t>
      </w:r>
      <w:r w:rsidRPr="007C02BC">
        <w:rPr>
          <w:rFonts w:ascii="Times New Roman" w:hAnsi="Times New Roman" w:cs="Times New Roman"/>
          <w:position w:val="-30"/>
          <w:sz w:val="26"/>
          <w:szCs w:val="26"/>
        </w:rPr>
        <w:object w:dxaOrig="279" w:dyaOrig="840" w14:anchorId="296A5369">
          <v:shape id="_x0000_i1299" type="#_x0000_t75" style="width:14.5pt;height:41.9pt" o:ole="">
            <v:imagedata r:id="rId560" o:title=""/>
          </v:shape>
          <o:OLEObject Type="Embed" ProgID="Equation.DSMT4" ShapeID="_x0000_i1299" DrawAspect="Content" ObjectID="_1738826462" r:id="rId561"/>
        </w:object>
      </w:r>
      <w:r w:rsidRPr="007C02BC">
        <w:rPr>
          <w:rFonts w:ascii="Times New Roman" w:hAnsi="Times New Roman" w:cs="Times New Roman"/>
          <w:sz w:val="26"/>
          <w:szCs w:val="26"/>
          <w:lang w:val="pt-BR"/>
        </w:rPr>
        <w:t xml:space="preserve">tấm vải . Lần thứ hai cắt đi số vải bằng </w:t>
      </w:r>
      <w:r w:rsidRPr="007C02BC">
        <w:rPr>
          <w:rFonts w:ascii="Times New Roman" w:hAnsi="Times New Roman" w:cs="Times New Roman"/>
          <w:position w:val="-30"/>
          <w:sz w:val="26"/>
          <w:szCs w:val="26"/>
        </w:rPr>
        <w:object w:dxaOrig="279" w:dyaOrig="840" w14:anchorId="6F0EBC75">
          <v:shape id="_x0000_i1300" type="#_x0000_t75" style="width:14.5pt;height:41.9pt" o:ole="">
            <v:imagedata r:id="rId562" o:title=""/>
          </v:shape>
          <o:OLEObject Type="Embed" ProgID="Equation.DSMT4" ShapeID="_x0000_i1300" DrawAspect="Content" ObjectID="_1738826463" r:id="rId563"/>
        </w:object>
      </w:r>
      <w:r w:rsidRPr="007C02BC">
        <w:rPr>
          <w:rFonts w:ascii="Times New Roman" w:hAnsi="Times New Roman" w:cs="Times New Roman"/>
          <w:sz w:val="26"/>
          <w:szCs w:val="26"/>
          <w:lang w:val="pt-BR"/>
        </w:rPr>
        <w:t xml:space="preserve">số vải cắt lần đầu . Hỏi còn lại bao nhiêu mét vải ? </w:t>
      </w:r>
    </w:p>
    <w:p w14:paraId="0D6C1A7C" w14:textId="674729AC" w:rsidR="00AD56BB" w:rsidRPr="007C02BC" w:rsidRDefault="00AD56BB" w:rsidP="00AD56BB">
      <w:pPr>
        <w:pStyle w:val="ListParagraph"/>
        <w:numPr>
          <w:ilvl w:val="0"/>
          <w:numId w:val="1"/>
        </w:numPr>
        <w:spacing w:before="120" w:after="0" w:line="240" w:lineRule="auto"/>
        <w:ind w:left="720" w:right="142"/>
        <w:jc w:val="both"/>
        <w:rPr>
          <w:rFonts w:ascii="Times New Roman" w:hAnsi="Times New Roman" w:cs="Times New Roman"/>
          <w:sz w:val="26"/>
          <w:szCs w:val="26"/>
          <w:lang w:val="es-ES"/>
        </w:rPr>
      </w:pPr>
      <w:r w:rsidRPr="007C02BC">
        <w:rPr>
          <w:rFonts w:ascii="Times New Roman" w:hAnsi="Times New Roman" w:cs="Times New Roman"/>
          <w:sz w:val="26"/>
          <w:szCs w:val="26"/>
          <w:lang w:val="es-ES"/>
        </w:rPr>
        <w:lastRenderedPageBreak/>
        <w:t xml:space="preserve">Lớp 6 A có 48 học sinh trong đó số học sinh giỏi bằng </w:t>
      </w:r>
      <w:r w:rsidRPr="007C02BC">
        <w:rPr>
          <w:rFonts w:ascii="Times New Roman" w:hAnsi="Times New Roman" w:cs="Times New Roman"/>
          <w:position w:val="-30"/>
          <w:sz w:val="26"/>
          <w:szCs w:val="26"/>
        </w:rPr>
        <w:object w:dxaOrig="260" w:dyaOrig="840" w14:anchorId="2360C220">
          <v:shape id="_x0000_i1301" type="#_x0000_t75" style="width:12.9pt;height:41.9pt" o:ole="">
            <v:imagedata r:id="rId564" o:title=""/>
          </v:shape>
          <o:OLEObject Type="Embed" ProgID="Equation.DSMT4" ShapeID="_x0000_i1301" DrawAspect="Content" ObjectID="_1738826464" r:id="rId565"/>
        </w:object>
      </w:r>
      <w:r w:rsidRPr="007C02BC">
        <w:rPr>
          <w:rFonts w:ascii="Times New Roman" w:hAnsi="Times New Roman" w:cs="Times New Roman"/>
          <w:sz w:val="26"/>
          <w:szCs w:val="26"/>
          <w:lang w:val="es-ES"/>
        </w:rPr>
        <w:t xml:space="preserve"> số học sinh cả lớp. Số học sinh khá bằng </w:t>
      </w:r>
      <w:r w:rsidRPr="007C02BC">
        <w:rPr>
          <w:rFonts w:ascii="Times New Roman" w:hAnsi="Times New Roman" w:cs="Times New Roman"/>
          <w:position w:val="-30"/>
          <w:sz w:val="26"/>
          <w:szCs w:val="26"/>
        </w:rPr>
        <w:object w:dxaOrig="260" w:dyaOrig="840" w14:anchorId="52041593">
          <v:shape id="_x0000_i1302" type="#_x0000_t75" style="width:12.9pt;height:41.9pt" o:ole="">
            <v:imagedata r:id="rId566" o:title=""/>
          </v:shape>
          <o:OLEObject Type="Embed" ProgID="Equation.DSMT4" ShapeID="_x0000_i1302" DrawAspect="Content" ObjectID="_1738826465" r:id="rId567"/>
        </w:object>
      </w:r>
      <w:r w:rsidRPr="007C02BC">
        <w:rPr>
          <w:rFonts w:ascii="Times New Roman" w:hAnsi="Times New Roman" w:cs="Times New Roman"/>
          <w:sz w:val="26"/>
          <w:szCs w:val="26"/>
          <w:lang w:val="es-ES"/>
        </w:rPr>
        <w:t xml:space="preserve"> số học sinh cả lớp, còn lại là học sinh trung bình. Tìm số học sinh giỏi, số học sinh khá, số học sinh trung bình của lớp 6ª</w:t>
      </w:r>
    </w:p>
    <w:p w14:paraId="0740B0A3" w14:textId="6ACCFF47" w:rsidR="00AD56BB" w:rsidRPr="007C02BC" w:rsidRDefault="00AD56BB" w:rsidP="00AD56BB">
      <w:pPr>
        <w:pStyle w:val="ListParagraph"/>
        <w:numPr>
          <w:ilvl w:val="0"/>
          <w:numId w:val="1"/>
        </w:numPr>
        <w:spacing w:before="120" w:after="0" w:line="240" w:lineRule="auto"/>
        <w:ind w:left="720" w:right="142"/>
        <w:jc w:val="both"/>
        <w:rPr>
          <w:rFonts w:ascii="Times New Roman" w:hAnsi="Times New Roman" w:cs="Times New Roman"/>
          <w:sz w:val="26"/>
          <w:szCs w:val="26"/>
          <w:lang w:val="es-ES"/>
        </w:rPr>
      </w:pPr>
      <w:r w:rsidRPr="007C02BC">
        <w:rPr>
          <w:rFonts w:ascii="Times New Roman" w:eastAsia="Times New Roman" w:hAnsi="Times New Roman" w:cs="Times New Roman"/>
          <w:sz w:val="26"/>
          <w:szCs w:val="26"/>
          <w:lang w:val="es-ES" w:eastAsia="zh-CN" w:bidi="ar"/>
        </w:rPr>
        <w:t xml:space="preserve">Một cửa hàng bán 270m vải trong 3 ngày. Ngày thứ nhất bán </w:t>
      </w:r>
      <w:r w:rsidRPr="007C02BC">
        <w:rPr>
          <w:rFonts w:ascii="Times New Roman" w:eastAsia="Times New Roman" w:hAnsi="Times New Roman" w:cs="Times New Roman"/>
          <w:sz w:val="26"/>
          <w:szCs w:val="26"/>
          <w:lang w:eastAsia="zh-CN" w:bidi="ar"/>
        </w:rPr>
        <w:fldChar w:fldCharType="begin"/>
      </w:r>
      <w:r w:rsidRPr="007C02BC">
        <w:rPr>
          <w:rFonts w:ascii="Times New Roman" w:eastAsia="Times New Roman" w:hAnsi="Times New Roman" w:cs="Times New Roman"/>
          <w:sz w:val="26"/>
          <w:szCs w:val="26"/>
          <w:lang w:val="es-ES" w:eastAsia="zh-CN" w:bidi="ar"/>
        </w:rPr>
        <w:instrText xml:space="preserve"> MACROBUTTON MTEditEquationSection2 </w:instrText>
      </w:r>
      <w:r w:rsidRPr="007C02BC">
        <w:rPr>
          <w:rFonts w:ascii="Times New Roman" w:eastAsia="Times New Roman" w:hAnsi="Times New Roman" w:cs="Times New Roman"/>
          <w:sz w:val="26"/>
          <w:szCs w:val="26"/>
          <w:lang w:eastAsia="zh-CN" w:bidi="ar"/>
        </w:rPr>
        <w:fldChar w:fldCharType="begin"/>
      </w:r>
      <w:r w:rsidRPr="007C02BC">
        <w:rPr>
          <w:rFonts w:ascii="Times New Roman" w:eastAsia="Times New Roman" w:hAnsi="Times New Roman" w:cs="Times New Roman"/>
          <w:sz w:val="26"/>
          <w:szCs w:val="26"/>
          <w:lang w:val="es-ES" w:eastAsia="zh-CN" w:bidi="ar"/>
        </w:rPr>
        <w:instrText xml:space="preserve"> SEQ MTEqn \r \h \* MERGEFORMAT </w:instrText>
      </w:r>
      <w:r w:rsidRPr="007C02BC">
        <w:rPr>
          <w:rFonts w:ascii="Times New Roman" w:eastAsia="Times New Roman" w:hAnsi="Times New Roman" w:cs="Times New Roman"/>
          <w:sz w:val="26"/>
          <w:szCs w:val="26"/>
          <w:lang w:eastAsia="zh-CN" w:bidi="ar"/>
        </w:rPr>
        <w:fldChar w:fldCharType="end"/>
      </w:r>
      <w:r w:rsidRPr="007C02BC">
        <w:rPr>
          <w:rFonts w:ascii="Times New Roman" w:eastAsia="Times New Roman" w:hAnsi="Times New Roman" w:cs="Times New Roman"/>
          <w:sz w:val="26"/>
          <w:szCs w:val="26"/>
          <w:lang w:eastAsia="zh-CN" w:bidi="ar"/>
        </w:rPr>
        <w:fldChar w:fldCharType="begin"/>
      </w:r>
      <w:r w:rsidRPr="007C02BC">
        <w:rPr>
          <w:rFonts w:ascii="Times New Roman" w:eastAsia="Times New Roman" w:hAnsi="Times New Roman" w:cs="Times New Roman"/>
          <w:sz w:val="26"/>
          <w:szCs w:val="26"/>
          <w:lang w:val="es-ES" w:eastAsia="zh-CN" w:bidi="ar"/>
        </w:rPr>
        <w:instrText xml:space="preserve"> SEQ MTSec \h \* MERGEFORMAT </w:instrText>
      </w:r>
      <w:r w:rsidRPr="007C02BC">
        <w:rPr>
          <w:rFonts w:ascii="Times New Roman" w:eastAsia="Times New Roman" w:hAnsi="Times New Roman" w:cs="Times New Roman"/>
          <w:sz w:val="26"/>
          <w:szCs w:val="26"/>
          <w:lang w:eastAsia="zh-CN" w:bidi="ar"/>
        </w:rPr>
        <w:fldChar w:fldCharType="end"/>
      </w:r>
      <w:r w:rsidRPr="007C02BC">
        <w:rPr>
          <w:rFonts w:ascii="Times New Roman" w:eastAsia="Times New Roman" w:hAnsi="Times New Roman" w:cs="Times New Roman"/>
          <w:sz w:val="26"/>
          <w:szCs w:val="26"/>
          <w:lang w:eastAsia="zh-CN" w:bidi="ar"/>
        </w:rPr>
        <w:fldChar w:fldCharType="end"/>
      </w:r>
      <w:r w:rsidRPr="007C02BC">
        <w:rPr>
          <w:rFonts w:ascii="Times New Roman" w:hAnsi="Times New Roman" w:cs="Times New Roman"/>
          <w:noProof/>
          <w:position w:val="-24"/>
          <w:sz w:val="26"/>
          <w:szCs w:val="26"/>
        </w:rPr>
        <w:drawing>
          <wp:inline distT="0" distB="0" distL="0" distR="0" wp14:anchorId="4BBC96CD" wp14:editId="1CF225AB">
            <wp:extent cx="142875"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68" cstate="email">
                      <a:extLst>
                        <a:ext uri="{28A0092B-C50C-407E-A947-70E740481C1C}">
                          <a14:useLocalDpi xmlns:a14="http://schemas.microsoft.com/office/drawing/2010/main"/>
                        </a:ext>
                      </a:extLst>
                    </a:blip>
                    <a:srcRect/>
                    <a:stretch>
                      <a:fillRect/>
                    </a:stretch>
                  </pic:blipFill>
                  <pic:spPr bwMode="auto">
                    <a:xfrm>
                      <a:off x="0" y="0"/>
                      <a:ext cx="142875" cy="390525"/>
                    </a:xfrm>
                    <a:prstGeom prst="rect">
                      <a:avLst/>
                    </a:prstGeom>
                    <a:noFill/>
                    <a:ln>
                      <a:noFill/>
                    </a:ln>
                  </pic:spPr>
                </pic:pic>
              </a:graphicData>
            </a:graphic>
          </wp:inline>
        </w:drawing>
      </w:r>
      <w:r w:rsidRPr="007C02BC">
        <w:rPr>
          <w:rFonts w:ascii="Times New Roman" w:eastAsia="Times New Roman" w:hAnsi="Times New Roman" w:cs="Times New Roman"/>
          <w:sz w:val="26"/>
          <w:szCs w:val="26"/>
          <w:lang w:val="es-ES" w:eastAsia="zh-CN" w:bidi="ar"/>
        </w:rPr>
        <w:t xml:space="preserve"> số vải. Ngày thứ hai bán số vải bằng </w:t>
      </w:r>
      <w:r w:rsidRPr="007C02BC">
        <w:rPr>
          <w:rFonts w:ascii="Times New Roman" w:hAnsi="Times New Roman" w:cs="Times New Roman"/>
          <w:noProof/>
          <w:position w:val="-24"/>
          <w:sz w:val="26"/>
          <w:szCs w:val="26"/>
        </w:rPr>
        <w:drawing>
          <wp:inline distT="0" distB="0" distL="0" distR="0" wp14:anchorId="109BD9E1" wp14:editId="46024E86">
            <wp:extent cx="1524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69"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7C02BC">
        <w:rPr>
          <w:rFonts w:ascii="Times New Roman" w:eastAsia="Times New Roman" w:hAnsi="Times New Roman" w:cs="Times New Roman"/>
          <w:sz w:val="26"/>
          <w:szCs w:val="26"/>
          <w:lang w:val="es-ES" w:eastAsia="zh-CN" w:bidi="ar"/>
        </w:rPr>
        <w:t>số vải còn lại sau khi bán ngày thứ nhất. Tính số vải cửa hàng bán mỗi ngày.</w:t>
      </w:r>
    </w:p>
    <w:p w14:paraId="57C5096C" w14:textId="6DBA53A7" w:rsidR="00AD56BB" w:rsidRPr="007C02BC" w:rsidRDefault="00AD56BB" w:rsidP="00AD56BB">
      <w:pPr>
        <w:pStyle w:val="ListParagraph"/>
        <w:numPr>
          <w:ilvl w:val="0"/>
          <w:numId w:val="1"/>
        </w:numPr>
        <w:spacing w:after="0" w:line="240" w:lineRule="auto"/>
        <w:ind w:left="720"/>
        <w:rPr>
          <w:rFonts w:ascii="Times New Roman" w:hAnsi="Times New Roman" w:cs="Times New Roman"/>
          <w:b/>
          <w:bCs/>
          <w:sz w:val="26"/>
          <w:szCs w:val="26"/>
          <w:lang w:val="pt-BR"/>
        </w:rPr>
      </w:pPr>
      <w:r w:rsidRPr="007C02BC">
        <w:rPr>
          <w:rFonts w:ascii="Times New Roman" w:hAnsi="Times New Roman" w:cs="Times New Roman"/>
          <w:sz w:val="26"/>
          <w:szCs w:val="26"/>
          <w:lang w:val="nl-NL"/>
        </w:rPr>
        <w:t>Một hình chữ nhật có chiều dài 50 m. Chiều rộng bằng 60% của chiều dài. Tính diện tích hình chữ nhật đó.</w:t>
      </w:r>
    </w:p>
    <w:p w14:paraId="6AE1B35F" w14:textId="77777777" w:rsidR="007954BB" w:rsidRPr="007C02BC" w:rsidRDefault="00AD56BB" w:rsidP="006934D3">
      <w:pPr>
        <w:pStyle w:val="ListParagraph"/>
        <w:numPr>
          <w:ilvl w:val="0"/>
          <w:numId w:val="1"/>
        </w:numPr>
        <w:spacing w:after="0" w:line="240" w:lineRule="auto"/>
        <w:ind w:left="180" w:firstLine="180"/>
        <w:rPr>
          <w:rFonts w:ascii="Times New Roman" w:hAnsi="Times New Roman" w:cs="Times New Roman"/>
          <w:sz w:val="26"/>
          <w:szCs w:val="26"/>
          <w:lang w:val="nl-NL"/>
        </w:rPr>
      </w:pPr>
      <w:r w:rsidRPr="007C02BC">
        <w:rPr>
          <w:rFonts w:ascii="Times New Roman" w:eastAsia="Calibri" w:hAnsi="Times New Roman" w:cs="Times New Roman"/>
          <w:sz w:val="26"/>
          <w:szCs w:val="26"/>
          <w:lang w:val="nl-NL" w:eastAsia="zh-CN" w:bidi="ar"/>
        </w:rPr>
        <w:t xml:space="preserve">Lớp 6C có 30 học sinh. Tổng kết học kỳ I, lớp được chia thành ba loại : giỏi, khá, trung bình. Số học sinh giỏi bằng </w:t>
      </w:r>
      <w:r w:rsidRPr="007C02BC">
        <w:rPr>
          <w:rFonts w:ascii="Times New Roman" w:hAnsi="Times New Roman" w:cs="Times New Roman"/>
          <w:position w:val="-30"/>
          <w:sz w:val="26"/>
          <w:szCs w:val="26"/>
        </w:rPr>
        <w:object w:dxaOrig="279" w:dyaOrig="840" w14:anchorId="01BC7AFA">
          <v:shape id="_x0000_i1303" type="#_x0000_t75" style="width:14.5pt;height:41.9pt" o:ole="">
            <v:imagedata r:id="rId570" o:title=""/>
          </v:shape>
          <o:OLEObject Type="Embed" ProgID="Equation.DSMT4" ShapeID="_x0000_i1303" DrawAspect="Content" ObjectID="_1738826466" r:id="rId571"/>
        </w:object>
      </w:r>
      <w:r w:rsidRPr="007C02BC">
        <w:rPr>
          <w:rFonts w:ascii="Times New Roman" w:eastAsia="Calibri" w:hAnsi="Times New Roman" w:cs="Times New Roman"/>
          <w:sz w:val="26"/>
          <w:szCs w:val="26"/>
          <w:lang w:val="nl-NL" w:eastAsia="zh-CN" w:bidi="ar"/>
        </w:rPr>
        <w:t xml:space="preserve">số học sinh cả lớp,  số học sinh khá bằng </w:t>
      </w:r>
      <w:r w:rsidRPr="007C02BC">
        <w:rPr>
          <w:rFonts w:ascii="Times New Roman" w:hAnsi="Times New Roman" w:cs="Times New Roman"/>
          <w:position w:val="-30"/>
          <w:sz w:val="26"/>
          <w:szCs w:val="26"/>
        </w:rPr>
        <w:object w:dxaOrig="260" w:dyaOrig="840" w14:anchorId="36C682BE">
          <v:shape id="_x0000_i1304" type="#_x0000_t75" style="width:12.9pt;height:41.9pt" o:ole="">
            <v:imagedata r:id="rId572" o:title=""/>
          </v:shape>
          <o:OLEObject Type="Embed" ProgID="Equation.DSMT4" ShapeID="_x0000_i1304" DrawAspect="Content" ObjectID="_1738826467" r:id="rId573"/>
        </w:object>
      </w:r>
      <w:r w:rsidRPr="007C02BC">
        <w:rPr>
          <w:rFonts w:ascii="Times New Roman" w:eastAsia="Calibri" w:hAnsi="Times New Roman" w:cs="Times New Roman"/>
          <w:sz w:val="26"/>
          <w:szCs w:val="26"/>
          <w:lang w:val="nl-NL" w:eastAsia="zh-CN" w:bidi="ar"/>
        </w:rPr>
        <w:t>số học sinh cả lớp.</w:t>
      </w:r>
    </w:p>
    <w:p w14:paraId="5D423573" w14:textId="442C19AC" w:rsidR="00AD56BB" w:rsidRPr="007C02BC" w:rsidRDefault="00AD56BB" w:rsidP="007954BB">
      <w:pPr>
        <w:spacing w:after="0" w:line="240" w:lineRule="auto"/>
        <w:ind w:left="360"/>
        <w:rPr>
          <w:rFonts w:ascii="Times New Roman" w:hAnsi="Times New Roman" w:cs="Times New Roman"/>
          <w:sz w:val="26"/>
          <w:szCs w:val="26"/>
          <w:lang w:val="nl-NL"/>
        </w:rPr>
      </w:pPr>
      <w:r w:rsidRPr="007C02BC">
        <w:rPr>
          <w:rFonts w:ascii="Times New Roman" w:eastAsia="Calibri" w:hAnsi="Times New Roman" w:cs="Times New Roman"/>
          <w:sz w:val="26"/>
          <w:szCs w:val="26"/>
          <w:lang w:eastAsia="zh-CN" w:bidi="ar"/>
        </w:rPr>
        <w:t>a)Tính số học sinh giỏi, khá, trung bình?</w:t>
      </w:r>
    </w:p>
    <w:p w14:paraId="159C8B69" w14:textId="6923873E" w:rsidR="00AD56BB" w:rsidRPr="007C02BC" w:rsidRDefault="00AD56BB" w:rsidP="004C1258">
      <w:pPr>
        <w:spacing w:after="0" w:line="240" w:lineRule="auto"/>
        <w:ind w:firstLine="360"/>
        <w:rPr>
          <w:rFonts w:ascii="Times New Roman" w:hAnsi="Times New Roman" w:cs="Times New Roman"/>
          <w:sz w:val="26"/>
          <w:szCs w:val="26"/>
        </w:rPr>
      </w:pPr>
      <w:r w:rsidRPr="007C02BC">
        <w:rPr>
          <w:rFonts w:ascii="Times New Roman" w:eastAsia="Calibri" w:hAnsi="Times New Roman" w:cs="Times New Roman"/>
          <w:sz w:val="26"/>
          <w:szCs w:val="26"/>
          <w:lang w:eastAsia="zh-CN" w:bidi="ar"/>
        </w:rPr>
        <w:t>b)</w:t>
      </w:r>
      <w:r w:rsidR="00E05631" w:rsidRPr="007C02BC">
        <w:rPr>
          <w:rFonts w:ascii="Times New Roman" w:hAnsi="Times New Roman" w:cs="Times New Roman"/>
          <w:position w:val="-30"/>
          <w:sz w:val="26"/>
          <w:szCs w:val="26"/>
        </w:rPr>
        <w:object w:dxaOrig="440" w:dyaOrig="840" w14:anchorId="78927629">
          <v:shape id="_x0000_i1305" type="#_x0000_t75" style="width:18.8pt;height:35.45pt" o:ole="">
            <v:imagedata r:id="rId574" o:title=""/>
          </v:shape>
          <o:OLEObject Type="Embed" ProgID="Equation.DSMT4" ShapeID="_x0000_i1305" DrawAspect="Content" ObjectID="_1738826468" r:id="rId575"/>
        </w:object>
      </w:r>
      <w:r w:rsidRPr="007C02BC">
        <w:rPr>
          <w:rFonts w:ascii="Times New Roman" w:eastAsia="Calibri" w:hAnsi="Times New Roman" w:cs="Times New Roman"/>
          <w:sz w:val="26"/>
          <w:szCs w:val="26"/>
          <w:lang w:eastAsia="zh-CN" w:bidi="ar"/>
        </w:rPr>
        <w:t>số học sinh khối 6 của trường  bằng số học sinh lớp 6C.Tính số học sinh khối 6 của trường ?</w:t>
      </w:r>
    </w:p>
    <w:p w14:paraId="319D0AF2" w14:textId="072F500F" w:rsidR="00AD56BB" w:rsidRPr="007C02BC" w:rsidRDefault="00AD56BB" w:rsidP="00AD56BB">
      <w:pPr>
        <w:pStyle w:val="ListParagraph"/>
        <w:numPr>
          <w:ilvl w:val="0"/>
          <w:numId w:val="1"/>
        </w:numPr>
        <w:spacing w:after="0" w:line="240" w:lineRule="auto"/>
        <w:ind w:left="720"/>
        <w:rPr>
          <w:rFonts w:ascii="Times New Roman" w:eastAsia="Times New Roman" w:hAnsi="Times New Roman" w:cs="Times New Roman"/>
          <w:sz w:val="26"/>
          <w:szCs w:val="26"/>
          <w:lang w:val="pt-BR" w:bidi="ar"/>
        </w:rPr>
      </w:pPr>
      <w:r w:rsidRPr="007C02BC">
        <w:rPr>
          <w:rFonts w:ascii="Times New Roman" w:eastAsia="Times New Roman" w:hAnsi="Times New Roman" w:cs="Times New Roman"/>
          <w:sz w:val="26"/>
          <w:szCs w:val="26"/>
          <w:lang w:val="pt-BR" w:bidi="ar"/>
        </w:rPr>
        <w:t xml:space="preserve">Bạn Bình đọc một quyển sách dày 150 trang trong 3 ngày. Ngày thứ nhất đọc </w:t>
      </w:r>
      <w:r w:rsidR="00E05631" w:rsidRPr="007C02BC">
        <w:rPr>
          <w:rFonts w:ascii="Times New Roman" w:hAnsi="Times New Roman" w:cs="Times New Roman"/>
          <w:position w:val="-30"/>
          <w:sz w:val="26"/>
          <w:szCs w:val="26"/>
        </w:rPr>
        <w:object w:dxaOrig="420" w:dyaOrig="840" w14:anchorId="25CBEA26">
          <v:shape id="_x0000_i1306" type="#_x0000_t75" style="width:14.5pt;height:29pt" o:ole="">
            <v:imagedata r:id="rId576" o:title=""/>
          </v:shape>
          <o:OLEObject Type="Embed" ProgID="Equation.DSMT4" ShapeID="_x0000_i1306" DrawAspect="Content" ObjectID="_1738826469" r:id="rId577"/>
        </w:object>
      </w:r>
      <w:r w:rsidRPr="007C02BC">
        <w:rPr>
          <w:rFonts w:ascii="Times New Roman" w:eastAsia="Times New Roman" w:hAnsi="Times New Roman" w:cs="Times New Roman"/>
          <w:sz w:val="26"/>
          <w:szCs w:val="26"/>
          <w:lang w:val="pt-BR" w:bidi="ar"/>
        </w:rPr>
        <w:t xml:space="preserve"> số trang của quyển sách, ngày thứ hai đọc </w:t>
      </w:r>
      <w:r w:rsidR="00E05631" w:rsidRPr="007C02BC">
        <w:rPr>
          <w:rFonts w:ascii="Times New Roman" w:hAnsi="Times New Roman" w:cs="Times New Roman"/>
          <w:position w:val="-30"/>
          <w:sz w:val="26"/>
          <w:szCs w:val="26"/>
        </w:rPr>
        <w:object w:dxaOrig="400" w:dyaOrig="840" w14:anchorId="1AE272F9">
          <v:shape id="_x0000_i1307" type="#_x0000_t75" style="width:15.05pt;height:31.7pt" o:ole="">
            <v:imagedata r:id="rId578" o:title=""/>
          </v:shape>
          <o:OLEObject Type="Embed" ProgID="Equation.DSMT4" ShapeID="_x0000_i1307" DrawAspect="Content" ObjectID="_1738826470" r:id="rId579"/>
        </w:object>
      </w:r>
      <w:r w:rsidRPr="007C02BC">
        <w:rPr>
          <w:rFonts w:ascii="Times New Roman" w:eastAsia="Times New Roman" w:hAnsi="Times New Roman" w:cs="Times New Roman"/>
          <w:sz w:val="26"/>
          <w:szCs w:val="26"/>
          <w:lang w:val="pt-BR" w:bidi="ar"/>
        </w:rPr>
        <w:t xml:space="preserve"> số trang còn lại của quyển sách. Hỏi ngày thứ ba bạn Bình đọc bao nhiêu trang sách ?  </w:t>
      </w:r>
    </w:p>
    <w:p w14:paraId="70B9AA8C" w14:textId="379CAF2E"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lang w:val="pt-BR"/>
        </w:rPr>
      </w:pPr>
      <w:r w:rsidRPr="007C02BC">
        <w:rPr>
          <w:rFonts w:ascii="Times New Roman" w:hAnsi="Times New Roman" w:cs="Times New Roman"/>
          <w:sz w:val="26"/>
          <w:szCs w:val="26"/>
          <w:lang w:val="pt-BR"/>
        </w:rPr>
        <w:t>Một người có xoài đem bán. Sau khi án được 2/5 số xoài và 1 trái thì còn lại 50 trái xoài. Hỏi lúc đầu người bán có bao nhiêu trái xoài</w:t>
      </w:r>
    </w:p>
    <w:p w14:paraId="1DD0A563" w14:textId="10F94018" w:rsidR="00AD56BB" w:rsidRPr="007C02BC" w:rsidRDefault="00AD56BB" w:rsidP="00AD56BB">
      <w:pPr>
        <w:pStyle w:val="ListParagraph"/>
        <w:numPr>
          <w:ilvl w:val="0"/>
          <w:numId w:val="1"/>
        </w:numPr>
        <w:spacing w:after="0" w:line="240" w:lineRule="auto"/>
        <w:ind w:left="720"/>
        <w:jc w:val="both"/>
        <w:rPr>
          <w:rFonts w:ascii="Times New Roman" w:hAnsi="Times New Roman" w:cs="Times New Roman"/>
          <w:sz w:val="26"/>
          <w:szCs w:val="26"/>
          <w:lang w:val="pt-BR"/>
        </w:rPr>
      </w:pPr>
      <w:r w:rsidRPr="007C02BC">
        <w:rPr>
          <w:rFonts w:ascii="Times New Roman" w:hAnsi="Times New Roman" w:cs="Times New Roman"/>
          <w:sz w:val="26"/>
          <w:szCs w:val="26"/>
          <w:lang w:val="pt-BR"/>
        </w:rPr>
        <w:t>Khoảng cách giữa hai thành phố là 120 km. Trên một bản đồ khoảng cách đó dài 2 cm. Hỏi nếu khoảng cách giữa hai điểm A, B trên bản đồ là 9 cm thì trên thực tế khoảng cách đó là bao nhiêu kilômét ?</w:t>
      </w:r>
    </w:p>
    <w:p w14:paraId="6865896D" w14:textId="75E74D0E" w:rsidR="00AD56BB" w:rsidRPr="007C02BC" w:rsidRDefault="00AD56BB" w:rsidP="00AD56BB">
      <w:pPr>
        <w:pStyle w:val="ListParagraph"/>
        <w:numPr>
          <w:ilvl w:val="0"/>
          <w:numId w:val="1"/>
        </w:numPr>
        <w:spacing w:after="0" w:line="240" w:lineRule="auto"/>
        <w:ind w:left="720"/>
        <w:jc w:val="both"/>
        <w:rPr>
          <w:rFonts w:ascii="Times New Roman" w:hAnsi="Times New Roman" w:cs="Times New Roman"/>
          <w:sz w:val="26"/>
          <w:szCs w:val="26"/>
          <w:lang w:val="pt-BR"/>
        </w:rPr>
      </w:pPr>
      <w:r w:rsidRPr="007C02BC">
        <w:rPr>
          <w:rFonts w:ascii="Times New Roman" w:hAnsi="Times New Roman" w:cs="Times New Roman"/>
          <w:sz w:val="26"/>
          <w:szCs w:val="26"/>
          <w:lang w:val="pt-BR"/>
        </w:rPr>
        <w:t xml:space="preserve"> Một lớp có 40 học sinh. số học sinh giỏi chiếm 25% số học sinh cả lớp.Số học sinh trung bình bằng </w:t>
      </w:r>
      <w:r w:rsidRPr="007C02BC">
        <w:rPr>
          <w:rFonts w:ascii="Times New Roman" w:hAnsi="Times New Roman" w:cs="Times New Roman"/>
          <w:position w:val="-30"/>
          <w:sz w:val="26"/>
          <w:szCs w:val="26"/>
        </w:rPr>
        <w:object w:dxaOrig="279" w:dyaOrig="840" w14:anchorId="7C6172A6">
          <v:shape id="_x0000_i1308" type="#_x0000_t75" style="width:14.5pt;height:41.9pt" o:ole="">
            <v:imagedata r:id="rId580" o:title=""/>
          </v:shape>
          <o:OLEObject Type="Embed" ProgID="Equation.DSMT4" ShapeID="_x0000_i1308" DrawAspect="Content" ObjectID="_1738826471" r:id="rId581"/>
        </w:object>
      </w:r>
      <w:r w:rsidRPr="007C02BC">
        <w:rPr>
          <w:rFonts w:ascii="Times New Roman" w:hAnsi="Times New Roman" w:cs="Times New Roman"/>
          <w:sz w:val="26"/>
          <w:szCs w:val="26"/>
          <w:lang w:val="pt-BR"/>
        </w:rPr>
        <w:t xml:space="preserve"> số học sinh giỏi. Còn lại là học sinh khá </w:t>
      </w:r>
    </w:p>
    <w:p w14:paraId="1A55F8DC" w14:textId="4583FC1C" w:rsidR="00AD56BB" w:rsidRPr="007C02BC" w:rsidRDefault="00AD56BB" w:rsidP="007954BB">
      <w:pPr>
        <w:pStyle w:val="ListParagraph"/>
        <w:spacing w:after="0" w:line="240" w:lineRule="auto"/>
        <w:jc w:val="both"/>
        <w:rPr>
          <w:rFonts w:ascii="Times New Roman" w:hAnsi="Times New Roman" w:cs="Times New Roman"/>
          <w:sz w:val="26"/>
          <w:szCs w:val="26"/>
          <w:lang w:val="pt-BR"/>
        </w:rPr>
      </w:pPr>
      <w:r w:rsidRPr="007C02BC">
        <w:rPr>
          <w:rFonts w:ascii="Times New Roman" w:hAnsi="Times New Roman" w:cs="Times New Roman"/>
          <w:sz w:val="26"/>
          <w:szCs w:val="26"/>
          <w:lang w:val="pt-BR"/>
        </w:rPr>
        <w:t>a/Tính số học sinh mỗi loại của lớp.</w:t>
      </w:r>
    </w:p>
    <w:p w14:paraId="6F38D6BA" w14:textId="4A45F658" w:rsidR="00AD56BB" w:rsidRPr="007C02BC" w:rsidRDefault="00AD56BB" w:rsidP="007954BB">
      <w:pPr>
        <w:pStyle w:val="ListParagraph"/>
        <w:spacing w:after="0" w:line="240" w:lineRule="auto"/>
        <w:jc w:val="both"/>
        <w:rPr>
          <w:rFonts w:ascii="Times New Roman" w:hAnsi="Times New Roman" w:cs="Times New Roman"/>
          <w:sz w:val="26"/>
          <w:szCs w:val="26"/>
          <w:lang w:val="pt-BR"/>
        </w:rPr>
      </w:pPr>
      <w:r w:rsidRPr="007C02BC">
        <w:rPr>
          <w:rFonts w:ascii="Times New Roman" w:hAnsi="Times New Roman" w:cs="Times New Roman"/>
          <w:sz w:val="26"/>
          <w:szCs w:val="26"/>
          <w:lang w:val="pt-BR"/>
        </w:rPr>
        <w:t>b/ Tính tỉ số phầm trăm của số học sinh khá so với học sinh cả lớp.</w:t>
      </w:r>
    </w:p>
    <w:p w14:paraId="7292905C" w14:textId="77777777" w:rsidR="00AD56BB" w:rsidRPr="007C02BC" w:rsidRDefault="00AD56BB" w:rsidP="00AD56BB">
      <w:pPr>
        <w:pStyle w:val="ListParagraph"/>
        <w:numPr>
          <w:ilvl w:val="0"/>
          <w:numId w:val="1"/>
        </w:numPr>
        <w:spacing w:after="0" w:line="240" w:lineRule="auto"/>
        <w:ind w:left="720"/>
        <w:jc w:val="both"/>
        <w:rPr>
          <w:rFonts w:ascii="Times New Roman" w:hAnsi="Times New Roman" w:cs="Times New Roman"/>
          <w:sz w:val="26"/>
          <w:szCs w:val="26"/>
          <w:lang w:val="pt-BR"/>
        </w:rPr>
      </w:pPr>
      <w:r w:rsidRPr="007C02BC">
        <w:rPr>
          <w:rFonts w:ascii="Times New Roman" w:hAnsi="Times New Roman" w:cs="Times New Roman"/>
          <w:sz w:val="26"/>
          <w:szCs w:val="26"/>
          <w:lang w:val="pt-BR"/>
        </w:rPr>
        <w:t xml:space="preserve"> Ba xe vận tải phải chở 1400 tấn xi măng từ nhà máy đến công trường. Xe thứ nhất chở được </w:t>
      </w:r>
      <w:r w:rsidRPr="007C02BC">
        <w:rPr>
          <w:rFonts w:ascii="Times New Roman" w:hAnsi="Times New Roman" w:cs="Times New Roman"/>
          <w:position w:val="-30"/>
          <w:sz w:val="26"/>
          <w:szCs w:val="26"/>
        </w:rPr>
        <w:object w:dxaOrig="279" w:dyaOrig="840" w14:anchorId="41785359">
          <v:shape id="_x0000_i1309" type="#_x0000_t75" style="width:14.5pt;height:41.9pt" o:ole="">
            <v:imagedata r:id="rId582" o:title=""/>
          </v:shape>
          <o:OLEObject Type="Embed" ProgID="Equation.DSMT4" ShapeID="_x0000_i1309" DrawAspect="Content" ObjectID="_1738826472" r:id="rId583"/>
        </w:object>
      </w:r>
      <w:r w:rsidRPr="007C02BC">
        <w:rPr>
          <w:rFonts w:ascii="Times New Roman" w:hAnsi="Times New Roman" w:cs="Times New Roman"/>
          <w:sz w:val="26"/>
          <w:szCs w:val="26"/>
          <w:lang w:val="pt-BR"/>
        </w:rPr>
        <w:t xml:space="preserve"> tổng số xi măng. Xe thứ hai chở được 60% số xi măng còn lại. Hỏi mỗi xe chở bao nhiêu   tấn xi măng?</w:t>
      </w:r>
    </w:p>
    <w:p w14:paraId="7BB8FDBF" w14:textId="77777777" w:rsidR="00AD56BB" w:rsidRPr="007C02BC" w:rsidRDefault="00AD56BB" w:rsidP="00AD56BB">
      <w:pPr>
        <w:pStyle w:val="ListParagraph"/>
        <w:numPr>
          <w:ilvl w:val="0"/>
          <w:numId w:val="1"/>
        </w:numPr>
        <w:spacing w:after="0" w:line="240" w:lineRule="auto"/>
        <w:ind w:left="720"/>
        <w:jc w:val="both"/>
        <w:rPr>
          <w:rFonts w:ascii="Times New Roman" w:hAnsi="Times New Roman" w:cs="Times New Roman"/>
          <w:sz w:val="26"/>
          <w:szCs w:val="26"/>
          <w:lang w:val="pt-BR"/>
        </w:rPr>
      </w:pPr>
      <w:r w:rsidRPr="007C02BC">
        <w:rPr>
          <w:rFonts w:ascii="Times New Roman" w:hAnsi="Times New Roman" w:cs="Times New Roman"/>
          <w:sz w:val="26"/>
          <w:szCs w:val="26"/>
          <w:lang w:val="pt-BR"/>
        </w:rPr>
        <w:lastRenderedPageBreak/>
        <w:t xml:space="preserve">Hoa làm một số bài toán trong ba ngày. Ngày đầu bạn làm được </w:t>
      </w:r>
      <w:r w:rsidRPr="007C02BC">
        <w:rPr>
          <w:rFonts w:ascii="Times New Roman" w:hAnsi="Times New Roman" w:cs="Times New Roman"/>
          <w:position w:val="-30"/>
          <w:sz w:val="26"/>
          <w:szCs w:val="26"/>
        </w:rPr>
        <w:object w:dxaOrig="260" w:dyaOrig="840" w14:anchorId="40225FB7">
          <v:shape id="_x0000_i1310" type="#_x0000_t75" style="width:12.9pt;height:41.9pt" o:ole="">
            <v:imagedata r:id="rId584" o:title=""/>
          </v:shape>
          <o:OLEObject Type="Embed" ProgID="Equation.DSMT4" ShapeID="_x0000_i1310" DrawAspect="Content" ObjectID="_1738826473" r:id="rId585"/>
        </w:object>
      </w:r>
      <w:r w:rsidRPr="007C02BC">
        <w:rPr>
          <w:rFonts w:ascii="Times New Roman" w:hAnsi="Times New Roman" w:cs="Times New Roman"/>
          <w:sz w:val="26"/>
          <w:szCs w:val="26"/>
          <w:lang w:val="pt-BR"/>
        </w:rPr>
        <w:t xml:space="preserve"> số bài. Ngày thứ hai bạn làm được </w:t>
      </w:r>
      <w:r w:rsidRPr="007C02BC">
        <w:rPr>
          <w:rFonts w:ascii="Times New Roman" w:hAnsi="Times New Roman" w:cs="Times New Roman"/>
          <w:position w:val="-30"/>
          <w:sz w:val="26"/>
          <w:szCs w:val="26"/>
        </w:rPr>
        <w:object w:dxaOrig="279" w:dyaOrig="840" w14:anchorId="01BEB5EB">
          <v:shape id="_x0000_i1311" type="#_x0000_t75" style="width:14.5pt;height:41.9pt" o:ole="">
            <v:imagedata r:id="rId586" o:title=""/>
          </v:shape>
          <o:OLEObject Type="Embed" ProgID="Equation.DSMT4" ShapeID="_x0000_i1311" DrawAspect="Content" ObjectID="_1738826474" r:id="rId587"/>
        </w:object>
      </w:r>
      <w:r w:rsidRPr="007C02BC">
        <w:rPr>
          <w:rFonts w:ascii="Times New Roman" w:hAnsi="Times New Roman" w:cs="Times New Roman"/>
          <w:sz w:val="26"/>
          <w:szCs w:val="26"/>
          <w:lang w:val="pt-BR"/>
        </w:rPr>
        <w:t xml:space="preserve"> số bài còn lại. Ngày thứ ba bạn làm nốt 5 bài. Trong ba ngày bạn Hoa làm được bao nhiêu bài?</w:t>
      </w:r>
    </w:p>
    <w:p w14:paraId="02EB90FC" w14:textId="77777777" w:rsidR="00AD56BB" w:rsidRPr="007C02BC" w:rsidRDefault="00AD56BB" w:rsidP="00AD56BB">
      <w:pPr>
        <w:pStyle w:val="ListParagraph"/>
        <w:numPr>
          <w:ilvl w:val="0"/>
          <w:numId w:val="1"/>
        </w:numPr>
        <w:spacing w:after="0" w:line="240" w:lineRule="auto"/>
        <w:ind w:left="720"/>
        <w:jc w:val="both"/>
        <w:rPr>
          <w:rFonts w:ascii="Times New Roman" w:hAnsi="Times New Roman" w:cs="Times New Roman"/>
          <w:sz w:val="26"/>
          <w:szCs w:val="26"/>
          <w:lang w:val="pt-BR"/>
        </w:rPr>
      </w:pPr>
      <w:r w:rsidRPr="007C02BC">
        <w:rPr>
          <w:rFonts w:ascii="Times New Roman" w:hAnsi="Times New Roman" w:cs="Times New Roman"/>
          <w:sz w:val="26"/>
          <w:szCs w:val="26"/>
          <w:lang w:val="pt-BR"/>
        </w:rPr>
        <w:t xml:space="preserve">Một lớp có 45 học sinh. Khi trả bài kiểm tra, số bài đạt điểm giỏi bằng </w:t>
      </w:r>
      <w:r w:rsidRPr="007C02BC">
        <w:rPr>
          <w:rFonts w:ascii="Times New Roman" w:hAnsi="Times New Roman" w:cs="Times New Roman"/>
          <w:position w:val="-30"/>
          <w:sz w:val="26"/>
          <w:szCs w:val="26"/>
        </w:rPr>
        <w:object w:dxaOrig="260" w:dyaOrig="840" w14:anchorId="0C55A1F6">
          <v:shape id="_x0000_i1312" type="#_x0000_t75" style="width:12.9pt;height:41.9pt" o:ole="">
            <v:imagedata r:id="rId588" o:title=""/>
          </v:shape>
          <o:OLEObject Type="Embed" ProgID="Equation.DSMT4" ShapeID="_x0000_i1312" DrawAspect="Content" ObjectID="_1738826475" r:id="rId589"/>
        </w:object>
      </w:r>
      <w:r w:rsidRPr="007C02BC">
        <w:rPr>
          <w:rFonts w:ascii="Times New Roman" w:hAnsi="Times New Roman" w:cs="Times New Roman"/>
          <w:sz w:val="26"/>
          <w:szCs w:val="26"/>
          <w:lang w:val="pt-BR"/>
        </w:rPr>
        <w:t xml:space="preserve"> tổng số bài. Số bài đạt điểm khá bằng </w:t>
      </w:r>
      <w:r w:rsidRPr="007C02BC">
        <w:rPr>
          <w:rFonts w:ascii="Times New Roman" w:hAnsi="Times New Roman" w:cs="Times New Roman"/>
          <w:position w:val="-30"/>
          <w:sz w:val="26"/>
          <w:szCs w:val="26"/>
        </w:rPr>
        <w:object w:dxaOrig="420" w:dyaOrig="840" w14:anchorId="4C330694">
          <v:shape id="_x0000_i1313" type="#_x0000_t75" style="width:20.4pt;height:41.9pt" o:ole="">
            <v:imagedata r:id="rId590" o:title=""/>
          </v:shape>
          <o:OLEObject Type="Embed" ProgID="Equation.DSMT4" ShapeID="_x0000_i1313" DrawAspect="Content" ObjectID="_1738826476" r:id="rId591"/>
        </w:object>
      </w:r>
      <w:r w:rsidRPr="007C02BC">
        <w:rPr>
          <w:rFonts w:ascii="Times New Roman" w:hAnsi="Times New Roman" w:cs="Times New Roman"/>
          <w:sz w:val="26"/>
          <w:szCs w:val="26"/>
          <w:lang w:val="pt-BR"/>
        </w:rPr>
        <w:t xml:space="preserve"> số bài còn lại. Tính số bạn đạt điểm trung </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pt-BR"/>
        </w:rPr>
        <w:t>bình.(Giả sử không có bài điểm yếu và kém).</w:t>
      </w:r>
    </w:p>
    <w:p w14:paraId="2225CC1F" w14:textId="77777777" w:rsidR="00AD56BB" w:rsidRPr="007C02BC" w:rsidRDefault="00AD56BB" w:rsidP="00AD56BB">
      <w:pPr>
        <w:pStyle w:val="ListParagraph"/>
        <w:numPr>
          <w:ilvl w:val="0"/>
          <w:numId w:val="1"/>
        </w:numPr>
        <w:spacing w:after="0" w:line="240" w:lineRule="auto"/>
        <w:ind w:left="720"/>
        <w:jc w:val="both"/>
        <w:rPr>
          <w:rFonts w:ascii="Times New Roman" w:hAnsi="Times New Roman" w:cs="Times New Roman"/>
          <w:sz w:val="26"/>
          <w:szCs w:val="26"/>
        </w:rPr>
      </w:pPr>
      <w:r w:rsidRPr="007C02BC">
        <w:rPr>
          <w:rFonts w:ascii="Times New Roman" w:hAnsi="Times New Roman" w:cs="Times New Roman"/>
          <w:sz w:val="26"/>
          <w:szCs w:val="26"/>
          <w:lang w:val="pt-BR"/>
        </w:rPr>
        <w:t xml:space="preserve">Ba lớp 6 của trường THCS Quang Trung có 120 học sinh. </w:t>
      </w:r>
      <w:r w:rsidRPr="007C02BC">
        <w:rPr>
          <w:rFonts w:ascii="Times New Roman" w:hAnsi="Times New Roman" w:cs="Times New Roman"/>
          <w:sz w:val="26"/>
          <w:szCs w:val="26"/>
        </w:rPr>
        <w:t xml:space="preserve">Số học sinh lớp 6A chiếm 35% so với học sinh của khối. Số học sinh lớp 6B bằng </w:t>
      </w:r>
      <w:r w:rsidRPr="007C02BC">
        <w:rPr>
          <w:rFonts w:ascii="Times New Roman" w:hAnsi="Times New Roman" w:cs="Times New Roman"/>
          <w:position w:val="-30"/>
          <w:sz w:val="26"/>
          <w:szCs w:val="26"/>
        </w:rPr>
        <w:object w:dxaOrig="440" w:dyaOrig="840" w14:anchorId="5C902CAD">
          <v:shape id="_x0000_i1314" type="#_x0000_t75" style="width:22.05pt;height:41.9pt" o:ole="">
            <v:imagedata r:id="rId592" o:title=""/>
          </v:shape>
          <o:OLEObject Type="Embed" ProgID="Equation.DSMT4" ShapeID="_x0000_i1314" DrawAspect="Content" ObjectID="_1738826477" r:id="rId593"/>
        </w:object>
      </w:r>
      <w:r w:rsidRPr="007C02BC">
        <w:rPr>
          <w:rFonts w:ascii="Times New Roman" w:hAnsi="Times New Roman" w:cs="Times New Roman"/>
          <w:sz w:val="26"/>
          <w:szCs w:val="26"/>
        </w:rPr>
        <w:t xml:space="preserve"> số học sinh lớp 6A. Còn lại là học sinh lớp 6C. Tính số học sinh mỗi lớp?</w:t>
      </w:r>
    </w:p>
    <w:p w14:paraId="1F147A10" w14:textId="01D5FB37" w:rsidR="00AD56BB" w:rsidRPr="007C02BC" w:rsidRDefault="00AD56BB" w:rsidP="00AD56BB">
      <w:pPr>
        <w:pStyle w:val="ListParagraph"/>
        <w:numPr>
          <w:ilvl w:val="0"/>
          <w:numId w:val="1"/>
        </w:numPr>
        <w:spacing w:after="0" w:line="240" w:lineRule="auto"/>
        <w:ind w:left="720"/>
        <w:jc w:val="both"/>
        <w:rPr>
          <w:rFonts w:ascii="Times New Roman" w:hAnsi="Times New Roman" w:cs="Times New Roman"/>
          <w:sz w:val="26"/>
          <w:szCs w:val="26"/>
        </w:rPr>
      </w:pPr>
      <w:r w:rsidRPr="007C02BC">
        <w:rPr>
          <w:rFonts w:ascii="Times New Roman" w:hAnsi="Times New Roman" w:cs="Times New Roman"/>
          <w:sz w:val="26"/>
          <w:szCs w:val="26"/>
        </w:rPr>
        <w:t>Khoảng cách giữa hai thành phố là 85 km. Trên bản đồ khoảng cách đó dài 17cm. Hỏi: nểu khoảng cách giữa hai điểm A và B trên bản đồ là 12cm thì khoảng cách thực tế của AB là bao nhiêu km?</w:t>
      </w:r>
    </w:p>
    <w:p w14:paraId="6F9B7626" w14:textId="09131512" w:rsidR="00AD56BB" w:rsidRPr="007C02BC" w:rsidRDefault="00AD56BB" w:rsidP="006934D3">
      <w:pPr>
        <w:pStyle w:val="ListParagraph"/>
        <w:numPr>
          <w:ilvl w:val="0"/>
          <w:numId w:val="1"/>
        </w:numPr>
        <w:spacing w:after="0" w:line="240" w:lineRule="auto"/>
        <w:ind w:left="360" w:firstLine="0"/>
        <w:jc w:val="both"/>
        <w:rPr>
          <w:rFonts w:ascii="Times New Roman" w:hAnsi="Times New Roman" w:cs="Times New Roman"/>
          <w:sz w:val="26"/>
          <w:szCs w:val="26"/>
        </w:rPr>
      </w:pPr>
      <w:r w:rsidRPr="007C02BC">
        <w:rPr>
          <w:rFonts w:ascii="Times New Roman" w:hAnsi="Times New Roman" w:cs="Times New Roman"/>
          <w:sz w:val="26"/>
          <w:szCs w:val="26"/>
        </w:rPr>
        <w:t xml:space="preserve">Một lớp có 40 học sinh gồm 3 loại: giỏi, khá, trung bình. Số học sinh giỏi chiếm </w:t>
      </w:r>
      <w:r w:rsidRPr="007C02BC">
        <w:rPr>
          <w:rFonts w:ascii="Times New Roman" w:hAnsi="Times New Roman" w:cs="Times New Roman"/>
          <w:position w:val="-30"/>
          <w:sz w:val="26"/>
          <w:szCs w:val="26"/>
        </w:rPr>
        <w:object w:dxaOrig="260" w:dyaOrig="840" w14:anchorId="220EE05C">
          <v:shape id="_x0000_i1315" type="#_x0000_t75" style="width:12.9pt;height:41.9pt" o:ole="">
            <v:imagedata r:id="rId594" o:title=""/>
          </v:shape>
          <o:OLEObject Type="Embed" ProgID="Equation.DSMT4" ShapeID="_x0000_i1315" DrawAspect="Content" ObjectID="_1738826478" r:id="rId595"/>
        </w:object>
      </w:r>
      <w:r w:rsidRPr="007C02BC">
        <w:rPr>
          <w:rFonts w:ascii="Times New Roman" w:hAnsi="Times New Roman" w:cs="Times New Roman"/>
          <w:sz w:val="26"/>
          <w:szCs w:val="26"/>
        </w:rPr>
        <w:t xml:space="preserve"> số học sinh cả lớp. Số học sinh trung bình bằng </w:t>
      </w:r>
      <w:r w:rsidRPr="007C02BC">
        <w:rPr>
          <w:rFonts w:ascii="Times New Roman" w:hAnsi="Times New Roman" w:cs="Times New Roman"/>
          <w:position w:val="-30"/>
          <w:sz w:val="26"/>
          <w:szCs w:val="26"/>
        </w:rPr>
        <w:object w:dxaOrig="260" w:dyaOrig="840" w14:anchorId="2FC1F866">
          <v:shape id="_x0000_i1316" type="#_x0000_t75" style="width:12.9pt;height:41.9pt" o:ole="">
            <v:imagedata r:id="rId596" o:title=""/>
          </v:shape>
          <o:OLEObject Type="Embed" ProgID="Equation.DSMT4" ShapeID="_x0000_i1316" DrawAspect="Content" ObjectID="_1738826479" r:id="rId597"/>
        </w:object>
      </w:r>
      <w:r w:rsidRPr="007C02BC">
        <w:rPr>
          <w:rFonts w:ascii="Times New Roman" w:hAnsi="Times New Roman" w:cs="Times New Roman"/>
          <w:sz w:val="26"/>
          <w:szCs w:val="26"/>
        </w:rPr>
        <w:t xml:space="preserve"> số học sinh còn lại.</w:t>
      </w:r>
    </w:p>
    <w:p w14:paraId="3A1094CE" w14:textId="77777777" w:rsidR="00AD56BB" w:rsidRPr="007C02BC" w:rsidRDefault="00AD56BB" w:rsidP="007954BB">
      <w:pPr>
        <w:spacing w:after="0" w:line="240" w:lineRule="auto"/>
        <w:ind w:left="270" w:firstLine="450"/>
        <w:jc w:val="both"/>
        <w:rPr>
          <w:rFonts w:ascii="Times New Roman" w:hAnsi="Times New Roman" w:cs="Times New Roman"/>
          <w:sz w:val="26"/>
          <w:szCs w:val="26"/>
        </w:rPr>
      </w:pPr>
      <w:r w:rsidRPr="007C02BC">
        <w:rPr>
          <w:rFonts w:ascii="Times New Roman" w:hAnsi="Times New Roman" w:cs="Times New Roman"/>
          <w:sz w:val="26"/>
          <w:szCs w:val="26"/>
        </w:rPr>
        <w:t>a. Tính số học sinh mỗi loại.</w:t>
      </w:r>
    </w:p>
    <w:p w14:paraId="29296633" w14:textId="77777777" w:rsidR="00AD56BB" w:rsidRPr="007C02BC" w:rsidRDefault="00AD56BB" w:rsidP="007954BB">
      <w:pPr>
        <w:pStyle w:val="ListParagraph"/>
        <w:spacing w:after="0" w:line="240" w:lineRule="auto"/>
        <w:jc w:val="both"/>
        <w:rPr>
          <w:rFonts w:ascii="Times New Roman" w:hAnsi="Times New Roman" w:cs="Times New Roman"/>
          <w:sz w:val="26"/>
          <w:szCs w:val="26"/>
        </w:rPr>
      </w:pPr>
      <w:r w:rsidRPr="007C02BC">
        <w:rPr>
          <w:rFonts w:ascii="Times New Roman" w:hAnsi="Times New Roman" w:cs="Times New Roman"/>
          <w:sz w:val="26"/>
          <w:szCs w:val="26"/>
        </w:rPr>
        <w:t>b. Tính tỉ số % học sinh mỗi loại.</w:t>
      </w:r>
    </w:p>
    <w:p w14:paraId="74021281" w14:textId="243DAE92" w:rsidR="00AD56BB" w:rsidRPr="007C02BC" w:rsidRDefault="00AD56BB" w:rsidP="007954BB">
      <w:pPr>
        <w:pStyle w:val="ListParagraph"/>
        <w:numPr>
          <w:ilvl w:val="0"/>
          <w:numId w:val="1"/>
        </w:numPr>
        <w:spacing w:after="0" w:line="240" w:lineRule="auto"/>
        <w:ind w:left="720"/>
        <w:jc w:val="both"/>
        <w:rPr>
          <w:rFonts w:ascii="Times New Roman" w:hAnsi="Times New Roman" w:cs="Times New Roman"/>
          <w:sz w:val="26"/>
          <w:szCs w:val="26"/>
        </w:rPr>
      </w:pPr>
      <w:r w:rsidRPr="007C02BC">
        <w:rPr>
          <w:rFonts w:ascii="Times New Roman" w:hAnsi="Times New Roman" w:cs="Times New Roman"/>
          <w:sz w:val="26"/>
          <w:szCs w:val="26"/>
        </w:rPr>
        <w:t>Khối 6 có 200 em gồm 3 lớp. Lớp 6A chiếm 40% tổng số học sinh toàn khối, lớp 6B có số học sinh bằng 81,25% học sinh lớp 6A. Tính số học sinh lớp 6C?</w:t>
      </w:r>
    </w:p>
    <w:p w14:paraId="0E8CD627" w14:textId="77777777" w:rsidR="00AD56BB" w:rsidRPr="007C02BC" w:rsidRDefault="00AD56BB" w:rsidP="00AD56BB">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Một sân vườn hình chữ nhật có chiều dài sân là 12 mét, chiều rộng bằng </w:t>
      </w:r>
      <w:r w:rsidRPr="007C02BC">
        <w:rPr>
          <w:rFonts w:ascii="Times New Roman" w:hAnsi="Times New Roman" w:cs="Times New Roman"/>
          <w:position w:val="-26"/>
          <w:sz w:val="26"/>
          <w:szCs w:val="26"/>
        </w:rPr>
        <w:object w:dxaOrig="240" w:dyaOrig="680" w14:anchorId="3F6325C4">
          <v:shape id="_x0000_i1317" type="#_x0000_t75" style="width:12.35pt;height:33.85pt" o:ole="">
            <v:imagedata r:id="rId598" o:title=""/>
          </v:shape>
          <o:OLEObject Type="Embed" ProgID="Equation.DSMT4" ShapeID="_x0000_i1317" DrawAspect="Content" ObjectID="_1738826480" r:id="rId599"/>
        </w:object>
      </w:r>
      <w:r w:rsidRPr="007C02BC">
        <w:rPr>
          <w:rFonts w:ascii="Times New Roman" w:hAnsi="Times New Roman" w:cs="Times New Roman"/>
          <w:sz w:val="26"/>
          <w:szCs w:val="26"/>
        </w:rPr>
        <w:t>chiều dài.</w:t>
      </w:r>
    </w:p>
    <w:p w14:paraId="4C00503D" w14:textId="77777777" w:rsidR="00AD56BB" w:rsidRPr="007C02BC" w:rsidRDefault="00AD56BB" w:rsidP="00AD56BB">
      <w:pPr>
        <w:pStyle w:val="ListParagraph"/>
        <w:spacing w:after="0" w:line="240" w:lineRule="auto"/>
        <w:rPr>
          <w:rFonts w:ascii="Times New Roman" w:hAnsi="Times New Roman" w:cs="Times New Roman"/>
          <w:sz w:val="26"/>
          <w:szCs w:val="26"/>
        </w:rPr>
      </w:pPr>
      <w:r w:rsidRPr="007C02BC">
        <w:rPr>
          <w:rFonts w:ascii="Times New Roman" w:hAnsi="Times New Roman" w:cs="Times New Roman"/>
          <w:sz w:val="26"/>
          <w:szCs w:val="26"/>
        </w:rPr>
        <w:t>a) Tính chiều rộng sân vườn.</w:t>
      </w:r>
    </w:p>
    <w:p w14:paraId="697BF57D" w14:textId="76266766" w:rsidR="0094115B" w:rsidRPr="007C02BC" w:rsidRDefault="00AD56BB" w:rsidP="009C4624">
      <w:pPr>
        <w:pStyle w:val="ListParagraph"/>
        <w:spacing w:after="0" w:line="240" w:lineRule="auto"/>
        <w:rPr>
          <w:rFonts w:ascii="Times New Roman" w:hAnsi="Times New Roman" w:cs="Times New Roman"/>
          <w:sz w:val="26"/>
          <w:szCs w:val="26"/>
        </w:rPr>
      </w:pPr>
      <w:r w:rsidRPr="007C02BC">
        <w:rPr>
          <w:rFonts w:ascii="Times New Roman" w:hAnsi="Times New Roman" w:cs="Times New Roman"/>
          <w:sz w:val="26"/>
          <w:szCs w:val="26"/>
        </w:rPr>
        <w:t xml:space="preserve">b) Tính diện tích sân vườn hình chữ nhật đó. </w:t>
      </w:r>
    </w:p>
    <w:p w14:paraId="509C7FB0" w14:textId="77777777" w:rsidR="00E05631" w:rsidRPr="007C02BC" w:rsidRDefault="00E05631" w:rsidP="00E05631">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eastAsia="Calibri" w:hAnsi="Times New Roman" w:cs="Times New Roman"/>
          <w:sz w:val="26"/>
          <w:szCs w:val="26"/>
          <w:lang w:val="vi-VN"/>
        </w:rPr>
        <w:t xml:space="preserve">Số học sinh nam của lớp 6A tại một trường THCS bằng </w:t>
      </w:r>
      <w:r w:rsidRPr="007C02BC">
        <w:rPr>
          <w:rFonts w:ascii="Times New Roman" w:hAnsi="Times New Roman" w:cs="Times New Roman"/>
          <w:position w:val="-24"/>
          <w:sz w:val="26"/>
          <w:szCs w:val="26"/>
          <w:lang w:val="vi-VN"/>
        </w:rPr>
        <w:object w:dxaOrig="240" w:dyaOrig="620" w14:anchorId="53D2949F">
          <v:shape id="_x0000_i1318" type="#_x0000_t75" style="width:12.35pt;height:30.65pt" o:ole="">
            <v:imagedata r:id="rId600" o:title=""/>
          </v:shape>
          <o:OLEObject Type="Embed" ProgID="Equation.DSMT4" ShapeID="_x0000_i1318" DrawAspect="Content" ObjectID="_1738826481" r:id="rId601"/>
        </w:object>
      </w:r>
      <w:r w:rsidRPr="007C02BC">
        <w:rPr>
          <w:rFonts w:ascii="Times New Roman" w:eastAsia="Calibri" w:hAnsi="Times New Roman" w:cs="Times New Roman"/>
          <w:sz w:val="26"/>
          <w:szCs w:val="26"/>
          <w:lang w:val="vi-VN"/>
        </w:rPr>
        <w:t>số học sinh cả lớp, còn lại là 27 học sinh nữ. Hỏi lớp 6A có bao nhiêu học sinh?</w:t>
      </w:r>
      <w:r w:rsidRPr="007C02BC">
        <w:rPr>
          <w:rFonts w:ascii="Times New Roman" w:hAnsi="Times New Roman" w:cs="Times New Roman"/>
          <w:sz w:val="26"/>
          <w:szCs w:val="26"/>
          <w:lang w:val="vi-VN"/>
        </w:rPr>
        <w:t xml:space="preserve"> </w:t>
      </w:r>
    </w:p>
    <w:p w14:paraId="3A599BE8" w14:textId="2EACE15C" w:rsidR="00E05631" w:rsidRPr="007C02BC" w:rsidRDefault="00E05631" w:rsidP="00E05631">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Một cửa hàng bán số vải trong 3 ngày. Ngày thứ nhất bán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r w:rsidRPr="007C02BC">
        <w:rPr>
          <w:rFonts w:ascii="Times New Roman" w:hAnsi="Times New Roman" w:cs="Times New Roman"/>
          <w:sz w:val="26"/>
          <w:szCs w:val="26"/>
        </w:rPr>
        <w:t xml:space="preserve"> số vải. Ngày thứ hai bán </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7</m:t>
            </m:r>
          </m:den>
        </m:f>
      </m:oMath>
      <w:r w:rsidRPr="007C02BC">
        <w:rPr>
          <w:rFonts w:ascii="Times New Roman" w:hAnsi="Times New Roman" w:cs="Times New Roman"/>
          <w:sz w:val="26"/>
          <w:szCs w:val="26"/>
        </w:rPr>
        <w:t xml:space="preserve"> số vải còn lại. Ngày thứ ba bán 40 mét vải còn lại. Hỏi số mét vải đã bán trong 3 ngày là bao nhiêu? </w:t>
      </w:r>
    </w:p>
    <w:p w14:paraId="2CAE77E0"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lastRenderedPageBreak/>
        <w:t xml:space="preserve">Linh có 30 viên bi gồm xanh, đỏ, đen. Biết số bi xanh chiếm </w:t>
      </w:r>
      <w:r w:rsidRPr="007C02BC">
        <w:rPr>
          <w:rFonts w:ascii="Times New Roman" w:hAnsi="Times New Roman" w:cs="Times New Roman"/>
          <w:position w:val="-30"/>
          <w:sz w:val="26"/>
          <w:szCs w:val="26"/>
        </w:rPr>
        <w:object w:dxaOrig="260" w:dyaOrig="840" w14:anchorId="233AE5B8">
          <v:shape id="_x0000_i1319" type="#_x0000_t75" style="width:9.65pt;height:32.25pt" o:ole="">
            <v:imagedata r:id="rId602" o:title=""/>
          </v:shape>
          <o:OLEObject Type="Embed" ProgID="Equation.DSMT4" ShapeID="_x0000_i1319" DrawAspect="Content" ObjectID="_1738826482" r:id="rId603"/>
        </w:object>
      </w:r>
      <w:r w:rsidRPr="007C02BC">
        <w:rPr>
          <w:rFonts w:ascii="Times New Roman" w:hAnsi="Times New Roman" w:cs="Times New Roman"/>
          <w:sz w:val="26"/>
          <w:szCs w:val="26"/>
        </w:rPr>
        <w:t xml:space="preserve"> tổng số bi. Sốbi đỏ bằng </w:t>
      </w:r>
      <w:r w:rsidRPr="007C02BC">
        <w:rPr>
          <w:rFonts w:ascii="Times New Roman" w:hAnsi="Times New Roman" w:cs="Times New Roman"/>
          <w:position w:val="-30"/>
          <w:sz w:val="26"/>
          <w:szCs w:val="26"/>
        </w:rPr>
        <w:object w:dxaOrig="279" w:dyaOrig="840" w14:anchorId="258B96B7">
          <v:shape id="_x0000_i1320" type="#_x0000_t75" style="width:11.3pt;height:34.4pt" o:ole="">
            <v:imagedata r:id="rId604" o:title=""/>
          </v:shape>
          <o:OLEObject Type="Embed" ProgID="Equation.DSMT4" ShapeID="_x0000_i1320" DrawAspect="Content" ObjectID="_1738826483" r:id="rId605"/>
        </w:object>
      </w:r>
      <w:r w:rsidRPr="007C02BC">
        <w:rPr>
          <w:rFonts w:ascii="Times New Roman" w:hAnsi="Times New Roman" w:cs="Times New Roman"/>
          <w:sz w:val="26"/>
          <w:szCs w:val="26"/>
        </w:rPr>
        <w:t xml:space="preserve"> số bi xanh. Còn lại là bi đen. Tính số bi mỗi loại Linh có ?</w:t>
      </w:r>
    </w:p>
    <w:p w14:paraId="7B1FD25D"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lang w:val="vi-VN"/>
        </w:rPr>
        <w:t xml:space="preserve">Một </w:t>
      </w:r>
      <w:r w:rsidRPr="007C02BC">
        <w:rPr>
          <w:rFonts w:ascii="Times New Roman" w:hAnsi="Times New Roman" w:cs="Times New Roman"/>
          <w:sz w:val="26"/>
          <w:szCs w:val="26"/>
        </w:rPr>
        <w:t xml:space="preserve">lớp học có 45 học sinh. Khi cô giáo trả bài kiểm tra toán, số bài đạt điểm giỏi bằng </w:t>
      </w:r>
      <w:r w:rsidRPr="007C02BC">
        <w:rPr>
          <w:rFonts w:ascii="Times New Roman" w:hAnsi="Times New Roman" w:cs="Times New Roman"/>
          <w:position w:val="-24"/>
          <w:sz w:val="26"/>
          <w:szCs w:val="26"/>
        </w:rPr>
        <w:object w:dxaOrig="220" w:dyaOrig="620" w14:anchorId="7721C045">
          <v:shape id="_x0000_i1321" type="#_x0000_t75" style="width:11.3pt;height:30.65pt" o:ole="">
            <v:imagedata r:id="rId606" o:title=""/>
          </v:shape>
          <o:OLEObject Type="Embed" ProgID="Equation.DSMT4" ShapeID="_x0000_i1321" DrawAspect="Content" ObjectID="_1738826484" r:id="rId607"/>
        </w:object>
      </w:r>
      <w:r w:rsidRPr="007C02BC">
        <w:rPr>
          <w:rFonts w:ascii="Times New Roman" w:hAnsi="Times New Roman" w:cs="Times New Roman"/>
          <w:sz w:val="26"/>
          <w:szCs w:val="26"/>
        </w:rPr>
        <w:t xml:space="preserve"> tổng số bài. Số bài đạt điểm khá bằng </w:t>
      </w:r>
      <w:r w:rsidRPr="007C02BC">
        <w:rPr>
          <w:rFonts w:ascii="Times New Roman" w:hAnsi="Times New Roman" w:cs="Times New Roman"/>
          <w:position w:val="-24"/>
          <w:sz w:val="26"/>
          <w:szCs w:val="26"/>
        </w:rPr>
        <w:object w:dxaOrig="320" w:dyaOrig="620" w14:anchorId="64DA1671">
          <v:shape id="_x0000_i1322" type="#_x0000_t75" style="width:15.6pt;height:30.65pt" o:ole="">
            <v:imagedata r:id="rId608" o:title=""/>
          </v:shape>
          <o:OLEObject Type="Embed" ProgID="Equation.DSMT4" ShapeID="_x0000_i1322" DrawAspect="Content" ObjectID="_1738826485" r:id="rId609"/>
        </w:object>
      </w:r>
      <w:r w:rsidRPr="007C02BC">
        <w:rPr>
          <w:rFonts w:ascii="Times New Roman" w:hAnsi="Times New Roman" w:cs="Times New Roman"/>
          <w:sz w:val="26"/>
          <w:szCs w:val="26"/>
        </w:rPr>
        <w:t xml:space="preserve"> số bài còn lại. Còn lại là số bài đạt trung bình. Tính số bạn đạt điểm trung bình cần phải cố gắng hơn trong các bài kiểm tra sau.</w:t>
      </w:r>
    </w:p>
    <w:p w14:paraId="5277E7C4"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Vườn nhà Lan trồng tất cả 120 cây gồm xoài, cam, mít. Số cây xoài chiếm </w:t>
      </w:r>
      <w:r w:rsidRPr="007C02BC">
        <w:rPr>
          <w:rFonts w:ascii="Times New Roman" w:hAnsi="Times New Roman" w:cs="Times New Roman"/>
          <w:position w:val="-30"/>
          <w:sz w:val="26"/>
          <w:szCs w:val="26"/>
        </w:rPr>
        <w:object w:dxaOrig="440" w:dyaOrig="840" w14:anchorId="1D9BE52A">
          <v:shape id="_x0000_i1323" type="#_x0000_t75" style="width:16.65pt;height:32.25pt" o:ole="">
            <v:imagedata r:id="rId610" o:title=""/>
          </v:shape>
          <o:OLEObject Type="Embed" ProgID="Equation.DSMT4" ShapeID="_x0000_i1323" DrawAspect="Content" ObjectID="_1738826486" r:id="rId611"/>
        </w:object>
      </w:r>
      <w:r w:rsidRPr="007C02BC">
        <w:rPr>
          <w:rFonts w:ascii="Times New Roman" w:hAnsi="Times New Roman" w:cs="Times New Roman"/>
          <w:sz w:val="26"/>
          <w:szCs w:val="26"/>
        </w:rPr>
        <w:t xml:space="preserve"> số cây trong vườn. Số cây cam bằng </w:t>
      </w:r>
      <w:r w:rsidRPr="007C02BC">
        <w:rPr>
          <w:rFonts w:ascii="Times New Roman" w:hAnsi="Times New Roman" w:cs="Times New Roman"/>
          <w:position w:val="-30"/>
          <w:sz w:val="26"/>
          <w:szCs w:val="26"/>
        </w:rPr>
        <w:object w:dxaOrig="440" w:dyaOrig="840" w14:anchorId="00B33642">
          <v:shape id="_x0000_i1324" type="#_x0000_t75" style="width:17.75pt;height:34.4pt" o:ole="">
            <v:imagedata r:id="rId592" o:title=""/>
          </v:shape>
          <o:OLEObject Type="Embed" ProgID="Equation.DSMT4" ShapeID="_x0000_i1324" DrawAspect="Content" ObjectID="_1738826487" r:id="rId612"/>
        </w:object>
      </w:r>
      <w:r w:rsidRPr="007C02BC">
        <w:rPr>
          <w:rFonts w:ascii="Times New Roman" w:hAnsi="Times New Roman" w:cs="Times New Roman"/>
          <w:sz w:val="26"/>
          <w:szCs w:val="26"/>
        </w:rPr>
        <w:t xml:space="preserve"> số cây xoài. Còn lại là cây mít. Tính số cây mỗi loại trong vườn nhà Lan</w:t>
      </w:r>
    </w:p>
    <w:p w14:paraId="0BF6CBCD"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Một thùng đựng gạo có 60 kg gạo. Lần thứ nhất, người ta đã lấy đi </w:t>
      </w:r>
      <w:r w:rsidRPr="007C02BC">
        <w:rPr>
          <w:rFonts w:ascii="Times New Roman" w:hAnsi="Times New Roman" w:cs="Times New Roman"/>
          <w:position w:val="-24"/>
          <w:sz w:val="26"/>
          <w:szCs w:val="26"/>
        </w:rPr>
        <w:object w:dxaOrig="240" w:dyaOrig="620" w14:anchorId="763525B7">
          <v:shape id="_x0000_i1325" type="#_x0000_t75" style="width:11.8pt;height:30.65pt" o:ole="">
            <v:imagedata r:id="rId613" o:title=""/>
          </v:shape>
          <o:OLEObject Type="Embed" ProgID="Equation.DSMT4" ShapeID="_x0000_i1325" DrawAspect="Content" ObjectID="_1738826488" r:id="rId614"/>
        </w:object>
      </w:r>
      <w:r w:rsidRPr="007C02BC">
        <w:rPr>
          <w:rFonts w:ascii="Times New Roman" w:hAnsi="Times New Roman" w:cs="Times New Roman"/>
          <w:sz w:val="26"/>
          <w:szCs w:val="26"/>
        </w:rPr>
        <w:t xml:space="preserve"> số gạo đó. Lần thứ hai, người ta lại tiếp tục lấy đi </w:t>
      </w:r>
      <w:r w:rsidRPr="007C02BC">
        <w:rPr>
          <w:rFonts w:ascii="Times New Roman" w:hAnsi="Times New Roman" w:cs="Times New Roman"/>
          <w:position w:val="-24"/>
          <w:sz w:val="26"/>
          <w:szCs w:val="26"/>
        </w:rPr>
        <w:object w:dxaOrig="240" w:dyaOrig="620" w14:anchorId="6FF4CFF8">
          <v:shape id="_x0000_i1326" type="#_x0000_t75" style="width:11.8pt;height:30.65pt" o:ole="">
            <v:imagedata r:id="rId615" o:title=""/>
          </v:shape>
          <o:OLEObject Type="Embed" ProgID="Equation.DSMT4" ShapeID="_x0000_i1326" DrawAspect="Content" ObjectID="_1738826489" r:id="rId616"/>
        </w:object>
      </w:r>
      <w:r w:rsidRPr="007C02BC">
        <w:rPr>
          <w:rFonts w:ascii="Times New Roman" w:hAnsi="Times New Roman" w:cs="Times New Roman"/>
          <w:sz w:val="26"/>
          <w:szCs w:val="26"/>
        </w:rPr>
        <w:t>số gạo còn lại. Hỏi cuối cùng thùng gạo còn lại bao nhiêu kg gạo ?</w:t>
      </w:r>
      <w:r w:rsidRPr="007C02BC">
        <w:rPr>
          <w:rFonts w:ascii="Times New Roman" w:hAnsi="Times New Roman" w:cs="Times New Roman"/>
          <w:sz w:val="26"/>
          <w:szCs w:val="26"/>
          <w:lang w:val="vi-VN"/>
        </w:rPr>
        <w:tab/>
      </w:r>
    </w:p>
    <w:p w14:paraId="0335972E"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Lớp 6A có 48 học sinh xếp loại giỏi, khá, trung bình,  không có học sinh yếu kém. Số học sinh trung bình chiếm </w:t>
      </w:r>
      <w:r w:rsidRPr="007C02BC">
        <w:rPr>
          <w:rFonts w:ascii="Times New Roman" w:hAnsi="Times New Roman" w:cs="Times New Roman"/>
          <w:noProof/>
          <w:position w:val="-24"/>
          <w:sz w:val="26"/>
          <w:szCs w:val="26"/>
        </w:rPr>
        <w:drawing>
          <wp:inline distT="0" distB="0" distL="0" distR="0" wp14:anchorId="3B5D246C" wp14:editId="7F4B2131">
            <wp:extent cx="205105" cy="395605"/>
            <wp:effectExtent l="0" t="0" r="4445" b="4445"/>
            <wp:docPr id="10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7" cstate="email">
                      <a:extLst>
                        <a:ext uri="{28A0092B-C50C-407E-A947-70E740481C1C}">
                          <a14:useLocalDpi xmlns:a14="http://schemas.microsoft.com/office/drawing/2010/main"/>
                        </a:ext>
                      </a:extLst>
                    </a:blip>
                    <a:srcRect/>
                    <a:stretch>
                      <a:fillRect/>
                    </a:stretch>
                  </pic:blipFill>
                  <pic:spPr bwMode="auto">
                    <a:xfrm>
                      <a:off x="0" y="0"/>
                      <a:ext cx="205105" cy="395605"/>
                    </a:xfrm>
                    <a:prstGeom prst="rect">
                      <a:avLst/>
                    </a:prstGeom>
                    <a:noFill/>
                    <a:ln>
                      <a:noFill/>
                    </a:ln>
                  </pic:spPr>
                </pic:pic>
              </a:graphicData>
            </a:graphic>
          </wp:inline>
        </w:drawing>
      </w:r>
      <w:r w:rsidRPr="007C02BC">
        <w:rPr>
          <w:rFonts w:ascii="Times New Roman" w:hAnsi="Times New Roman" w:cs="Times New Roman"/>
          <w:sz w:val="26"/>
          <w:szCs w:val="26"/>
        </w:rPr>
        <w:t xml:space="preserve"> số học sinh cả lớp. Số học sinh khá bằng </w:t>
      </w:r>
      <w:r w:rsidRPr="007C02BC">
        <w:rPr>
          <w:rFonts w:ascii="Times New Roman" w:hAnsi="Times New Roman" w:cs="Times New Roman"/>
          <w:noProof/>
          <w:position w:val="-24"/>
          <w:sz w:val="26"/>
          <w:szCs w:val="26"/>
        </w:rPr>
        <w:drawing>
          <wp:inline distT="0" distB="0" distL="0" distR="0" wp14:anchorId="00454C77" wp14:editId="7D9327DA">
            <wp:extent cx="161925" cy="395605"/>
            <wp:effectExtent l="0" t="0" r="0" b="4445"/>
            <wp:docPr id="15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8" cstate="email">
                      <a:extLst>
                        <a:ext uri="{28A0092B-C50C-407E-A947-70E740481C1C}">
                          <a14:useLocalDpi xmlns:a14="http://schemas.microsoft.com/office/drawing/2010/main"/>
                        </a:ext>
                      </a:extLst>
                    </a:blip>
                    <a:srcRect/>
                    <a:stretch>
                      <a:fillRect/>
                    </a:stretch>
                  </pic:blipFill>
                  <pic:spPr bwMode="auto">
                    <a:xfrm>
                      <a:off x="0" y="0"/>
                      <a:ext cx="161925" cy="395605"/>
                    </a:xfrm>
                    <a:prstGeom prst="rect">
                      <a:avLst/>
                    </a:prstGeom>
                    <a:noFill/>
                    <a:ln>
                      <a:noFill/>
                    </a:ln>
                  </pic:spPr>
                </pic:pic>
              </a:graphicData>
            </a:graphic>
          </wp:inline>
        </w:drawing>
      </w:r>
      <w:r w:rsidRPr="007C02BC">
        <w:rPr>
          <w:rFonts w:ascii="Times New Roman" w:hAnsi="Times New Roman" w:cs="Times New Roman"/>
          <w:sz w:val="26"/>
          <w:szCs w:val="26"/>
        </w:rPr>
        <w:t xml:space="preserve"> số học sinh còn lại. Tính số học sinh giỏi của lớp 6A.</w:t>
      </w:r>
    </w:p>
    <w:p w14:paraId="358CB710"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Một lớp học có 45 học sinh. Khi giáo viên trả bài kiểm tra, số bài đạt 3 loại: Giỏi, khá, trung bình. Trong đó, số bài đạt điểm giỏi bằng </w:t>
      </w:r>
      <w:r w:rsidRPr="007C02BC">
        <w:rPr>
          <w:rFonts w:ascii="Times New Roman" w:hAnsi="Times New Roman" w:cs="Times New Roman"/>
          <w:position w:val="-24"/>
          <w:sz w:val="26"/>
          <w:szCs w:val="26"/>
        </w:rPr>
        <w:object w:dxaOrig="204" w:dyaOrig="624" w14:anchorId="1DDB5774">
          <v:shape id="_x0000_i1327" type="#_x0000_t75" style="width:10.75pt;height:31.7pt" o:ole="">
            <v:imagedata r:id="rId619" o:title=""/>
          </v:shape>
          <o:OLEObject Type="Embed" ProgID="Equation.3" ShapeID="_x0000_i1327" DrawAspect="Content" ObjectID="_1738826490" r:id="rId620"/>
        </w:object>
      </w:r>
      <w:r w:rsidRPr="007C02BC">
        <w:rPr>
          <w:rFonts w:ascii="Times New Roman" w:hAnsi="Times New Roman" w:cs="Times New Roman"/>
          <w:sz w:val="26"/>
          <w:szCs w:val="26"/>
        </w:rPr>
        <w:t xml:space="preserve"> tổng số bài. Số bài đạt điểm khá bằng </w:t>
      </w:r>
      <w:r w:rsidRPr="007C02BC">
        <w:rPr>
          <w:rFonts w:ascii="Times New Roman" w:hAnsi="Times New Roman" w:cs="Times New Roman"/>
          <w:position w:val="-24"/>
          <w:sz w:val="26"/>
          <w:szCs w:val="26"/>
        </w:rPr>
        <w:object w:dxaOrig="324" w:dyaOrig="624" w14:anchorId="02B6C873">
          <v:shape id="_x0000_i1328" type="#_x0000_t75" style="width:16.65pt;height:31.7pt" o:ole="">
            <v:imagedata r:id="rId621" o:title=""/>
          </v:shape>
          <o:OLEObject Type="Embed" ProgID="Equation.3" ShapeID="_x0000_i1328" DrawAspect="Content" ObjectID="_1738826491" r:id="rId622"/>
        </w:object>
      </w:r>
      <w:r w:rsidRPr="007C02BC">
        <w:rPr>
          <w:rFonts w:ascii="Times New Roman" w:hAnsi="Times New Roman" w:cs="Times New Roman"/>
          <w:sz w:val="26"/>
          <w:szCs w:val="26"/>
        </w:rPr>
        <w:t xml:space="preserve">số bài còn lại. Tính số bài trung bình? </w:t>
      </w:r>
    </w:p>
    <w:p w14:paraId="3167E136" w14:textId="4B4B7565"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lang w:eastAsia="zh-CN" w:bidi="ar"/>
        </w:rPr>
        <w:t xml:space="preserve">Một cửa hàng bán 270m vải trong 3 ngày. Ngày thứ nhất bán </w:t>
      </w:r>
      <w:r w:rsidRPr="007C02BC">
        <w:rPr>
          <w:rFonts w:ascii="Times New Roman" w:hAnsi="Times New Roman" w:cs="Times New Roman"/>
          <w:sz w:val="26"/>
          <w:szCs w:val="26"/>
          <w:lang w:eastAsia="zh-CN" w:bidi="ar"/>
        </w:rPr>
        <w:fldChar w:fldCharType="begin"/>
      </w:r>
      <w:r w:rsidRPr="007C02BC">
        <w:rPr>
          <w:rFonts w:ascii="Times New Roman" w:hAnsi="Times New Roman" w:cs="Times New Roman"/>
          <w:sz w:val="26"/>
          <w:szCs w:val="26"/>
          <w:lang w:eastAsia="zh-CN" w:bidi="ar"/>
        </w:rPr>
        <w:instrText xml:space="preserve"> MACROBUTTON MTEditEquationSection2 </w:instrText>
      </w:r>
      <w:r w:rsidRPr="007C02BC">
        <w:rPr>
          <w:rFonts w:ascii="Times New Roman" w:hAnsi="Times New Roman" w:cs="Times New Roman"/>
          <w:sz w:val="26"/>
          <w:szCs w:val="26"/>
          <w:lang w:eastAsia="zh-CN" w:bidi="ar"/>
        </w:rPr>
        <w:fldChar w:fldCharType="begin"/>
      </w:r>
      <w:r w:rsidRPr="007C02BC">
        <w:rPr>
          <w:rFonts w:ascii="Times New Roman" w:hAnsi="Times New Roman" w:cs="Times New Roman"/>
          <w:sz w:val="26"/>
          <w:szCs w:val="26"/>
          <w:lang w:eastAsia="zh-CN" w:bidi="ar"/>
        </w:rPr>
        <w:instrText xml:space="preserve"> SEQ MTEqn \r \h \* MERGEFORMAT </w:instrText>
      </w:r>
      <w:r w:rsidRPr="007C02BC">
        <w:rPr>
          <w:rFonts w:ascii="Times New Roman" w:hAnsi="Times New Roman" w:cs="Times New Roman"/>
          <w:sz w:val="26"/>
          <w:szCs w:val="26"/>
          <w:lang w:eastAsia="zh-CN" w:bidi="ar"/>
        </w:rPr>
        <w:fldChar w:fldCharType="end"/>
      </w:r>
      <w:r w:rsidRPr="007C02BC">
        <w:rPr>
          <w:rFonts w:ascii="Times New Roman" w:hAnsi="Times New Roman" w:cs="Times New Roman"/>
          <w:sz w:val="26"/>
          <w:szCs w:val="26"/>
          <w:lang w:eastAsia="zh-CN" w:bidi="ar"/>
        </w:rPr>
        <w:fldChar w:fldCharType="begin"/>
      </w:r>
      <w:r w:rsidRPr="007C02BC">
        <w:rPr>
          <w:rFonts w:ascii="Times New Roman" w:hAnsi="Times New Roman" w:cs="Times New Roman"/>
          <w:sz w:val="26"/>
          <w:szCs w:val="26"/>
          <w:lang w:eastAsia="zh-CN" w:bidi="ar"/>
        </w:rPr>
        <w:instrText xml:space="preserve"> SEQ MTSec \h \* MERGEFORMAT </w:instrText>
      </w:r>
      <w:r w:rsidRPr="007C02BC">
        <w:rPr>
          <w:rFonts w:ascii="Times New Roman" w:hAnsi="Times New Roman" w:cs="Times New Roman"/>
          <w:sz w:val="26"/>
          <w:szCs w:val="26"/>
          <w:lang w:eastAsia="zh-CN" w:bidi="ar"/>
        </w:rPr>
        <w:fldChar w:fldCharType="end"/>
      </w:r>
      <w:r w:rsidRPr="007C02BC">
        <w:rPr>
          <w:rFonts w:ascii="Times New Roman" w:hAnsi="Times New Roman" w:cs="Times New Roman"/>
          <w:sz w:val="26"/>
          <w:szCs w:val="26"/>
          <w:lang w:eastAsia="zh-CN" w:bidi="ar"/>
        </w:rPr>
        <w:fldChar w:fldCharType="end"/>
      </w:r>
      <w:r w:rsidRPr="007C02BC">
        <w:rPr>
          <w:rFonts w:ascii="Times New Roman" w:hAnsi="Times New Roman" w:cs="Times New Roman"/>
          <w:noProof/>
          <w:position w:val="-26"/>
          <w:sz w:val="26"/>
          <w:szCs w:val="26"/>
          <w:lang w:val="vi-VN"/>
        </w:rPr>
        <w:object w:dxaOrig="220" w:dyaOrig="680" w14:anchorId="393485F2">
          <v:shape id="_x0000_i1329" type="#_x0000_t75" style="width:11.3pt;height:33.85pt" o:ole="">
            <v:imagedata r:id="rId623" o:title=""/>
          </v:shape>
          <o:OLEObject Type="Embed" ProgID="Equation.DSMT4" ShapeID="_x0000_i1329" DrawAspect="Content" ObjectID="_1738826492" r:id="rId624"/>
        </w:object>
      </w:r>
      <w:r w:rsidRPr="007C02BC">
        <w:rPr>
          <w:rFonts w:ascii="Times New Roman" w:hAnsi="Times New Roman" w:cs="Times New Roman"/>
          <w:sz w:val="26"/>
          <w:szCs w:val="26"/>
          <w:lang w:eastAsia="zh-CN" w:bidi="ar"/>
        </w:rPr>
        <w:t xml:space="preserve"> số vải. Ngày thứ hai bán số vải bằng </w:t>
      </w:r>
      <w:r w:rsidRPr="007C02BC">
        <w:rPr>
          <w:rFonts w:ascii="Times New Roman" w:hAnsi="Times New Roman" w:cs="Times New Roman"/>
          <w:noProof/>
          <w:position w:val="-26"/>
          <w:sz w:val="26"/>
          <w:szCs w:val="26"/>
        </w:rPr>
        <w:object w:dxaOrig="240" w:dyaOrig="680" w14:anchorId="2F03682A">
          <v:shape id="_x0000_i1330" type="#_x0000_t75" style="width:11.8pt;height:33.85pt" o:ole="">
            <v:imagedata r:id="rId625" o:title=""/>
          </v:shape>
          <o:OLEObject Type="Embed" ProgID="Equation.DSMT4" ShapeID="_x0000_i1330" DrawAspect="Content" ObjectID="_1738826493" r:id="rId626"/>
        </w:object>
      </w:r>
      <w:r w:rsidRPr="007C02BC">
        <w:rPr>
          <w:rFonts w:ascii="Times New Roman" w:hAnsi="Times New Roman" w:cs="Times New Roman"/>
          <w:sz w:val="26"/>
          <w:szCs w:val="26"/>
          <w:lang w:eastAsia="zh-CN" w:bidi="ar"/>
        </w:rPr>
        <w:t xml:space="preserve">số vải </w:t>
      </w:r>
      <w:r w:rsidRPr="007C02BC">
        <w:rPr>
          <w:rFonts w:ascii="Times New Roman" w:hAnsi="Times New Roman" w:cs="Times New Roman"/>
          <w:sz w:val="26"/>
          <w:szCs w:val="26"/>
          <w:lang w:val="vi-VN" w:eastAsia="zh-CN" w:bidi="ar"/>
        </w:rPr>
        <w:t>của</w:t>
      </w:r>
      <w:r w:rsidRPr="007C02BC">
        <w:rPr>
          <w:rFonts w:ascii="Times New Roman" w:hAnsi="Times New Roman" w:cs="Times New Roman"/>
          <w:sz w:val="26"/>
          <w:szCs w:val="26"/>
          <w:lang w:eastAsia="zh-CN" w:bidi="ar"/>
        </w:rPr>
        <w:t xml:space="preserve"> ngày thứ nhất. Tính số vải cửa hàng bán mỗi ngày.</w:t>
      </w:r>
    </w:p>
    <w:p w14:paraId="2C8F9B1C"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lang w:bidi="ar"/>
        </w:rPr>
        <w:t xml:space="preserve">Bạn Bình đọc một quyển sách dày 150 trang trong 3 ngày. Ngày thứ nhất đọc </w:t>
      </w:r>
      <w:r w:rsidRPr="007C02BC">
        <w:rPr>
          <w:rFonts w:ascii="Times New Roman" w:hAnsi="Times New Roman" w:cs="Times New Roman"/>
          <w:position w:val="-26"/>
          <w:sz w:val="26"/>
          <w:szCs w:val="26"/>
        </w:rPr>
        <w:object w:dxaOrig="360" w:dyaOrig="700" w14:anchorId="30BFD62C">
          <v:shape id="_x0000_i1331" type="#_x0000_t75" style="width:18.25pt;height:35.45pt" o:ole="">
            <v:imagedata r:id="rId627" o:title=""/>
          </v:shape>
          <o:OLEObject Type="Embed" ProgID="Equation.DSMT4" ShapeID="_x0000_i1331" DrawAspect="Content" ObjectID="_1738826494" r:id="rId628"/>
        </w:object>
      </w:r>
      <w:r w:rsidRPr="007C02BC">
        <w:rPr>
          <w:rFonts w:ascii="Times New Roman" w:hAnsi="Times New Roman" w:cs="Times New Roman"/>
          <w:sz w:val="26"/>
          <w:szCs w:val="26"/>
          <w:lang w:bidi="ar"/>
        </w:rPr>
        <w:t xml:space="preserve"> số trang của quyển sách, ngày thứ hai đọc </w:t>
      </w:r>
      <w:r w:rsidRPr="007C02BC">
        <w:rPr>
          <w:rFonts w:ascii="Times New Roman" w:hAnsi="Times New Roman" w:cs="Times New Roman"/>
          <w:position w:val="-26"/>
          <w:sz w:val="26"/>
          <w:szCs w:val="26"/>
        </w:rPr>
        <w:object w:dxaOrig="240" w:dyaOrig="700" w14:anchorId="4A881154">
          <v:shape id="_x0000_i1332" type="#_x0000_t75" style="width:11.8pt;height:35.45pt" o:ole="">
            <v:imagedata r:id="rId629" o:title=""/>
          </v:shape>
          <o:OLEObject Type="Embed" ProgID="Equation.DSMT4" ShapeID="_x0000_i1332" DrawAspect="Content" ObjectID="_1738826495" r:id="rId630"/>
        </w:object>
      </w:r>
      <w:r w:rsidRPr="007C02BC">
        <w:rPr>
          <w:rFonts w:ascii="Times New Roman" w:hAnsi="Times New Roman" w:cs="Times New Roman"/>
          <w:sz w:val="26"/>
          <w:szCs w:val="26"/>
          <w:lang w:bidi="ar"/>
        </w:rPr>
        <w:t xml:space="preserve"> số trang còn lại của quyển sách. Hỏi ngày thứ ba bạn Bình đọc bao nhiêu trang sách ?</w:t>
      </w:r>
    </w:p>
    <w:p w14:paraId="479EB557" w14:textId="77777777"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t xml:space="preserve">Một quyển sách có 150 trang và bạn Bình đã đọc hết trong 3 ngày. Ngày thứ nhất bạn đọc được </w:t>
      </w:r>
      <w:r w:rsidRPr="007C02BC">
        <w:rPr>
          <w:rFonts w:ascii="Times New Roman" w:hAnsi="Times New Roman" w:cs="Times New Roman"/>
          <w:position w:val="-26"/>
          <w:sz w:val="26"/>
          <w:szCs w:val="26"/>
        </w:rPr>
        <w:object w:dxaOrig="220" w:dyaOrig="680" w14:anchorId="610D97F5">
          <v:shape id="_x0000_i1333" type="#_x0000_t75" style="width:10.75pt;height:33.85pt" o:ole="">
            <v:imagedata r:id="rId631" o:title=""/>
          </v:shape>
          <o:OLEObject Type="Embed" ProgID="Equation.DSMT4" ShapeID="_x0000_i1333" DrawAspect="Content" ObjectID="_1738826496" r:id="rId632"/>
        </w:object>
      </w:r>
      <w:r w:rsidRPr="007C02BC">
        <w:rPr>
          <w:rFonts w:ascii="Times New Roman" w:hAnsi="Times New Roman" w:cs="Times New Roman"/>
          <w:sz w:val="26"/>
          <w:szCs w:val="26"/>
        </w:rPr>
        <w:t xml:space="preserve"> số trang sách, ngày thứ hai bạn đọc được </w:t>
      </w:r>
      <w:r w:rsidRPr="007C02BC">
        <w:rPr>
          <w:rFonts w:ascii="Times New Roman" w:hAnsi="Times New Roman" w:cs="Times New Roman"/>
          <w:position w:val="-26"/>
          <w:sz w:val="26"/>
          <w:szCs w:val="26"/>
        </w:rPr>
        <w:object w:dxaOrig="240" w:dyaOrig="680" w14:anchorId="618B870A">
          <v:shape id="_x0000_i1334" type="#_x0000_t75" style="width:11.8pt;height:33.85pt" o:ole="">
            <v:imagedata r:id="rId633" o:title=""/>
          </v:shape>
          <o:OLEObject Type="Embed" ProgID="Equation.DSMT4" ShapeID="_x0000_i1334" DrawAspect="Content" ObjectID="_1738826497" r:id="rId634"/>
        </w:object>
      </w:r>
      <w:r w:rsidRPr="007C02BC">
        <w:rPr>
          <w:rFonts w:ascii="Times New Roman" w:hAnsi="Times New Roman" w:cs="Times New Roman"/>
          <w:sz w:val="26"/>
          <w:szCs w:val="26"/>
        </w:rPr>
        <w:t xml:space="preserve"> số trang sách. Hỏi ngày thứ ba bạn Bình đã đọc mấy trang sách?</w:t>
      </w:r>
    </w:p>
    <w:p w14:paraId="200D5AB2" w14:textId="46CD28B0" w:rsidR="007B5E0D" w:rsidRPr="007C02BC" w:rsidRDefault="007B5E0D" w:rsidP="007B5E0D">
      <w:pPr>
        <w:pStyle w:val="ListParagraph"/>
        <w:numPr>
          <w:ilvl w:val="0"/>
          <w:numId w:val="1"/>
        </w:numPr>
        <w:spacing w:after="0" w:line="240" w:lineRule="auto"/>
        <w:ind w:left="720"/>
        <w:rPr>
          <w:rFonts w:ascii="Times New Roman" w:hAnsi="Times New Roman" w:cs="Times New Roman"/>
          <w:sz w:val="26"/>
          <w:szCs w:val="26"/>
        </w:rPr>
      </w:pPr>
      <w:r w:rsidRPr="007C02BC">
        <w:rPr>
          <w:rFonts w:ascii="Times New Roman" w:hAnsi="Times New Roman" w:cs="Times New Roman"/>
          <w:sz w:val="26"/>
          <w:szCs w:val="26"/>
        </w:rPr>
        <w:lastRenderedPageBreak/>
        <w:t xml:space="preserve">Một cuộn vải dài 36m và chú Bình đã bán hết trong 3 ngày. Ngày thứ nhất bán được </w:t>
      </w:r>
      <w:r w:rsidRPr="007C02BC">
        <w:rPr>
          <w:rFonts w:ascii="Times New Roman" w:hAnsi="Times New Roman" w:cs="Times New Roman"/>
          <w:position w:val="-26"/>
          <w:sz w:val="26"/>
          <w:szCs w:val="26"/>
        </w:rPr>
        <w:object w:dxaOrig="220" w:dyaOrig="680" w14:anchorId="40C88032">
          <v:shape id="_x0000_i1335" type="#_x0000_t75" style="width:10.75pt;height:33.85pt" o:ole="">
            <v:imagedata r:id="rId631" o:title=""/>
          </v:shape>
          <o:OLEObject Type="Embed" ProgID="Equation.DSMT4" ShapeID="_x0000_i1335" DrawAspect="Content" ObjectID="_1738826498" r:id="rId635"/>
        </w:object>
      </w:r>
      <w:r w:rsidRPr="007C02BC">
        <w:rPr>
          <w:rFonts w:ascii="Times New Roman" w:hAnsi="Times New Roman" w:cs="Times New Roman"/>
          <w:sz w:val="26"/>
          <w:szCs w:val="26"/>
        </w:rPr>
        <w:t xml:space="preserve"> số mét vải, ngày thứ hai bán được </w:t>
      </w:r>
      <w:r w:rsidRPr="007C02BC">
        <w:rPr>
          <w:rFonts w:ascii="Times New Roman" w:hAnsi="Times New Roman" w:cs="Times New Roman"/>
          <w:position w:val="-26"/>
          <w:sz w:val="26"/>
          <w:szCs w:val="26"/>
        </w:rPr>
        <w:object w:dxaOrig="240" w:dyaOrig="680" w14:anchorId="66EAD7C7">
          <v:shape id="_x0000_i1336" type="#_x0000_t75" style="width:11.8pt;height:33.85pt" o:ole="">
            <v:imagedata r:id="rId636" o:title=""/>
          </v:shape>
          <o:OLEObject Type="Embed" ProgID="Equation.DSMT4" ShapeID="_x0000_i1336" DrawAspect="Content" ObjectID="_1738826499" r:id="rId637"/>
        </w:object>
      </w:r>
      <w:r w:rsidRPr="007C02BC">
        <w:rPr>
          <w:rFonts w:ascii="Times New Roman" w:hAnsi="Times New Roman" w:cs="Times New Roman"/>
          <w:sz w:val="26"/>
          <w:szCs w:val="26"/>
        </w:rPr>
        <w:t xml:space="preserve"> số trang sách. Hỏi ngày thứ ba chú Bình bán được mấy mét vải?</w:t>
      </w:r>
    </w:p>
    <w:p w14:paraId="2155B5D3" w14:textId="327FAA8D" w:rsidR="00AC2BA0" w:rsidRPr="007C02BC" w:rsidRDefault="00AC2BA0" w:rsidP="0094115B">
      <w:pPr>
        <w:rPr>
          <w:rFonts w:ascii="Times New Roman" w:hAnsi="Times New Roman" w:cs="Times New Roman"/>
          <w:sz w:val="26"/>
          <w:szCs w:val="26"/>
        </w:rPr>
      </w:pPr>
    </w:p>
    <w:p w14:paraId="10117D3C" w14:textId="547ED8F3" w:rsidR="009C4624" w:rsidRPr="007C02BC" w:rsidRDefault="009C4624" w:rsidP="0094115B">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689984" behindDoc="0" locked="0" layoutInCell="1" allowOverlap="1" wp14:anchorId="27CDEAE5" wp14:editId="3C29803F">
                <wp:simplePos x="0" y="0"/>
                <wp:positionH relativeFrom="margin">
                  <wp:align>left</wp:align>
                </wp:positionH>
                <wp:positionV relativeFrom="paragraph">
                  <wp:posOffset>6350</wp:posOffset>
                </wp:positionV>
                <wp:extent cx="6324600" cy="457200"/>
                <wp:effectExtent l="0" t="0" r="19050" b="19050"/>
                <wp:wrapNone/>
                <wp:docPr id="5" name="Rectangle: Rounded Corners 5"/>
                <wp:cNvGraphicFramePr/>
                <a:graphic xmlns:a="http://schemas.openxmlformats.org/drawingml/2006/main">
                  <a:graphicData uri="http://schemas.microsoft.com/office/word/2010/wordprocessingShape">
                    <wps:wsp>
                      <wps:cNvSpPr/>
                      <wps:spPr>
                        <a:xfrm>
                          <a:off x="0" y="0"/>
                          <a:ext cx="6324600" cy="45720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09FE2F7B" w14:textId="78FC258F" w:rsidR="000A2C33" w:rsidRPr="00DB77BB" w:rsidRDefault="000A2C33" w:rsidP="009C4624">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3</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TRỤC ĐỐI XỨNG – TÂM ĐỐI XỨNG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5" o:spid="_x0000_s1038" style="position:absolute;margin-left:0;margin-top:.5pt;width:498pt;height:36pt;z-index:2516899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SGqsngIAAJUFAAAOAAAAZHJzL2Uyb0RvYy54bWysVE1v2zAMvQ/YfxB0X21nSbcZdYogRYcB RVe0HXpWZDk2IIsapcTOfv0o2U6CrthhWA6KZJKPX4+8uu5bzfYKXQOm4NlFypkyEsrGbAv+4/n2 w2fOnBemFBqMKvhBOX69fP/uqrO5mkENulTICMS4vLMFr723eZI4WatWuAuwypCwAmyFpydukxJF R+itTmZpepl0gKVFkMo5+nozCPky4leVkv57VTnlmS44xebjifHchDNZXol8i8LWjRzDEP8QRSsa Q06PUDfCC7bD5g+otpEIDip/IaFNoKoaqWIOlE2WvsrmqRZWxVyoOM4ey+T+H6y83z8ga8qCLzgz oqUWPVLRhNlqlbNH2JlSlWwNaKjHbBHq1VmXk9mTfcDx5egaku8rbMM/pcX6WOPDscaq90zSx8uP s/llSq2QJJsvPlETA2hysrbo/FcFLQuXgmOIIcQU6yv2d84P+pNe8OhAN+Vto3V8BPKotUa2F9T2 zTYbPZxpJSGLIe548wetgq02j6qielCks+gwMvEEJqRUxmeDqBalGnwsUvpNXib3MasIGJAriu6I PQJMmgPIhD2kN+oHUxWJfDRO/xbYYHy0iJ7B+KNx2xjAtwA0ZTV6HvQp/LPShKvvN33kSjYLquHT BsoDEQhhmCxn5W1DbbsTzj8IpFGiTtN68N/pqDR0BYfxxlkN+Out70GfGE5SzjoazYK7nzuBijP9 zRD3v2TzeZjl+IgU4gzPJZtzidm1ayAaZLSIrIxXMkavp2uF0L7QFlkFryQSRpLvgkuP02Pth5VB e0iq1Sqq0fxa4e/Mk5UBPBQ6MPK5fxFoR+56Yv09TGMs8lfsHXSDpYHVzkPVRGqf6jq2gGY/cmnc U2G5nL+j1mmbLn8DAAD//wMAUEsDBBQABgAIAAAAIQB2QSIH2gAAAAUBAAAPAAAAZHJzL2Rvd25y ZXYueG1sTI/LbsIwEEX3lfgHa5C6K3ZBohDiIKiKVHUHfaydeEisxuM0NhD+vtNVWc3jju49k68H 34oz9tEF0vA4USCQqmAd1Ro+3ncPCxAxGbKmDYQarhhhXYzucpPZcKE9ng+pFmxCMTMampS6TMpY NehNnIQOibVj6L1JPPa1tL25sLlv5VSpufTGESc0psPnBqvvw8lr+EnX/W7mXqyKb9vPTfn65RfO a30/HjYrEAmH9H8Mf/iMDgUzleFENopWAz+SeMuFxeVyzk2p4WmmQBa5vKUvfgEAAP//AwBQSwEC LQAUAAYACAAAACEAtoM4kv4AAADhAQAAEwAAAAAAAAAAAAAAAAAAAAAAW0NvbnRlbnRfVHlwZXNd LnhtbFBLAQItABQABgAIAAAAIQA4/SH/1gAAAJQBAAALAAAAAAAAAAAAAAAAAC8BAABfcmVscy8u cmVsc1BLAQItABQABgAIAAAAIQDlSGqsngIAAJUFAAAOAAAAAAAAAAAAAAAAAC4CAABkcnMvZTJv RG9jLnhtbFBLAQItABQABgAIAAAAIQB2QSIH2gAAAAUBAAAPAAAAAAAAAAAAAAAAAPgEAABkcnMv ZG93bnJldi54bWxQSwUGAAAAAAQABADzAAAA/wUAAAAA " fillcolor="white [3212]" strokecolor="#1f3763 [1604]" strokeweight="1pt">
                <v:stroke joinstyle="miter"/>
                <v:textbox>
                  <w:txbxContent>
                    <w:p w14:paraId="09FE2F7B" w14:textId="78FC258F" w:rsidR="000A2C33" w:rsidRPr="00DB77BB" w:rsidRDefault="000A2C33" w:rsidP="009C4624">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3</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TRỤC ĐỐI XỨNG – TÂM ĐỐI XỨNG  </w:t>
                      </w:r>
                    </w:p>
                  </w:txbxContent>
                </v:textbox>
                <w10:wrap anchorx="margin"/>
              </v:roundrect>
            </w:pict>
          </mc:Fallback>
        </mc:AlternateContent>
      </w:r>
    </w:p>
    <w:p w14:paraId="1C1E217E" w14:textId="60C91FD3" w:rsidR="009C4624" w:rsidRPr="007C02BC" w:rsidRDefault="009C4624" w:rsidP="009C4624">
      <w:pPr>
        <w:rPr>
          <w:rFonts w:ascii="Times New Roman" w:hAnsi="Times New Roman" w:cs="Times New Roman"/>
          <w:sz w:val="26"/>
          <w:szCs w:val="26"/>
        </w:rPr>
      </w:pPr>
    </w:p>
    <w:p w14:paraId="15554118" w14:textId="77777777" w:rsidR="009C4624" w:rsidRPr="007C02BC" w:rsidRDefault="009C4624" w:rsidP="009C4624">
      <w:pPr>
        <w:spacing w:line="276" w:lineRule="auto"/>
        <w:rPr>
          <w:rFonts w:ascii="Times New Roman" w:hAnsi="Times New Roman" w:cs="Times New Roman"/>
          <w:b/>
          <w:bCs/>
          <w:color w:val="FF0000"/>
          <w:sz w:val="26"/>
          <w:szCs w:val="26"/>
        </w:rPr>
      </w:pPr>
      <w:r w:rsidRPr="007C02BC">
        <w:rPr>
          <w:rFonts w:ascii="Times New Roman" w:hAnsi="Times New Roman" w:cs="Times New Roman"/>
          <w:b/>
          <w:bCs/>
          <w:color w:val="FF0000"/>
          <w:sz w:val="26"/>
          <w:szCs w:val="26"/>
        </w:rPr>
        <w:t>I</w:t>
      </w:r>
      <w:r w:rsidRPr="007C02BC">
        <w:rPr>
          <w:rFonts w:ascii="Times New Roman" w:hAnsi="Times New Roman" w:cs="Times New Roman"/>
          <w:b/>
          <w:bCs/>
          <w:color w:val="FF0000"/>
          <w:sz w:val="26"/>
          <w:szCs w:val="26"/>
          <w:lang w:val="vi-VN"/>
        </w:rPr>
        <w:t>.</w:t>
      </w:r>
      <w:r w:rsidRPr="007C02BC">
        <w:rPr>
          <w:rFonts w:ascii="Times New Roman" w:hAnsi="Times New Roman" w:cs="Times New Roman"/>
          <w:b/>
          <w:bCs/>
          <w:color w:val="FF0000"/>
          <w:sz w:val="26"/>
          <w:szCs w:val="26"/>
        </w:rPr>
        <w:t>ĐỐI XỨNG TRỤC</w:t>
      </w:r>
    </w:p>
    <w:tbl>
      <w:tblPr>
        <w:tblStyle w:val="TableGrid"/>
        <w:tblW w:w="0" w:type="auto"/>
        <w:tblLook w:val="04A0" w:firstRow="1" w:lastRow="0" w:firstColumn="1" w:lastColumn="0" w:noHBand="0" w:noVBand="1"/>
      </w:tblPr>
      <w:tblGrid>
        <w:gridCol w:w="9576"/>
      </w:tblGrid>
      <w:tr w:rsidR="009C4624" w:rsidRPr="007C02BC" w14:paraId="6B60BEC0" w14:textId="77777777" w:rsidTr="009C4624">
        <w:tc>
          <w:tcPr>
            <w:tcW w:w="10196" w:type="dxa"/>
            <w:tcBorders>
              <w:top w:val="single" w:sz="4" w:space="0" w:color="auto"/>
              <w:left w:val="single" w:sz="4" w:space="0" w:color="auto"/>
              <w:bottom w:val="single" w:sz="4" w:space="0" w:color="auto"/>
              <w:right w:val="single" w:sz="4" w:space="0" w:color="auto"/>
            </w:tcBorders>
          </w:tcPr>
          <w:p w14:paraId="02AEF423" w14:textId="77777777" w:rsidR="009C4624" w:rsidRPr="007C02BC" w:rsidRDefault="009C4624">
            <w:pPr>
              <w:spacing w:line="276" w:lineRule="auto"/>
              <w:rPr>
                <w:rFonts w:ascii="Times New Roman" w:hAnsi="Times New Roman" w:cs="Times New Roman"/>
                <w:i/>
                <w:iCs/>
                <w:color w:val="000000" w:themeColor="text1"/>
                <w:sz w:val="26"/>
                <w:szCs w:val="26"/>
              </w:rPr>
            </w:pPr>
            <w:r w:rsidRPr="007C02BC">
              <w:rPr>
                <w:rFonts w:ascii="Times New Roman" w:hAnsi="Times New Roman" w:cs="Times New Roman"/>
                <w:b/>
                <w:bCs/>
                <w:i/>
                <w:iCs/>
                <w:color w:val="000000" w:themeColor="text1"/>
                <w:sz w:val="26"/>
                <w:szCs w:val="26"/>
              </w:rPr>
              <w:t>Kiến thức cần nhớ</w:t>
            </w:r>
          </w:p>
          <w:p w14:paraId="0CD8A1F5" w14:textId="77777777" w:rsidR="009C4624" w:rsidRPr="007C02BC" w:rsidRDefault="009C4624">
            <w:pPr>
              <w:spacing w:line="276" w:lineRule="auto"/>
              <w:rPr>
                <w:rFonts w:ascii="Times New Roman" w:hAnsi="Times New Roman" w:cs="Times New Roman"/>
                <w:sz w:val="26"/>
                <w:szCs w:val="26"/>
              </w:rPr>
            </w:pPr>
            <w:r w:rsidRPr="007C02BC">
              <w:rPr>
                <w:rFonts w:ascii="Times New Roman" w:hAnsi="Times New Roman" w:cs="Times New Roman"/>
                <w:sz w:val="26"/>
                <w:szCs w:val="26"/>
              </w:rPr>
              <w:t>Có đường thẳng d chia hình thành hai phần mà nếu “gấp” hình theo d thì hai phần đó “chồng khít” lên nhau. Những hình như thế gọi là hình có trục đối xứng và đường thẳng d được gọi là trục đối xứng của hình đó.</w:t>
            </w:r>
          </w:p>
          <w:p w14:paraId="6DC9F32B" w14:textId="7080EC16" w:rsidR="009C4624" w:rsidRPr="007C02BC" w:rsidRDefault="009C4624">
            <w:pPr>
              <w:spacing w:line="276" w:lineRule="auto"/>
              <w:rPr>
                <w:rFonts w:ascii="Times New Roman" w:hAnsi="Times New Roman" w:cs="Times New Roman"/>
                <w:b/>
                <w:bCs/>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noProof/>
                <w:sz w:val="26"/>
                <w:szCs w:val="26"/>
              </w:rPr>
              <w:drawing>
                <wp:inline distT="0" distB="0" distL="0" distR="0" wp14:anchorId="77E1A5D5" wp14:editId="1348F237">
                  <wp:extent cx="5518150" cy="3130550"/>
                  <wp:effectExtent l="0" t="0" r="6350" b="0"/>
                  <wp:docPr id="1033" name="Picture 1033"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h1"/>
                          <pic:cNvPicPr>
                            <a:picLocks noChangeAspect="1" noChangeArrowheads="1"/>
                          </pic:cNvPicPr>
                        </pic:nvPicPr>
                        <pic:blipFill>
                          <a:blip r:embed="rId638" cstate="email">
                            <a:extLst>
                              <a:ext uri="{28A0092B-C50C-407E-A947-70E740481C1C}">
                                <a14:useLocalDpi xmlns:a14="http://schemas.microsoft.com/office/drawing/2010/main"/>
                              </a:ext>
                            </a:extLst>
                          </a:blip>
                          <a:srcRect/>
                          <a:stretch>
                            <a:fillRect/>
                          </a:stretch>
                        </pic:blipFill>
                        <pic:spPr bwMode="auto">
                          <a:xfrm>
                            <a:off x="0" y="0"/>
                            <a:ext cx="5518150" cy="3130550"/>
                          </a:xfrm>
                          <a:prstGeom prst="rect">
                            <a:avLst/>
                          </a:prstGeom>
                          <a:noFill/>
                          <a:ln>
                            <a:noFill/>
                          </a:ln>
                        </pic:spPr>
                      </pic:pic>
                    </a:graphicData>
                  </a:graphic>
                </wp:inline>
              </w:drawing>
            </w:r>
          </w:p>
          <w:p w14:paraId="7782AE2C" w14:textId="77777777" w:rsidR="009C4624" w:rsidRPr="007C02BC" w:rsidRDefault="009C4624">
            <w:pPr>
              <w:spacing w:line="276" w:lineRule="auto"/>
              <w:rPr>
                <w:rFonts w:ascii="Times New Roman" w:hAnsi="Times New Roman" w:cs="Times New Roman"/>
                <w:b/>
                <w:bCs/>
                <w:i/>
                <w:iCs/>
                <w:color w:val="000000" w:themeColor="text1"/>
                <w:sz w:val="26"/>
                <w:szCs w:val="26"/>
              </w:rPr>
            </w:pPr>
          </w:p>
        </w:tc>
      </w:tr>
    </w:tbl>
    <w:p w14:paraId="7982B3D2" w14:textId="77777777" w:rsidR="009C4624" w:rsidRPr="007C02BC" w:rsidRDefault="009C4624" w:rsidP="009C4624">
      <w:pPr>
        <w:pStyle w:val="NormalWeb"/>
        <w:tabs>
          <w:tab w:val="left" w:pos="348"/>
          <w:tab w:val="center" w:pos="4819"/>
        </w:tabs>
        <w:spacing w:before="0" w:beforeAutospacing="0" w:after="0" w:afterAutospacing="0" w:line="276" w:lineRule="auto"/>
        <w:rPr>
          <w:b/>
          <w:bCs/>
          <w:color w:val="000000" w:themeColor="text1"/>
          <w:sz w:val="26"/>
          <w:szCs w:val="26"/>
        </w:rPr>
      </w:pPr>
      <w:r w:rsidRPr="007C02BC">
        <w:rPr>
          <w:b/>
          <w:bCs/>
          <w:color w:val="000000" w:themeColor="text1"/>
          <w:sz w:val="26"/>
          <w:szCs w:val="26"/>
        </w:rPr>
        <w:t xml:space="preserve">I.BÀI TẬP CƠ BẢN: </w:t>
      </w:r>
    </w:p>
    <w:p w14:paraId="26398B08" w14:textId="77777777" w:rsidR="009C4624" w:rsidRPr="007C02BC" w:rsidRDefault="009C4624" w:rsidP="009C4624">
      <w:pPr>
        <w:pStyle w:val="NormalWeb"/>
        <w:tabs>
          <w:tab w:val="left" w:pos="348"/>
          <w:tab w:val="center" w:pos="4819"/>
        </w:tabs>
        <w:spacing w:before="0" w:beforeAutospacing="0" w:after="0" w:afterAutospacing="0" w:line="276" w:lineRule="auto"/>
        <w:rPr>
          <w:b/>
          <w:bCs/>
          <w:color w:val="000000" w:themeColor="text1"/>
          <w:sz w:val="26"/>
          <w:szCs w:val="26"/>
        </w:rPr>
      </w:pPr>
      <w:r w:rsidRPr="007C02BC">
        <w:rPr>
          <w:b/>
          <w:bCs/>
          <w:color w:val="000000" w:themeColor="text1"/>
          <w:sz w:val="26"/>
          <w:szCs w:val="26"/>
        </w:rPr>
        <w:t xml:space="preserve">Dạng 1. Xác định hình có trục đối xứng </w:t>
      </w:r>
    </w:p>
    <w:p w14:paraId="0897829C" w14:textId="77777777" w:rsidR="009C4624" w:rsidRPr="007C02BC" w:rsidRDefault="009C4624" w:rsidP="009C4624">
      <w:pPr>
        <w:spacing w:line="276" w:lineRule="auto"/>
        <w:rPr>
          <w:rFonts w:ascii="Times New Roman" w:hAnsi="Times New Roman" w:cs="Times New Roman"/>
          <w:i/>
          <w:color w:val="000000" w:themeColor="text1"/>
          <w:sz w:val="26"/>
          <w:szCs w:val="26"/>
        </w:rPr>
      </w:pPr>
      <w:r w:rsidRPr="007C02BC">
        <w:rPr>
          <w:rFonts w:ascii="Times New Roman" w:hAnsi="Times New Roman" w:cs="Times New Roman"/>
          <w:i/>
          <w:color w:val="000000" w:themeColor="text1"/>
          <w:sz w:val="26"/>
          <w:szCs w:val="26"/>
        </w:rPr>
        <w:t>Phương pháp giải:</w:t>
      </w:r>
    </w:p>
    <w:p w14:paraId="377A3FD6" w14:textId="77777777" w:rsidR="009C4624" w:rsidRPr="007C02BC" w:rsidRDefault="009C4624" w:rsidP="009C4624">
      <w:pPr>
        <w:spacing w:line="276" w:lineRule="auto"/>
        <w:rPr>
          <w:rFonts w:ascii="Times New Roman" w:hAnsi="Times New Roman" w:cs="Times New Roman"/>
          <w:b/>
          <w:bCs/>
          <w:sz w:val="26"/>
          <w:szCs w:val="26"/>
        </w:rPr>
      </w:pPr>
      <w:r w:rsidRPr="007C02BC">
        <w:rPr>
          <w:rFonts w:ascii="Times New Roman" w:hAnsi="Times New Roman" w:cs="Times New Roman"/>
          <w:color w:val="000000" w:themeColor="text1"/>
          <w:sz w:val="26"/>
          <w:szCs w:val="26"/>
        </w:rPr>
        <w:t xml:space="preserve">Để xác định một hình có trục đối xứng hay không ta </w:t>
      </w:r>
      <w:r w:rsidRPr="007C02BC">
        <w:rPr>
          <w:rFonts w:ascii="Times New Roman" w:hAnsi="Times New Roman" w:cs="Times New Roman"/>
          <w:sz w:val="26"/>
          <w:szCs w:val="26"/>
        </w:rPr>
        <w:t xml:space="preserve">“gấp” nó lại theo đường thẳng </w:t>
      </w:r>
      <w:r w:rsidRPr="007C02BC">
        <w:rPr>
          <w:rFonts w:ascii="Times New Roman" w:hAnsi="Times New Roman" w:cs="Times New Roman"/>
          <w:noProof/>
          <w:position w:val="-6"/>
          <w:sz w:val="26"/>
          <w:szCs w:val="26"/>
          <w:lang w:eastAsia="ko-KR"/>
        </w:rPr>
        <w:object w:dxaOrig="210" w:dyaOrig="290" w14:anchorId="26A3D311">
          <v:shape id="_x0000_i1337" type="#_x0000_t75" alt="" style="width:10.75pt;height:14.5pt;mso-width-percent:0;mso-height-percent:0;mso-width-percent:0;mso-height-percent:0" o:ole="">
            <v:imagedata r:id="rId639" o:title=""/>
          </v:shape>
          <o:OLEObject Type="Embed" ProgID="Equation.DSMT4" ShapeID="_x0000_i1337" DrawAspect="Content" ObjectID="_1738826500" r:id="rId640"/>
        </w:object>
      </w:r>
      <w:r w:rsidRPr="007C02BC">
        <w:rPr>
          <w:rFonts w:ascii="Times New Roman" w:hAnsi="Times New Roman" w:cs="Times New Roman"/>
          <w:sz w:val="26"/>
          <w:szCs w:val="26"/>
        </w:rPr>
        <w:t xml:space="preserve">, nếu hai phần “chồng khít” lên nhau thì hình đó có trục đối xứng. Khi đó đường thẳng </w:t>
      </w:r>
      <w:r w:rsidRPr="007C02BC">
        <w:rPr>
          <w:rFonts w:ascii="Times New Roman" w:hAnsi="Times New Roman" w:cs="Times New Roman"/>
          <w:noProof/>
          <w:position w:val="-6"/>
          <w:sz w:val="26"/>
          <w:szCs w:val="26"/>
          <w:lang w:eastAsia="ko-KR"/>
        </w:rPr>
        <w:object w:dxaOrig="210" w:dyaOrig="290" w14:anchorId="75E50239">
          <v:shape id="_x0000_i1338" type="#_x0000_t75" alt="" style="width:10.75pt;height:14.5pt;mso-width-percent:0;mso-height-percent:0;mso-width-percent:0;mso-height-percent:0" o:ole="">
            <v:imagedata r:id="rId641" o:title=""/>
          </v:shape>
          <o:OLEObject Type="Embed" ProgID="Equation.DSMT4" ShapeID="_x0000_i1338" DrawAspect="Content" ObjectID="_1738826501" r:id="rId642"/>
        </w:object>
      </w:r>
      <w:r w:rsidRPr="007C02BC">
        <w:rPr>
          <w:rFonts w:ascii="Times New Roman" w:hAnsi="Times New Roman" w:cs="Times New Roman"/>
          <w:sz w:val="26"/>
          <w:szCs w:val="26"/>
        </w:rPr>
        <w:t xml:space="preserve"> được gọi là trục đối xứng của hình đó.</w:t>
      </w:r>
    </w:p>
    <w:p w14:paraId="67EFD22D" w14:textId="77777777" w:rsidR="009C4624" w:rsidRPr="007C02BC" w:rsidRDefault="009C4624" w:rsidP="009C4624">
      <w:pPr>
        <w:pStyle w:val="NormalWeb"/>
        <w:tabs>
          <w:tab w:val="left" w:pos="348"/>
          <w:tab w:val="center" w:pos="4819"/>
        </w:tabs>
        <w:spacing w:before="0" w:beforeAutospacing="0" w:after="0" w:afterAutospacing="0" w:line="276" w:lineRule="auto"/>
        <w:rPr>
          <w:b/>
          <w:bCs/>
          <w:color w:val="C00000"/>
          <w:sz w:val="26"/>
          <w:szCs w:val="26"/>
        </w:rPr>
      </w:pPr>
      <w:r w:rsidRPr="007C02BC">
        <w:rPr>
          <w:b/>
          <w:bCs/>
          <w:color w:val="000000" w:themeColor="text1"/>
          <w:sz w:val="26"/>
          <w:szCs w:val="26"/>
        </w:rPr>
        <w:t>Ví dụ 1.</w:t>
      </w:r>
      <w:r w:rsidRPr="007C02BC">
        <w:rPr>
          <w:b/>
          <w:bCs/>
          <w:color w:val="C00000"/>
          <w:sz w:val="26"/>
          <w:szCs w:val="26"/>
        </w:rPr>
        <w:t xml:space="preserve"> </w:t>
      </w:r>
      <w:r w:rsidRPr="007C02BC">
        <w:rPr>
          <w:bCs/>
          <w:color w:val="000000" w:themeColor="text1"/>
          <w:sz w:val="26"/>
          <w:szCs w:val="26"/>
        </w:rPr>
        <w:t>Hãy chỉ ra trục đối xứng của hình thang cân (nếu có)</w:t>
      </w:r>
      <w:r w:rsidRPr="007C02BC">
        <w:rPr>
          <w:b/>
          <w:bCs/>
          <w:color w:val="000000" w:themeColor="text1"/>
          <w:sz w:val="26"/>
          <w:szCs w:val="26"/>
        </w:rPr>
        <w:t xml:space="preserve"> </w:t>
      </w:r>
    </w:p>
    <w:p w14:paraId="34009B9D" w14:textId="4E24E1C7" w:rsidR="009C4624" w:rsidRPr="007C02BC" w:rsidRDefault="009C4624" w:rsidP="00AC2BA0">
      <w:pPr>
        <w:pStyle w:val="NormalWeb"/>
        <w:tabs>
          <w:tab w:val="left" w:pos="348"/>
          <w:tab w:val="center" w:pos="4819"/>
        </w:tabs>
        <w:spacing w:before="0" w:beforeAutospacing="0" w:after="0" w:afterAutospacing="0" w:line="276" w:lineRule="auto"/>
        <w:jc w:val="center"/>
        <w:rPr>
          <w:b/>
          <w:bCs/>
          <w:color w:val="000000" w:themeColor="text1"/>
          <w:sz w:val="26"/>
          <w:szCs w:val="26"/>
        </w:rPr>
      </w:pPr>
      <w:r w:rsidRPr="007C02BC">
        <w:rPr>
          <w:b/>
          <w:noProof/>
          <w:color w:val="000000" w:themeColor="text1"/>
          <w:sz w:val="26"/>
          <w:szCs w:val="26"/>
        </w:rPr>
        <w:lastRenderedPageBreak/>
        <w:drawing>
          <wp:inline distT="0" distB="0" distL="0" distR="0" wp14:anchorId="6D9336BF" wp14:editId="20229622">
            <wp:extent cx="2127250" cy="1047750"/>
            <wp:effectExtent l="0" t="0" r="6350" b="0"/>
            <wp:docPr id="1032" name="Picture 1032" descr="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h2"/>
                    <pic:cNvPicPr>
                      <a:picLocks noChangeAspect="1" noChangeArrowheads="1"/>
                    </pic:cNvPicPr>
                  </pic:nvPicPr>
                  <pic:blipFill>
                    <a:blip r:embed="rId643" cstate="email">
                      <a:extLst>
                        <a:ext uri="{28A0092B-C50C-407E-A947-70E740481C1C}">
                          <a14:useLocalDpi xmlns:a14="http://schemas.microsoft.com/office/drawing/2010/main"/>
                        </a:ext>
                      </a:extLst>
                    </a:blip>
                    <a:srcRect/>
                    <a:stretch>
                      <a:fillRect/>
                    </a:stretch>
                  </pic:blipFill>
                  <pic:spPr bwMode="auto">
                    <a:xfrm>
                      <a:off x="0" y="0"/>
                      <a:ext cx="2127250" cy="1047750"/>
                    </a:xfrm>
                    <a:prstGeom prst="rect">
                      <a:avLst/>
                    </a:prstGeom>
                    <a:noFill/>
                    <a:ln>
                      <a:noFill/>
                    </a:ln>
                  </pic:spPr>
                </pic:pic>
              </a:graphicData>
            </a:graphic>
          </wp:inline>
        </w:drawing>
      </w:r>
    </w:p>
    <w:p w14:paraId="165EB652" w14:textId="77777777" w:rsidR="009C4624" w:rsidRPr="007C02BC" w:rsidRDefault="009C4624" w:rsidP="009C4624">
      <w:pPr>
        <w:spacing w:line="276" w:lineRule="auto"/>
        <w:rPr>
          <w:rFonts w:ascii="Times New Roman" w:hAnsi="Times New Roman" w:cs="Times New Roman"/>
          <w:b/>
          <w:bCs/>
          <w:color w:val="000000" w:themeColor="text1"/>
          <w:sz w:val="26"/>
          <w:szCs w:val="26"/>
        </w:rPr>
      </w:pPr>
      <w:r w:rsidRPr="007C02BC">
        <w:rPr>
          <w:rFonts w:ascii="Times New Roman" w:hAnsi="Times New Roman" w:cs="Times New Roman"/>
          <w:b/>
          <w:bCs/>
          <w:color w:val="000000" w:themeColor="text1"/>
          <w:sz w:val="26"/>
          <w:szCs w:val="26"/>
        </w:rPr>
        <w:t xml:space="preserve">Ví dụ 2. </w:t>
      </w:r>
      <w:r w:rsidRPr="007C02BC">
        <w:rPr>
          <w:rFonts w:ascii="Times New Roman" w:hAnsi="Times New Roman" w:cs="Times New Roman"/>
          <w:bCs/>
          <w:color w:val="000000" w:themeColor="text1"/>
          <w:sz w:val="26"/>
          <w:szCs w:val="26"/>
        </w:rPr>
        <w:t>Hình lục giác đều có bao nhiêu trục đối xứng?</w:t>
      </w:r>
    </w:p>
    <w:p w14:paraId="4A852AED" w14:textId="4F729452" w:rsidR="009C4624" w:rsidRPr="007C02BC" w:rsidRDefault="009C4624" w:rsidP="009C4624">
      <w:pPr>
        <w:spacing w:line="276" w:lineRule="auto"/>
        <w:jc w:val="center"/>
        <w:rPr>
          <w:rFonts w:ascii="Times New Roman" w:hAnsi="Times New Roman" w:cs="Times New Roman"/>
          <w:b/>
          <w:bCs/>
          <w:color w:val="000000" w:themeColor="text1"/>
          <w:sz w:val="26"/>
          <w:szCs w:val="26"/>
        </w:rPr>
      </w:pPr>
      <w:r w:rsidRPr="007C02BC">
        <w:rPr>
          <w:rFonts w:ascii="Times New Roman" w:hAnsi="Times New Roman" w:cs="Times New Roman"/>
          <w:b/>
          <w:noProof/>
          <w:color w:val="000000" w:themeColor="text1"/>
          <w:sz w:val="26"/>
          <w:szCs w:val="26"/>
        </w:rPr>
        <w:drawing>
          <wp:inline distT="0" distB="0" distL="0" distR="0" wp14:anchorId="43A828E9" wp14:editId="598B400C">
            <wp:extent cx="1416050" cy="1274445"/>
            <wp:effectExtent l="0" t="0" r="0" b="0"/>
            <wp:docPr id="1031" name="Picture 1031" descr="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h3"/>
                    <pic:cNvPicPr>
                      <a:picLocks noChangeAspect="1" noChangeArrowheads="1"/>
                    </pic:cNvPicPr>
                  </pic:nvPicPr>
                  <pic:blipFill>
                    <a:blip r:embed="rId644" cstate="email">
                      <a:extLst>
                        <a:ext uri="{28A0092B-C50C-407E-A947-70E740481C1C}">
                          <a14:useLocalDpi xmlns:a14="http://schemas.microsoft.com/office/drawing/2010/main"/>
                        </a:ext>
                      </a:extLst>
                    </a:blip>
                    <a:srcRect/>
                    <a:stretch>
                      <a:fillRect/>
                    </a:stretch>
                  </pic:blipFill>
                  <pic:spPr bwMode="auto">
                    <a:xfrm>
                      <a:off x="0" y="0"/>
                      <a:ext cx="1416447" cy="1274802"/>
                    </a:xfrm>
                    <a:prstGeom prst="rect">
                      <a:avLst/>
                    </a:prstGeom>
                    <a:noFill/>
                    <a:ln>
                      <a:noFill/>
                    </a:ln>
                  </pic:spPr>
                </pic:pic>
              </a:graphicData>
            </a:graphic>
          </wp:inline>
        </w:drawing>
      </w:r>
    </w:p>
    <w:p w14:paraId="71CC9658" w14:textId="77777777" w:rsidR="009C4624" w:rsidRPr="007C02BC" w:rsidRDefault="009C4624" w:rsidP="009C4624">
      <w:pPr>
        <w:spacing w:line="276" w:lineRule="auto"/>
        <w:jc w:val="both"/>
        <w:rPr>
          <w:rFonts w:ascii="Times New Roman" w:hAnsi="Times New Roman" w:cs="Times New Roman"/>
          <w:color w:val="000000" w:themeColor="text1"/>
          <w:sz w:val="26"/>
          <w:szCs w:val="26"/>
        </w:rPr>
      </w:pPr>
      <w:r w:rsidRPr="007C02BC">
        <w:rPr>
          <w:rFonts w:ascii="Times New Roman" w:hAnsi="Times New Roman" w:cs="Times New Roman"/>
          <w:b/>
          <w:bCs/>
          <w:color w:val="000000" w:themeColor="text1"/>
          <w:sz w:val="26"/>
          <w:szCs w:val="26"/>
        </w:rPr>
        <w:t xml:space="preserve">Ví dụ 3. </w:t>
      </w:r>
      <w:r w:rsidRPr="007C02BC">
        <w:rPr>
          <w:rFonts w:ascii="Times New Roman" w:hAnsi="Times New Roman" w:cs="Times New Roman"/>
          <w:color w:val="000000" w:themeColor="text1"/>
          <w:sz w:val="26"/>
          <w:szCs w:val="26"/>
        </w:rPr>
        <w:t xml:space="preserve"> Chỉ ra trục đối xứng của các hình sau:</w:t>
      </w:r>
    </w:p>
    <w:p w14:paraId="50B09C6A" w14:textId="6F4867E4" w:rsidR="009C4624" w:rsidRPr="007C02BC" w:rsidRDefault="009C4624" w:rsidP="009C4624">
      <w:pPr>
        <w:spacing w:line="276" w:lineRule="auto"/>
        <w:jc w:val="center"/>
        <w:rPr>
          <w:rFonts w:ascii="Times New Roman" w:hAnsi="Times New Roman" w:cs="Times New Roman"/>
          <w:color w:val="000000" w:themeColor="text1"/>
          <w:sz w:val="26"/>
          <w:szCs w:val="26"/>
        </w:rPr>
      </w:pPr>
      <w:r w:rsidRPr="007C02BC">
        <w:rPr>
          <w:rFonts w:ascii="Times New Roman" w:hAnsi="Times New Roman" w:cs="Times New Roman"/>
          <w:noProof/>
          <w:sz w:val="26"/>
          <w:szCs w:val="26"/>
        </w:rPr>
        <w:drawing>
          <wp:inline distT="0" distB="0" distL="0" distR="0" wp14:anchorId="25363F4C" wp14:editId="78F1CCBD">
            <wp:extent cx="4127500" cy="1409700"/>
            <wp:effectExtent l="0" t="0" r="6350" b="0"/>
            <wp:docPr id="1030" name="Picture 1030"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Shape  Description automatically generated"/>
                    <pic:cNvPicPr>
                      <a:picLocks noChangeAspect="1" noChangeArrowheads="1"/>
                    </pic:cNvPicPr>
                  </pic:nvPicPr>
                  <pic:blipFill>
                    <a:blip r:embed="rId645">
                      <a:extLst>
                        <a:ext uri="{28A0092B-C50C-407E-A947-70E740481C1C}">
                          <a14:useLocalDpi xmlns:a14="http://schemas.microsoft.com/office/drawing/2010/main"/>
                        </a:ext>
                      </a:extLst>
                    </a:blip>
                    <a:srcRect/>
                    <a:stretch>
                      <a:fillRect/>
                    </a:stretch>
                  </pic:blipFill>
                  <pic:spPr bwMode="auto">
                    <a:xfrm>
                      <a:off x="0" y="0"/>
                      <a:ext cx="4127500" cy="1409700"/>
                    </a:xfrm>
                    <a:prstGeom prst="rect">
                      <a:avLst/>
                    </a:prstGeom>
                    <a:noFill/>
                    <a:ln>
                      <a:noFill/>
                    </a:ln>
                  </pic:spPr>
                </pic:pic>
              </a:graphicData>
            </a:graphic>
          </wp:inline>
        </w:drawing>
      </w:r>
    </w:p>
    <w:p w14:paraId="226D5E75" w14:textId="77777777" w:rsidR="009C4624" w:rsidRPr="007C02BC" w:rsidRDefault="009C4624" w:rsidP="009C4624">
      <w:pPr>
        <w:pStyle w:val="ListParagraph"/>
        <w:spacing w:line="276" w:lineRule="auto"/>
        <w:rPr>
          <w:rFonts w:ascii="Times New Roman" w:hAnsi="Times New Roman" w:cs="Times New Roman"/>
          <w:color w:val="000000" w:themeColor="text1"/>
          <w:sz w:val="26"/>
          <w:szCs w:val="26"/>
        </w:rPr>
      </w:pPr>
      <w:r w:rsidRPr="007C02BC">
        <w:rPr>
          <w:rFonts w:ascii="Times New Roman" w:hAnsi="Times New Roman" w:cs="Times New Roman"/>
          <w:b/>
          <w:bCs/>
          <w:color w:val="000000" w:themeColor="text1"/>
          <w:sz w:val="26"/>
          <w:szCs w:val="26"/>
        </w:rPr>
        <w:t xml:space="preserve">Ví dụ 4. </w:t>
      </w:r>
      <w:r w:rsidRPr="007C02BC">
        <w:rPr>
          <w:rFonts w:ascii="Times New Roman" w:hAnsi="Times New Roman" w:cs="Times New Roman"/>
          <w:color w:val="000000" w:themeColor="text1"/>
          <w:sz w:val="26"/>
          <w:szCs w:val="26"/>
        </w:rPr>
        <w:t xml:space="preserve"> Trong các hình sau, hình nào có trục đối xứng?</w:t>
      </w:r>
    </w:p>
    <w:p w14:paraId="5EDD962F" w14:textId="7BA33B4C" w:rsidR="009C4624" w:rsidRPr="007C02BC" w:rsidRDefault="009C4624" w:rsidP="00FA3BF1">
      <w:pPr>
        <w:pStyle w:val="ListParagraph"/>
        <w:spacing w:line="276" w:lineRule="auto"/>
        <w:jc w:val="center"/>
        <w:rPr>
          <w:rFonts w:ascii="Times New Roman" w:hAnsi="Times New Roman" w:cs="Times New Roman"/>
          <w:color w:val="000000" w:themeColor="text1"/>
          <w:sz w:val="26"/>
          <w:szCs w:val="26"/>
        </w:rPr>
      </w:pPr>
      <w:r w:rsidRPr="007C02BC">
        <w:rPr>
          <w:rFonts w:ascii="Times New Roman" w:hAnsi="Times New Roman" w:cs="Times New Roman"/>
          <w:noProof/>
          <w:sz w:val="26"/>
          <w:szCs w:val="26"/>
        </w:rPr>
        <w:drawing>
          <wp:inline distT="0" distB="0" distL="0" distR="0" wp14:anchorId="2D27197B" wp14:editId="25DDF03E">
            <wp:extent cx="4692650" cy="1625600"/>
            <wp:effectExtent l="0" t="0" r="0" b="0"/>
            <wp:docPr id="1029" name="Picture 1029"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Shape, polygon  Description automatically generated"/>
                    <pic:cNvPicPr>
                      <a:picLocks noChangeAspect="1" noChangeArrowheads="1"/>
                    </pic:cNvPicPr>
                  </pic:nvPicPr>
                  <pic:blipFill>
                    <a:blip r:embed="rId646" cstate="email">
                      <a:extLst>
                        <a:ext uri="{28A0092B-C50C-407E-A947-70E740481C1C}">
                          <a14:useLocalDpi xmlns:a14="http://schemas.microsoft.com/office/drawing/2010/main"/>
                        </a:ext>
                      </a:extLst>
                    </a:blip>
                    <a:srcRect/>
                    <a:stretch>
                      <a:fillRect/>
                    </a:stretch>
                  </pic:blipFill>
                  <pic:spPr bwMode="auto">
                    <a:xfrm>
                      <a:off x="0" y="0"/>
                      <a:ext cx="4692650" cy="1625600"/>
                    </a:xfrm>
                    <a:prstGeom prst="rect">
                      <a:avLst/>
                    </a:prstGeom>
                    <a:noFill/>
                    <a:ln>
                      <a:noFill/>
                    </a:ln>
                  </pic:spPr>
                </pic:pic>
              </a:graphicData>
            </a:graphic>
          </wp:inline>
        </w:drawing>
      </w:r>
    </w:p>
    <w:p w14:paraId="75D77292" w14:textId="77777777" w:rsidR="009C4624" w:rsidRPr="007C02BC" w:rsidRDefault="009C4624" w:rsidP="009C4624">
      <w:pPr>
        <w:spacing w:line="276" w:lineRule="auto"/>
        <w:rPr>
          <w:rFonts w:ascii="Times New Roman" w:hAnsi="Times New Roman" w:cs="Times New Roman"/>
          <w:color w:val="000000" w:themeColor="text1"/>
          <w:sz w:val="26"/>
          <w:szCs w:val="26"/>
        </w:rPr>
      </w:pPr>
      <w:r w:rsidRPr="007C02BC">
        <w:rPr>
          <w:rFonts w:ascii="Times New Roman" w:hAnsi="Times New Roman" w:cs="Times New Roman"/>
          <w:b/>
          <w:color w:val="000000" w:themeColor="text1"/>
          <w:sz w:val="26"/>
          <w:szCs w:val="26"/>
        </w:rPr>
        <w:t>Dạng 2. Ứng dụng trục đối xứng vào thực tiễn</w:t>
      </w:r>
    </w:p>
    <w:p w14:paraId="655341A6"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hAnsi="Times New Roman" w:cs="Times New Roman"/>
          <w:b/>
          <w:bCs/>
          <w:color w:val="000000" w:themeColor="text1"/>
          <w:sz w:val="26"/>
          <w:szCs w:val="26"/>
        </w:rPr>
        <w:t xml:space="preserve">Ví dụ 1. </w:t>
      </w:r>
      <w:r w:rsidRPr="007C02BC">
        <w:rPr>
          <w:rFonts w:ascii="Times New Roman" w:hAnsi="Times New Roman" w:cs="Times New Roman"/>
          <w:color w:val="000000" w:themeColor="text1"/>
          <w:sz w:val="26"/>
          <w:szCs w:val="26"/>
        </w:rPr>
        <w:t xml:space="preserve"> </w:t>
      </w:r>
      <w:r w:rsidRPr="007C02BC">
        <w:rPr>
          <w:rFonts w:ascii="Times New Roman" w:eastAsia="Times New Roman" w:hAnsi="Times New Roman" w:cs="Times New Roman"/>
          <w:sz w:val="26"/>
          <w:szCs w:val="26"/>
          <w:lang w:val="nl-NL"/>
        </w:rPr>
        <w:t xml:space="preserve">Các hình ảnh tại một số địa danh du lịch nổi tiếng thế giới sau đây có trục đối xứng không? Nếu có em hãy chỉ ra trục đối xứng của hình ảnh đó? </w:t>
      </w:r>
    </w:p>
    <w:tbl>
      <w:tblPr>
        <w:tblStyle w:val="TableGrid"/>
        <w:tblW w:w="0" w:type="auto"/>
        <w:tblLook w:val="04A0" w:firstRow="1" w:lastRow="0" w:firstColumn="1" w:lastColumn="0" w:noHBand="0" w:noVBand="1"/>
      </w:tblPr>
      <w:tblGrid>
        <w:gridCol w:w="3148"/>
        <w:gridCol w:w="3386"/>
        <w:gridCol w:w="3042"/>
      </w:tblGrid>
      <w:tr w:rsidR="009C4624" w:rsidRPr="007C02BC" w14:paraId="663B4F49" w14:textId="77777777" w:rsidTr="009C4624">
        <w:tc>
          <w:tcPr>
            <w:tcW w:w="3521" w:type="dxa"/>
            <w:tcBorders>
              <w:top w:val="single" w:sz="4" w:space="0" w:color="auto"/>
              <w:left w:val="single" w:sz="4" w:space="0" w:color="auto"/>
              <w:bottom w:val="single" w:sz="4" w:space="0" w:color="auto"/>
              <w:right w:val="single" w:sz="4" w:space="0" w:color="auto"/>
            </w:tcBorders>
            <w:hideMark/>
          </w:tcPr>
          <w:p w14:paraId="460A6BD3" w14:textId="2916C64E" w:rsidR="009C4624" w:rsidRPr="007C02BC" w:rsidRDefault="009C4624">
            <w:pPr>
              <w:tabs>
                <w:tab w:val="left" w:pos="6945"/>
              </w:tabs>
              <w:spacing w:line="276" w:lineRule="auto"/>
              <w:rPr>
                <w:rFonts w:ascii="Times New Roman" w:eastAsia="Times New Roman" w:hAnsi="Times New Roman" w:cs="Times New Roman"/>
                <w:b/>
                <w:color w:val="002060"/>
                <w:sz w:val="26"/>
                <w:szCs w:val="26"/>
                <w:lang w:val="nl-NL"/>
              </w:rPr>
            </w:pPr>
            <w:r w:rsidRPr="007C02BC">
              <w:rPr>
                <w:rFonts w:ascii="Times New Roman" w:eastAsia="Times New Roman" w:hAnsi="Times New Roman" w:cs="Times New Roman"/>
                <w:noProof/>
                <w:color w:val="002060"/>
                <w:sz w:val="26"/>
                <w:szCs w:val="26"/>
              </w:rPr>
              <w:lastRenderedPageBreak/>
              <w:drawing>
                <wp:inline distT="0" distB="0" distL="0" distR="0" wp14:anchorId="5009597A" wp14:editId="3D7ABFA4">
                  <wp:extent cx="2108200" cy="1511300"/>
                  <wp:effectExtent l="0" t="0" r="6350" b="0"/>
                  <wp:docPr id="1028" name="Picture 1028" descr="A picture containing sky, outdoor, building, place of worshi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A picture containing sky, outdoor, building, place of worship  Description automatically generated"/>
                          <pic:cNvPicPr>
                            <a:picLocks noChangeAspect="1" noChangeArrowheads="1"/>
                          </pic:cNvPicPr>
                        </pic:nvPicPr>
                        <pic:blipFill>
                          <a:blip r:embed="rId647" cstate="email">
                            <a:extLst>
                              <a:ext uri="{28A0092B-C50C-407E-A947-70E740481C1C}">
                                <a14:useLocalDpi xmlns:a14="http://schemas.microsoft.com/office/drawing/2010/main"/>
                              </a:ext>
                            </a:extLst>
                          </a:blip>
                          <a:srcRect/>
                          <a:stretch>
                            <a:fillRect/>
                          </a:stretch>
                        </pic:blipFill>
                        <pic:spPr bwMode="auto">
                          <a:xfrm>
                            <a:off x="0" y="0"/>
                            <a:ext cx="2108200" cy="1511300"/>
                          </a:xfrm>
                          <a:prstGeom prst="rect">
                            <a:avLst/>
                          </a:prstGeom>
                          <a:noFill/>
                          <a:ln>
                            <a:noFill/>
                          </a:ln>
                        </pic:spPr>
                      </pic:pic>
                    </a:graphicData>
                  </a:graphic>
                </wp:inline>
              </w:drawing>
            </w:r>
          </w:p>
        </w:tc>
        <w:tc>
          <w:tcPr>
            <w:tcW w:w="3521" w:type="dxa"/>
            <w:tcBorders>
              <w:top w:val="single" w:sz="4" w:space="0" w:color="auto"/>
              <w:left w:val="single" w:sz="4" w:space="0" w:color="auto"/>
              <w:bottom w:val="single" w:sz="4" w:space="0" w:color="auto"/>
              <w:right w:val="single" w:sz="4" w:space="0" w:color="auto"/>
            </w:tcBorders>
            <w:hideMark/>
          </w:tcPr>
          <w:p w14:paraId="18D7546C" w14:textId="3516112C" w:rsidR="009C4624" w:rsidRPr="007C02BC" w:rsidRDefault="009C4624">
            <w:pPr>
              <w:tabs>
                <w:tab w:val="left" w:pos="6945"/>
              </w:tabs>
              <w:spacing w:line="276" w:lineRule="auto"/>
              <w:rPr>
                <w:rFonts w:ascii="Times New Roman" w:eastAsia="Times New Roman" w:hAnsi="Times New Roman" w:cs="Times New Roman"/>
                <w:b/>
                <w:color w:val="002060"/>
                <w:sz w:val="26"/>
                <w:szCs w:val="26"/>
                <w:lang w:val="nl-NL"/>
              </w:rPr>
            </w:pPr>
            <w:r w:rsidRPr="007C02BC">
              <w:rPr>
                <w:rFonts w:ascii="Times New Roman" w:eastAsia="Times New Roman" w:hAnsi="Times New Roman" w:cs="Times New Roman"/>
                <w:noProof/>
                <w:color w:val="002060"/>
                <w:sz w:val="26"/>
                <w:szCs w:val="26"/>
              </w:rPr>
              <w:drawing>
                <wp:inline distT="0" distB="0" distL="0" distR="0" wp14:anchorId="11BA7657" wp14:editId="1F91BD40">
                  <wp:extent cx="2279650" cy="1517650"/>
                  <wp:effectExtent l="0" t="0" r="6350" b="6350"/>
                  <wp:docPr id="1027" name="Picture 1027" descr="A picture containing grass, sky, building, out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A picture containing grass, sky, building, outdoor  Description automatically generated"/>
                          <pic:cNvPicPr>
                            <a:picLocks noChangeAspect="1" noChangeArrowheads="1"/>
                          </pic:cNvPicPr>
                        </pic:nvPicPr>
                        <pic:blipFill>
                          <a:blip r:embed="rId648" cstate="email">
                            <a:extLst>
                              <a:ext uri="{28A0092B-C50C-407E-A947-70E740481C1C}">
                                <a14:useLocalDpi xmlns:a14="http://schemas.microsoft.com/office/drawing/2010/main"/>
                              </a:ext>
                            </a:extLst>
                          </a:blip>
                          <a:srcRect/>
                          <a:stretch>
                            <a:fillRect/>
                          </a:stretch>
                        </pic:blipFill>
                        <pic:spPr bwMode="auto">
                          <a:xfrm>
                            <a:off x="0" y="0"/>
                            <a:ext cx="2279650" cy="1517650"/>
                          </a:xfrm>
                          <a:prstGeom prst="rect">
                            <a:avLst/>
                          </a:prstGeom>
                          <a:noFill/>
                          <a:ln>
                            <a:noFill/>
                          </a:ln>
                        </pic:spPr>
                      </pic:pic>
                    </a:graphicData>
                  </a:graphic>
                </wp:inline>
              </w:drawing>
            </w:r>
          </w:p>
        </w:tc>
        <w:tc>
          <w:tcPr>
            <w:tcW w:w="3521" w:type="dxa"/>
            <w:tcBorders>
              <w:top w:val="single" w:sz="4" w:space="0" w:color="auto"/>
              <w:left w:val="single" w:sz="4" w:space="0" w:color="auto"/>
              <w:bottom w:val="single" w:sz="4" w:space="0" w:color="auto"/>
              <w:right w:val="single" w:sz="4" w:space="0" w:color="auto"/>
            </w:tcBorders>
            <w:hideMark/>
          </w:tcPr>
          <w:p w14:paraId="17CE73C0" w14:textId="795B4284" w:rsidR="009C4624" w:rsidRPr="007C02BC" w:rsidRDefault="009C4624">
            <w:pPr>
              <w:tabs>
                <w:tab w:val="left" w:pos="6945"/>
              </w:tabs>
              <w:spacing w:line="276" w:lineRule="auto"/>
              <w:rPr>
                <w:rFonts w:ascii="Times New Roman" w:eastAsia="Times New Roman" w:hAnsi="Times New Roman" w:cs="Times New Roman"/>
                <w:b/>
                <w:color w:val="002060"/>
                <w:sz w:val="26"/>
                <w:szCs w:val="26"/>
                <w:lang w:val="nl-NL"/>
              </w:rPr>
            </w:pPr>
            <w:r w:rsidRPr="007C02BC">
              <w:rPr>
                <w:rFonts w:ascii="Times New Roman" w:eastAsia="Times New Roman" w:hAnsi="Times New Roman" w:cs="Times New Roman"/>
                <w:b/>
                <w:noProof/>
                <w:color w:val="002060"/>
                <w:sz w:val="26"/>
                <w:szCs w:val="26"/>
              </w:rPr>
              <w:drawing>
                <wp:inline distT="0" distB="0" distL="0" distR="0" wp14:anchorId="395A92FD" wp14:editId="1FAE3606">
                  <wp:extent cx="2038350" cy="1555750"/>
                  <wp:effectExtent l="0" t="0" r="0" b="6350"/>
                  <wp:docPr id="1026" name="Picture 1026" descr="A picture containing building, outdoor, hou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A picture containing building, outdoor, house  Description automatically generated"/>
                          <pic:cNvPicPr>
                            <a:picLocks noChangeAspect="1" noChangeArrowheads="1"/>
                          </pic:cNvPicPr>
                        </pic:nvPicPr>
                        <pic:blipFill>
                          <a:blip r:embed="rId649" cstate="email">
                            <a:extLst>
                              <a:ext uri="{28A0092B-C50C-407E-A947-70E740481C1C}">
                                <a14:useLocalDpi xmlns:a14="http://schemas.microsoft.com/office/drawing/2010/main"/>
                              </a:ext>
                            </a:extLst>
                          </a:blip>
                          <a:srcRect/>
                          <a:stretch>
                            <a:fillRect/>
                          </a:stretch>
                        </pic:blipFill>
                        <pic:spPr bwMode="auto">
                          <a:xfrm>
                            <a:off x="0" y="0"/>
                            <a:ext cx="2038350" cy="1555750"/>
                          </a:xfrm>
                          <a:prstGeom prst="rect">
                            <a:avLst/>
                          </a:prstGeom>
                          <a:noFill/>
                          <a:ln>
                            <a:noFill/>
                          </a:ln>
                        </pic:spPr>
                      </pic:pic>
                    </a:graphicData>
                  </a:graphic>
                </wp:inline>
              </w:drawing>
            </w:r>
          </w:p>
        </w:tc>
      </w:tr>
      <w:tr w:rsidR="009C4624" w:rsidRPr="007C02BC" w14:paraId="36142D4B" w14:textId="77777777" w:rsidTr="009C4624">
        <w:tc>
          <w:tcPr>
            <w:tcW w:w="3521" w:type="dxa"/>
            <w:tcBorders>
              <w:top w:val="single" w:sz="4" w:space="0" w:color="auto"/>
              <w:left w:val="single" w:sz="4" w:space="0" w:color="auto"/>
              <w:bottom w:val="single" w:sz="4" w:space="0" w:color="auto"/>
              <w:right w:val="single" w:sz="4" w:space="0" w:color="auto"/>
            </w:tcBorders>
            <w:hideMark/>
          </w:tcPr>
          <w:p w14:paraId="0C5D88C0" w14:textId="77777777" w:rsidR="009C4624" w:rsidRPr="007C02BC" w:rsidRDefault="009C4624">
            <w:pPr>
              <w:tabs>
                <w:tab w:val="left" w:pos="6945"/>
              </w:tabs>
              <w:spacing w:line="276" w:lineRule="auto"/>
              <w:jc w:val="center"/>
              <w:rPr>
                <w:rFonts w:ascii="Times New Roman" w:eastAsia="Times New Roman" w:hAnsi="Times New Roman" w:cs="Times New Roman"/>
                <w:i/>
                <w:color w:val="002060"/>
                <w:sz w:val="26"/>
                <w:szCs w:val="26"/>
                <w:lang w:val="nl-NL"/>
              </w:rPr>
            </w:pPr>
            <w:r w:rsidRPr="007C02BC">
              <w:rPr>
                <w:rFonts w:ascii="Times New Roman" w:eastAsia="Times New Roman" w:hAnsi="Times New Roman" w:cs="Times New Roman"/>
                <w:i/>
                <w:color w:val="002060"/>
                <w:sz w:val="26"/>
                <w:szCs w:val="26"/>
                <w:lang w:val="nl-NL"/>
              </w:rPr>
              <w:t>( a )</w:t>
            </w:r>
          </w:p>
        </w:tc>
        <w:tc>
          <w:tcPr>
            <w:tcW w:w="3521" w:type="dxa"/>
            <w:tcBorders>
              <w:top w:val="single" w:sz="4" w:space="0" w:color="auto"/>
              <w:left w:val="single" w:sz="4" w:space="0" w:color="auto"/>
              <w:bottom w:val="single" w:sz="4" w:space="0" w:color="auto"/>
              <w:right w:val="single" w:sz="4" w:space="0" w:color="auto"/>
            </w:tcBorders>
            <w:hideMark/>
          </w:tcPr>
          <w:p w14:paraId="7B53F06F" w14:textId="77777777" w:rsidR="009C4624" w:rsidRPr="007C02BC" w:rsidRDefault="009C4624">
            <w:pPr>
              <w:tabs>
                <w:tab w:val="left" w:pos="6945"/>
              </w:tabs>
              <w:spacing w:line="276" w:lineRule="auto"/>
              <w:jc w:val="center"/>
              <w:rPr>
                <w:rFonts w:ascii="Times New Roman" w:eastAsia="Times New Roman" w:hAnsi="Times New Roman" w:cs="Times New Roman"/>
                <w:b/>
                <w:color w:val="002060"/>
                <w:sz w:val="26"/>
                <w:szCs w:val="26"/>
                <w:lang w:val="nl-NL"/>
              </w:rPr>
            </w:pPr>
            <w:r w:rsidRPr="007C02BC">
              <w:rPr>
                <w:rFonts w:ascii="Times New Roman" w:eastAsia="Times New Roman" w:hAnsi="Times New Roman" w:cs="Times New Roman"/>
                <w:i/>
                <w:color w:val="002060"/>
                <w:sz w:val="26"/>
                <w:szCs w:val="26"/>
                <w:lang w:val="nl-NL"/>
              </w:rPr>
              <w:t>( b )</w:t>
            </w:r>
          </w:p>
        </w:tc>
        <w:tc>
          <w:tcPr>
            <w:tcW w:w="3521" w:type="dxa"/>
            <w:tcBorders>
              <w:top w:val="single" w:sz="4" w:space="0" w:color="auto"/>
              <w:left w:val="single" w:sz="4" w:space="0" w:color="auto"/>
              <w:bottom w:val="single" w:sz="4" w:space="0" w:color="auto"/>
              <w:right w:val="single" w:sz="4" w:space="0" w:color="auto"/>
            </w:tcBorders>
            <w:hideMark/>
          </w:tcPr>
          <w:p w14:paraId="5E3BC57D" w14:textId="77777777" w:rsidR="009C4624" w:rsidRPr="007C02BC" w:rsidRDefault="009C4624">
            <w:pPr>
              <w:tabs>
                <w:tab w:val="left" w:pos="6945"/>
              </w:tabs>
              <w:spacing w:line="276" w:lineRule="auto"/>
              <w:jc w:val="center"/>
              <w:rPr>
                <w:rFonts w:ascii="Times New Roman" w:eastAsia="Times New Roman" w:hAnsi="Times New Roman" w:cs="Times New Roman"/>
                <w:b/>
                <w:color w:val="002060"/>
                <w:sz w:val="26"/>
                <w:szCs w:val="26"/>
                <w:lang w:val="nl-NL"/>
              </w:rPr>
            </w:pPr>
            <w:r w:rsidRPr="007C02BC">
              <w:rPr>
                <w:rFonts w:ascii="Times New Roman" w:eastAsia="Times New Roman" w:hAnsi="Times New Roman" w:cs="Times New Roman"/>
                <w:i/>
                <w:color w:val="002060"/>
                <w:sz w:val="26"/>
                <w:szCs w:val="26"/>
                <w:lang w:val="nl-NL"/>
              </w:rPr>
              <w:t>( c )</w:t>
            </w:r>
          </w:p>
        </w:tc>
      </w:tr>
    </w:tbl>
    <w:p w14:paraId="3F1A6AC4"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eastAsia="ko-KR"/>
        </w:rPr>
      </w:pPr>
      <w:r w:rsidRPr="007C02BC">
        <w:rPr>
          <w:rFonts w:ascii="Times New Roman" w:hAnsi="Times New Roman" w:cs="Times New Roman"/>
          <w:b/>
          <w:bCs/>
          <w:color w:val="000000" w:themeColor="text1"/>
          <w:sz w:val="26"/>
          <w:szCs w:val="26"/>
        </w:rPr>
        <w:t xml:space="preserve">Ví dụ 2. </w:t>
      </w:r>
      <w:r w:rsidRPr="007C02BC">
        <w:rPr>
          <w:rFonts w:ascii="Times New Roman" w:hAnsi="Times New Roman" w:cs="Times New Roman"/>
          <w:color w:val="000000" w:themeColor="text1"/>
          <w:sz w:val="26"/>
          <w:szCs w:val="26"/>
        </w:rPr>
        <w:t xml:space="preserve"> </w:t>
      </w:r>
      <w:r w:rsidRPr="007C02BC">
        <w:rPr>
          <w:rFonts w:ascii="Times New Roman" w:eastAsia="Times New Roman" w:hAnsi="Times New Roman" w:cs="Times New Roman"/>
          <w:sz w:val="26"/>
          <w:szCs w:val="26"/>
          <w:lang w:val="nl-NL"/>
        </w:rPr>
        <w:t xml:space="preserve">Các hình ảnh tại một số địa danh du lịch tại một số ngôi chùa của Việt Nam sau đây có trục đối xứng không? Nếu có em hãy chỉ ra trục đối xứng của hình ảnh đó? </w:t>
      </w:r>
    </w:p>
    <w:tbl>
      <w:tblPr>
        <w:tblStyle w:val="TableGrid"/>
        <w:tblW w:w="0" w:type="auto"/>
        <w:tblLook w:val="04A0" w:firstRow="1" w:lastRow="0" w:firstColumn="1" w:lastColumn="0" w:noHBand="0" w:noVBand="1"/>
      </w:tblPr>
      <w:tblGrid>
        <w:gridCol w:w="2419"/>
        <w:gridCol w:w="3854"/>
        <w:gridCol w:w="3303"/>
      </w:tblGrid>
      <w:tr w:rsidR="009C4624" w:rsidRPr="007C02BC" w14:paraId="0F2CAF34" w14:textId="77777777" w:rsidTr="006934D3">
        <w:trPr>
          <w:trHeight w:val="3284"/>
        </w:trPr>
        <w:tc>
          <w:tcPr>
            <w:tcW w:w="2236" w:type="dxa"/>
            <w:tcBorders>
              <w:top w:val="single" w:sz="4" w:space="0" w:color="auto"/>
              <w:left w:val="single" w:sz="4" w:space="0" w:color="auto"/>
              <w:bottom w:val="single" w:sz="4" w:space="0" w:color="auto"/>
              <w:right w:val="single" w:sz="4" w:space="0" w:color="auto"/>
            </w:tcBorders>
            <w:hideMark/>
          </w:tcPr>
          <w:p w14:paraId="737EB6D8" w14:textId="3A153B24"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b/>
                <w:noProof/>
                <w:sz w:val="26"/>
                <w:szCs w:val="26"/>
              </w:rPr>
              <w:drawing>
                <wp:inline distT="0" distB="0" distL="0" distR="0" wp14:anchorId="62C5D444" wp14:editId="30EE1E82">
                  <wp:extent cx="1676400" cy="2120900"/>
                  <wp:effectExtent l="0" t="0" r="0" b="0"/>
                  <wp:docPr id="1025" name="Picture 1025" descr="A picture containing building, sky, outdoor,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A picture containing building, sky, outdoor, tower  Description automatically generated"/>
                          <pic:cNvPicPr>
                            <a:picLocks noChangeAspect="1" noChangeArrowheads="1"/>
                          </pic:cNvPicPr>
                        </pic:nvPicPr>
                        <pic:blipFill>
                          <a:blip r:embed="rId650" cstate="email">
                            <a:extLst>
                              <a:ext uri="{28A0092B-C50C-407E-A947-70E740481C1C}">
                                <a14:useLocalDpi xmlns:a14="http://schemas.microsoft.com/office/drawing/2010/main"/>
                              </a:ext>
                            </a:extLst>
                          </a:blip>
                          <a:srcRect/>
                          <a:stretch>
                            <a:fillRect/>
                          </a:stretch>
                        </pic:blipFill>
                        <pic:spPr bwMode="auto">
                          <a:xfrm>
                            <a:off x="0" y="0"/>
                            <a:ext cx="1676400" cy="2120900"/>
                          </a:xfrm>
                          <a:prstGeom prst="rect">
                            <a:avLst/>
                          </a:prstGeom>
                          <a:noFill/>
                          <a:ln>
                            <a:noFill/>
                          </a:ln>
                        </pic:spPr>
                      </pic:pic>
                    </a:graphicData>
                  </a:graphic>
                </wp:inline>
              </w:drawing>
            </w:r>
          </w:p>
        </w:tc>
        <w:tc>
          <w:tcPr>
            <w:tcW w:w="3560" w:type="dxa"/>
            <w:tcBorders>
              <w:top w:val="single" w:sz="4" w:space="0" w:color="auto"/>
              <w:left w:val="single" w:sz="4" w:space="0" w:color="auto"/>
              <w:bottom w:val="single" w:sz="4" w:space="0" w:color="auto"/>
              <w:right w:val="single" w:sz="4" w:space="0" w:color="auto"/>
            </w:tcBorders>
            <w:hideMark/>
          </w:tcPr>
          <w:p w14:paraId="5F396DE9" w14:textId="6BFC7A1D"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b/>
                <w:noProof/>
                <w:sz w:val="26"/>
                <w:szCs w:val="26"/>
              </w:rPr>
              <w:drawing>
                <wp:inline distT="0" distB="0" distL="0" distR="0" wp14:anchorId="5A6D252B" wp14:editId="3362AFBB">
                  <wp:extent cx="2768600" cy="2127250"/>
                  <wp:effectExtent l="0" t="0" r="0" b="6350"/>
                  <wp:docPr id="1024" name="Picture 1024" descr="A picture containing tree, outdoor, pla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A picture containing tree, outdoor, plant  Description automatically generated"/>
                          <pic:cNvPicPr>
                            <a:picLocks noChangeAspect="1" noChangeArrowheads="1"/>
                          </pic:cNvPicPr>
                        </pic:nvPicPr>
                        <pic:blipFill>
                          <a:blip r:embed="rId651" cstate="email">
                            <a:extLst>
                              <a:ext uri="{28A0092B-C50C-407E-A947-70E740481C1C}">
                                <a14:useLocalDpi xmlns:a14="http://schemas.microsoft.com/office/drawing/2010/main"/>
                              </a:ext>
                            </a:extLst>
                          </a:blip>
                          <a:srcRect/>
                          <a:stretch>
                            <a:fillRect/>
                          </a:stretch>
                        </pic:blipFill>
                        <pic:spPr bwMode="auto">
                          <a:xfrm>
                            <a:off x="0" y="0"/>
                            <a:ext cx="2768600" cy="2127250"/>
                          </a:xfrm>
                          <a:prstGeom prst="rect">
                            <a:avLst/>
                          </a:prstGeom>
                          <a:noFill/>
                          <a:ln>
                            <a:noFill/>
                          </a:ln>
                        </pic:spPr>
                      </pic:pic>
                    </a:graphicData>
                  </a:graphic>
                </wp:inline>
              </w:drawing>
            </w:r>
          </w:p>
        </w:tc>
        <w:tc>
          <w:tcPr>
            <w:tcW w:w="3052" w:type="dxa"/>
            <w:tcBorders>
              <w:top w:val="single" w:sz="4" w:space="0" w:color="auto"/>
              <w:left w:val="single" w:sz="4" w:space="0" w:color="auto"/>
              <w:bottom w:val="single" w:sz="4" w:space="0" w:color="auto"/>
              <w:right w:val="single" w:sz="4" w:space="0" w:color="auto"/>
            </w:tcBorders>
            <w:hideMark/>
          </w:tcPr>
          <w:p w14:paraId="393A5DC9" w14:textId="3737E272"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b/>
                <w:noProof/>
                <w:sz w:val="26"/>
                <w:szCs w:val="26"/>
              </w:rPr>
              <w:drawing>
                <wp:inline distT="0" distB="0" distL="0" distR="0" wp14:anchorId="2837D51D" wp14:editId="60019181">
                  <wp:extent cx="2349500" cy="2120900"/>
                  <wp:effectExtent l="0" t="0" r="0" b="0"/>
                  <wp:docPr id="63" name="Picture 63" descr="A close-up of a lea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A close-up of a leaf  Description automatically generated"/>
                          <pic:cNvPicPr>
                            <a:picLocks noChangeAspect="1" noChangeArrowheads="1"/>
                          </pic:cNvPicPr>
                        </pic:nvPicPr>
                        <pic:blipFill>
                          <a:blip r:embed="rId652" cstate="email">
                            <a:extLst>
                              <a:ext uri="{28A0092B-C50C-407E-A947-70E740481C1C}">
                                <a14:useLocalDpi xmlns:a14="http://schemas.microsoft.com/office/drawing/2010/main"/>
                              </a:ext>
                            </a:extLst>
                          </a:blip>
                          <a:srcRect/>
                          <a:stretch>
                            <a:fillRect/>
                          </a:stretch>
                        </pic:blipFill>
                        <pic:spPr bwMode="auto">
                          <a:xfrm>
                            <a:off x="0" y="0"/>
                            <a:ext cx="2349500" cy="2120900"/>
                          </a:xfrm>
                          <a:prstGeom prst="rect">
                            <a:avLst/>
                          </a:prstGeom>
                          <a:noFill/>
                          <a:ln>
                            <a:noFill/>
                          </a:ln>
                        </pic:spPr>
                      </pic:pic>
                    </a:graphicData>
                  </a:graphic>
                </wp:inline>
              </w:drawing>
            </w:r>
          </w:p>
        </w:tc>
      </w:tr>
      <w:tr w:rsidR="009C4624" w:rsidRPr="007C02BC" w14:paraId="5CEC9C80" w14:textId="77777777" w:rsidTr="006934D3">
        <w:trPr>
          <w:trHeight w:val="356"/>
        </w:trPr>
        <w:tc>
          <w:tcPr>
            <w:tcW w:w="2236" w:type="dxa"/>
            <w:tcBorders>
              <w:top w:val="single" w:sz="4" w:space="0" w:color="auto"/>
              <w:left w:val="single" w:sz="4" w:space="0" w:color="auto"/>
              <w:bottom w:val="single" w:sz="4" w:space="0" w:color="auto"/>
              <w:right w:val="single" w:sz="4" w:space="0" w:color="auto"/>
            </w:tcBorders>
            <w:hideMark/>
          </w:tcPr>
          <w:p w14:paraId="404A26CC" w14:textId="77777777" w:rsidR="009C4624" w:rsidRPr="007C02BC" w:rsidRDefault="009C4624">
            <w:pPr>
              <w:tabs>
                <w:tab w:val="left" w:pos="6945"/>
              </w:tabs>
              <w:spacing w:line="276" w:lineRule="auto"/>
              <w:jc w:val="center"/>
              <w:rPr>
                <w:rFonts w:ascii="Times New Roman" w:eastAsia="Times New Roman" w:hAnsi="Times New Roman" w:cs="Times New Roman"/>
                <w:i/>
                <w:sz w:val="26"/>
                <w:szCs w:val="26"/>
                <w:lang w:val="nl-NL"/>
              </w:rPr>
            </w:pPr>
            <w:r w:rsidRPr="007C02BC">
              <w:rPr>
                <w:rFonts w:ascii="Times New Roman" w:eastAsia="Times New Roman" w:hAnsi="Times New Roman" w:cs="Times New Roman"/>
                <w:i/>
                <w:sz w:val="26"/>
                <w:szCs w:val="26"/>
                <w:lang w:val="nl-NL"/>
              </w:rPr>
              <w:t>( a )</w:t>
            </w:r>
          </w:p>
        </w:tc>
        <w:tc>
          <w:tcPr>
            <w:tcW w:w="3560" w:type="dxa"/>
            <w:tcBorders>
              <w:top w:val="single" w:sz="4" w:space="0" w:color="auto"/>
              <w:left w:val="single" w:sz="4" w:space="0" w:color="auto"/>
              <w:bottom w:val="single" w:sz="4" w:space="0" w:color="auto"/>
              <w:right w:val="single" w:sz="4" w:space="0" w:color="auto"/>
            </w:tcBorders>
            <w:hideMark/>
          </w:tcPr>
          <w:p w14:paraId="77BF2FD4" w14:textId="77777777" w:rsidR="009C4624" w:rsidRPr="007C02BC" w:rsidRDefault="009C4624">
            <w:pPr>
              <w:tabs>
                <w:tab w:val="left" w:pos="6945"/>
              </w:tabs>
              <w:spacing w:line="276" w:lineRule="auto"/>
              <w:jc w:val="center"/>
              <w:rPr>
                <w:rFonts w:ascii="Times New Roman" w:eastAsia="Times New Roman" w:hAnsi="Times New Roman" w:cs="Times New Roman"/>
                <w:b/>
                <w:sz w:val="26"/>
                <w:szCs w:val="26"/>
                <w:lang w:val="nl-NL"/>
              </w:rPr>
            </w:pPr>
            <w:r w:rsidRPr="007C02BC">
              <w:rPr>
                <w:rFonts w:ascii="Times New Roman" w:eastAsia="Times New Roman" w:hAnsi="Times New Roman" w:cs="Times New Roman"/>
                <w:i/>
                <w:sz w:val="26"/>
                <w:szCs w:val="26"/>
                <w:lang w:val="nl-NL"/>
              </w:rPr>
              <w:t>( b )</w:t>
            </w:r>
          </w:p>
        </w:tc>
        <w:tc>
          <w:tcPr>
            <w:tcW w:w="3052" w:type="dxa"/>
            <w:tcBorders>
              <w:top w:val="single" w:sz="4" w:space="0" w:color="auto"/>
              <w:left w:val="single" w:sz="4" w:space="0" w:color="auto"/>
              <w:bottom w:val="single" w:sz="4" w:space="0" w:color="auto"/>
              <w:right w:val="single" w:sz="4" w:space="0" w:color="auto"/>
            </w:tcBorders>
            <w:hideMark/>
          </w:tcPr>
          <w:p w14:paraId="7C9AE268" w14:textId="77777777" w:rsidR="009C4624" w:rsidRPr="007C02BC" w:rsidRDefault="009C4624">
            <w:pPr>
              <w:tabs>
                <w:tab w:val="left" w:pos="6945"/>
              </w:tabs>
              <w:spacing w:line="276" w:lineRule="auto"/>
              <w:jc w:val="center"/>
              <w:rPr>
                <w:rFonts w:ascii="Times New Roman" w:eastAsia="Times New Roman" w:hAnsi="Times New Roman" w:cs="Times New Roman"/>
                <w:b/>
                <w:sz w:val="26"/>
                <w:szCs w:val="26"/>
                <w:lang w:val="nl-NL"/>
              </w:rPr>
            </w:pPr>
            <w:r w:rsidRPr="007C02BC">
              <w:rPr>
                <w:rFonts w:ascii="Times New Roman" w:eastAsia="Times New Roman" w:hAnsi="Times New Roman" w:cs="Times New Roman"/>
                <w:i/>
                <w:sz w:val="26"/>
                <w:szCs w:val="26"/>
                <w:lang w:val="nl-NL"/>
              </w:rPr>
              <w:t>( c )</w:t>
            </w:r>
          </w:p>
        </w:tc>
      </w:tr>
    </w:tbl>
    <w:p w14:paraId="7C3CC9EA"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eastAsia="ko-KR"/>
        </w:rPr>
      </w:pPr>
      <w:r w:rsidRPr="007C02BC">
        <w:rPr>
          <w:rFonts w:ascii="Times New Roman" w:hAnsi="Times New Roman" w:cs="Times New Roman"/>
          <w:b/>
          <w:bCs/>
          <w:color w:val="000000" w:themeColor="text1"/>
          <w:sz w:val="26"/>
          <w:szCs w:val="26"/>
        </w:rPr>
        <w:t xml:space="preserve">Ví dụ 3. </w:t>
      </w:r>
      <w:r w:rsidRPr="007C02BC">
        <w:rPr>
          <w:rFonts w:ascii="Times New Roman" w:hAnsi="Times New Roman" w:cs="Times New Roman"/>
          <w:color w:val="000000" w:themeColor="text1"/>
          <w:sz w:val="26"/>
          <w:szCs w:val="26"/>
        </w:rPr>
        <w:t xml:space="preserve"> </w:t>
      </w:r>
      <w:r w:rsidRPr="007C02BC">
        <w:rPr>
          <w:rFonts w:ascii="Times New Roman" w:eastAsia="Times New Roman" w:hAnsi="Times New Roman" w:cs="Times New Roman"/>
          <w:sz w:val="26"/>
          <w:szCs w:val="26"/>
          <w:lang w:val="nl-NL"/>
        </w:rPr>
        <w:t xml:space="preserve">Các hình ảnh về các biển báo chỉ dẫn giao thông sau đây có trục đối xứng không? Nếu có em hãy chỉ ra trục đối xứng của hình ảnh đó? </w:t>
      </w:r>
    </w:p>
    <w:tbl>
      <w:tblPr>
        <w:tblStyle w:val="TableGrid"/>
        <w:tblW w:w="10263" w:type="dxa"/>
        <w:tblLayout w:type="fixed"/>
        <w:tblLook w:val="04A0" w:firstRow="1" w:lastRow="0" w:firstColumn="1" w:lastColumn="0" w:noHBand="0" w:noVBand="1"/>
      </w:tblPr>
      <w:tblGrid>
        <w:gridCol w:w="3411"/>
        <w:gridCol w:w="3443"/>
        <w:gridCol w:w="3409"/>
      </w:tblGrid>
      <w:tr w:rsidR="009C4624" w:rsidRPr="007C02BC" w14:paraId="2A51A8C8" w14:textId="77777777" w:rsidTr="006934D3">
        <w:trPr>
          <w:trHeight w:val="2851"/>
        </w:trPr>
        <w:tc>
          <w:tcPr>
            <w:tcW w:w="3411" w:type="dxa"/>
            <w:tcBorders>
              <w:top w:val="single" w:sz="4" w:space="0" w:color="auto"/>
              <w:left w:val="single" w:sz="4" w:space="0" w:color="auto"/>
              <w:bottom w:val="single" w:sz="4" w:space="0" w:color="auto"/>
              <w:right w:val="single" w:sz="4" w:space="0" w:color="auto"/>
            </w:tcBorders>
            <w:hideMark/>
          </w:tcPr>
          <w:p w14:paraId="431B1A08" w14:textId="6BCBDE5B" w:rsidR="009C4624" w:rsidRPr="007C02BC" w:rsidRDefault="009C4624">
            <w:pPr>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noProof/>
                <w:sz w:val="26"/>
                <w:szCs w:val="26"/>
              </w:rPr>
              <w:drawing>
                <wp:inline distT="0" distB="0" distL="0" distR="0" wp14:anchorId="00F781FF" wp14:editId="47C54D44">
                  <wp:extent cx="1739659" cy="1676400"/>
                  <wp:effectExtent l="0" t="0" r="0" b="0"/>
                  <wp:docPr id="62" name="Picture 62"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Icon  Description automatically generated"/>
                          <pic:cNvPicPr>
                            <a:picLocks noChangeAspect="1" noChangeArrowheads="1"/>
                          </pic:cNvPicPr>
                        </pic:nvPicPr>
                        <pic:blipFill>
                          <a:blip r:embed="rId653" cstate="email">
                            <a:extLst>
                              <a:ext uri="{28A0092B-C50C-407E-A947-70E740481C1C}">
                                <a14:useLocalDpi xmlns:a14="http://schemas.microsoft.com/office/drawing/2010/main"/>
                              </a:ext>
                            </a:extLst>
                          </a:blip>
                          <a:srcRect/>
                          <a:stretch>
                            <a:fillRect/>
                          </a:stretch>
                        </pic:blipFill>
                        <pic:spPr bwMode="auto">
                          <a:xfrm>
                            <a:off x="0" y="0"/>
                            <a:ext cx="1742688" cy="1679319"/>
                          </a:xfrm>
                          <a:prstGeom prst="rect">
                            <a:avLst/>
                          </a:prstGeom>
                          <a:noFill/>
                          <a:ln>
                            <a:noFill/>
                          </a:ln>
                        </pic:spPr>
                      </pic:pic>
                    </a:graphicData>
                  </a:graphic>
                </wp:inline>
              </w:drawing>
            </w:r>
          </w:p>
        </w:tc>
        <w:tc>
          <w:tcPr>
            <w:tcW w:w="3443" w:type="dxa"/>
            <w:tcBorders>
              <w:top w:val="single" w:sz="4" w:space="0" w:color="auto"/>
              <w:left w:val="single" w:sz="4" w:space="0" w:color="auto"/>
              <w:bottom w:val="single" w:sz="4" w:space="0" w:color="auto"/>
              <w:right w:val="single" w:sz="4" w:space="0" w:color="auto"/>
            </w:tcBorders>
            <w:hideMark/>
          </w:tcPr>
          <w:p w14:paraId="01C280D9" w14:textId="73F3EF01"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b/>
                <w:noProof/>
                <w:sz w:val="26"/>
                <w:szCs w:val="26"/>
              </w:rPr>
              <w:drawing>
                <wp:inline distT="0" distB="0" distL="0" distR="0" wp14:anchorId="3242B98D" wp14:editId="5791847E">
                  <wp:extent cx="1887268" cy="1676400"/>
                  <wp:effectExtent l="0" t="0" r="0" b="0"/>
                  <wp:docPr id="61" name="Picture 61" descr="Logo, company n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Logo, company name  Description automatically generated"/>
                          <pic:cNvPicPr>
                            <a:picLocks noChangeAspect="1" noChangeArrowheads="1"/>
                          </pic:cNvPicPr>
                        </pic:nvPicPr>
                        <pic:blipFill>
                          <a:blip r:embed="rId654">
                            <a:extLst>
                              <a:ext uri="{28A0092B-C50C-407E-A947-70E740481C1C}">
                                <a14:useLocalDpi xmlns:a14="http://schemas.microsoft.com/office/drawing/2010/main"/>
                              </a:ext>
                            </a:extLst>
                          </a:blip>
                          <a:srcRect/>
                          <a:stretch>
                            <a:fillRect/>
                          </a:stretch>
                        </pic:blipFill>
                        <pic:spPr bwMode="auto">
                          <a:xfrm>
                            <a:off x="0" y="0"/>
                            <a:ext cx="1889835" cy="1678680"/>
                          </a:xfrm>
                          <a:prstGeom prst="rect">
                            <a:avLst/>
                          </a:prstGeom>
                          <a:noFill/>
                          <a:ln>
                            <a:noFill/>
                          </a:ln>
                        </pic:spPr>
                      </pic:pic>
                    </a:graphicData>
                  </a:graphic>
                </wp:inline>
              </w:drawing>
            </w:r>
          </w:p>
        </w:tc>
        <w:tc>
          <w:tcPr>
            <w:tcW w:w="3409" w:type="dxa"/>
            <w:tcBorders>
              <w:top w:val="single" w:sz="4" w:space="0" w:color="auto"/>
              <w:left w:val="single" w:sz="4" w:space="0" w:color="auto"/>
              <w:bottom w:val="single" w:sz="4" w:space="0" w:color="auto"/>
              <w:right w:val="single" w:sz="4" w:space="0" w:color="auto"/>
            </w:tcBorders>
            <w:hideMark/>
          </w:tcPr>
          <w:p w14:paraId="1DD5B371" w14:textId="148854D2" w:rsidR="009C4624" w:rsidRPr="007C02BC" w:rsidRDefault="009C4624">
            <w:pPr>
              <w:tabs>
                <w:tab w:val="left" w:pos="6945"/>
              </w:tabs>
              <w:spacing w:line="276" w:lineRule="auto"/>
              <w:jc w:val="center"/>
              <w:rPr>
                <w:rFonts w:ascii="Times New Roman" w:eastAsia="Times New Roman" w:hAnsi="Times New Roman" w:cs="Times New Roman"/>
                <w:b/>
                <w:sz w:val="26"/>
                <w:szCs w:val="26"/>
                <w:lang w:val="nl-NL"/>
              </w:rPr>
            </w:pPr>
            <w:r w:rsidRPr="007C02BC">
              <w:rPr>
                <w:rFonts w:ascii="Times New Roman" w:eastAsia="Times New Roman" w:hAnsi="Times New Roman" w:cs="Times New Roman"/>
                <w:b/>
                <w:noProof/>
                <w:sz w:val="26"/>
                <w:szCs w:val="26"/>
              </w:rPr>
              <w:drawing>
                <wp:inline distT="0" distB="0" distL="0" distR="0" wp14:anchorId="44D52C9E" wp14:editId="37E05D2F">
                  <wp:extent cx="1595215" cy="1625600"/>
                  <wp:effectExtent l="0" t="0" r="5080" b="0"/>
                  <wp:docPr id="60" name="Picture 60" descr="Shape, arrow,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hape, arrow, circle  Description automatically generated"/>
                          <pic:cNvPicPr>
                            <a:picLocks noChangeAspect="1" noChangeArrowheads="1"/>
                          </pic:cNvPicPr>
                        </pic:nvPicPr>
                        <pic:blipFill>
                          <a:blip r:embed="rId655" cstate="email">
                            <a:extLst>
                              <a:ext uri="{28A0092B-C50C-407E-A947-70E740481C1C}">
                                <a14:useLocalDpi xmlns:a14="http://schemas.microsoft.com/office/drawing/2010/main"/>
                              </a:ext>
                            </a:extLst>
                          </a:blip>
                          <a:srcRect/>
                          <a:stretch>
                            <a:fillRect/>
                          </a:stretch>
                        </pic:blipFill>
                        <pic:spPr bwMode="auto">
                          <a:xfrm>
                            <a:off x="0" y="0"/>
                            <a:ext cx="1601521" cy="1632026"/>
                          </a:xfrm>
                          <a:prstGeom prst="rect">
                            <a:avLst/>
                          </a:prstGeom>
                          <a:noFill/>
                          <a:ln>
                            <a:noFill/>
                          </a:ln>
                        </pic:spPr>
                      </pic:pic>
                    </a:graphicData>
                  </a:graphic>
                </wp:inline>
              </w:drawing>
            </w:r>
          </w:p>
        </w:tc>
      </w:tr>
    </w:tbl>
    <w:p w14:paraId="19C4CA04" w14:textId="77777777" w:rsidR="009C4624" w:rsidRPr="007C02BC" w:rsidRDefault="009C4624" w:rsidP="009C4624">
      <w:pPr>
        <w:spacing w:line="276" w:lineRule="auto"/>
        <w:rPr>
          <w:rFonts w:ascii="Times New Roman" w:hAnsi="Times New Roman" w:cs="Times New Roman"/>
          <w:b/>
          <w:color w:val="000000" w:themeColor="text1"/>
          <w:sz w:val="26"/>
          <w:szCs w:val="26"/>
          <w:lang w:eastAsia="ko-KR"/>
        </w:rPr>
      </w:pPr>
      <w:r w:rsidRPr="007C02BC">
        <w:rPr>
          <w:rFonts w:ascii="Times New Roman" w:hAnsi="Times New Roman" w:cs="Times New Roman"/>
          <w:b/>
          <w:color w:val="000000" w:themeColor="text1"/>
          <w:sz w:val="26"/>
          <w:szCs w:val="26"/>
        </w:rPr>
        <w:t xml:space="preserve">III.Bài tập tự luyện </w:t>
      </w:r>
    </w:p>
    <w:p w14:paraId="2D86A843"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b/>
          <w:bCs/>
          <w:sz w:val="26"/>
          <w:szCs w:val="26"/>
          <w:lang w:val="nl-NL"/>
        </w:rPr>
        <w:t>Bài 1.</w:t>
      </w:r>
      <w:r w:rsidRPr="007C02BC">
        <w:rPr>
          <w:rFonts w:ascii="Times New Roman" w:eastAsia="Times New Roman" w:hAnsi="Times New Roman" w:cs="Times New Roman"/>
          <w:sz w:val="26"/>
          <w:szCs w:val="26"/>
          <w:lang w:val="nl-NL"/>
        </w:rPr>
        <w:t xml:space="preserve"> Hình vuông có bao nhiêu trục đối xứng, hãy chỉ ra các trục đối xứng của hình vuô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9C4624" w:rsidRPr="007C02BC" w14:paraId="56D0CB79" w14:textId="77777777" w:rsidTr="009C4624">
        <w:tc>
          <w:tcPr>
            <w:tcW w:w="10563" w:type="dxa"/>
            <w:hideMark/>
          </w:tcPr>
          <w:p w14:paraId="21F1DDA5" w14:textId="7227BD18" w:rsidR="009C4624" w:rsidRPr="007C02BC" w:rsidRDefault="009C4624">
            <w:pPr>
              <w:tabs>
                <w:tab w:val="left" w:pos="6945"/>
              </w:tabs>
              <w:spacing w:line="276" w:lineRule="auto"/>
              <w:jc w:val="center"/>
              <w:rPr>
                <w:rFonts w:ascii="Times New Roman" w:eastAsia="Times New Roman" w:hAnsi="Times New Roman" w:cs="Times New Roman"/>
                <w:sz w:val="26"/>
                <w:szCs w:val="26"/>
                <w:lang w:val="nl-NL"/>
              </w:rPr>
            </w:pPr>
            <w:r w:rsidRPr="007C02BC">
              <w:rPr>
                <w:rFonts w:ascii="Times New Roman" w:eastAsia="Times New Roman" w:hAnsi="Times New Roman" w:cs="Times New Roman"/>
                <w:noProof/>
                <w:sz w:val="26"/>
                <w:szCs w:val="26"/>
              </w:rPr>
              <w:lastRenderedPageBreak/>
              <w:drawing>
                <wp:inline distT="0" distB="0" distL="0" distR="0" wp14:anchorId="411D78EF" wp14:editId="3F992B87">
                  <wp:extent cx="1568450" cy="1670050"/>
                  <wp:effectExtent l="0" t="0" r="0" b="6350"/>
                  <wp:docPr id="59" name="Picture 59"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Shape, rectangle  Description automatically generated"/>
                          <pic:cNvPicPr>
                            <a:picLocks noChangeAspect="1" noChangeArrowheads="1"/>
                          </pic:cNvPicPr>
                        </pic:nvPicPr>
                        <pic:blipFill>
                          <a:blip r:embed="rId656" cstate="email">
                            <a:extLst>
                              <a:ext uri="{28A0092B-C50C-407E-A947-70E740481C1C}">
                                <a14:useLocalDpi xmlns:a14="http://schemas.microsoft.com/office/drawing/2010/main"/>
                              </a:ext>
                            </a:extLst>
                          </a:blip>
                          <a:srcRect/>
                          <a:stretch>
                            <a:fillRect/>
                          </a:stretch>
                        </pic:blipFill>
                        <pic:spPr bwMode="auto">
                          <a:xfrm>
                            <a:off x="0" y="0"/>
                            <a:ext cx="1568450" cy="1670050"/>
                          </a:xfrm>
                          <a:prstGeom prst="rect">
                            <a:avLst/>
                          </a:prstGeom>
                          <a:noFill/>
                          <a:ln>
                            <a:noFill/>
                          </a:ln>
                        </pic:spPr>
                      </pic:pic>
                    </a:graphicData>
                  </a:graphic>
                </wp:inline>
              </w:drawing>
            </w:r>
          </w:p>
        </w:tc>
      </w:tr>
    </w:tbl>
    <w:p w14:paraId="231AB434" w14:textId="1169EB0B"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eastAsia="ko-KR"/>
        </w:rPr>
      </w:pPr>
      <w:r w:rsidRPr="007C02BC">
        <w:rPr>
          <w:rFonts w:ascii="Times New Roman" w:hAnsi="Times New Roman" w:cs="Times New Roman"/>
          <w:noProof/>
          <w:sz w:val="26"/>
          <w:szCs w:val="26"/>
        </w:rPr>
        <w:drawing>
          <wp:anchor distT="0" distB="0" distL="114300" distR="114300" simplePos="0" relativeHeight="251784192" behindDoc="0" locked="0" layoutInCell="1" allowOverlap="1" wp14:anchorId="43467737" wp14:editId="3B85A724">
            <wp:simplePos x="0" y="0"/>
            <wp:positionH relativeFrom="column">
              <wp:posOffset>2348865</wp:posOffset>
            </wp:positionH>
            <wp:positionV relativeFrom="paragraph">
              <wp:posOffset>298450</wp:posOffset>
            </wp:positionV>
            <wp:extent cx="1924050" cy="1435100"/>
            <wp:effectExtent l="0" t="0" r="0" b="0"/>
            <wp:wrapSquare wrapText="bothSides"/>
            <wp:docPr id="699" name="Picture 699" descr="Chart, 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hart, shape, polygon  Description automatically generated"/>
                    <pic:cNvPicPr>
                      <a:picLocks noChangeAspect="1" noChangeArrowheads="1"/>
                    </pic:cNvPicPr>
                  </pic:nvPicPr>
                  <pic:blipFill>
                    <a:blip r:embed="rId657" cstate="email">
                      <a:extLst>
                        <a:ext uri="{28A0092B-C50C-407E-A947-70E740481C1C}">
                          <a14:useLocalDpi xmlns:a14="http://schemas.microsoft.com/office/drawing/2010/main"/>
                        </a:ext>
                      </a:extLst>
                    </a:blip>
                    <a:srcRect/>
                    <a:stretch>
                      <a:fillRect/>
                    </a:stretch>
                  </pic:blipFill>
                  <pic:spPr bwMode="auto">
                    <a:xfrm>
                      <a:off x="0" y="0"/>
                      <a:ext cx="1924050" cy="143510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eastAsia="Times New Roman" w:hAnsi="Times New Roman" w:cs="Times New Roman"/>
          <w:b/>
          <w:sz w:val="26"/>
          <w:szCs w:val="26"/>
          <w:lang w:val="nl-NL"/>
        </w:rPr>
        <w:t xml:space="preserve">Bài 2. </w:t>
      </w:r>
      <w:r w:rsidRPr="007C02BC">
        <w:rPr>
          <w:rFonts w:ascii="Times New Roman" w:eastAsia="Times New Roman" w:hAnsi="Times New Roman" w:cs="Times New Roman"/>
          <w:sz w:val="26"/>
          <w:szCs w:val="26"/>
          <w:lang w:val="nl-NL"/>
        </w:rPr>
        <w:t>Hình thoi có bao nhiêu trục đỗi xứng, hãy chỉ ra các trục đối xứng của hình thoi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5"/>
      </w:tblGrid>
      <w:tr w:rsidR="009C4624" w:rsidRPr="007C02BC" w14:paraId="13B96CAC" w14:textId="77777777" w:rsidTr="009C4624">
        <w:tc>
          <w:tcPr>
            <w:tcW w:w="10563" w:type="dxa"/>
          </w:tcPr>
          <w:p w14:paraId="52800129" w14:textId="77777777" w:rsidR="009C4624" w:rsidRPr="007C02BC" w:rsidRDefault="009C4624">
            <w:pPr>
              <w:tabs>
                <w:tab w:val="left" w:pos="6945"/>
              </w:tabs>
              <w:spacing w:line="276" w:lineRule="auto"/>
              <w:jc w:val="center"/>
              <w:rPr>
                <w:rFonts w:ascii="Times New Roman" w:eastAsia="Times New Roman" w:hAnsi="Times New Roman" w:cs="Times New Roman"/>
                <w:color w:val="002060"/>
                <w:sz w:val="26"/>
                <w:szCs w:val="26"/>
                <w:lang w:val="nl-NL"/>
              </w:rPr>
            </w:pPr>
          </w:p>
        </w:tc>
      </w:tr>
    </w:tbl>
    <w:p w14:paraId="6562F3F7"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b/>
          <w:sz w:val="26"/>
          <w:szCs w:val="26"/>
          <w:lang w:val="nl-NL"/>
        </w:rPr>
        <w:t xml:space="preserve">Bài 3. </w:t>
      </w:r>
      <w:r w:rsidRPr="007C02BC">
        <w:rPr>
          <w:rFonts w:ascii="Times New Roman" w:eastAsia="Times New Roman" w:hAnsi="Times New Roman" w:cs="Times New Roman"/>
          <w:sz w:val="26"/>
          <w:szCs w:val="26"/>
          <w:lang w:val="nl-NL"/>
        </w:rPr>
        <w:t>Quan sát những hình dưới đây và cho biết:</w:t>
      </w:r>
    </w:p>
    <w:p w14:paraId="203642EB" w14:textId="3B25576B" w:rsidR="009C4624" w:rsidRPr="007C02BC" w:rsidRDefault="009C4624" w:rsidP="009C4624">
      <w:pPr>
        <w:tabs>
          <w:tab w:val="left" w:pos="6945"/>
        </w:tabs>
        <w:spacing w:line="276" w:lineRule="auto"/>
        <w:jc w:val="center"/>
        <w:rPr>
          <w:rFonts w:ascii="Times New Roman" w:eastAsia="Times New Roman" w:hAnsi="Times New Roman" w:cs="Times New Roman"/>
          <w:b/>
          <w:bCs/>
          <w:sz w:val="26"/>
          <w:szCs w:val="26"/>
          <w:lang w:val="nl-NL"/>
        </w:rPr>
      </w:pPr>
      <w:r w:rsidRPr="007C02BC">
        <w:rPr>
          <w:rFonts w:ascii="Times New Roman" w:hAnsi="Times New Roman" w:cs="Times New Roman"/>
          <w:noProof/>
          <w:sz w:val="26"/>
          <w:szCs w:val="26"/>
        </w:rPr>
        <w:drawing>
          <wp:inline distT="0" distB="0" distL="0" distR="0" wp14:anchorId="22B54E94" wp14:editId="2787749B">
            <wp:extent cx="2230476" cy="1758950"/>
            <wp:effectExtent l="0" t="0" r="0" b="0"/>
            <wp:docPr id="58" name="Picture 58"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Shape, polygon  Description automatically generated"/>
                    <pic:cNvPicPr>
                      <a:picLocks noChangeAspect="1" noChangeArrowheads="1"/>
                    </pic:cNvPicPr>
                  </pic:nvPicPr>
                  <pic:blipFill>
                    <a:blip r:embed="rId658" cstate="email">
                      <a:extLst>
                        <a:ext uri="{28A0092B-C50C-407E-A947-70E740481C1C}">
                          <a14:useLocalDpi xmlns:a14="http://schemas.microsoft.com/office/drawing/2010/main"/>
                        </a:ext>
                      </a:extLst>
                    </a:blip>
                    <a:srcRect/>
                    <a:stretch>
                      <a:fillRect/>
                    </a:stretch>
                  </pic:blipFill>
                  <pic:spPr bwMode="auto">
                    <a:xfrm>
                      <a:off x="0" y="0"/>
                      <a:ext cx="2232690" cy="1760696"/>
                    </a:xfrm>
                    <a:prstGeom prst="rect">
                      <a:avLst/>
                    </a:prstGeom>
                    <a:noFill/>
                    <a:ln>
                      <a:noFill/>
                    </a:ln>
                  </pic:spPr>
                </pic:pic>
              </a:graphicData>
            </a:graphic>
          </wp:inline>
        </w:drawing>
      </w:r>
    </w:p>
    <w:p w14:paraId="5CB1F255"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a) Hình nào không có trục đối xứng?</w:t>
      </w:r>
    </w:p>
    <w:p w14:paraId="31AA933A"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b) Hình nào có một trục đối xứng?</w:t>
      </w:r>
    </w:p>
    <w:p w14:paraId="3CF3A056" w14:textId="44D30643"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c) Hình nào có ít nhất hai trục đối xứng?</w:t>
      </w:r>
    </w:p>
    <w:p w14:paraId="5E81390F" w14:textId="356395A3"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b/>
          <w:sz w:val="26"/>
          <w:szCs w:val="26"/>
          <w:lang w:val="nl-NL"/>
        </w:rPr>
        <w:t xml:space="preserve">Bài 4. </w:t>
      </w:r>
      <w:r w:rsidRPr="007C02BC">
        <w:rPr>
          <w:rFonts w:ascii="Times New Roman" w:eastAsia="Times New Roman" w:hAnsi="Times New Roman" w:cs="Times New Roman"/>
          <w:sz w:val="26"/>
          <w:szCs w:val="26"/>
          <w:lang w:val="nl-NL"/>
        </w:rPr>
        <w:t xml:space="preserve">Các hình ảnh về các con vật sau đây có trục đối xứng không? Nếu có em hãy chỉ ra trục đối xứng của hình ảnh đó? </w:t>
      </w:r>
      <w:r w:rsidRPr="007C02BC">
        <w:rPr>
          <w:rFonts w:ascii="Times New Roman" w:hAnsi="Times New Roman" w:cs="Times New Roman"/>
          <w:noProof/>
          <w:sz w:val="26"/>
          <w:szCs w:val="26"/>
        </w:rPr>
        <w:drawing>
          <wp:inline distT="0" distB="0" distL="0" distR="0" wp14:anchorId="209450DE" wp14:editId="278C3271">
            <wp:extent cx="5943600" cy="2395220"/>
            <wp:effectExtent l="0" t="0" r="0" b="5080"/>
            <wp:docPr id="57" name="Picture 57" descr="A cat and a dog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A cat and a dog  Description automatically generated with low confidence"/>
                    <pic:cNvPicPr>
                      <a:picLocks noChangeAspect="1" noChangeArrowheads="1"/>
                    </pic:cNvPicPr>
                  </pic:nvPicPr>
                  <pic:blipFill>
                    <a:blip r:embed="rId659" cstate="email">
                      <a:extLst>
                        <a:ext uri="{28A0092B-C50C-407E-A947-70E740481C1C}">
                          <a14:useLocalDpi xmlns:a14="http://schemas.microsoft.com/office/drawing/2010/main"/>
                        </a:ext>
                      </a:extLst>
                    </a:blip>
                    <a:srcRect/>
                    <a:stretch>
                      <a:fillRect/>
                    </a:stretch>
                  </pic:blipFill>
                  <pic:spPr bwMode="auto">
                    <a:xfrm>
                      <a:off x="0" y="0"/>
                      <a:ext cx="5943600" cy="2395220"/>
                    </a:xfrm>
                    <a:prstGeom prst="rect">
                      <a:avLst/>
                    </a:prstGeom>
                    <a:noFill/>
                    <a:ln>
                      <a:noFill/>
                    </a:ln>
                  </pic:spPr>
                </pic:pic>
              </a:graphicData>
            </a:graphic>
          </wp:inline>
        </w:drawing>
      </w:r>
    </w:p>
    <w:p w14:paraId="1E76CD3E" w14:textId="77777777" w:rsidR="009C4624" w:rsidRPr="007C02BC" w:rsidRDefault="009C4624" w:rsidP="009C4624">
      <w:pPr>
        <w:tabs>
          <w:tab w:val="left" w:pos="6945"/>
        </w:tabs>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b/>
          <w:sz w:val="26"/>
          <w:szCs w:val="26"/>
          <w:lang w:val="nl-NL"/>
        </w:rPr>
        <w:lastRenderedPageBreak/>
        <w:t>Bài 5.</w:t>
      </w:r>
      <w:r w:rsidRPr="007C02BC">
        <w:rPr>
          <w:rFonts w:ascii="Times New Roman" w:eastAsia="Times New Roman" w:hAnsi="Times New Roman" w:cs="Times New Roman"/>
          <w:sz w:val="26"/>
          <w:szCs w:val="26"/>
          <w:lang w:val="nl-NL"/>
        </w:rPr>
        <w:t xml:space="preserve"> Các hình ảnh về nội thất sau đây có trục đối xứng không ? Nếu có em hãy chỉ ra trục đối xứng của hình ảnh đó? </w:t>
      </w:r>
    </w:p>
    <w:tbl>
      <w:tblPr>
        <w:tblStyle w:val="TableGrid"/>
        <w:tblW w:w="0" w:type="auto"/>
        <w:tblLayout w:type="fixed"/>
        <w:tblLook w:val="04A0" w:firstRow="1" w:lastRow="0" w:firstColumn="1" w:lastColumn="0" w:noHBand="0" w:noVBand="1"/>
      </w:tblPr>
      <w:tblGrid>
        <w:gridCol w:w="3510"/>
        <w:gridCol w:w="3544"/>
        <w:gridCol w:w="3509"/>
      </w:tblGrid>
      <w:tr w:rsidR="009C4624" w:rsidRPr="007C02BC" w14:paraId="4DC6B7F2" w14:textId="77777777" w:rsidTr="009C4624">
        <w:tc>
          <w:tcPr>
            <w:tcW w:w="3510" w:type="dxa"/>
            <w:tcBorders>
              <w:top w:val="single" w:sz="4" w:space="0" w:color="auto"/>
              <w:left w:val="single" w:sz="4" w:space="0" w:color="auto"/>
              <w:bottom w:val="single" w:sz="4" w:space="0" w:color="auto"/>
              <w:right w:val="single" w:sz="4" w:space="0" w:color="auto"/>
            </w:tcBorders>
            <w:hideMark/>
          </w:tcPr>
          <w:p w14:paraId="4EAC805D" w14:textId="07BCEF67" w:rsidR="009C4624" w:rsidRPr="007C02BC" w:rsidRDefault="009C4624">
            <w:pPr>
              <w:spacing w:line="276" w:lineRule="auto"/>
              <w:rPr>
                <w:rFonts w:ascii="Times New Roman" w:eastAsia="Times New Roman" w:hAnsi="Times New Roman" w:cs="Times New Roman"/>
                <w:sz w:val="26"/>
                <w:szCs w:val="26"/>
                <w:lang w:val="nl-NL"/>
              </w:rPr>
            </w:pPr>
            <w:r w:rsidRPr="007C02BC">
              <w:rPr>
                <w:rFonts w:ascii="Times New Roman" w:eastAsia="Times New Roman" w:hAnsi="Times New Roman" w:cs="Times New Roman"/>
                <w:noProof/>
                <w:sz w:val="26"/>
                <w:szCs w:val="26"/>
              </w:rPr>
              <w:drawing>
                <wp:inline distT="0" distB="0" distL="0" distR="0" wp14:anchorId="74EF2AF7" wp14:editId="68FB3213">
                  <wp:extent cx="2095500" cy="1638300"/>
                  <wp:effectExtent l="0" t="0" r="0" b="0"/>
                  <wp:docPr id="56" name="Picture 56" descr="A living room with a couch and a coffee tab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A living room with a couch and a coffee table  Description automatically generated with low confidence"/>
                          <pic:cNvPicPr>
                            <a:picLocks noChangeAspect="1" noChangeArrowheads="1"/>
                          </pic:cNvPicPr>
                        </pic:nvPicPr>
                        <pic:blipFill>
                          <a:blip r:embed="rId660" cstate="email">
                            <a:extLst>
                              <a:ext uri="{28A0092B-C50C-407E-A947-70E740481C1C}">
                                <a14:useLocalDpi xmlns:a14="http://schemas.microsoft.com/office/drawing/2010/main"/>
                              </a:ext>
                            </a:extLst>
                          </a:blip>
                          <a:srcRect/>
                          <a:stretch>
                            <a:fillRect/>
                          </a:stretch>
                        </pic:blipFill>
                        <pic:spPr bwMode="auto">
                          <a:xfrm>
                            <a:off x="0" y="0"/>
                            <a:ext cx="2095500" cy="163830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14:paraId="4AC55C81" w14:textId="33F09450"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b/>
                <w:noProof/>
                <w:sz w:val="26"/>
                <w:szCs w:val="26"/>
              </w:rPr>
              <w:drawing>
                <wp:inline distT="0" distB="0" distL="0" distR="0" wp14:anchorId="1650292A" wp14:editId="0392DB38">
                  <wp:extent cx="2114550" cy="1524000"/>
                  <wp:effectExtent l="0" t="0" r="0" b="0"/>
                  <wp:docPr id="55" name="Picture 55" descr="A picture containing floor, indoor, window, furni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A picture containing floor, indoor, window, furniture  Description automatically generated"/>
                          <pic:cNvPicPr>
                            <a:picLocks noChangeAspect="1" noChangeArrowheads="1"/>
                          </pic:cNvPicPr>
                        </pic:nvPicPr>
                        <pic:blipFill>
                          <a:blip r:embed="rId661" cstate="email">
                            <a:extLst>
                              <a:ext uri="{28A0092B-C50C-407E-A947-70E740481C1C}">
                                <a14:useLocalDpi xmlns:a14="http://schemas.microsoft.com/office/drawing/2010/main"/>
                              </a:ext>
                            </a:extLst>
                          </a:blip>
                          <a:srcRect/>
                          <a:stretch>
                            <a:fillRect/>
                          </a:stretch>
                        </pic:blipFill>
                        <pic:spPr bwMode="auto">
                          <a:xfrm>
                            <a:off x="0" y="0"/>
                            <a:ext cx="2114550" cy="1524000"/>
                          </a:xfrm>
                          <a:prstGeom prst="rect">
                            <a:avLst/>
                          </a:prstGeom>
                          <a:noFill/>
                          <a:ln>
                            <a:noFill/>
                          </a:ln>
                        </pic:spPr>
                      </pic:pic>
                    </a:graphicData>
                  </a:graphic>
                </wp:inline>
              </w:drawing>
            </w:r>
          </w:p>
        </w:tc>
        <w:tc>
          <w:tcPr>
            <w:tcW w:w="3509" w:type="dxa"/>
            <w:tcBorders>
              <w:top w:val="single" w:sz="4" w:space="0" w:color="auto"/>
              <w:left w:val="single" w:sz="4" w:space="0" w:color="auto"/>
              <w:bottom w:val="single" w:sz="4" w:space="0" w:color="auto"/>
              <w:right w:val="single" w:sz="4" w:space="0" w:color="auto"/>
            </w:tcBorders>
            <w:hideMark/>
          </w:tcPr>
          <w:p w14:paraId="107AB036" w14:textId="2BDB426F"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b/>
                <w:noProof/>
                <w:sz w:val="26"/>
                <w:szCs w:val="26"/>
              </w:rPr>
              <w:drawing>
                <wp:inline distT="0" distB="0" distL="0" distR="0" wp14:anchorId="1C47E53C" wp14:editId="26FF5136">
                  <wp:extent cx="2095500" cy="1574800"/>
                  <wp:effectExtent l="0" t="0" r="0" b="6350"/>
                  <wp:docPr id="54" name="Picture 54" descr="A living room with a large window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A living room with a large window  Description automatically generated with low confidence"/>
                          <pic:cNvPicPr>
                            <a:picLocks noChangeAspect="1" noChangeArrowheads="1"/>
                          </pic:cNvPicPr>
                        </pic:nvPicPr>
                        <pic:blipFill>
                          <a:blip r:embed="rId662" cstate="email">
                            <a:extLst>
                              <a:ext uri="{28A0092B-C50C-407E-A947-70E740481C1C}">
                                <a14:useLocalDpi xmlns:a14="http://schemas.microsoft.com/office/drawing/2010/main"/>
                              </a:ext>
                            </a:extLst>
                          </a:blip>
                          <a:srcRect/>
                          <a:stretch>
                            <a:fillRect/>
                          </a:stretch>
                        </pic:blipFill>
                        <pic:spPr bwMode="auto">
                          <a:xfrm>
                            <a:off x="0" y="0"/>
                            <a:ext cx="2095500" cy="1574800"/>
                          </a:xfrm>
                          <a:prstGeom prst="rect">
                            <a:avLst/>
                          </a:prstGeom>
                          <a:noFill/>
                          <a:ln>
                            <a:noFill/>
                          </a:ln>
                        </pic:spPr>
                      </pic:pic>
                    </a:graphicData>
                  </a:graphic>
                </wp:inline>
              </w:drawing>
            </w:r>
          </w:p>
        </w:tc>
      </w:tr>
      <w:tr w:rsidR="009C4624" w:rsidRPr="007C02BC" w14:paraId="2D765FCC" w14:textId="77777777" w:rsidTr="009C4624">
        <w:tc>
          <w:tcPr>
            <w:tcW w:w="3510" w:type="dxa"/>
            <w:tcBorders>
              <w:top w:val="single" w:sz="4" w:space="0" w:color="auto"/>
              <w:left w:val="single" w:sz="4" w:space="0" w:color="auto"/>
              <w:bottom w:val="single" w:sz="4" w:space="0" w:color="auto"/>
              <w:right w:val="single" w:sz="4" w:space="0" w:color="auto"/>
            </w:tcBorders>
            <w:hideMark/>
          </w:tcPr>
          <w:p w14:paraId="5B8B9ED2" w14:textId="77777777" w:rsidR="009C4624" w:rsidRPr="007C02BC" w:rsidRDefault="009C4624">
            <w:pPr>
              <w:tabs>
                <w:tab w:val="left" w:pos="6945"/>
              </w:tabs>
              <w:spacing w:line="276" w:lineRule="auto"/>
              <w:rPr>
                <w:rFonts w:ascii="Times New Roman" w:eastAsia="Times New Roman" w:hAnsi="Times New Roman" w:cs="Times New Roman"/>
                <w:i/>
                <w:sz w:val="26"/>
                <w:szCs w:val="26"/>
                <w:lang w:val="nl-NL"/>
              </w:rPr>
            </w:pPr>
            <w:r w:rsidRPr="007C02BC">
              <w:rPr>
                <w:rFonts w:ascii="Times New Roman" w:eastAsia="Times New Roman" w:hAnsi="Times New Roman" w:cs="Times New Roman"/>
                <w:i/>
                <w:sz w:val="26"/>
                <w:szCs w:val="26"/>
                <w:lang w:val="nl-NL"/>
              </w:rPr>
              <w:t>( a )</w:t>
            </w:r>
          </w:p>
        </w:tc>
        <w:tc>
          <w:tcPr>
            <w:tcW w:w="3544" w:type="dxa"/>
            <w:tcBorders>
              <w:top w:val="single" w:sz="4" w:space="0" w:color="auto"/>
              <w:left w:val="single" w:sz="4" w:space="0" w:color="auto"/>
              <w:bottom w:val="single" w:sz="4" w:space="0" w:color="auto"/>
              <w:right w:val="single" w:sz="4" w:space="0" w:color="auto"/>
            </w:tcBorders>
            <w:hideMark/>
          </w:tcPr>
          <w:p w14:paraId="1658CB50" w14:textId="77777777"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i/>
                <w:sz w:val="26"/>
                <w:szCs w:val="26"/>
                <w:lang w:val="nl-NL"/>
              </w:rPr>
              <w:t>( b )</w:t>
            </w:r>
          </w:p>
        </w:tc>
        <w:tc>
          <w:tcPr>
            <w:tcW w:w="3509" w:type="dxa"/>
            <w:tcBorders>
              <w:top w:val="single" w:sz="4" w:space="0" w:color="auto"/>
              <w:left w:val="single" w:sz="4" w:space="0" w:color="auto"/>
              <w:bottom w:val="single" w:sz="4" w:space="0" w:color="auto"/>
              <w:right w:val="single" w:sz="4" w:space="0" w:color="auto"/>
            </w:tcBorders>
            <w:hideMark/>
          </w:tcPr>
          <w:p w14:paraId="677C7A8D" w14:textId="77777777" w:rsidR="009C4624" w:rsidRPr="007C02BC" w:rsidRDefault="009C4624">
            <w:pPr>
              <w:tabs>
                <w:tab w:val="left" w:pos="6945"/>
              </w:tabs>
              <w:spacing w:line="276"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i/>
                <w:sz w:val="26"/>
                <w:szCs w:val="26"/>
                <w:lang w:val="nl-NL"/>
              </w:rPr>
              <w:t>( c )</w:t>
            </w:r>
          </w:p>
        </w:tc>
      </w:tr>
    </w:tbl>
    <w:p w14:paraId="1DDDFE43" w14:textId="77777777" w:rsidR="00BB0D29" w:rsidRPr="007C02BC" w:rsidRDefault="00BB0D29" w:rsidP="009C4624">
      <w:pPr>
        <w:spacing w:line="276" w:lineRule="auto"/>
        <w:jc w:val="center"/>
        <w:rPr>
          <w:rFonts w:ascii="Times New Roman" w:hAnsi="Times New Roman" w:cs="Times New Roman"/>
          <w:b/>
          <w:bCs/>
          <w:color w:val="FF0000"/>
          <w:sz w:val="26"/>
          <w:szCs w:val="26"/>
        </w:rPr>
      </w:pPr>
    </w:p>
    <w:p w14:paraId="4246CE11" w14:textId="7E1C4708" w:rsidR="009C4624" w:rsidRPr="007C02BC" w:rsidRDefault="009C4624" w:rsidP="009C4624">
      <w:pPr>
        <w:spacing w:line="276" w:lineRule="auto"/>
        <w:jc w:val="center"/>
        <w:rPr>
          <w:rFonts w:ascii="Times New Roman" w:hAnsi="Times New Roman" w:cs="Times New Roman"/>
          <w:b/>
          <w:bCs/>
          <w:color w:val="FF0000"/>
          <w:sz w:val="26"/>
          <w:szCs w:val="26"/>
        </w:rPr>
      </w:pPr>
      <w:r w:rsidRPr="007C02BC">
        <w:rPr>
          <w:rFonts w:ascii="Times New Roman" w:hAnsi="Times New Roman" w:cs="Times New Roman"/>
          <w:b/>
          <w:bCs/>
          <w:color w:val="FF0000"/>
          <w:sz w:val="26"/>
          <w:szCs w:val="26"/>
        </w:rPr>
        <w:t>TIẾT 2  BÀI 1.HÌNH CÓ TRỤC ĐỐI XỨNG</w:t>
      </w:r>
    </w:p>
    <w:p w14:paraId="315C3187" w14:textId="77777777" w:rsidR="009C4624" w:rsidRPr="007C02BC" w:rsidRDefault="009C4624" w:rsidP="009C4624">
      <w:pPr>
        <w:spacing w:line="276" w:lineRule="auto"/>
        <w:rPr>
          <w:rFonts w:ascii="Times New Roman" w:hAnsi="Times New Roman" w:cs="Times New Roman"/>
          <w:color w:val="000000" w:themeColor="text1"/>
          <w:sz w:val="26"/>
          <w:szCs w:val="26"/>
        </w:rPr>
      </w:pPr>
      <w:r w:rsidRPr="007C02BC">
        <w:rPr>
          <w:rFonts w:ascii="Times New Roman" w:hAnsi="Times New Roman" w:cs="Times New Roman"/>
          <w:b/>
          <w:bCs/>
          <w:color w:val="000000" w:themeColor="text1"/>
          <w:sz w:val="26"/>
          <w:szCs w:val="26"/>
        </w:rPr>
        <w:t>I.Tóm tắt lý thuyết</w:t>
      </w:r>
    </w:p>
    <w:p w14:paraId="38E4C93B" w14:textId="77777777" w:rsidR="009C4624" w:rsidRPr="007C02BC" w:rsidRDefault="009C4624" w:rsidP="009C4624">
      <w:pPr>
        <w:spacing w:line="276" w:lineRule="auto"/>
        <w:rPr>
          <w:rFonts w:ascii="Times New Roman" w:hAnsi="Times New Roman" w:cs="Times New Roman"/>
          <w:b/>
          <w:bCs/>
          <w:sz w:val="26"/>
          <w:szCs w:val="26"/>
        </w:rPr>
      </w:pPr>
      <w:r w:rsidRPr="007C02BC">
        <w:rPr>
          <w:rFonts w:ascii="Times New Roman" w:hAnsi="Times New Roman" w:cs="Times New Roman"/>
          <w:sz w:val="26"/>
          <w:szCs w:val="26"/>
        </w:rPr>
        <w:t xml:space="preserve">Một hình cho trước được gọi là hình có trục đối xứng nếu có một đường thẳng </w:t>
      </w:r>
      <w:r w:rsidRPr="007C02BC">
        <w:rPr>
          <w:rFonts w:ascii="Times New Roman" w:hAnsi="Times New Roman" w:cs="Times New Roman"/>
          <w:noProof/>
          <w:position w:val="-6"/>
          <w:sz w:val="26"/>
          <w:szCs w:val="26"/>
          <w:lang w:eastAsia="ko-KR"/>
        </w:rPr>
        <w:object w:dxaOrig="210" w:dyaOrig="290" w14:anchorId="0D31F263">
          <v:shape id="_x0000_i1339" type="#_x0000_t75" alt="" style="width:10.75pt;height:14.5pt;mso-width-percent:0;mso-height-percent:0;mso-width-percent:0;mso-height-percent:0" o:ole="">
            <v:imagedata r:id="rId663" o:title=""/>
          </v:shape>
          <o:OLEObject Type="Embed" ProgID="Equation.DSMT4" ShapeID="_x0000_i1339" DrawAspect="Content" ObjectID="_1738826502" r:id="rId664"/>
        </w:object>
      </w:r>
      <w:r w:rsidRPr="007C02BC">
        <w:rPr>
          <w:rFonts w:ascii="Times New Roman" w:hAnsi="Times New Roman" w:cs="Times New Roman"/>
          <w:sz w:val="26"/>
          <w:szCs w:val="26"/>
        </w:rPr>
        <w:t xml:space="preserve"> chia hình đó thành hai phần sao cho khi “gấp” nó lại theo đường thẳng </w:t>
      </w:r>
      <w:r w:rsidRPr="007C02BC">
        <w:rPr>
          <w:rFonts w:ascii="Times New Roman" w:hAnsi="Times New Roman" w:cs="Times New Roman"/>
          <w:noProof/>
          <w:position w:val="-6"/>
          <w:sz w:val="26"/>
          <w:szCs w:val="26"/>
          <w:lang w:eastAsia="ko-KR"/>
        </w:rPr>
        <w:object w:dxaOrig="210" w:dyaOrig="290" w14:anchorId="502C6D4C">
          <v:shape id="_x0000_i1340" type="#_x0000_t75" alt="" style="width:10.75pt;height:14.5pt;mso-width-percent:0;mso-height-percent:0;mso-width-percent:0;mso-height-percent:0" o:ole="">
            <v:imagedata r:id="rId639" o:title=""/>
          </v:shape>
          <o:OLEObject Type="Embed" ProgID="Equation.DSMT4" ShapeID="_x0000_i1340" DrawAspect="Content" ObjectID="_1738826503" r:id="rId665"/>
        </w:object>
      </w:r>
      <w:r w:rsidRPr="007C02BC">
        <w:rPr>
          <w:rFonts w:ascii="Times New Roman" w:hAnsi="Times New Roman" w:cs="Times New Roman"/>
          <w:sz w:val="26"/>
          <w:szCs w:val="26"/>
        </w:rPr>
        <w:t xml:space="preserve"> thì hai phần “chồng khít” lên nhau. Đường thẳng </w:t>
      </w:r>
      <w:r w:rsidRPr="007C02BC">
        <w:rPr>
          <w:rFonts w:ascii="Times New Roman" w:hAnsi="Times New Roman" w:cs="Times New Roman"/>
          <w:noProof/>
          <w:position w:val="-6"/>
          <w:sz w:val="26"/>
          <w:szCs w:val="26"/>
          <w:lang w:eastAsia="ko-KR"/>
        </w:rPr>
        <w:object w:dxaOrig="210" w:dyaOrig="290" w14:anchorId="5369D254">
          <v:shape id="_x0000_i1341" type="#_x0000_t75" alt="" style="width:10.75pt;height:14.5pt;mso-width-percent:0;mso-height-percent:0;mso-width-percent:0;mso-height-percent:0" o:ole="">
            <v:imagedata r:id="rId641" o:title=""/>
          </v:shape>
          <o:OLEObject Type="Embed" ProgID="Equation.DSMT4" ShapeID="_x0000_i1341" DrawAspect="Content" ObjectID="_1738826504" r:id="rId666"/>
        </w:object>
      </w:r>
      <w:r w:rsidRPr="007C02BC">
        <w:rPr>
          <w:rFonts w:ascii="Times New Roman" w:hAnsi="Times New Roman" w:cs="Times New Roman"/>
          <w:sz w:val="26"/>
          <w:szCs w:val="26"/>
        </w:rPr>
        <w:t xml:space="preserve"> được gọi là trục đối xứng của hình đó.</w:t>
      </w:r>
    </w:p>
    <w:p w14:paraId="3C08B752" w14:textId="77777777" w:rsidR="009C4624" w:rsidRPr="007C02BC" w:rsidRDefault="009C4624" w:rsidP="009C4624">
      <w:pPr>
        <w:pStyle w:val="NormalWeb"/>
        <w:tabs>
          <w:tab w:val="left" w:pos="348"/>
          <w:tab w:val="center" w:pos="4819"/>
        </w:tabs>
        <w:spacing w:before="0" w:beforeAutospacing="0" w:after="0" w:afterAutospacing="0" w:line="276" w:lineRule="auto"/>
        <w:rPr>
          <w:b/>
          <w:bCs/>
          <w:color w:val="C00000"/>
          <w:sz w:val="26"/>
          <w:szCs w:val="26"/>
        </w:rPr>
      </w:pPr>
      <w:r w:rsidRPr="007C02BC">
        <w:rPr>
          <w:b/>
          <w:bCs/>
          <w:color w:val="000000" w:themeColor="text1"/>
          <w:sz w:val="26"/>
          <w:szCs w:val="26"/>
        </w:rPr>
        <w:t xml:space="preserve">II.Các dạng bài toán </w:t>
      </w:r>
    </w:p>
    <w:p w14:paraId="356DAB4B" w14:textId="77777777" w:rsidR="009C4624" w:rsidRPr="007C02BC" w:rsidRDefault="009C4624" w:rsidP="009C4624">
      <w:pPr>
        <w:pStyle w:val="NormalWeb"/>
        <w:tabs>
          <w:tab w:val="left" w:pos="348"/>
          <w:tab w:val="center" w:pos="4819"/>
        </w:tabs>
        <w:spacing w:before="0" w:beforeAutospacing="0" w:after="0" w:afterAutospacing="0" w:line="276" w:lineRule="auto"/>
        <w:rPr>
          <w:b/>
          <w:bCs/>
          <w:color w:val="000000" w:themeColor="text1"/>
          <w:sz w:val="26"/>
          <w:szCs w:val="26"/>
        </w:rPr>
      </w:pPr>
      <w:r w:rsidRPr="007C02BC">
        <w:rPr>
          <w:b/>
          <w:bCs/>
          <w:color w:val="000000" w:themeColor="text1"/>
          <w:sz w:val="26"/>
          <w:szCs w:val="26"/>
        </w:rPr>
        <w:t xml:space="preserve">Dạng 1. Xác định hình có trục đối xứng </w:t>
      </w:r>
    </w:p>
    <w:p w14:paraId="4B51224E" w14:textId="77777777" w:rsidR="009C4624" w:rsidRPr="007C02BC" w:rsidRDefault="009C4624" w:rsidP="009C4624">
      <w:pPr>
        <w:spacing w:line="276" w:lineRule="auto"/>
        <w:rPr>
          <w:rFonts w:ascii="Times New Roman" w:hAnsi="Times New Roman" w:cs="Times New Roman"/>
          <w:i/>
          <w:color w:val="000000" w:themeColor="text1"/>
          <w:sz w:val="26"/>
          <w:szCs w:val="26"/>
        </w:rPr>
      </w:pPr>
      <w:r w:rsidRPr="007C02BC">
        <w:rPr>
          <w:rFonts w:ascii="Times New Roman" w:hAnsi="Times New Roman" w:cs="Times New Roman"/>
          <w:i/>
          <w:color w:val="000000" w:themeColor="text1"/>
          <w:sz w:val="26"/>
          <w:szCs w:val="26"/>
        </w:rPr>
        <w:t>Phương pháp giải:</w:t>
      </w:r>
    </w:p>
    <w:p w14:paraId="029DDDCF" w14:textId="77777777" w:rsidR="009C4624" w:rsidRPr="007C02BC" w:rsidRDefault="009C4624" w:rsidP="009C4624">
      <w:pPr>
        <w:spacing w:line="276" w:lineRule="auto"/>
        <w:rPr>
          <w:rFonts w:ascii="Times New Roman" w:hAnsi="Times New Roman" w:cs="Times New Roman"/>
          <w:b/>
          <w:bCs/>
          <w:sz w:val="26"/>
          <w:szCs w:val="26"/>
        </w:rPr>
      </w:pPr>
      <w:r w:rsidRPr="007C02BC">
        <w:rPr>
          <w:rFonts w:ascii="Times New Roman" w:hAnsi="Times New Roman" w:cs="Times New Roman"/>
          <w:color w:val="000000" w:themeColor="text1"/>
          <w:sz w:val="26"/>
          <w:szCs w:val="26"/>
        </w:rPr>
        <w:t xml:space="preserve">Để xác định một hình có trục đối xứng hay không ta </w:t>
      </w:r>
      <w:r w:rsidRPr="007C02BC">
        <w:rPr>
          <w:rFonts w:ascii="Times New Roman" w:hAnsi="Times New Roman" w:cs="Times New Roman"/>
          <w:sz w:val="26"/>
          <w:szCs w:val="26"/>
        </w:rPr>
        <w:t xml:space="preserve">“gấp” nó lại theo đường thẳng </w:t>
      </w:r>
      <w:r w:rsidRPr="007C02BC">
        <w:rPr>
          <w:rFonts w:ascii="Times New Roman" w:hAnsi="Times New Roman" w:cs="Times New Roman"/>
          <w:noProof/>
          <w:position w:val="-6"/>
          <w:sz w:val="26"/>
          <w:szCs w:val="26"/>
          <w:lang w:eastAsia="ko-KR"/>
        </w:rPr>
        <w:object w:dxaOrig="210" w:dyaOrig="290" w14:anchorId="1DB6B291">
          <v:shape id="_x0000_i1342" type="#_x0000_t75" alt="" style="width:10.75pt;height:14.5pt;mso-width-percent:0;mso-height-percent:0;mso-width-percent:0;mso-height-percent:0" o:ole="">
            <v:imagedata r:id="rId639" o:title=""/>
          </v:shape>
          <o:OLEObject Type="Embed" ProgID="Equation.DSMT4" ShapeID="_x0000_i1342" DrawAspect="Content" ObjectID="_1738826505" r:id="rId667"/>
        </w:object>
      </w:r>
      <w:r w:rsidRPr="007C02BC">
        <w:rPr>
          <w:rFonts w:ascii="Times New Roman" w:hAnsi="Times New Roman" w:cs="Times New Roman"/>
          <w:sz w:val="26"/>
          <w:szCs w:val="26"/>
        </w:rPr>
        <w:t xml:space="preserve">, nếu hai phần “chồng khít” lên nhau thì hình đó có trục đối xứng. Khi đó đường thẳng </w:t>
      </w:r>
      <w:r w:rsidRPr="007C02BC">
        <w:rPr>
          <w:rFonts w:ascii="Times New Roman" w:hAnsi="Times New Roman" w:cs="Times New Roman"/>
          <w:noProof/>
          <w:position w:val="-6"/>
          <w:sz w:val="26"/>
          <w:szCs w:val="26"/>
          <w:lang w:eastAsia="ko-KR"/>
        </w:rPr>
        <w:object w:dxaOrig="210" w:dyaOrig="290" w14:anchorId="04ED142F">
          <v:shape id="_x0000_i1343" type="#_x0000_t75" alt="" style="width:10.75pt;height:14.5pt;mso-width-percent:0;mso-height-percent:0;mso-width-percent:0;mso-height-percent:0" o:ole="">
            <v:imagedata r:id="rId641" o:title=""/>
          </v:shape>
          <o:OLEObject Type="Embed" ProgID="Equation.DSMT4" ShapeID="_x0000_i1343" DrawAspect="Content" ObjectID="_1738826506" r:id="rId668"/>
        </w:object>
      </w:r>
      <w:r w:rsidRPr="007C02BC">
        <w:rPr>
          <w:rFonts w:ascii="Times New Roman" w:hAnsi="Times New Roman" w:cs="Times New Roman"/>
          <w:sz w:val="26"/>
          <w:szCs w:val="26"/>
        </w:rPr>
        <w:t xml:space="preserve"> được gọi là trục đối xứng của hình đó.</w:t>
      </w:r>
    </w:p>
    <w:p w14:paraId="7D530F02" w14:textId="77777777" w:rsidR="009C4624" w:rsidRPr="007C02BC" w:rsidRDefault="009C4624" w:rsidP="009C4624">
      <w:pPr>
        <w:spacing w:line="276" w:lineRule="auto"/>
        <w:rPr>
          <w:rStyle w:val="Hyperlink"/>
          <w:rFonts w:ascii="Times New Roman" w:eastAsia="Times New Roman" w:hAnsi="Times New Roman" w:cs="Times New Roman"/>
          <w:color w:val="000000" w:themeColor="text1"/>
          <w:sz w:val="26"/>
          <w:szCs w:val="26"/>
          <w:u w:val="none"/>
          <w:lang w:eastAsia="vi-VN"/>
        </w:rPr>
      </w:pPr>
      <w:r w:rsidRPr="007C02BC">
        <w:rPr>
          <w:rFonts w:ascii="Times New Roman" w:hAnsi="Times New Roman" w:cs="Times New Roman"/>
          <w:b/>
          <w:bCs/>
          <w:color w:val="000000" w:themeColor="text1"/>
          <w:sz w:val="26"/>
          <w:szCs w:val="26"/>
        </w:rPr>
        <w:t xml:space="preserve">Ví dụ 1. </w:t>
      </w:r>
    </w:p>
    <w:p w14:paraId="7673C480" w14:textId="77777777" w:rsidR="009C4624" w:rsidRPr="007C02BC" w:rsidRDefault="00370CF1" w:rsidP="009C4624">
      <w:pPr>
        <w:spacing w:line="276" w:lineRule="auto"/>
        <w:rPr>
          <w:rStyle w:val="Hyperlink"/>
          <w:rFonts w:ascii="Times New Roman" w:eastAsia="Times New Roman" w:hAnsi="Times New Roman" w:cs="Times New Roman"/>
          <w:color w:val="000000" w:themeColor="text1"/>
          <w:sz w:val="26"/>
          <w:szCs w:val="26"/>
          <w:lang w:eastAsia="vi-VN"/>
        </w:rPr>
      </w:pPr>
      <w:hyperlink r:id="rId669" w:history="1">
        <w:r w:rsidR="009C4624" w:rsidRPr="007C02BC">
          <w:rPr>
            <w:rStyle w:val="Hyperlink"/>
            <w:rFonts w:ascii="Times New Roman" w:eastAsia="Times New Roman" w:hAnsi="Times New Roman" w:cs="Times New Roman"/>
            <w:color w:val="000000" w:themeColor="text1"/>
            <w:sz w:val="26"/>
            <w:szCs w:val="26"/>
            <w:lang w:eastAsia="vi-VN"/>
          </w:rPr>
          <w:t>1. Những chữ cái nào dưới đây có trục đối xứng ? Hãy dự đoán trục đối xứng của chúng.</w:t>
        </w:r>
      </w:hyperlink>
    </w:p>
    <w:p w14:paraId="52464E52" w14:textId="5230349A" w:rsidR="009C4624" w:rsidRPr="007C02BC" w:rsidRDefault="009C4624" w:rsidP="009C4624">
      <w:pPr>
        <w:spacing w:line="276" w:lineRule="auto"/>
        <w:jc w:val="center"/>
        <w:rPr>
          <w:rStyle w:val="Hyperlink"/>
          <w:rFonts w:ascii="Times New Roman" w:eastAsia="Times New Roman" w:hAnsi="Times New Roman" w:cs="Times New Roman"/>
          <w:color w:val="000000" w:themeColor="text1"/>
          <w:sz w:val="26"/>
          <w:szCs w:val="26"/>
          <w:lang w:eastAsia="vi-VN"/>
        </w:rPr>
      </w:pPr>
      <w:r w:rsidRPr="007C02BC">
        <w:rPr>
          <w:rFonts w:ascii="Times New Roman" w:eastAsia="Times New Roman" w:hAnsi="Times New Roman" w:cs="Times New Roman"/>
          <w:noProof/>
          <w:color w:val="000000" w:themeColor="text1"/>
          <w:sz w:val="26"/>
          <w:szCs w:val="26"/>
        </w:rPr>
        <w:drawing>
          <wp:inline distT="0" distB="0" distL="0" distR="0" wp14:anchorId="162C08B2" wp14:editId="4424C897">
            <wp:extent cx="3632200" cy="546100"/>
            <wp:effectExtent l="0" t="0" r="6350" b="6350"/>
            <wp:docPr id="53" name="Picture 53" descr="Những chữ cái nào dưới đây có trục đối xứng? Hãy dự đoán trục đối xứng">
              <a:hlinkClick xmlns:a="http://schemas.openxmlformats.org/drawingml/2006/main" r:id="rId6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Những chữ cái nào dưới đây có trục đối xứng? Hãy dự đoán trục đối xứng">
                      <a:hlinkClick r:id="rId669"/>
                    </pic:cNvPr>
                    <pic:cNvPicPr>
                      <a:picLocks noChangeAspect="1" noChangeArrowheads="1"/>
                    </pic:cNvPicPr>
                  </pic:nvPicPr>
                  <pic:blipFill>
                    <a:blip r:embed="rId670" cstate="email">
                      <a:extLst>
                        <a:ext uri="{28A0092B-C50C-407E-A947-70E740481C1C}">
                          <a14:useLocalDpi xmlns:a14="http://schemas.microsoft.com/office/drawing/2010/main"/>
                        </a:ext>
                      </a:extLst>
                    </a:blip>
                    <a:srcRect/>
                    <a:stretch>
                      <a:fillRect/>
                    </a:stretch>
                  </pic:blipFill>
                  <pic:spPr bwMode="auto">
                    <a:xfrm>
                      <a:off x="0" y="0"/>
                      <a:ext cx="3632200" cy="546100"/>
                    </a:xfrm>
                    <a:prstGeom prst="rect">
                      <a:avLst/>
                    </a:prstGeom>
                    <a:noFill/>
                    <a:ln>
                      <a:noFill/>
                    </a:ln>
                  </pic:spPr>
                </pic:pic>
              </a:graphicData>
            </a:graphic>
          </wp:inline>
        </w:drawing>
      </w:r>
    </w:p>
    <w:p w14:paraId="43938A5E" w14:textId="77777777" w:rsidR="00AC2BA0" w:rsidRPr="007C02BC" w:rsidRDefault="00AC2BA0" w:rsidP="009C4624">
      <w:pPr>
        <w:spacing w:line="276" w:lineRule="auto"/>
        <w:rPr>
          <w:rFonts w:ascii="Times New Roman" w:hAnsi="Times New Roman" w:cs="Times New Roman"/>
          <w:sz w:val="26"/>
          <w:szCs w:val="26"/>
        </w:rPr>
      </w:pPr>
    </w:p>
    <w:p w14:paraId="65E6E04E" w14:textId="77777777" w:rsidR="00AC2BA0" w:rsidRPr="007C02BC" w:rsidRDefault="00AC2BA0" w:rsidP="009C4624">
      <w:pPr>
        <w:spacing w:line="276" w:lineRule="auto"/>
        <w:rPr>
          <w:rFonts w:ascii="Times New Roman" w:hAnsi="Times New Roman" w:cs="Times New Roman"/>
          <w:sz w:val="26"/>
          <w:szCs w:val="26"/>
        </w:rPr>
      </w:pPr>
    </w:p>
    <w:p w14:paraId="2DC64A85" w14:textId="77777777" w:rsidR="00AC2BA0" w:rsidRPr="007C02BC" w:rsidRDefault="00AC2BA0" w:rsidP="009C4624">
      <w:pPr>
        <w:spacing w:line="276" w:lineRule="auto"/>
        <w:rPr>
          <w:rFonts w:ascii="Times New Roman" w:hAnsi="Times New Roman" w:cs="Times New Roman"/>
          <w:sz w:val="26"/>
          <w:szCs w:val="26"/>
        </w:rPr>
      </w:pPr>
    </w:p>
    <w:p w14:paraId="6E378850" w14:textId="6537EE85" w:rsidR="009C4624" w:rsidRPr="007C02BC" w:rsidRDefault="00370CF1" w:rsidP="009C4624">
      <w:pPr>
        <w:spacing w:line="276" w:lineRule="auto"/>
        <w:rPr>
          <w:rStyle w:val="Hyperlink"/>
          <w:rFonts w:ascii="Times New Roman" w:eastAsia="Times New Roman" w:hAnsi="Times New Roman" w:cs="Times New Roman"/>
          <w:color w:val="000000" w:themeColor="text1"/>
          <w:sz w:val="26"/>
          <w:szCs w:val="26"/>
          <w:lang w:eastAsia="vi-VN"/>
        </w:rPr>
      </w:pPr>
      <w:hyperlink r:id="rId671" w:history="1">
        <w:r w:rsidR="009C4624" w:rsidRPr="007C02BC">
          <w:rPr>
            <w:rStyle w:val="Hyperlink"/>
            <w:rFonts w:ascii="Times New Roman" w:eastAsia="Times New Roman" w:hAnsi="Times New Roman" w:cs="Times New Roman"/>
            <w:color w:val="000000" w:themeColor="text1"/>
            <w:sz w:val="26"/>
            <w:szCs w:val="26"/>
            <w:lang w:eastAsia="vi-VN"/>
          </w:rPr>
          <w:t>2. Những hình nào dưới đây có trục đối xứng?</w:t>
        </w:r>
      </w:hyperlink>
    </w:p>
    <w:p w14:paraId="266E8B3B" w14:textId="075C371F" w:rsidR="009C4624" w:rsidRPr="007C02BC" w:rsidRDefault="009C4624" w:rsidP="009C4624">
      <w:pPr>
        <w:spacing w:line="276" w:lineRule="auto"/>
        <w:jc w:val="center"/>
        <w:rPr>
          <w:rFonts w:ascii="Times New Roman" w:eastAsia="Times New Roman" w:hAnsi="Times New Roman" w:cs="Times New Roman"/>
          <w:color w:val="000000" w:themeColor="text1"/>
          <w:sz w:val="26"/>
          <w:szCs w:val="26"/>
          <w:u w:val="single"/>
          <w:lang w:eastAsia="vi-VN"/>
        </w:rPr>
      </w:pPr>
      <w:r w:rsidRPr="007C02BC">
        <w:rPr>
          <w:rFonts w:ascii="Times New Roman" w:eastAsia="Times New Roman" w:hAnsi="Times New Roman" w:cs="Times New Roman"/>
          <w:noProof/>
          <w:color w:val="000000" w:themeColor="text1"/>
          <w:sz w:val="26"/>
          <w:szCs w:val="26"/>
        </w:rPr>
        <w:lastRenderedPageBreak/>
        <w:drawing>
          <wp:inline distT="0" distB="0" distL="0" distR="0" wp14:anchorId="3256624A" wp14:editId="50B557EE">
            <wp:extent cx="4000500" cy="1282700"/>
            <wp:effectExtent l="0" t="0" r="0" b="0"/>
            <wp:docPr id="52" name="Picture 52" descr="Những chữ cái nào dưới đây có trục đối xứng? Hãy dự đoán trục đối xứng">
              <a:hlinkClick xmlns:a="http://schemas.openxmlformats.org/drawingml/2006/main" r:id="rId6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Những chữ cái nào dưới đây có trục đối xứng? Hãy dự đoán trục đối xứng">
                      <a:hlinkClick r:id="rId671"/>
                    </pic:cNvPr>
                    <pic:cNvPicPr>
                      <a:picLocks noChangeAspect="1" noChangeArrowheads="1"/>
                    </pic:cNvPicPr>
                  </pic:nvPicPr>
                  <pic:blipFill>
                    <a:blip r:embed="rId672" cstate="email">
                      <a:extLst>
                        <a:ext uri="{28A0092B-C50C-407E-A947-70E740481C1C}">
                          <a14:useLocalDpi xmlns:a14="http://schemas.microsoft.com/office/drawing/2010/main"/>
                        </a:ext>
                      </a:extLst>
                    </a:blip>
                    <a:srcRect/>
                    <a:stretch>
                      <a:fillRect/>
                    </a:stretch>
                  </pic:blipFill>
                  <pic:spPr bwMode="auto">
                    <a:xfrm>
                      <a:off x="0" y="0"/>
                      <a:ext cx="4000500" cy="1282700"/>
                    </a:xfrm>
                    <a:prstGeom prst="rect">
                      <a:avLst/>
                    </a:prstGeom>
                    <a:noFill/>
                    <a:ln>
                      <a:noFill/>
                    </a:ln>
                  </pic:spPr>
                </pic:pic>
              </a:graphicData>
            </a:graphic>
          </wp:inline>
        </w:drawing>
      </w:r>
    </w:p>
    <w:p w14:paraId="79E01A3E" w14:textId="77777777"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hAnsi="Times New Roman" w:cs="Times New Roman"/>
          <w:b/>
          <w:bCs/>
          <w:color w:val="000000" w:themeColor="text1"/>
          <w:sz w:val="26"/>
          <w:szCs w:val="26"/>
        </w:rPr>
        <w:t xml:space="preserve">Ví dụ 2. </w:t>
      </w:r>
      <w:r w:rsidRPr="007C02BC">
        <w:rPr>
          <w:rFonts w:ascii="Times New Roman" w:eastAsia="Times New Roman" w:hAnsi="Times New Roman" w:cs="Times New Roman"/>
          <w:sz w:val="26"/>
          <w:szCs w:val="26"/>
          <w:lang w:eastAsia="vi-VN"/>
        </w:rPr>
        <w:t>Trong các biểu tượng sau, biểu tượng nào có trục đối xứng?</w:t>
      </w:r>
    </w:p>
    <w:p w14:paraId="255BA520" w14:textId="4E32C07C"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noProof/>
          <w:sz w:val="26"/>
          <w:szCs w:val="26"/>
        </w:rPr>
        <w:drawing>
          <wp:inline distT="0" distB="0" distL="0" distR="0" wp14:anchorId="3705919E" wp14:editId="61672CE9">
            <wp:extent cx="5867400" cy="15367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673" cstate="email">
                      <a:extLst>
                        <a:ext uri="{28A0092B-C50C-407E-A947-70E740481C1C}">
                          <a14:useLocalDpi xmlns:a14="http://schemas.microsoft.com/office/drawing/2010/main"/>
                        </a:ext>
                      </a:extLst>
                    </a:blip>
                    <a:srcRect/>
                    <a:stretch>
                      <a:fillRect/>
                    </a:stretch>
                  </pic:blipFill>
                  <pic:spPr bwMode="auto">
                    <a:xfrm>
                      <a:off x="0" y="0"/>
                      <a:ext cx="5867400" cy="1536700"/>
                    </a:xfrm>
                    <a:prstGeom prst="rect">
                      <a:avLst/>
                    </a:prstGeom>
                    <a:noFill/>
                    <a:ln>
                      <a:noFill/>
                    </a:ln>
                  </pic:spPr>
                </pic:pic>
              </a:graphicData>
            </a:graphic>
          </wp:inline>
        </w:drawing>
      </w:r>
    </w:p>
    <w:p w14:paraId="47DA85FB" w14:textId="77777777" w:rsidR="009C4624" w:rsidRPr="007C02BC" w:rsidRDefault="009C4624" w:rsidP="009C4624">
      <w:pPr>
        <w:spacing w:line="276" w:lineRule="auto"/>
        <w:rPr>
          <w:rFonts w:ascii="Times New Roman" w:hAnsi="Times New Roman" w:cs="Times New Roman"/>
          <w:b/>
          <w:bCs/>
          <w:color w:val="008000"/>
          <w:sz w:val="26"/>
          <w:szCs w:val="26"/>
          <w:lang w:eastAsia="ko-KR"/>
        </w:rPr>
      </w:pPr>
      <w:r w:rsidRPr="007C02BC">
        <w:rPr>
          <w:rFonts w:ascii="Times New Roman" w:hAnsi="Times New Roman" w:cs="Times New Roman"/>
          <w:b/>
          <w:bCs/>
          <w:color w:val="000000" w:themeColor="text1"/>
          <w:sz w:val="26"/>
          <w:szCs w:val="26"/>
        </w:rPr>
        <w:t xml:space="preserve">Ví dụ 3. </w:t>
      </w:r>
      <w:r w:rsidRPr="007C02BC">
        <w:rPr>
          <w:rFonts w:ascii="Times New Roman" w:hAnsi="Times New Roman" w:cs="Times New Roman"/>
          <w:sz w:val="26"/>
          <w:szCs w:val="26"/>
          <w:shd w:val="clear" w:color="auto" w:fill="FFFFFF"/>
        </w:rPr>
        <w:t>Mỗi hình sau: hình tam giác đều, hình vuông, hình lục giác đều, hình tròn, có bao nhiêu trục đối xứng?</w:t>
      </w:r>
      <w:r w:rsidRPr="007C02BC">
        <w:rPr>
          <w:rFonts w:ascii="Times New Roman" w:hAnsi="Times New Roman" w:cs="Times New Roman"/>
          <w:b/>
          <w:bCs/>
          <w:color w:val="008000"/>
          <w:sz w:val="26"/>
          <w:szCs w:val="26"/>
        </w:rPr>
        <w:t xml:space="preserve"> </w:t>
      </w:r>
    </w:p>
    <w:p w14:paraId="2552C15B" w14:textId="77777777"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hAnsi="Times New Roman" w:cs="Times New Roman"/>
          <w:b/>
          <w:color w:val="000000" w:themeColor="text1"/>
          <w:sz w:val="26"/>
          <w:szCs w:val="26"/>
        </w:rPr>
        <w:t xml:space="preserve">Ví dụ 4. </w:t>
      </w:r>
    </w:p>
    <w:p w14:paraId="72D08B5C" w14:textId="77777777"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sz w:val="26"/>
          <w:szCs w:val="26"/>
          <w:lang w:eastAsia="vi-VN"/>
        </w:rPr>
        <w:t>Trong các chữ cái và chữ số dưới đây, em hãy liệt kê:</w:t>
      </w:r>
    </w:p>
    <w:p w14:paraId="457F3751" w14:textId="77777777"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sz w:val="26"/>
          <w:szCs w:val="26"/>
          <w:lang w:eastAsia="vi-VN"/>
        </w:rPr>
        <w:t>a) Chữ cái và chữ số có đúng một trục đối xứng;</w:t>
      </w:r>
    </w:p>
    <w:p w14:paraId="3C79F1AC" w14:textId="77777777"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sz w:val="26"/>
          <w:szCs w:val="26"/>
          <w:lang w:eastAsia="vi-VN"/>
        </w:rPr>
        <w:t>b) Chữ cái và chữ số có hai trục đối xứng.</w:t>
      </w:r>
    </w:p>
    <w:p w14:paraId="046A47E4" w14:textId="4026D463"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noProof/>
          <w:sz w:val="26"/>
          <w:szCs w:val="26"/>
        </w:rPr>
        <w:drawing>
          <wp:inline distT="0" distB="0" distL="0" distR="0" wp14:anchorId="6BB020FB" wp14:editId="464ABB35">
            <wp:extent cx="5562600" cy="2184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674" cstate="email">
                      <a:extLst>
                        <a:ext uri="{28A0092B-C50C-407E-A947-70E740481C1C}">
                          <a14:useLocalDpi xmlns:a14="http://schemas.microsoft.com/office/drawing/2010/main"/>
                        </a:ext>
                      </a:extLst>
                    </a:blip>
                    <a:srcRect/>
                    <a:stretch>
                      <a:fillRect/>
                    </a:stretch>
                  </pic:blipFill>
                  <pic:spPr bwMode="auto">
                    <a:xfrm>
                      <a:off x="0" y="0"/>
                      <a:ext cx="5562600" cy="2184400"/>
                    </a:xfrm>
                    <a:prstGeom prst="rect">
                      <a:avLst/>
                    </a:prstGeom>
                    <a:noFill/>
                    <a:ln>
                      <a:noFill/>
                    </a:ln>
                  </pic:spPr>
                </pic:pic>
              </a:graphicData>
            </a:graphic>
          </wp:inline>
        </w:drawing>
      </w:r>
      <w:r w:rsidRPr="007C02BC">
        <w:rPr>
          <w:rFonts w:ascii="Times New Roman" w:eastAsia="Times New Roman" w:hAnsi="Times New Roman" w:cs="Times New Roman"/>
          <w:noProof/>
          <w:sz w:val="26"/>
          <w:szCs w:val="26"/>
          <w:lang w:eastAsia="vi-VN"/>
        </w:rPr>
        <w:t xml:space="preserve"> </w:t>
      </w:r>
    </w:p>
    <w:tbl>
      <w:tblPr>
        <w:tblW w:w="0" w:type="auto"/>
        <w:tblLook w:val="04A0" w:firstRow="1" w:lastRow="0" w:firstColumn="1" w:lastColumn="0" w:noHBand="0" w:noVBand="1"/>
      </w:tblPr>
      <w:tblGrid>
        <w:gridCol w:w="9360"/>
      </w:tblGrid>
      <w:tr w:rsidR="009C4624" w:rsidRPr="007C02BC" w14:paraId="09A8592B" w14:textId="77777777" w:rsidTr="009C4624">
        <w:tc>
          <w:tcPr>
            <w:tcW w:w="9360" w:type="dxa"/>
          </w:tcPr>
          <w:p w14:paraId="42EA51E4" w14:textId="77777777" w:rsidR="00FA3BF1" w:rsidRPr="007C02BC" w:rsidRDefault="00FA3BF1">
            <w:pPr>
              <w:spacing w:line="276" w:lineRule="auto"/>
              <w:rPr>
                <w:rFonts w:ascii="Times New Roman" w:hAnsi="Times New Roman" w:cs="Times New Roman"/>
                <w:b/>
                <w:bCs/>
                <w:color w:val="000000" w:themeColor="text1"/>
                <w:sz w:val="26"/>
                <w:szCs w:val="26"/>
              </w:rPr>
            </w:pPr>
          </w:p>
          <w:p w14:paraId="7C54A315" w14:textId="4DE15C9A" w:rsidR="009C4624" w:rsidRPr="007C02BC" w:rsidRDefault="009C4624">
            <w:pPr>
              <w:spacing w:line="276" w:lineRule="auto"/>
              <w:rPr>
                <w:rFonts w:ascii="Times New Roman" w:eastAsia="Times New Roman" w:hAnsi="Times New Roman" w:cs="Times New Roman"/>
                <w:color w:val="000000" w:themeColor="text1"/>
                <w:sz w:val="26"/>
                <w:szCs w:val="26"/>
                <w:lang w:eastAsia="vi-VN"/>
              </w:rPr>
            </w:pPr>
            <w:r w:rsidRPr="007C02BC">
              <w:rPr>
                <w:rFonts w:ascii="Times New Roman" w:hAnsi="Times New Roman" w:cs="Times New Roman"/>
                <w:b/>
                <w:bCs/>
                <w:color w:val="000000" w:themeColor="text1"/>
                <w:sz w:val="26"/>
                <w:szCs w:val="26"/>
              </w:rPr>
              <w:t xml:space="preserve">Ví dụ 1. </w:t>
            </w:r>
            <w:r w:rsidRPr="007C02BC">
              <w:rPr>
                <w:rFonts w:ascii="Times New Roman" w:hAnsi="Times New Roman" w:cs="Times New Roman"/>
                <w:color w:val="000000" w:themeColor="text1"/>
                <w:sz w:val="26"/>
                <w:szCs w:val="26"/>
              </w:rPr>
              <w:t xml:space="preserve"> </w:t>
            </w:r>
            <w:r w:rsidRPr="007C02BC">
              <w:rPr>
                <w:rFonts w:ascii="Times New Roman" w:eastAsia="Times New Roman" w:hAnsi="Times New Roman" w:cs="Times New Roman"/>
                <w:color w:val="000000" w:themeColor="text1"/>
                <w:sz w:val="26"/>
                <w:szCs w:val="26"/>
                <w:lang w:eastAsia="vi-VN"/>
              </w:rPr>
              <w:t>Hãy vẽ trục đối xứng của hình sau:</w:t>
            </w:r>
          </w:p>
          <w:p w14:paraId="0BA9BC45" w14:textId="7879B7B9" w:rsidR="009C4624" w:rsidRPr="007C02BC" w:rsidRDefault="009C4624">
            <w:pPr>
              <w:spacing w:line="276" w:lineRule="auto"/>
              <w:rPr>
                <w:rFonts w:ascii="Times New Roman" w:eastAsia="Times New Roman" w:hAnsi="Times New Roman" w:cs="Times New Roman"/>
                <w:color w:val="000000" w:themeColor="text1"/>
                <w:sz w:val="26"/>
                <w:szCs w:val="26"/>
                <w:lang w:eastAsia="vi-VN"/>
              </w:rPr>
            </w:pPr>
            <w:r w:rsidRPr="007C02BC">
              <w:rPr>
                <w:rFonts w:ascii="Times New Roman" w:eastAsia="Times New Roman" w:hAnsi="Times New Roman" w:cs="Times New Roman"/>
                <w:noProof/>
                <w:color w:val="000000" w:themeColor="text1"/>
                <w:sz w:val="26"/>
                <w:szCs w:val="26"/>
              </w:rPr>
              <w:lastRenderedPageBreak/>
              <w:drawing>
                <wp:inline distT="0" distB="0" distL="0" distR="0" wp14:anchorId="5EEE1B11" wp14:editId="251DA80B">
                  <wp:extent cx="1498600" cy="1327150"/>
                  <wp:effectExtent l="0" t="0" r="6350" b="6350"/>
                  <wp:docPr id="49" name="Picture 49" descr="&gt;Hình có trục đối xứng | Lý thuyết Toán lớp 6 chi tiết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gt;Hình có trục đối xứng | Lý thuyết Toán lớp 6 chi tiết Kết nối tri thức"/>
                          <pic:cNvPicPr>
                            <a:picLocks noChangeAspect="1" noChangeArrowheads="1"/>
                          </pic:cNvPicPr>
                        </pic:nvPicPr>
                        <pic:blipFill>
                          <a:blip r:embed="rId675" cstate="email">
                            <a:extLst>
                              <a:ext uri="{28A0092B-C50C-407E-A947-70E740481C1C}">
                                <a14:useLocalDpi xmlns:a14="http://schemas.microsoft.com/office/drawing/2010/main"/>
                              </a:ext>
                            </a:extLst>
                          </a:blip>
                          <a:srcRect/>
                          <a:stretch>
                            <a:fillRect/>
                          </a:stretch>
                        </pic:blipFill>
                        <pic:spPr bwMode="auto">
                          <a:xfrm>
                            <a:off x="0" y="0"/>
                            <a:ext cx="1498600" cy="1327150"/>
                          </a:xfrm>
                          <a:prstGeom prst="rect">
                            <a:avLst/>
                          </a:prstGeom>
                          <a:noFill/>
                          <a:ln>
                            <a:noFill/>
                          </a:ln>
                        </pic:spPr>
                      </pic:pic>
                    </a:graphicData>
                  </a:graphic>
                </wp:inline>
              </w:drawing>
            </w:r>
          </w:p>
        </w:tc>
      </w:tr>
    </w:tbl>
    <w:p w14:paraId="1A717FA5" w14:textId="77777777" w:rsidR="009C4624" w:rsidRPr="007C02BC" w:rsidRDefault="009C4624" w:rsidP="009C4624">
      <w:pPr>
        <w:spacing w:line="276" w:lineRule="auto"/>
        <w:jc w:val="both"/>
        <w:rPr>
          <w:rFonts w:ascii="Times New Roman" w:eastAsia="Times New Roman" w:hAnsi="Times New Roman" w:cs="Times New Roman"/>
          <w:color w:val="000000"/>
          <w:sz w:val="26"/>
          <w:szCs w:val="26"/>
          <w:lang w:eastAsia="vi-VN"/>
        </w:rPr>
      </w:pPr>
      <w:r w:rsidRPr="007C02BC">
        <w:rPr>
          <w:rFonts w:ascii="Times New Roman" w:hAnsi="Times New Roman" w:cs="Times New Roman"/>
          <w:b/>
          <w:bCs/>
          <w:color w:val="000000" w:themeColor="text1"/>
          <w:sz w:val="26"/>
          <w:szCs w:val="26"/>
        </w:rPr>
        <w:lastRenderedPageBreak/>
        <w:t xml:space="preserve">Ví dụ 2. </w:t>
      </w:r>
      <w:r w:rsidRPr="007C02BC">
        <w:rPr>
          <w:rFonts w:ascii="Times New Roman" w:eastAsia="Times New Roman" w:hAnsi="Times New Roman" w:cs="Times New Roman"/>
          <w:color w:val="000000"/>
          <w:sz w:val="26"/>
          <w:szCs w:val="26"/>
          <w:lang w:eastAsia="vi-VN"/>
        </w:rPr>
        <w:t>Em hãy vẽ thêm vào mỗi hình dưới đây để được các hình có trục đối d là trục đối xứng.</w:t>
      </w:r>
    </w:p>
    <w:p w14:paraId="0F3A9930" w14:textId="2882DE85"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noProof/>
          <w:sz w:val="26"/>
          <w:szCs w:val="26"/>
        </w:rPr>
        <w:drawing>
          <wp:inline distT="0" distB="0" distL="0" distR="0" wp14:anchorId="6F914BF1" wp14:editId="426B46AB">
            <wp:extent cx="4432300" cy="1428750"/>
            <wp:effectExtent l="0" t="0" r="6350" b="0"/>
            <wp:docPr id="46" name="Picture 46" descr="Em hãy vẽ thêm vào mỗi hình dưới đây để được các hình có trục đ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Em hãy vẽ thêm vào mỗi hình dưới đây để được các hình có trục đối"/>
                    <pic:cNvPicPr>
                      <a:picLocks noChangeAspect="1" noChangeArrowheads="1"/>
                    </pic:cNvPicPr>
                  </pic:nvPicPr>
                  <pic:blipFill>
                    <a:blip r:embed="rId676">
                      <a:extLst>
                        <a:ext uri="{28A0092B-C50C-407E-A947-70E740481C1C}">
                          <a14:useLocalDpi xmlns:a14="http://schemas.microsoft.com/office/drawing/2010/main"/>
                        </a:ext>
                      </a:extLst>
                    </a:blip>
                    <a:srcRect/>
                    <a:stretch>
                      <a:fillRect/>
                    </a:stretch>
                  </pic:blipFill>
                  <pic:spPr bwMode="auto">
                    <a:xfrm>
                      <a:off x="0" y="0"/>
                      <a:ext cx="4432300" cy="1428750"/>
                    </a:xfrm>
                    <a:prstGeom prst="rect">
                      <a:avLst/>
                    </a:prstGeom>
                    <a:noFill/>
                    <a:ln>
                      <a:noFill/>
                    </a:ln>
                  </pic:spPr>
                </pic:pic>
              </a:graphicData>
            </a:graphic>
          </wp:inline>
        </w:drawing>
      </w:r>
    </w:p>
    <w:p w14:paraId="56137B69" w14:textId="77777777"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hAnsi="Times New Roman" w:cs="Times New Roman"/>
          <w:b/>
          <w:bCs/>
          <w:color w:val="000000" w:themeColor="text1"/>
          <w:sz w:val="26"/>
          <w:szCs w:val="26"/>
        </w:rPr>
        <w:t xml:space="preserve">Ví dụ 3. </w:t>
      </w:r>
      <w:r w:rsidRPr="007C02BC">
        <w:rPr>
          <w:rFonts w:ascii="Times New Roman" w:eastAsia="Times New Roman" w:hAnsi="Times New Roman" w:cs="Times New Roman"/>
          <w:sz w:val="26"/>
          <w:szCs w:val="26"/>
          <w:lang w:eastAsia="vi-VN"/>
        </w:rPr>
        <w:t>Em hãy vẽ tất cả các trục đối xứng (nếu có) của các hình dưới đây:</w:t>
      </w:r>
    </w:p>
    <w:p w14:paraId="44725518" w14:textId="13FD42DD"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noProof/>
          <w:sz w:val="26"/>
          <w:szCs w:val="26"/>
        </w:rPr>
        <w:drawing>
          <wp:inline distT="0" distB="0" distL="0" distR="0" wp14:anchorId="341B448D" wp14:editId="377B65CD">
            <wp:extent cx="4451350" cy="1390650"/>
            <wp:effectExtent l="0" t="0" r="6350" b="0"/>
            <wp:docPr id="43" name="Picture 43" descr="Em hãy vẽ tất cả các trục đối xứng (nếu có) của các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Em hãy vẽ tất cả các trục đối xứng (nếu có) của các hình dưới đây"/>
                    <pic:cNvPicPr>
                      <a:picLocks noChangeAspect="1" noChangeArrowheads="1"/>
                    </pic:cNvPicPr>
                  </pic:nvPicPr>
                  <pic:blipFill>
                    <a:blip r:embed="rId677">
                      <a:extLst>
                        <a:ext uri="{28A0092B-C50C-407E-A947-70E740481C1C}">
                          <a14:useLocalDpi xmlns:a14="http://schemas.microsoft.com/office/drawing/2010/main"/>
                        </a:ext>
                      </a:extLst>
                    </a:blip>
                    <a:srcRect/>
                    <a:stretch>
                      <a:fillRect/>
                    </a:stretch>
                  </pic:blipFill>
                  <pic:spPr bwMode="auto">
                    <a:xfrm>
                      <a:off x="0" y="0"/>
                      <a:ext cx="4451350" cy="1390650"/>
                    </a:xfrm>
                    <a:prstGeom prst="rect">
                      <a:avLst/>
                    </a:prstGeom>
                    <a:noFill/>
                    <a:ln>
                      <a:noFill/>
                    </a:ln>
                  </pic:spPr>
                </pic:pic>
              </a:graphicData>
            </a:graphic>
          </wp:inline>
        </w:drawing>
      </w:r>
    </w:p>
    <w:p w14:paraId="71374D69" w14:textId="77777777" w:rsidR="009C4624" w:rsidRPr="007C02BC" w:rsidRDefault="009C4624" w:rsidP="009C4624">
      <w:pPr>
        <w:spacing w:line="276" w:lineRule="auto"/>
        <w:rPr>
          <w:rFonts w:ascii="Times New Roman" w:eastAsia="Times New Roman" w:hAnsi="Times New Roman" w:cs="Times New Roman"/>
          <w:color w:val="333333"/>
          <w:sz w:val="26"/>
          <w:szCs w:val="26"/>
          <w:lang w:eastAsia="vi-VN"/>
        </w:rPr>
      </w:pPr>
      <w:r w:rsidRPr="007C02BC">
        <w:rPr>
          <w:rFonts w:ascii="Times New Roman" w:hAnsi="Times New Roman" w:cs="Times New Roman"/>
          <w:b/>
          <w:color w:val="000000" w:themeColor="text1"/>
          <w:sz w:val="26"/>
          <w:szCs w:val="26"/>
        </w:rPr>
        <w:t xml:space="preserve">Ví dụ 4. </w:t>
      </w:r>
      <w:r w:rsidRPr="007C02BC">
        <w:rPr>
          <w:rFonts w:ascii="Times New Roman" w:eastAsia="Times New Roman" w:hAnsi="Times New Roman" w:cs="Times New Roman"/>
          <w:color w:val="333333"/>
          <w:sz w:val="26"/>
          <w:szCs w:val="26"/>
          <w:lang w:eastAsia="vi-VN"/>
        </w:rPr>
        <w:t>Cắt một hình thoi bằng giấy. Hãy tìm trục đối xứng của nó bằng cách gấp giấy. Trục đối xứng của nó là đường thẳng nào? Em tìm được mấy trục đối xứng?</w:t>
      </w:r>
    </w:p>
    <w:p w14:paraId="71A1B139" w14:textId="1D72CD34" w:rsidR="009C4624" w:rsidRPr="007C02BC" w:rsidRDefault="009C4624" w:rsidP="009C4624">
      <w:pPr>
        <w:spacing w:line="276" w:lineRule="auto"/>
        <w:rPr>
          <w:rFonts w:ascii="Times New Roman" w:eastAsia="Times New Roman" w:hAnsi="Times New Roman" w:cs="Times New Roman"/>
          <w:color w:val="333333"/>
          <w:sz w:val="26"/>
          <w:szCs w:val="26"/>
          <w:lang w:eastAsia="vi-VN"/>
        </w:rPr>
      </w:pPr>
      <w:r w:rsidRPr="007C02BC">
        <w:rPr>
          <w:rFonts w:ascii="Times New Roman" w:eastAsia="Times New Roman" w:hAnsi="Times New Roman" w:cs="Times New Roman"/>
          <w:noProof/>
          <w:color w:val="333333"/>
          <w:sz w:val="26"/>
          <w:szCs w:val="26"/>
        </w:rPr>
        <w:drawing>
          <wp:inline distT="0" distB="0" distL="0" distR="0" wp14:anchorId="1521B38F" wp14:editId="535921CE">
            <wp:extent cx="1974850" cy="1079500"/>
            <wp:effectExtent l="0" t="0" r="6350" b="6350"/>
            <wp:docPr id="40" name="Picture 40" descr="Cắt một hình thoi bằng giấy. Hãy tìm trục đối xứng của n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Cắt một hình thoi bằng giấy. Hãy tìm trục đối xứng của nó"/>
                    <pic:cNvPicPr>
                      <a:picLocks noChangeAspect="1" noChangeArrowheads="1"/>
                    </pic:cNvPicPr>
                  </pic:nvPicPr>
                  <pic:blipFill>
                    <a:blip r:embed="rId678">
                      <a:extLst>
                        <a:ext uri="{28A0092B-C50C-407E-A947-70E740481C1C}">
                          <a14:useLocalDpi xmlns:a14="http://schemas.microsoft.com/office/drawing/2010/main"/>
                        </a:ext>
                      </a:extLst>
                    </a:blip>
                    <a:srcRect/>
                    <a:stretch>
                      <a:fillRect/>
                    </a:stretch>
                  </pic:blipFill>
                  <pic:spPr bwMode="auto">
                    <a:xfrm>
                      <a:off x="0" y="0"/>
                      <a:ext cx="1974850" cy="1079500"/>
                    </a:xfrm>
                    <a:prstGeom prst="rect">
                      <a:avLst/>
                    </a:prstGeom>
                    <a:noFill/>
                    <a:ln>
                      <a:noFill/>
                    </a:ln>
                  </pic:spPr>
                </pic:pic>
              </a:graphicData>
            </a:graphic>
          </wp:inline>
        </w:drawing>
      </w:r>
    </w:p>
    <w:p w14:paraId="6318D01D" w14:textId="77777777" w:rsidR="009C4624" w:rsidRPr="007C02BC" w:rsidRDefault="009C4624" w:rsidP="009C4624">
      <w:pPr>
        <w:shd w:val="clear" w:color="auto" w:fill="FFFFFF"/>
        <w:spacing w:line="276" w:lineRule="auto"/>
        <w:rPr>
          <w:rFonts w:ascii="Times New Roman" w:hAnsi="Times New Roman" w:cs="Times New Roman"/>
          <w:b/>
          <w:color w:val="000000" w:themeColor="text1"/>
          <w:sz w:val="26"/>
          <w:szCs w:val="26"/>
          <w:lang w:eastAsia="ko-KR"/>
        </w:rPr>
      </w:pPr>
      <w:r w:rsidRPr="007C02BC">
        <w:rPr>
          <w:rFonts w:ascii="Times New Roman" w:hAnsi="Times New Roman" w:cs="Times New Roman"/>
          <w:b/>
          <w:color w:val="000000" w:themeColor="text1"/>
          <w:sz w:val="26"/>
          <w:szCs w:val="26"/>
        </w:rPr>
        <w:t xml:space="preserve">Ví dụ 5. </w:t>
      </w:r>
    </w:p>
    <w:p w14:paraId="49F4E4D7" w14:textId="77777777" w:rsidR="009C4624" w:rsidRPr="007C02BC" w:rsidRDefault="009C4624" w:rsidP="009C4624">
      <w:pPr>
        <w:shd w:val="clear" w:color="auto" w:fill="FFFFFF"/>
        <w:spacing w:line="276" w:lineRule="auto"/>
        <w:rPr>
          <w:rFonts w:ascii="Times New Roman" w:eastAsia="Times New Roman" w:hAnsi="Times New Roman" w:cs="Times New Roman"/>
          <w:color w:val="000000" w:themeColor="text1"/>
          <w:sz w:val="26"/>
          <w:szCs w:val="26"/>
          <w:lang w:eastAsia="vi-VN"/>
        </w:rPr>
      </w:pPr>
      <w:r w:rsidRPr="007C02BC">
        <w:rPr>
          <w:rFonts w:ascii="Times New Roman" w:eastAsia="Times New Roman" w:hAnsi="Times New Roman" w:cs="Times New Roman"/>
          <w:color w:val="000000" w:themeColor="text1"/>
          <w:sz w:val="26"/>
          <w:szCs w:val="26"/>
          <w:lang w:eastAsia="vi-VN"/>
        </w:rPr>
        <w:t>1. Bằng cách gấp giấy, em hãy tìm một trục đối xứng của đoạn thẳng.</w:t>
      </w:r>
    </w:p>
    <w:p w14:paraId="52FBF30E" w14:textId="77777777" w:rsidR="009C4624" w:rsidRPr="007C02BC" w:rsidRDefault="009C4624" w:rsidP="009C4624">
      <w:pPr>
        <w:shd w:val="clear" w:color="auto" w:fill="FFFFFF"/>
        <w:spacing w:line="276" w:lineRule="auto"/>
        <w:rPr>
          <w:rFonts w:ascii="Times New Roman" w:eastAsia="Times New Roman" w:hAnsi="Times New Roman" w:cs="Times New Roman"/>
          <w:color w:val="000000" w:themeColor="text1"/>
          <w:sz w:val="26"/>
          <w:szCs w:val="26"/>
          <w:lang w:eastAsia="vi-VN"/>
        </w:rPr>
      </w:pPr>
      <w:r w:rsidRPr="007C02BC">
        <w:rPr>
          <w:rFonts w:ascii="Times New Roman" w:eastAsia="Times New Roman" w:hAnsi="Times New Roman" w:cs="Times New Roman"/>
          <w:color w:val="000000" w:themeColor="text1"/>
          <w:sz w:val="26"/>
          <w:szCs w:val="26"/>
          <w:lang w:eastAsia="vi-VN"/>
        </w:rPr>
        <w:t>2. Làm tương tự như HĐ 6 với hình tam giác đều, hình vuông, hình lục giác đều. Em hãy chỉ ra một trục đối xứng của mỗi hình trên.</w:t>
      </w:r>
    </w:p>
    <w:p w14:paraId="26A84FF5" w14:textId="77777777" w:rsidR="009C4624" w:rsidRPr="007C02BC" w:rsidRDefault="009C4624" w:rsidP="009C4624">
      <w:pPr>
        <w:spacing w:line="276" w:lineRule="auto"/>
        <w:rPr>
          <w:rFonts w:ascii="Times New Roman" w:eastAsia="Times New Roman" w:hAnsi="Times New Roman" w:cs="Times New Roman"/>
          <w:b/>
          <w:sz w:val="26"/>
          <w:szCs w:val="26"/>
          <w:lang w:eastAsia="vi-VN"/>
        </w:rPr>
      </w:pPr>
      <w:r w:rsidRPr="007C02BC">
        <w:rPr>
          <w:rFonts w:ascii="Times New Roman" w:hAnsi="Times New Roman" w:cs="Times New Roman"/>
          <w:b/>
          <w:color w:val="000000" w:themeColor="text1"/>
          <w:sz w:val="26"/>
          <w:szCs w:val="26"/>
        </w:rPr>
        <w:t xml:space="preserve">Ví dụ 6. </w:t>
      </w:r>
    </w:p>
    <w:p w14:paraId="221024C0" w14:textId="77777777"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sz w:val="26"/>
          <w:szCs w:val="26"/>
          <w:lang w:eastAsia="vi-VN"/>
        </w:rPr>
        <w:lastRenderedPageBreak/>
        <w:t>Bạn Tròn gấp đôi các tờ giấy hình chữ nhật rồi cắt theo các nét vẽ như hình dưới đây. Theo em khi mở các hình thu được ra, bạn Tròn sẽ nhận được những hình gì?</w:t>
      </w:r>
    </w:p>
    <w:p w14:paraId="28B2A0D8" w14:textId="2B25A0DE" w:rsidR="009C4624" w:rsidRPr="007C02BC" w:rsidRDefault="009C4624" w:rsidP="009C4624">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noProof/>
          <w:sz w:val="26"/>
          <w:szCs w:val="26"/>
        </w:rPr>
        <w:drawing>
          <wp:inline distT="0" distB="0" distL="0" distR="0" wp14:anchorId="48F242B9" wp14:editId="3DA76EE2">
            <wp:extent cx="3746500" cy="1735764"/>
            <wp:effectExtent l="0" t="0" r="6350" b="0"/>
            <wp:docPr id="37" name="Picture 37" descr="Bạn Tròn gấp đôi các tờ giấy hình chữ nhật rồi cắt theo các nét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Bạn Tròn gấp đôi các tờ giấy hình chữ nhật rồi cắt theo các nét vẽ"/>
                    <pic:cNvPicPr>
                      <a:picLocks noChangeAspect="1" noChangeArrowheads="1"/>
                    </pic:cNvPicPr>
                  </pic:nvPicPr>
                  <pic:blipFill>
                    <a:blip r:embed="rId679" cstate="email">
                      <a:extLst>
                        <a:ext uri="{28A0092B-C50C-407E-A947-70E740481C1C}">
                          <a14:useLocalDpi xmlns:a14="http://schemas.microsoft.com/office/drawing/2010/main"/>
                        </a:ext>
                      </a:extLst>
                    </a:blip>
                    <a:srcRect/>
                    <a:stretch>
                      <a:fillRect/>
                    </a:stretch>
                  </pic:blipFill>
                  <pic:spPr bwMode="auto">
                    <a:xfrm>
                      <a:off x="0" y="0"/>
                      <a:ext cx="3759718" cy="1741888"/>
                    </a:xfrm>
                    <a:prstGeom prst="rect">
                      <a:avLst/>
                    </a:prstGeom>
                    <a:noFill/>
                    <a:ln>
                      <a:noFill/>
                    </a:ln>
                  </pic:spPr>
                </pic:pic>
              </a:graphicData>
            </a:graphic>
          </wp:inline>
        </w:drawing>
      </w:r>
    </w:p>
    <w:p w14:paraId="67D14AAB" w14:textId="77777777" w:rsidR="009C4624" w:rsidRPr="007C02BC" w:rsidRDefault="009C4624" w:rsidP="009C4624">
      <w:pPr>
        <w:spacing w:line="276" w:lineRule="auto"/>
        <w:rPr>
          <w:rFonts w:ascii="Times New Roman" w:hAnsi="Times New Roman" w:cs="Times New Roman"/>
          <w:b/>
          <w:color w:val="000000" w:themeColor="text1"/>
          <w:sz w:val="26"/>
          <w:szCs w:val="26"/>
        </w:rPr>
      </w:pPr>
      <w:r w:rsidRPr="007C02BC">
        <w:rPr>
          <w:rFonts w:ascii="Times New Roman" w:hAnsi="Times New Roman" w:cs="Times New Roman"/>
          <w:b/>
          <w:color w:val="000000" w:themeColor="text1"/>
          <w:sz w:val="26"/>
          <w:szCs w:val="26"/>
        </w:rPr>
        <w:t xml:space="preserve">III.Bài tập tự luyện </w:t>
      </w:r>
    </w:p>
    <w:p w14:paraId="632A77E8" w14:textId="2CE211F4" w:rsidR="009C4624" w:rsidRPr="007C02BC" w:rsidRDefault="009C4624" w:rsidP="009C4624">
      <w:pPr>
        <w:spacing w:line="276" w:lineRule="auto"/>
        <w:rPr>
          <w:rFonts w:ascii="Times New Roman" w:hAnsi="Times New Roman" w:cs="Times New Roman"/>
          <w:bCs/>
          <w:color w:val="000000" w:themeColor="text1"/>
          <w:sz w:val="26"/>
          <w:szCs w:val="26"/>
        </w:rPr>
      </w:pPr>
      <w:r w:rsidRPr="007C02BC">
        <w:rPr>
          <w:rFonts w:ascii="Times New Roman" w:hAnsi="Times New Roman" w:cs="Times New Roman"/>
          <w:b/>
          <w:bCs/>
          <w:color w:val="000000" w:themeColor="text1"/>
          <w:sz w:val="26"/>
          <w:szCs w:val="26"/>
        </w:rPr>
        <w:t>Bài 3</w:t>
      </w:r>
      <w:r w:rsidRPr="007C02BC">
        <w:rPr>
          <w:rFonts w:ascii="Times New Roman" w:hAnsi="Times New Roman" w:cs="Times New Roman"/>
          <w:bCs/>
          <w:color w:val="000000" w:themeColor="text1"/>
          <w:sz w:val="26"/>
          <w:szCs w:val="26"/>
        </w:rPr>
        <w:t xml:space="preserve">. Đường thẳng sau có phải là trục đối xứng của mỗi hình ? </w:t>
      </w:r>
      <w:r w:rsidR="005627E3" w:rsidRPr="007C02BC">
        <w:rPr>
          <w:rFonts w:ascii="Times New Roman" w:hAnsi="Times New Roman" w:cs="Times New Roman"/>
          <w:noProof/>
          <w:color w:val="000000" w:themeColor="text1"/>
          <w:sz w:val="26"/>
          <w:szCs w:val="26"/>
        </w:rPr>
        <w:t>X</w:t>
      </w:r>
      <w:r w:rsidRPr="007C02BC">
        <w:rPr>
          <w:rFonts w:ascii="Times New Roman" w:hAnsi="Times New Roman" w:cs="Times New Roman"/>
          <w:noProof/>
          <w:color w:val="000000" w:themeColor="text1"/>
          <w:sz w:val="26"/>
          <w:szCs w:val="26"/>
        </w:rPr>
        <w:drawing>
          <wp:inline distT="0" distB="0" distL="0" distR="0" wp14:anchorId="10F6A1E1" wp14:editId="2E784D98">
            <wp:extent cx="5943600" cy="15443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680" cstate="email">
                      <a:extLst>
                        <a:ext uri="{28A0092B-C50C-407E-A947-70E740481C1C}">
                          <a14:useLocalDpi xmlns:a14="http://schemas.microsoft.com/office/drawing/2010/main"/>
                        </a:ext>
                      </a:extLst>
                    </a:blip>
                    <a:srcRect/>
                    <a:stretch>
                      <a:fillRect/>
                    </a:stretch>
                  </pic:blipFill>
                  <pic:spPr bwMode="auto">
                    <a:xfrm>
                      <a:off x="0" y="0"/>
                      <a:ext cx="5943600" cy="1544320"/>
                    </a:xfrm>
                    <a:prstGeom prst="rect">
                      <a:avLst/>
                    </a:prstGeom>
                    <a:noFill/>
                    <a:ln>
                      <a:noFill/>
                    </a:ln>
                  </pic:spPr>
                </pic:pic>
              </a:graphicData>
            </a:graphic>
          </wp:inline>
        </w:drawing>
      </w:r>
    </w:p>
    <w:p w14:paraId="6F46EDCC" w14:textId="77777777" w:rsidR="009C4624" w:rsidRPr="007C02BC" w:rsidRDefault="009C4624" w:rsidP="009C4624">
      <w:pPr>
        <w:spacing w:line="276" w:lineRule="auto"/>
        <w:rPr>
          <w:rFonts w:ascii="Times New Roman" w:hAnsi="Times New Roman" w:cs="Times New Roman"/>
          <w:bCs/>
          <w:color w:val="000000" w:themeColor="text1"/>
          <w:sz w:val="26"/>
          <w:szCs w:val="26"/>
        </w:rPr>
      </w:pPr>
      <w:r w:rsidRPr="007C02BC">
        <w:rPr>
          <w:rFonts w:ascii="Times New Roman" w:hAnsi="Times New Roman" w:cs="Times New Roman"/>
          <w:b/>
          <w:bCs/>
          <w:color w:val="000000" w:themeColor="text1"/>
          <w:sz w:val="26"/>
          <w:szCs w:val="26"/>
        </w:rPr>
        <w:t xml:space="preserve">Bài 4. </w:t>
      </w:r>
      <w:r w:rsidRPr="007C02BC">
        <w:rPr>
          <w:rFonts w:ascii="Times New Roman" w:hAnsi="Times New Roman" w:cs="Times New Roman"/>
          <w:bCs/>
          <w:color w:val="000000" w:themeColor="text1"/>
          <w:sz w:val="26"/>
          <w:szCs w:val="26"/>
        </w:rPr>
        <w:t>Trong các hình sau đây, hình nào có trục đối xứng ? Chỉ ra trục đối xứng ( nếu có )</w:t>
      </w:r>
    </w:p>
    <w:p w14:paraId="0F1DA83E" w14:textId="6D8DE978" w:rsidR="009C4624" w:rsidRPr="007C02BC" w:rsidRDefault="009C4624" w:rsidP="009C4624">
      <w:pPr>
        <w:spacing w:line="276" w:lineRule="auto"/>
        <w:rPr>
          <w:rFonts w:ascii="Times New Roman" w:hAnsi="Times New Roman" w:cs="Times New Roman"/>
          <w:color w:val="000000" w:themeColor="text1"/>
          <w:sz w:val="26"/>
          <w:szCs w:val="26"/>
        </w:rPr>
      </w:pPr>
      <w:r w:rsidRPr="007C02BC">
        <w:rPr>
          <w:rFonts w:ascii="Times New Roman" w:hAnsi="Times New Roman" w:cs="Times New Roman"/>
          <w:noProof/>
          <w:color w:val="000000" w:themeColor="text1"/>
          <w:sz w:val="26"/>
          <w:szCs w:val="26"/>
        </w:rPr>
        <w:drawing>
          <wp:inline distT="0" distB="0" distL="0" distR="0" wp14:anchorId="60ACF314" wp14:editId="58F8AE1D">
            <wp:extent cx="4806950" cy="185036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681" cstate="email">
                      <a:extLst>
                        <a:ext uri="{28A0092B-C50C-407E-A947-70E740481C1C}">
                          <a14:useLocalDpi xmlns:a14="http://schemas.microsoft.com/office/drawing/2010/main"/>
                        </a:ext>
                      </a:extLst>
                    </a:blip>
                    <a:srcRect/>
                    <a:stretch>
                      <a:fillRect/>
                    </a:stretch>
                  </pic:blipFill>
                  <pic:spPr bwMode="auto">
                    <a:xfrm>
                      <a:off x="0" y="0"/>
                      <a:ext cx="4811760" cy="1852220"/>
                    </a:xfrm>
                    <a:prstGeom prst="rect">
                      <a:avLst/>
                    </a:prstGeom>
                    <a:noFill/>
                    <a:ln>
                      <a:noFill/>
                    </a:ln>
                  </pic:spPr>
                </pic:pic>
              </a:graphicData>
            </a:graphic>
          </wp:inline>
        </w:drawing>
      </w:r>
    </w:p>
    <w:p w14:paraId="1DF2210B" w14:textId="77777777" w:rsidR="00FA3BF1" w:rsidRPr="007C02BC" w:rsidRDefault="00FA3BF1" w:rsidP="009C4624">
      <w:pPr>
        <w:spacing w:line="276" w:lineRule="auto"/>
        <w:rPr>
          <w:rFonts w:ascii="Times New Roman" w:hAnsi="Times New Roman" w:cs="Times New Roman"/>
          <w:b/>
          <w:bCs/>
          <w:color w:val="000000" w:themeColor="text1"/>
          <w:sz w:val="26"/>
          <w:szCs w:val="26"/>
        </w:rPr>
      </w:pPr>
    </w:p>
    <w:p w14:paraId="7FCC132F" w14:textId="7D46BDF3" w:rsidR="009C4624" w:rsidRPr="007C02BC" w:rsidRDefault="009C4624" w:rsidP="009C4624">
      <w:pPr>
        <w:spacing w:line="276" w:lineRule="auto"/>
        <w:rPr>
          <w:rFonts w:ascii="Times New Roman" w:hAnsi="Times New Roman" w:cs="Times New Roman"/>
          <w:b/>
          <w:bCs/>
          <w:color w:val="000000" w:themeColor="text1"/>
          <w:sz w:val="26"/>
          <w:szCs w:val="26"/>
        </w:rPr>
      </w:pPr>
      <w:r w:rsidRPr="007C02BC">
        <w:rPr>
          <w:rFonts w:ascii="Times New Roman" w:hAnsi="Times New Roman" w:cs="Times New Roman"/>
          <w:b/>
          <w:bCs/>
          <w:color w:val="000000" w:themeColor="text1"/>
          <w:sz w:val="26"/>
          <w:szCs w:val="26"/>
        </w:rPr>
        <w:t xml:space="preserve">Bài 5. </w:t>
      </w:r>
      <w:r w:rsidRPr="007C02BC">
        <w:rPr>
          <w:rFonts w:ascii="Times New Roman" w:hAnsi="Times New Roman" w:cs="Times New Roman"/>
          <w:bCs/>
          <w:color w:val="000000" w:themeColor="text1"/>
          <w:sz w:val="26"/>
          <w:szCs w:val="26"/>
        </w:rPr>
        <w:t>Hình nào sau đây có trục đối xứng</w:t>
      </w:r>
    </w:p>
    <w:p w14:paraId="5308E8E9" w14:textId="52E33F76" w:rsidR="009C4624" w:rsidRPr="007C02BC" w:rsidRDefault="009C4624" w:rsidP="009C4624">
      <w:pPr>
        <w:spacing w:line="276" w:lineRule="auto"/>
        <w:rPr>
          <w:rFonts w:ascii="Times New Roman" w:hAnsi="Times New Roman" w:cs="Times New Roman"/>
          <w:color w:val="000000" w:themeColor="text1"/>
          <w:sz w:val="26"/>
          <w:szCs w:val="26"/>
        </w:rPr>
      </w:pPr>
      <w:r w:rsidRPr="007C02BC">
        <w:rPr>
          <w:rFonts w:ascii="Times New Roman" w:hAnsi="Times New Roman" w:cs="Times New Roman"/>
          <w:noProof/>
          <w:color w:val="000000" w:themeColor="text1"/>
          <w:sz w:val="26"/>
          <w:szCs w:val="26"/>
        </w:rPr>
        <w:lastRenderedPageBreak/>
        <w:drawing>
          <wp:inline distT="0" distB="0" distL="0" distR="0" wp14:anchorId="65F624E6" wp14:editId="0502AE3E">
            <wp:extent cx="5943600" cy="12630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682" cstate="email">
                      <a:extLst>
                        <a:ext uri="{28A0092B-C50C-407E-A947-70E740481C1C}">
                          <a14:useLocalDpi xmlns:a14="http://schemas.microsoft.com/office/drawing/2010/main"/>
                        </a:ext>
                      </a:extLst>
                    </a:blip>
                    <a:srcRect/>
                    <a:stretch>
                      <a:fillRect/>
                    </a:stretch>
                  </pic:blipFill>
                  <pic:spPr bwMode="auto">
                    <a:xfrm>
                      <a:off x="0" y="0"/>
                      <a:ext cx="5943600" cy="1263015"/>
                    </a:xfrm>
                    <a:prstGeom prst="rect">
                      <a:avLst/>
                    </a:prstGeom>
                    <a:noFill/>
                    <a:ln>
                      <a:noFill/>
                    </a:ln>
                  </pic:spPr>
                </pic:pic>
              </a:graphicData>
            </a:graphic>
          </wp:inline>
        </w:drawing>
      </w:r>
    </w:p>
    <w:p w14:paraId="17DC0FC8" w14:textId="77777777" w:rsidR="009C4624" w:rsidRPr="007C02BC" w:rsidRDefault="009C4624" w:rsidP="009C4624">
      <w:pPr>
        <w:spacing w:line="276" w:lineRule="auto"/>
        <w:rPr>
          <w:rFonts w:ascii="Times New Roman" w:hAnsi="Times New Roman" w:cs="Times New Roman"/>
          <w:bCs/>
          <w:color w:val="000000" w:themeColor="text1"/>
          <w:sz w:val="26"/>
          <w:szCs w:val="26"/>
        </w:rPr>
      </w:pPr>
      <w:r w:rsidRPr="007C02BC">
        <w:rPr>
          <w:rFonts w:ascii="Times New Roman" w:hAnsi="Times New Roman" w:cs="Times New Roman"/>
          <w:b/>
          <w:bCs/>
          <w:color w:val="000000" w:themeColor="text1"/>
          <w:sz w:val="26"/>
          <w:szCs w:val="26"/>
        </w:rPr>
        <w:t xml:space="preserve">Bài 6. </w:t>
      </w:r>
      <w:r w:rsidRPr="007C02BC">
        <w:rPr>
          <w:rFonts w:ascii="Times New Roman" w:hAnsi="Times New Roman" w:cs="Times New Roman"/>
          <w:bCs/>
          <w:color w:val="000000" w:themeColor="text1"/>
          <w:sz w:val="26"/>
          <w:szCs w:val="26"/>
        </w:rPr>
        <w:t xml:space="preserve">Nam đang gấp giấy để cắt chữ. Hãy đoán xem Nam được chữ gì sau khi mở những mảnh giáy ra </w:t>
      </w:r>
    </w:p>
    <w:p w14:paraId="628C2304" w14:textId="6CEA6FF2" w:rsidR="009C4624" w:rsidRPr="007C02BC" w:rsidRDefault="009C4624" w:rsidP="00FA3BF1">
      <w:pPr>
        <w:spacing w:line="276" w:lineRule="auto"/>
        <w:rPr>
          <w:rFonts w:ascii="Times New Roman" w:hAnsi="Times New Roman" w:cs="Times New Roman"/>
          <w:color w:val="000000" w:themeColor="text1"/>
          <w:sz w:val="26"/>
          <w:szCs w:val="26"/>
        </w:rPr>
      </w:pPr>
      <w:r w:rsidRPr="007C02BC">
        <w:rPr>
          <w:rFonts w:ascii="Times New Roman" w:hAnsi="Times New Roman" w:cs="Times New Roman"/>
          <w:noProof/>
          <w:color w:val="000000" w:themeColor="text1"/>
          <w:sz w:val="26"/>
          <w:szCs w:val="26"/>
        </w:rPr>
        <w:drawing>
          <wp:inline distT="0" distB="0" distL="0" distR="0" wp14:anchorId="2EF27534" wp14:editId="50E77E46">
            <wp:extent cx="5867400" cy="2800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683" cstate="email">
                      <a:extLst>
                        <a:ext uri="{28A0092B-C50C-407E-A947-70E740481C1C}">
                          <a14:useLocalDpi xmlns:a14="http://schemas.microsoft.com/office/drawing/2010/main"/>
                        </a:ext>
                      </a:extLst>
                    </a:blip>
                    <a:srcRect/>
                    <a:stretch>
                      <a:fillRect/>
                    </a:stretch>
                  </pic:blipFill>
                  <pic:spPr bwMode="auto">
                    <a:xfrm>
                      <a:off x="0" y="0"/>
                      <a:ext cx="5867400" cy="2800350"/>
                    </a:xfrm>
                    <a:prstGeom prst="rect">
                      <a:avLst/>
                    </a:prstGeom>
                    <a:noFill/>
                    <a:ln>
                      <a:noFill/>
                    </a:ln>
                  </pic:spPr>
                </pic:pic>
              </a:graphicData>
            </a:graphic>
          </wp:inline>
        </w:drawing>
      </w:r>
      <w:bookmarkStart w:id="3" w:name="_Hlk93090442"/>
    </w:p>
    <w:bookmarkEnd w:id="3"/>
    <w:p w14:paraId="5530C16E" w14:textId="77777777" w:rsidR="009C4624" w:rsidRPr="007C02BC" w:rsidRDefault="009C4624" w:rsidP="009C4624">
      <w:pPr>
        <w:spacing w:line="360" w:lineRule="auto"/>
        <w:jc w:val="both"/>
        <w:rPr>
          <w:rFonts w:ascii="Times New Roman" w:eastAsia="Calibri" w:hAnsi="Times New Roman" w:cs="Times New Roman"/>
          <w:color w:val="FF0000"/>
          <w:sz w:val="26"/>
          <w:szCs w:val="26"/>
          <w:lang w:val="vi-VN"/>
        </w:rPr>
      </w:pPr>
      <w:r w:rsidRPr="007C02BC">
        <w:rPr>
          <w:rFonts w:ascii="Times New Roman" w:eastAsia="Calibri" w:hAnsi="Times New Roman" w:cs="Times New Roman"/>
          <w:b/>
          <w:bCs/>
          <w:color w:val="FF0000"/>
          <w:sz w:val="26"/>
          <w:szCs w:val="26"/>
        </w:rPr>
        <w:t>II. Tóm tắt lý thuyết</w:t>
      </w:r>
      <w:r w:rsidRPr="007C02BC">
        <w:rPr>
          <w:rFonts w:ascii="Times New Roman" w:eastAsia="Calibri" w:hAnsi="Times New Roman" w:cs="Times New Roman"/>
          <w:b/>
          <w:bCs/>
          <w:color w:val="FF0000"/>
          <w:sz w:val="26"/>
          <w:szCs w:val="26"/>
          <w:lang w:val="vi-VN"/>
        </w:rPr>
        <w:t xml:space="preserve"> đối xứng tâm</w:t>
      </w:r>
    </w:p>
    <w:p w14:paraId="64D85A47" w14:textId="1E75D3FF" w:rsidR="003C4C3C" w:rsidRPr="007C02BC" w:rsidRDefault="003C4C3C" w:rsidP="003C4C3C">
      <w:pPr>
        <w:spacing w:line="360" w:lineRule="auto"/>
        <w:ind w:firstLine="360"/>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695104" behindDoc="0" locked="0" layoutInCell="1" allowOverlap="1" wp14:anchorId="0158512D" wp14:editId="35D4C710">
            <wp:simplePos x="0" y="0"/>
            <wp:positionH relativeFrom="column">
              <wp:posOffset>2609850</wp:posOffset>
            </wp:positionH>
            <wp:positionV relativeFrom="paragraph">
              <wp:posOffset>1162685</wp:posOffset>
            </wp:positionV>
            <wp:extent cx="1073150" cy="1073150"/>
            <wp:effectExtent l="0" t="0" r="0" b="0"/>
            <wp:wrapNone/>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4" cstate="email">
                      <a:extLst>
                        <a:ext uri="{28A0092B-C50C-407E-A947-70E740481C1C}">
                          <a14:useLocalDpi xmlns:a14="http://schemas.microsoft.com/office/drawing/2010/main"/>
                        </a:ext>
                      </a:extLst>
                    </a:blip>
                    <a:srcRect/>
                    <a:stretch>
                      <a:fillRect/>
                    </a:stretch>
                  </pic:blipFill>
                  <pic:spPr bwMode="auto">
                    <a:xfrm>
                      <a:off x="0" y="0"/>
                      <a:ext cx="1073150" cy="1073150"/>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sz w:val="26"/>
          <w:szCs w:val="26"/>
        </w:rPr>
        <w:t xml:space="preserve">Mỗi hình có một điểm </w:t>
      </w:r>
      <w:r w:rsidR="009C4624" w:rsidRPr="007C02BC">
        <w:rPr>
          <w:rFonts w:ascii="Times New Roman" w:hAnsi="Times New Roman" w:cs="Times New Roman"/>
          <w:noProof/>
          <w:position w:val="-6"/>
          <w:sz w:val="26"/>
          <w:szCs w:val="26"/>
          <w:lang w:eastAsia="ko-KR"/>
        </w:rPr>
        <w:object w:dxaOrig="250" w:dyaOrig="290" w14:anchorId="26872A14">
          <v:shape id="_x0000_i1344" type="#_x0000_t75" alt="" style="width:12.35pt;height:14.5pt;mso-width-percent:0;mso-height-percent:0;mso-width-percent:0;mso-height-percent:0" o:ole="">
            <v:imagedata r:id="rId685" o:title=""/>
          </v:shape>
          <o:OLEObject Type="Embed" ProgID="Equation.DSMT4" ShapeID="_x0000_i1344" DrawAspect="Content" ObjectID="_1738826507" r:id="rId686"/>
        </w:object>
      </w:r>
      <w:r w:rsidR="009C4624" w:rsidRPr="007C02BC">
        <w:rPr>
          <w:rFonts w:ascii="Times New Roman" w:hAnsi="Times New Roman" w:cs="Times New Roman"/>
          <w:sz w:val="26"/>
          <w:szCs w:val="26"/>
        </w:rPr>
        <w:t xml:space="preserve"> mà khi quay hình đó xung quanh điểm </w:t>
      </w:r>
      <w:r w:rsidR="009C4624" w:rsidRPr="007C02BC">
        <w:rPr>
          <w:rFonts w:ascii="Times New Roman" w:hAnsi="Times New Roman" w:cs="Times New Roman"/>
          <w:noProof/>
          <w:position w:val="-6"/>
          <w:sz w:val="26"/>
          <w:szCs w:val="26"/>
          <w:lang w:eastAsia="ko-KR"/>
        </w:rPr>
        <w:object w:dxaOrig="250" w:dyaOrig="290" w14:anchorId="2A66011B">
          <v:shape id="_x0000_i1345" type="#_x0000_t75" alt="" style="width:12.35pt;height:14.5pt;mso-width-percent:0;mso-height-percent:0;mso-width-percent:0;mso-height-percent:0" o:ole="">
            <v:imagedata r:id="rId685" o:title=""/>
          </v:shape>
          <o:OLEObject Type="Embed" ProgID="Equation.DSMT4" ShapeID="_x0000_i1345" DrawAspect="Content" ObjectID="_1738826508" r:id="rId687"/>
        </w:object>
      </w:r>
      <w:r w:rsidR="009C4624" w:rsidRPr="007C02BC">
        <w:rPr>
          <w:rFonts w:ascii="Times New Roman" w:hAnsi="Times New Roman" w:cs="Times New Roman"/>
          <w:sz w:val="26"/>
          <w:szCs w:val="26"/>
        </w:rPr>
        <w:t xml:space="preserve"> đúng một nửa vòng thì hình thu được “chồng khít” với chính nó ở vị trí ban đầu (trước khi quay). Những hình như thế gọi là </w:t>
      </w:r>
      <w:r w:rsidR="009C4624" w:rsidRPr="007C02BC">
        <w:rPr>
          <w:rFonts w:ascii="Times New Roman" w:hAnsi="Times New Roman" w:cs="Times New Roman"/>
          <w:b/>
          <w:i/>
          <w:sz w:val="26"/>
          <w:szCs w:val="26"/>
        </w:rPr>
        <w:t>hình có tâm đối xứng</w:t>
      </w:r>
      <w:r w:rsidR="009C4624" w:rsidRPr="007C02BC">
        <w:rPr>
          <w:rFonts w:ascii="Times New Roman" w:hAnsi="Times New Roman" w:cs="Times New Roman"/>
          <w:sz w:val="26"/>
          <w:szCs w:val="26"/>
        </w:rPr>
        <w:t xml:space="preserve"> và điểm </w:t>
      </w:r>
      <w:r w:rsidR="009C4624" w:rsidRPr="007C02BC">
        <w:rPr>
          <w:rFonts w:ascii="Times New Roman" w:hAnsi="Times New Roman" w:cs="Times New Roman"/>
          <w:noProof/>
          <w:position w:val="-6"/>
          <w:sz w:val="26"/>
          <w:szCs w:val="26"/>
          <w:lang w:eastAsia="ko-KR"/>
        </w:rPr>
        <w:object w:dxaOrig="250" w:dyaOrig="290" w14:anchorId="2645395C">
          <v:shape id="_x0000_i1346" type="#_x0000_t75" alt="" style="width:12.35pt;height:14.5pt;mso-width-percent:0;mso-height-percent:0;mso-width-percent:0;mso-height-percent:0" o:ole="">
            <v:imagedata r:id="rId685" o:title=""/>
          </v:shape>
          <o:OLEObject Type="Embed" ProgID="Equation.DSMT4" ShapeID="_x0000_i1346" DrawAspect="Content" ObjectID="_1738826509" r:id="rId688"/>
        </w:object>
      </w:r>
      <w:r w:rsidR="009C4624" w:rsidRPr="007C02BC">
        <w:rPr>
          <w:rFonts w:ascii="Times New Roman" w:hAnsi="Times New Roman" w:cs="Times New Roman"/>
          <w:sz w:val="26"/>
          <w:szCs w:val="26"/>
        </w:rPr>
        <w:t xml:space="preserve"> được gọi là </w:t>
      </w:r>
      <w:r w:rsidR="009C4624" w:rsidRPr="007C02BC">
        <w:rPr>
          <w:rFonts w:ascii="Times New Roman" w:hAnsi="Times New Roman" w:cs="Times New Roman"/>
          <w:b/>
          <w:i/>
          <w:sz w:val="26"/>
          <w:szCs w:val="26"/>
        </w:rPr>
        <w:t>tâm đối xứng của hình</w:t>
      </w:r>
      <w:r w:rsidR="009C4624" w:rsidRPr="007C02BC">
        <w:rPr>
          <w:rFonts w:ascii="Times New Roman" w:hAnsi="Times New Roman" w:cs="Times New Roman"/>
          <w:sz w:val="26"/>
          <w:szCs w:val="26"/>
        </w:rPr>
        <w:t>.</w:t>
      </w:r>
    </w:p>
    <w:p w14:paraId="2A667D27" w14:textId="0229F3AD" w:rsidR="009C4624" w:rsidRPr="007C02BC" w:rsidRDefault="009C4624" w:rsidP="003C4C3C">
      <w:pPr>
        <w:spacing w:line="360" w:lineRule="auto"/>
        <w:ind w:firstLine="360"/>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696128" behindDoc="0" locked="0" layoutInCell="1" allowOverlap="1" wp14:anchorId="342ED6CF" wp14:editId="2A51122B">
            <wp:simplePos x="0" y="0"/>
            <wp:positionH relativeFrom="column">
              <wp:posOffset>4681855</wp:posOffset>
            </wp:positionH>
            <wp:positionV relativeFrom="paragraph">
              <wp:posOffset>56515</wp:posOffset>
            </wp:positionV>
            <wp:extent cx="1326515" cy="850265"/>
            <wp:effectExtent l="0" t="0" r="6985" b="6985"/>
            <wp:wrapNone/>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9" cstate="email">
                      <a:extLst>
                        <a:ext uri="{28A0092B-C50C-407E-A947-70E740481C1C}">
                          <a14:useLocalDpi xmlns:a14="http://schemas.microsoft.com/office/drawing/2010/main"/>
                        </a:ext>
                      </a:extLst>
                    </a:blip>
                    <a:srcRect/>
                    <a:stretch>
                      <a:fillRect/>
                    </a:stretch>
                  </pic:blipFill>
                  <pic:spPr bwMode="auto">
                    <a:xfrm>
                      <a:off x="0" y="0"/>
                      <a:ext cx="1326515" cy="85026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sz w:val="26"/>
          <w:szCs w:val="26"/>
        </w:rPr>
        <w:tab/>
      </w:r>
    </w:p>
    <w:p w14:paraId="7C56D3F2" w14:textId="784ED220" w:rsidR="009C4624" w:rsidRPr="007C02BC" w:rsidRDefault="009C4624" w:rsidP="003C4C3C">
      <w:pPr>
        <w:tabs>
          <w:tab w:val="left" w:pos="6424"/>
        </w:tabs>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694080" behindDoc="0" locked="0" layoutInCell="1" allowOverlap="1" wp14:anchorId="03F3842B" wp14:editId="2DF4F5DD">
            <wp:simplePos x="0" y="0"/>
            <wp:positionH relativeFrom="column">
              <wp:posOffset>453390</wp:posOffset>
            </wp:positionH>
            <wp:positionV relativeFrom="paragraph">
              <wp:posOffset>116840</wp:posOffset>
            </wp:positionV>
            <wp:extent cx="1494790" cy="190500"/>
            <wp:effectExtent l="0" t="0" r="0" b="0"/>
            <wp:wrapNone/>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0" cstate="email">
                      <a:extLst>
                        <a:ext uri="{28A0092B-C50C-407E-A947-70E740481C1C}">
                          <a14:useLocalDpi xmlns:a14="http://schemas.microsoft.com/office/drawing/2010/main"/>
                        </a:ext>
                      </a:extLst>
                    </a:blip>
                    <a:srcRect/>
                    <a:stretch>
                      <a:fillRect/>
                    </a:stretch>
                  </pic:blipFill>
                  <pic:spPr bwMode="auto">
                    <a:xfrm>
                      <a:off x="0" y="0"/>
                      <a:ext cx="1494790" cy="19050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sz w:val="26"/>
          <w:szCs w:val="26"/>
        </w:rPr>
        <w:tab/>
      </w:r>
    </w:p>
    <w:p w14:paraId="2A0DEA38" w14:textId="77777777" w:rsidR="009C4624" w:rsidRPr="007C02BC" w:rsidRDefault="009C4624" w:rsidP="009C4624">
      <w:pPr>
        <w:rPr>
          <w:rFonts w:ascii="Times New Roman" w:hAnsi="Times New Roman" w:cs="Times New Roman"/>
          <w:sz w:val="26"/>
          <w:szCs w:val="26"/>
        </w:rPr>
      </w:pPr>
    </w:p>
    <w:p w14:paraId="008EEACC" w14:textId="0332D6D0" w:rsidR="009C4624" w:rsidRPr="007C02BC" w:rsidRDefault="009C4624" w:rsidP="009C4624">
      <w:pPr>
        <w:rPr>
          <w:rFonts w:ascii="Times New Roman" w:hAnsi="Times New Roman" w:cs="Times New Roman"/>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b/>
          <w:sz w:val="26"/>
          <w:szCs w:val="26"/>
        </w:rPr>
        <w:t>Đoạn thẳng                               Hình tròn                             Hình chữ nhật</w:t>
      </w:r>
    </w:p>
    <w:p w14:paraId="05D24BC9" w14:textId="78D585A8" w:rsidR="009C4624" w:rsidRPr="007C02BC" w:rsidRDefault="009C4624" w:rsidP="009C4624">
      <w:pPr>
        <w:rPr>
          <w:rFonts w:ascii="Times New Roman" w:hAnsi="Times New Roman" w:cs="Times New Roman"/>
          <w:b/>
          <w:sz w:val="26"/>
          <w:szCs w:val="26"/>
        </w:rPr>
      </w:pPr>
      <w:r w:rsidRPr="007C02BC">
        <w:rPr>
          <w:rFonts w:ascii="Times New Roman" w:hAnsi="Times New Roman" w:cs="Times New Roman"/>
          <w:noProof/>
          <w:sz w:val="26"/>
          <w:szCs w:val="26"/>
        </w:rPr>
        <w:drawing>
          <wp:anchor distT="0" distB="0" distL="114300" distR="114300" simplePos="0" relativeHeight="251697152" behindDoc="0" locked="0" layoutInCell="1" allowOverlap="1" wp14:anchorId="302210BE" wp14:editId="261D54AC">
            <wp:simplePos x="0" y="0"/>
            <wp:positionH relativeFrom="column">
              <wp:posOffset>662940</wp:posOffset>
            </wp:positionH>
            <wp:positionV relativeFrom="paragraph">
              <wp:posOffset>-5715</wp:posOffset>
            </wp:positionV>
            <wp:extent cx="1025525" cy="1011555"/>
            <wp:effectExtent l="0" t="0" r="3175" b="0"/>
            <wp:wrapNone/>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1" cstate="email">
                      <a:extLst>
                        <a:ext uri="{28A0092B-C50C-407E-A947-70E740481C1C}">
                          <a14:useLocalDpi xmlns:a14="http://schemas.microsoft.com/office/drawing/2010/main"/>
                        </a:ext>
                      </a:extLst>
                    </a:blip>
                    <a:srcRect/>
                    <a:stretch>
                      <a:fillRect/>
                    </a:stretch>
                  </pic:blipFill>
                  <pic:spPr bwMode="auto">
                    <a:xfrm>
                      <a:off x="0" y="0"/>
                      <a:ext cx="1025525" cy="101155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699200" behindDoc="0" locked="0" layoutInCell="1" allowOverlap="1" wp14:anchorId="25E9242D" wp14:editId="49CC3717">
            <wp:simplePos x="0" y="0"/>
            <wp:positionH relativeFrom="column">
              <wp:posOffset>4487545</wp:posOffset>
            </wp:positionH>
            <wp:positionV relativeFrom="paragraph">
              <wp:posOffset>124460</wp:posOffset>
            </wp:positionV>
            <wp:extent cx="1755140" cy="691515"/>
            <wp:effectExtent l="0" t="0" r="0" b="0"/>
            <wp:wrapNone/>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2" cstate="email">
                      <a:extLst>
                        <a:ext uri="{28A0092B-C50C-407E-A947-70E740481C1C}">
                          <a14:useLocalDpi xmlns:a14="http://schemas.microsoft.com/office/drawing/2010/main"/>
                        </a:ext>
                      </a:extLst>
                    </a:blip>
                    <a:srcRect/>
                    <a:stretch>
                      <a:fillRect/>
                    </a:stretch>
                  </pic:blipFill>
                  <pic:spPr bwMode="auto">
                    <a:xfrm>
                      <a:off x="0" y="0"/>
                      <a:ext cx="1755140" cy="69151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698176" behindDoc="0" locked="0" layoutInCell="1" allowOverlap="1" wp14:anchorId="7C1D97B1" wp14:editId="268DABFB">
            <wp:simplePos x="0" y="0"/>
            <wp:positionH relativeFrom="column">
              <wp:posOffset>2420620</wp:posOffset>
            </wp:positionH>
            <wp:positionV relativeFrom="paragraph">
              <wp:posOffset>-2540</wp:posOffset>
            </wp:positionV>
            <wp:extent cx="1637665" cy="870585"/>
            <wp:effectExtent l="0" t="0" r="635" b="5715"/>
            <wp:wrapNone/>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3" cstate="email">
                      <a:extLst>
                        <a:ext uri="{28A0092B-C50C-407E-A947-70E740481C1C}">
                          <a14:useLocalDpi xmlns:a14="http://schemas.microsoft.com/office/drawing/2010/main"/>
                        </a:ext>
                      </a:extLst>
                    </a:blip>
                    <a:srcRect/>
                    <a:stretch>
                      <a:fillRect/>
                    </a:stretch>
                  </pic:blipFill>
                  <pic:spPr bwMode="auto">
                    <a:xfrm>
                      <a:off x="0" y="0"/>
                      <a:ext cx="1637665" cy="870585"/>
                    </a:xfrm>
                    <a:prstGeom prst="rect">
                      <a:avLst/>
                    </a:prstGeom>
                    <a:noFill/>
                  </pic:spPr>
                </pic:pic>
              </a:graphicData>
            </a:graphic>
            <wp14:sizeRelH relativeFrom="page">
              <wp14:pctWidth>0</wp14:pctWidth>
            </wp14:sizeRelH>
            <wp14:sizeRelV relativeFrom="page">
              <wp14:pctHeight>0</wp14:pctHeight>
            </wp14:sizeRelV>
          </wp:anchor>
        </w:drawing>
      </w:r>
    </w:p>
    <w:p w14:paraId="7E426B23" w14:textId="6AF70912" w:rsidR="009C4624" w:rsidRPr="007C02BC" w:rsidRDefault="009C4624" w:rsidP="003C4C3C">
      <w:pPr>
        <w:tabs>
          <w:tab w:val="left" w:pos="4508"/>
        </w:tabs>
        <w:rPr>
          <w:rFonts w:ascii="Times New Roman" w:hAnsi="Times New Roman" w:cs="Times New Roman"/>
          <w:b/>
          <w:sz w:val="26"/>
          <w:szCs w:val="26"/>
        </w:rPr>
      </w:pPr>
    </w:p>
    <w:p w14:paraId="0F1F8C8E" w14:textId="77777777" w:rsidR="003C4C3C" w:rsidRPr="007C02BC" w:rsidRDefault="003C4C3C" w:rsidP="009C4624">
      <w:pPr>
        <w:rPr>
          <w:rFonts w:ascii="Times New Roman" w:hAnsi="Times New Roman" w:cs="Times New Roman"/>
          <w:sz w:val="26"/>
          <w:szCs w:val="26"/>
        </w:rPr>
      </w:pPr>
    </w:p>
    <w:p w14:paraId="5EBFD2D0" w14:textId="789D32BE" w:rsidR="009C4624" w:rsidRPr="007C02BC" w:rsidRDefault="009C4624" w:rsidP="003C4C3C">
      <w:pPr>
        <w:ind w:left="720" w:firstLine="720"/>
        <w:rPr>
          <w:rFonts w:ascii="Times New Roman" w:hAnsi="Times New Roman" w:cs="Times New Roman"/>
          <w:sz w:val="26"/>
          <w:szCs w:val="26"/>
        </w:rPr>
      </w:pPr>
      <w:r w:rsidRPr="007C02BC">
        <w:rPr>
          <w:rFonts w:ascii="Times New Roman" w:hAnsi="Times New Roman" w:cs="Times New Roman"/>
          <w:b/>
          <w:sz w:val="26"/>
          <w:szCs w:val="26"/>
        </w:rPr>
        <w:lastRenderedPageBreak/>
        <w:t xml:space="preserve">Hình vuông         </w:t>
      </w:r>
      <w:r w:rsidR="003C4C3C" w:rsidRPr="007C02BC">
        <w:rPr>
          <w:rFonts w:ascii="Times New Roman" w:hAnsi="Times New Roman" w:cs="Times New Roman"/>
          <w:b/>
          <w:sz w:val="26"/>
          <w:szCs w:val="26"/>
        </w:rPr>
        <w:tab/>
      </w:r>
      <w:r w:rsidR="003C4C3C" w:rsidRPr="007C02BC">
        <w:rPr>
          <w:rFonts w:ascii="Times New Roman" w:hAnsi="Times New Roman" w:cs="Times New Roman"/>
          <w:b/>
          <w:sz w:val="26"/>
          <w:szCs w:val="26"/>
        </w:rPr>
        <w:tab/>
      </w:r>
      <w:r w:rsidRPr="007C02BC">
        <w:rPr>
          <w:rFonts w:ascii="Times New Roman" w:hAnsi="Times New Roman" w:cs="Times New Roman"/>
          <w:b/>
          <w:sz w:val="26"/>
          <w:szCs w:val="26"/>
        </w:rPr>
        <w:t>Hình thoi                         Hình bình hành</w:t>
      </w:r>
      <w:r w:rsidRPr="007C02BC">
        <w:rPr>
          <w:rFonts w:ascii="Times New Roman" w:hAnsi="Times New Roman" w:cs="Times New Roman"/>
          <w:sz w:val="26"/>
          <w:szCs w:val="26"/>
        </w:rPr>
        <w:tab/>
      </w:r>
    </w:p>
    <w:p w14:paraId="0007625D" w14:textId="77777777" w:rsidR="009C4624" w:rsidRPr="007C02BC" w:rsidRDefault="009C4624" w:rsidP="009C4624">
      <w:pPr>
        <w:spacing w:line="360" w:lineRule="auto"/>
        <w:jc w:val="both"/>
        <w:rPr>
          <w:rFonts w:ascii="Times New Roman" w:hAnsi="Times New Roman" w:cs="Times New Roman"/>
          <w:b/>
          <w:bCs/>
          <w:color w:val="000000" w:themeColor="text1"/>
          <w:sz w:val="26"/>
          <w:szCs w:val="26"/>
        </w:rPr>
      </w:pPr>
      <w:r w:rsidRPr="007C02BC">
        <w:rPr>
          <w:rFonts w:ascii="Times New Roman" w:hAnsi="Times New Roman" w:cs="Times New Roman"/>
          <w:b/>
          <w:bCs/>
          <w:color w:val="000000" w:themeColor="text1"/>
          <w:sz w:val="26"/>
          <w:szCs w:val="26"/>
        </w:rPr>
        <w:t>II. Các dạng bài toán</w:t>
      </w:r>
    </w:p>
    <w:p w14:paraId="3655335F" w14:textId="77777777" w:rsidR="009C4624" w:rsidRPr="007C02BC" w:rsidRDefault="009C4624" w:rsidP="009C4624">
      <w:pPr>
        <w:spacing w:line="360" w:lineRule="auto"/>
        <w:jc w:val="both"/>
        <w:rPr>
          <w:rFonts w:ascii="Times New Roman" w:eastAsia="Calibri" w:hAnsi="Times New Roman" w:cs="Times New Roman"/>
          <w:b/>
          <w:sz w:val="26"/>
          <w:szCs w:val="26"/>
          <w:lang w:val="nl-NL"/>
        </w:rPr>
      </w:pPr>
      <w:r w:rsidRPr="007C02BC">
        <w:rPr>
          <w:rFonts w:ascii="Times New Roman" w:eastAsia="Calibri" w:hAnsi="Times New Roman" w:cs="Times New Roman"/>
          <w:b/>
          <w:sz w:val="26"/>
          <w:szCs w:val="26"/>
          <w:lang w:val="nl-NL"/>
        </w:rPr>
        <w:t>Dạng 1. Kiểm tra hình có tâm đối xứng hay không</w:t>
      </w:r>
    </w:p>
    <w:p w14:paraId="7DA09615" w14:textId="77777777" w:rsidR="009C4624" w:rsidRPr="007C02BC" w:rsidRDefault="009C4624" w:rsidP="009C4624">
      <w:pPr>
        <w:tabs>
          <w:tab w:val="left" w:pos="6945"/>
        </w:tabs>
        <w:spacing w:line="360" w:lineRule="auto"/>
        <w:jc w:val="both"/>
        <w:rPr>
          <w:rFonts w:ascii="Times New Roman" w:eastAsia="Times New Roman" w:hAnsi="Times New Roman" w:cs="Times New Roman"/>
          <w:b/>
          <w:i/>
          <w:sz w:val="26"/>
          <w:szCs w:val="26"/>
          <w:lang w:val="nl-NL"/>
        </w:rPr>
      </w:pPr>
      <w:r w:rsidRPr="007C02BC">
        <w:rPr>
          <w:rFonts w:ascii="Times New Roman" w:eastAsia="Times New Roman" w:hAnsi="Times New Roman" w:cs="Times New Roman"/>
          <w:b/>
          <w:i/>
          <w:sz w:val="26"/>
          <w:szCs w:val="26"/>
          <w:lang w:val="nl-NL"/>
        </w:rPr>
        <w:t>Phương pháp giải:</w:t>
      </w:r>
    </w:p>
    <w:p w14:paraId="14AA918D" w14:textId="77777777" w:rsidR="009C4624" w:rsidRPr="007C02BC" w:rsidRDefault="009C4624" w:rsidP="009C4624">
      <w:pPr>
        <w:spacing w:line="360" w:lineRule="auto"/>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b/>
          <w:sz w:val="26"/>
          <w:szCs w:val="26"/>
          <w:lang w:val="nl-NL"/>
        </w:rPr>
        <w:tab/>
      </w:r>
      <w:r w:rsidRPr="007C02BC">
        <w:rPr>
          <w:rFonts w:ascii="Times New Roman" w:eastAsia="Times New Roman" w:hAnsi="Times New Roman" w:cs="Times New Roman"/>
          <w:sz w:val="26"/>
          <w:szCs w:val="26"/>
          <w:lang w:val="nl-NL"/>
        </w:rPr>
        <w:t xml:space="preserve">Nói đến tâm của hình (ta hiểu là điểm nằm chính giữa hình). Để kiểm tra xem điểm đó có là tâm đối xứng của hình hay không thì ta lấy một điểm bất kỳ trên (hay trong) hình, lấy đối xứng qua tâm thì ta được một điểm: </w:t>
      </w:r>
    </w:p>
    <w:p w14:paraId="6E9E93AE" w14:textId="77777777" w:rsidR="009C4624" w:rsidRPr="007C02BC" w:rsidRDefault="009C4624" w:rsidP="009C4624">
      <w:pPr>
        <w:spacing w:line="360" w:lineRule="auto"/>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ab/>
        <w:t>+ Nếu điểm đó vẫn thuộc hình thì hình đó có tâm đối xứng.</w:t>
      </w:r>
    </w:p>
    <w:p w14:paraId="549462A9" w14:textId="184C561D" w:rsidR="009C4624" w:rsidRPr="007C02BC" w:rsidRDefault="009C4624" w:rsidP="009C4624">
      <w:pPr>
        <w:spacing w:line="360" w:lineRule="auto"/>
        <w:ind w:firstLine="720"/>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 Nếu điểm đó không thuộc hình thì hình đó không có tâm đối xứng.</w:t>
      </w:r>
    </w:p>
    <w:p w14:paraId="5B99CF53" w14:textId="27E5EC07" w:rsidR="009C4624" w:rsidRPr="007C02BC" w:rsidRDefault="003C4C3C" w:rsidP="009C4624">
      <w:pPr>
        <w:tabs>
          <w:tab w:val="left" w:pos="6945"/>
        </w:tabs>
        <w:spacing w:line="360" w:lineRule="auto"/>
        <w:jc w:val="both"/>
        <w:rPr>
          <w:rFonts w:ascii="Times New Roman" w:eastAsia="Times New Roman" w:hAnsi="Times New Roman" w:cs="Times New Roman"/>
          <w:sz w:val="26"/>
          <w:szCs w:val="26"/>
          <w:lang w:val="nl-NL"/>
        </w:rPr>
      </w:pPr>
      <w:r w:rsidRPr="007C02BC">
        <w:rPr>
          <w:rFonts w:ascii="Times New Roman" w:hAnsi="Times New Roman" w:cs="Times New Roman"/>
          <w:noProof/>
          <w:sz w:val="26"/>
          <w:szCs w:val="26"/>
        </w:rPr>
        <mc:AlternateContent>
          <mc:Choice Requires="wpg">
            <w:drawing>
              <wp:anchor distT="0" distB="0" distL="114300" distR="114300" simplePos="0" relativeHeight="251772928" behindDoc="0" locked="0" layoutInCell="1" allowOverlap="1" wp14:anchorId="1651527C" wp14:editId="62243D5F">
                <wp:simplePos x="0" y="0"/>
                <wp:positionH relativeFrom="margin">
                  <wp:posOffset>-12700</wp:posOffset>
                </wp:positionH>
                <wp:positionV relativeFrom="paragraph">
                  <wp:posOffset>250825</wp:posOffset>
                </wp:positionV>
                <wp:extent cx="6417945" cy="1527810"/>
                <wp:effectExtent l="0" t="0" r="1905" b="15240"/>
                <wp:wrapNone/>
                <wp:docPr id="692" name="Group 692"/>
                <wp:cNvGraphicFramePr/>
                <a:graphic xmlns:a="http://schemas.openxmlformats.org/drawingml/2006/main">
                  <a:graphicData uri="http://schemas.microsoft.com/office/word/2010/wordprocessingGroup">
                    <wpg:wgp>
                      <wpg:cNvGrpSpPr/>
                      <wpg:grpSpPr bwMode="auto">
                        <a:xfrm>
                          <a:off x="0" y="0"/>
                          <a:ext cx="6417945" cy="1527810"/>
                          <a:chOff x="0" y="0"/>
                          <a:chExt cx="10292" cy="2405"/>
                        </a:xfrm>
                      </wpg:grpSpPr>
                      <wpg:grpSp>
                        <wpg:cNvPr id="289" name="Group 289"/>
                        <wpg:cNvGrpSpPr>
                          <a:grpSpLocks/>
                        </wpg:cNvGrpSpPr>
                        <wpg:grpSpPr bwMode="auto">
                          <a:xfrm>
                            <a:off x="2434" y="47"/>
                            <a:ext cx="2415" cy="2218"/>
                            <a:chOff x="2434" y="47"/>
                            <a:chExt cx="20091" cy="17907"/>
                          </a:xfrm>
                        </wpg:grpSpPr>
                        <pic:pic xmlns:pic="http://schemas.openxmlformats.org/drawingml/2006/picture">
                          <pic:nvPicPr>
                            <pic:cNvPr id="299" name="Picture 299" descr="bien-bao-cam-do-xe-p-131a-p-131b-p-131c"/>
                            <pic:cNvPicPr>
                              <a:picLocks noChangeAspect="1"/>
                            </pic:cNvPicPr>
                          </pic:nvPicPr>
                          <pic:blipFill>
                            <a:blip r:embed="rId694" cstate="email">
                              <a:extLst>
                                <a:ext uri="{28A0092B-C50C-407E-A947-70E740481C1C}">
                                  <a14:useLocalDpi xmlns:a14="http://schemas.microsoft.com/office/drawing/2010/main"/>
                                </a:ext>
                              </a:extLst>
                            </a:blip>
                            <a:srcRect/>
                            <a:stretch>
                              <a:fillRect/>
                            </a:stretch>
                          </pic:blipFill>
                          <pic:spPr bwMode="auto">
                            <a:xfrm>
                              <a:off x="2434" y="47"/>
                              <a:ext cx="20091" cy="13081"/>
                            </a:xfrm>
                            <a:prstGeom prst="rect">
                              <a:avLst/>
                            </a:prstGeom>
                            <a:noFill/>
                            <a:extLst>
                              <a:ext uri="{909E8E84-426E-40DD-AFC4-6F175D3DCCD1}">
                                <a14:hiddenFill xmlns:a14="http://schemas.microsoft.com/office/drawing/2010/main">
                                  <a:solidFill>
                                    <a:srgbClr val="FFFFFF"/>
                                  </a:solidFill>
                                </a14:hiddenFill>
                              </a:ext>
                            </a:extLst>
                          </pic:spPr>
                        </pic:pic>
                        <wps:wsp>
                          <wps:cNvPr id="300" name="Text Box 164"/>
                          <wps:cNvSpPr txBox="1">
                            <a:spLocks noChangeArrowheads="1"/>
                          </wps:cNvSpPr>
                          <wps:spPr bwMode="auto">
                            <a:xfrm>
                              <a:off x="3767" y="14207"/>
                              <a:ext cx="18161" cy="3747"/>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1EF484D5" w14:textId="77777777" w:rsidR="000A2C33" w:rsidRDefault="000A2C33" w:rsidP="009C4624">
                                <w:pPr>
                                  <w:jc w:val="center"/>
                                  <w:rPr>
                                    <w:i/>
                                    <w:sz w:val="18"/>
                                  </w:rPr>
                                </w:pPr>
                                <w:r>
                                  <w:rPr>
                                    <w:rFonts w:eastAsia="Times New Roman"/>
                                    <w:i/>
                                    <w:color w:val="000000" w:themeColor="text1"/>
                                    <w:sz w:val="20"/>
                                    <w:lang w:val="nl-NL"/>
                                  </w:rPr>
                                  <w:t>Biển cấm đỗ xe</w:t>
                                </w:r>
                              </w:p>
                            </w:txbxContent>
                          </wps:txbx>
                          <wps:bodyPr rot="0" vert="horz" wrap="square" lIns="91440" tIns="45720" rIns="91440" bIns="45720" anchor="t" anchorCtr="0" upright="1">
                            <a:noAutofit/>
                          </wps:bodyPr>
                        </wps:wsp>
                      </wpg:grpSp>
                      <wpg:grpSp>
                        <wpg:cNvPr id="290" name="Group 290"/>
                        <wpg:cNvGrpSpPr>
                          <a:grpSpLocks/>
                        </wpg:cNvGrpSpPr>
                        <wpg:grpSpPr bwMode="auto">
                          <a:xfrm>
                            <a:off x="5133" y="28"/>
                            <a:ext cx="2396" cy="2246"/>
                            <a:chOff x="5133" y="28"/>
                            <a:chExt cx="18161" cy="17970"/>
                          </a:xfrm>
                        </wpg:grpSpPr>
                        <pic:pic xmlns:pic="http://schemas.openxmlformats.org/drawingml/2006/picture">
                          <pic:nvPicPr>
                            <pic:cNvPr id="297" name="Picture 297" descr="bien-bao-cam-re-trai-bien-bao-giao-thong-so-hieu-123a"/>
                            <pic:cNvPicPr>
                              <a:picLocks noChangeAspect="1"/>
                            </pic:cNvPicPr>
                          </pic:nvPicPr>
                          <pic:blipFill>
                            <a:blip r:embed="rId695" cstate="email">
                              <a:extLst>
                                <a:ext uri="{28A0092B-C50C-407E-A947-70E740481C1C}">
                                  <a14:useLocalDpi xmlns:a14="http://schemas.microsoft.com/office/drawing/2010/main"/>
                                </a:ext>
                              </a:extLst>
                            </a:blip>
                            <a:srcRect/>
                            <a:stretch>
                              <a:fillRect/>
                            </a:stretch>
                          </pic:blipFill>
                          <pic:spPr bwMode="auto">
                            <a:xfrm>
                              <a:off x="6784" y="28"/>
                              <a:ext cx="14668" cy="14668"/>
                            </a:xfrm>
                            <a:prstGeom prst="rect">
                              <a:avLst/>
                            </a:prstGeom>
                            <a:noFill/>
                            <a:extLst>
                              <a:ext uri="{909E8E84-426E-40DD-AFC4-6F175D3DCCD1}">
                                <a14:hiddenFill xmlns:a14="http://schemas.microsoft.com/office/drawing/2010/main">
                                  <a:solidFill>
                                    <a:srgbClr val="FFFFFF"/>
                                  </a:solidFill>
                                </a14:hiddenFill>
                              </a:ext>
                            </a:extLst>
                          </pic:spPr>
                        </pic:pic>
                        <wps:wsp>
                          <wps:cNvPr id="298" name="Text Box 167"/>
                          <wps:cNvSpPr txBox="1">
                            <a:spLocks noChangeArrowheads="1"/>
                          </wps:cNvSpPr>
                          <wps:spPr bwMode="auto">
                            <a:xfrm>
                              <a:off x="5133" y="14252"/>
                              <a:ext cx="18161" cy="3746"/>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6D8AFC16" w14:textId="77777777" w:rsidR="000A2C33" w:rsidRDefault="000A2C33" w:rsidP="009C4624">
                                <w:pPr>
                                  <w:jc w:val="center"/>
                                  <w:rPr>
                                    <w:i/>
                                    <w:sz w:val="18"/>
                                  </w:rPr>
                                </w:pPr>
                                <w:r>
                                  <w:rPr>
                                    <w:rFonts w:eastAsia="Times New Roman"/>
                                    <w:i/>
                                    <w:color w:val="000000" w:themeColor="text1"/>
                                    <w:sz w:val="20"/>
                                    <w:lang w:val="nl-NL"/>
                                  </w:rPr>
                                  <w:t>Biển cấm rẽ trái</w:t>
                                </w:r>
                              </w:p>
                            </w:txbxContent>
                          </wps:txbx>
                          <wps:bodyPr rot="0" vert="horz" wrap="square" lIns="91440" tIns="45720" rIns="91440" bIns="45720" anchor="t" anchorCtr="0" upright="1">
                            <a:noAutofit/>
                          </wps:bodyPr>
                        </wps:wsp>
                      </wpg:grpSp>
                      <wpg:grpSp>
                        <wpg:cNvPr id="291" name="Group 291"/>
                        <wpg:cNvGrpSpPr>
                          <a:grpSpLocks/>
                        </wpg:cNvGrpSpPr>
                        <wpg:grpSpPr bwMode="auto">
                          <a:xfrm>
                            <a:off x="7804" y="0"/>
                            <a:ext cx="2488" cy="2405"/>
                            <a:chOff x="7804" y="0"/>
                            <a:chExt cx="16681" cy="16192"/>
                          </a:xfrm>
                        </wpg:grpSpPr>
                        <pic:pic xmlns:pic="http://schemas.openxmlformats.org/drawingml/2006/picture">
                          <pic:nvPicPr>
                            <pic:cNvPr id="295" name="Picture 295" descr="unnamed"/>
                            <pic:cNvPicPr>
                              <a:picLocks noChangeAspect="1"/>
                            </pic:cNvPicPr>
                          </pic:nvPicPr>
                          <pic:blipFill>
                            <a:blip r:embed="rId696" cstate="email">
                              <a:extLst>
                                <a:ext uri="{28A0092B-C50C-407E-A947-70E740481C1C}">
                                  <a14:useLocalDpi xmlns:a14="http://schemas.microsoft.com/office/drawing/2010/main"/>
                                </a:ext>
                              </a:extLst>
                            </a:blip>
                            <a:srcRect/>
                            <a:stretch>
                              <a:fillRect/>
                            </a:stretch>
                          </pic:blipFill>
                          <pic:spPr bwMode="auto">
                            <a:xfrm>
                              <a:off x="7804" y="0"/>
                              <a:ext cx="16681" cy="11639"/>
                            </a:xfrm>
                            <a:prstGeom prst="rect">
                              <a:avLst/>
                            </a:prstGeom>
                            <a:noFill/>
                            <a:extLst>
                              <a:ext uri="{909E8E84-426E-40DD-AFC4-6F175D3DCCD1}">
                                <a14:hiddenFill xmlns:a14="http://schemas.microsoft.com/office/drawing/2010/main">
                                  <a:solidFill>
                                    <a:srgbClr val="FFFFFF"/>
                                  </a:solidFill>
                                </a14:hiddenFill>
                              </a:ext>
                            </a:extLst>
                          </pic:spPr>
                        </pic:pic>
                        <wps:wsp>
                          <wps:cNvPr id="296" name="Text Box 170"/>
                          <wps:cNvSpPr txBox="1">
                            <a:spLocks noChangeArrowheads="1"/>
                          </wps:cNvSpPr>
                          <wps:spPr bwMode="auto">
                            <a:xfrm>
                              <a:off x="8820" y="12128"/>
                              <a:ext cx="13398" cy="4064"/>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78AB3F00" w14:textId="77777777" w:rsidR="000A2C33" w:rsidRDefault="000A2C33" w:rsidP="009C4624">
                                <w:pPr>
                                  <w:jc w:val="center"/>
                                  <w:rPr>
                                    <w:i/>
                                    <w:sz w:val="18"/>
                                  </w:rPr>
                                </w:pPr>
                                <w:r>
                                  <w:rPr>
                                    <w:rFonts w:eastAsia="Times New Roman"/>
                                    <w:i/>
                                    <w:color w:val="000000" w:themeColor="text1"/>
                                    <w:sz w:val="20"/>
                                    <w:lang w:val="nl-NL"/>
                                  </w:rPr>
                                  <w:t>Biển hết tất cả các lệnh cấm</w:t>
                                </w:r>
                              </w:p>
                            </w:txbxContent>
                          </wps:txbx>
                          <wps:bodyPr rot="0" vert="horz" wrap="square" lIns="91440" tIns="45720" rIns="91440" bIns="45720" anchor="t" anchorCtr="0" upright="1">
                            <a:noAutofit/>
                          </wps:bodyPr>
                        </wps:wsp>
                      </wpg:grpSp>
                      <wpg:grpSp>
                        <wpg:cNvPr id="292" name="Group 292"/>
                        <wpg:cNvGrpSpPr>
                          <a:grpSpLocks/>
                        </wpg:cNvGrpSpPr>
                        <wpg:grpSpPr bwMode="auto">
                          <a:xfrm>
                            <a:off x="0" y="0"/>
                            <a:ext cx="2434" cy="2274"/>
                            <a:chOff x="0" y="0"/>
                            <a:chExt cx="2434" cy="2274"/>
                          </a:xfrm>
                        </wpg:grpSpPr>
                        <wps:wsp>
                          <wps:cNvPr id="293" name="Text Box 161"/>
                          <wps:cNvSpPr txBox="1">
                            <a:spLocks noChangeArrowheads="1"/>
                          </wps:cNvSpPr>
                          <wps:spPr bwMode="auto">
                            <a:xfrm>
                              <a:off x="0" y="1817"/>
                              <a:ext cx="2434" cy="457"/>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09607818" w14:textId="77777777" w:rsidR="000A2C33" w:rsidRDefault="000A2C33" w:rsidP="009C4624">
                                <w:pPr>
                                  <w:jc w:val="center"/>
                                  <w:rPr>
                                    <w:i/>
                                    <w:sz w:val="18"/>
                                  </w:rPr>
                                </w:pPr>
                                <w:r>
                                  <w:rPr>
                                    <w:rFonts w:eastAsia="Times New Roman"/>
                                    <w:i/>
                                    <w:color w:val="000000" w:themeColor="text1"/>
                                    <w:sz w:val="20"/>
                                    <w:lang w:val="nl-NL"/>
                                  </w:rPr>
                                  <w:t>Biển cấm đi ngược chiều</w:t>
                                </w:r>
                              </w:p>
                            </w:txbxContent>
                          </wps:txbx>
                          <wps:bodyPr rot="0" vert="horz" wrap="square" lIns="91440" tIns="45720" rIns="91440" bIns="45720" anchor="t" anchorCtr="0" upright="1">
                            <a:noAutofit/>
                          </wps:bodyPr>
                        </wps:wsp>
                        <pic:pic xmlns:pic="http://schemas.openxmlformats.org/drawingml/2006/picture">
                          <pic:nvPicPr>
                            <pic:cNvPr id="294" name="Picture 294" descr="tải xuống"/>
                            <pic:cNvPicPr>
                              <a:picLocks noChangeAspect="1"/>
                            </pic:cNvPicPr>
                          </pic:nvPicPr>
                          <pic:blipFill>
                            <a:blip r:embed="rId697" cstate="email">
                              <a:extLst>
                                <a:ext uri="{28A0092B-C50C-407E-A947-70E740481C1C}">
                                  <a14:useLocalDpi xmlns:a14="http://schemas.microsoft.com/office/drawing/2010/main"/>
                                </a:ext>
                              </a:extLst>
                            </a:blip>
                            <a:srcRect/>
                            <a:stretch>
                              <a:fillRect/>
                            </a:stretch>
                          </pic:blipFill>
                          <pic:spPr bwMode="auto">
                            <a:xfrm>
                              <a:off x="267" y="0"/>
                              <a:ext cx="1716" cy="173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692" o:spid="_x0000_s1039" style="position:absolute;left:0;text-align:left;margin-left:-1pt;margin-top:19.75pt;width:505.35pt;height:120.3pt;z-index:251772928;mso-position-horizontal-relative:margin" coordsize="10292,2405" o:gfxdata="UEsDBBQABgAIAAAAIQA9/K5oFAEAAEcCAAATAAAAW0NvbnRlbnRfVHlwZXNdLnhtbJSSQU7DMBBF 90jcwfIWJQ5dIISSdEHKEhAqB7DsSWKIx5bHhPb2OGkrQdVWYumZeX/+t10uN3ZgIwQyDit+mxec ASqnDXYVf18/ZfecUZSo5eAQKr4F4sv6+qpcbz0QSzRSxfsY/YMQpHqwknLnAVOndcHKmI6hE16q T9mBWBTFnVAOI2DM4qTB67KBVn4Nka02qbxz4rHj7HE3N62quLETP9XFSeLDw2lkbpxmAgx0tEZ6 PxglY7oPMaI+ypLtc+SJnGeoN55uUtgzrqbO3xy/F+y5l/QAwWhgrzLEZ2lTWqEDCVi4xqn8ssZk 0lLm2tYoyJtAq5k6eDqnrd03Bhj/K94k7A3Gg7qYv0H9Aw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xF8997wGAAD6JAAADgAAAGRycy9lMm9Eb2MueG1s7Frr bts2FP4/YO8g6L9qUZIl2ahTpHZSFOi2YO0egJZoS6gkahQduxv2EHuGvcX2NH2TnUNSF1+KJmkb IIUDOOZFJA+/c+HHIz9/sSsL65aJJufVzCbPXNtiVcLTvFrP7N/eXTuxbTWSVikteMVm9gfW2C8u fvzh+baeMo9nvEiZsGCSqplu65mdSVlPR6MmyVhJm2e8ZhV0rrgoqYSqWI9SQbcwe1mMPNcNR1su 0lrwhDUNtC50p32h5l+tWCJ/Wa0aJq1iZoNsUv0X6v8S/48untPpWtA6yxMjBn2AFCXNK1i0m2pB JbU2Ij+aqswTwRu+ks8SXo74apUnTO0BdkPcg928EnxTq72sp9t13cEE0B7g9OBpk59vb4SVpzM7 nHi2VdESlKTWtbAB4NnW6yk89UrUb+sbYRrWumYttz/xFEbQjeRq/7uVKBEH2Jm1UzB/6GBmO2kl 0BgGJJoEY9tKoI+MvSgmRhFJBto6GpdkV2YkcT2UEsd5gTtG8UZ0qtccoaBGLi21qnQbMNv04sn+ NrHhaJtalbDjNzx53+Ay+zAMFoB5P4eCF/iBbYHQQYRL0WmLhBcQA4PnkVj3dRgcjepxAMufEINf NHHVrJ8Aos6TKXyM7UDpyHY+72MwSm4Es80k5Z3mKKl4v6kdMPOaynyZF7n8oFwW7ASFqm5v8uRG 6Epvht6k0w/047KWakpZk4DfLnNWOUvKnYSWTsqdHXNqh/iE6q+l/koQSlwE59WrUERBadOq+Dyj 1ZpdNjXEBzBBfHq0/7iq7om4LPL6Oi8K1B+WDRgg04EvnsBT+/mCJ5uSVVIHLsEKwIVXTZbXjW2J KSuXDPxQvE5RtRA0JTgWRMG8UJ4FNvOmka31qNjypxdfgiV4L5352J07gRtdOZeTIHIi9yoK3CAm czL/C0eTYLppGGyfFos6N6JD65HwJwOJCbk6RKlQh4ApM26/lWjQhMigjI1IfgVwlbU3UjCZZNi8 AgBNOzzcdSi0e4BRFQ0Emy9wrIGD+G6sNdxGCjAF0chXjJcWFgBykFRhTG9hH3pv7SModcVR8Wov p7QwcSdX8VUcOIEXXoEWFgvn8noeOOE1icYLfzGfL0irhSxPU1bhdF+uBIUzL/K0NctGrJfzQli3 FE67a/WnTBuQ7h8boTH0YrQKbL+1IlsNQCsW4YMRD47oprV7qN3NePCAPnW4vc1ozQB1nLZ3f9+F U1qfQu8wSr7kO4uEAW7DPIinkCV30IGeqzDQUbr3ayH4NmM0BQm15gdD9Tx3si4/CiMVtkng6Rjb R24Sk9BEYD/SYb0LwPe2r4F2QFVIfVinxkLqTRabEo5arVri4h9iQqfQjmemUrlqQr9qp1BK3Zu9 qKwtnMD+2NXQ9XYxGKZnW66/6splLoHpFXk5s+OB/KinqypVe5EQ63QZNlFUID0qDnWltSZ3y53i KsRvDWLJ0w9gD4KDG4PlABOFQsbFH7a1BVY3s5vfNxSPruJ1BeYwIUGANFBVgnHkQUUMe5bDHlol MNXMlrali3MJNRiyqUW+zmAljVDFL4H/rHIVOlBkLZWRH3xGlQw7wa3sFXvj9yYw95CCYYOy/CEF Q60ravNVuMmY+L4ycs/wj46b+JPQUC0vCLWxddzkaFTPTQaeATQvam3yFEkzocVEQqgdRZQTZ+kB /4dRj8hNIB5o/dx03ASaTnETwRwpaO50hGWdA2uRGa/WTsOdLGcbh3g+RWARh6fJVJCMn5nKHZhK GMX6CnDoZiQIQ7gjq6uQKoI9PPwkOTOVR2Mq3gTUdsRU1FVsQDceh6l04RiYyljd2j/FVFQgf7h9 7XGJjmZovnBmKqeYSkddvzOmAuR3n6kopn2YJfmaTCWKXR1CDfPtiEoQmwDa5oTotCMqh4MGPAXi bptDCYnOdXWOsZ9MwvMZPk+Ip0BW6ZCnQJPhKZsK+9KnzTyAtJ6Zx11yJIce0LoNGdg/CX2VBO3s /95X2DPxeETiAfeyQ+Kh71mPTjziGG/QmMb3yBGz9X2kSMhsA1encB5uX2ficd8UiXo70icjvpsU ycFbKnwh9I1TJNrCj1gHvtNRb6K8SJG8AevYG9FTDv1GZzimc4h9woFq++apVm8CZ+hhHIGkpkJT 5WQfL9VqgkhMjl6QtShDsg4l6wC79wl1jiD3jSDqrviUIsjT4+kQQg55OjQZni4//vsPvKvbfPzv 72r9tNk6hspznvAOeULPvHI6OG1IREwynkT+fkr93oHwTNWRqvcHrinDD2zU8WJ+DIS/4BnW1VP9 T5Yu/gcAAP//AwBQSwMEFAAGAAgAAAAhADuRMTXYAAAAsAIAABkAAABkcnMvX3JlbHMvZTJvRG9j LnhtbC5yZWxzvJLBasMwDIbvg72D0X1xkpYxRp1exqDX0T2AsBXHWywb2y3r288wGC202y1HSej7 P4Q22y8/iyOl7AIr6JoWBLEOxrFV8L5/fXgCkQuywTkwKThRhu1wf7d5oxlLXcqTi1lUCmcFUynx WcqsJ/KYmxCJ62QMyWOpZbIyov5ES7Jv20eZzhkwXDDFzihIO7MCsT/Fmvw/O4yj0/QS9METlysR 0vmaXYGYLBUFnozDn+aq+YhkQV6X6JeR6P+U6JaR6JrINw+xXsZh/XsIefFnwzcAAAD//wMAUEsD BBQABgAIAAAAIQCZkSxi4QAAAAoBAAAPAAAAZHJzL2Rvd25yZXYueG1sTI9BS8NAFITvgv9heYK3 djcp1RizKaWopyK0FcTba/KahGbfhuw2Sf+925MehxlmvslWk2nFQL1rLGuI5goEcWHLhisNX4f3 WQLCeeQSW8uk4UoOVvn9XYZpaUfe0bD3lQgl7FLUUHvfpVK6oiaDbm474uCdbG/QB9lXsuxxDOWm lbFST9Jgw2Ghxo42NRXn/cVo+BhxXC+it2F7Pm2uP4fl5/c2Iq0fH6b1KwhPk/8Lww0/oEMemI72 wqUTrYZZHK54DYuXJYibr1TyDOKoIU5UBDLP5P8L+S8AAAD//wMAUEsDBAoAAAAAAAAAIQCbZPlc jQsAAI0LAAAVAAAAZHJzL21lZGlhL2ltYWdlNC5qcGVn/9j/4AAQSkZJRgABAQEAYABgAAD/2wBD AAgGBgcGBQgHBwcJCQgKDBQNDAsLDBkSEw8UHRofHh0aHBwgJC4nICIsIxwcKDcpLDAxNDQ0Hyc5 PTgyPC4zNDL/2wBDAQkJCQwLDBgNDRgyIRwhMjIyMjIyMjIyMjIyMjIyMjIyMjIyMjIyMjIyMjIy MjIyMjIyMjIyMjIyMjIyMjIyMjL/wAARCAB0AHEDASIAAhEBAxEB/8QAHwAAAQUBAQEBAQEAAAAA AAAAAAECAwQFBgcICQoL/8QAtRAAAgEDAwIEAwUFBAQAAAF9AQIDAAQRBRIhMUEGE1FhByJxFDKB kaEII0KxwRVS0fAkM2JyggkKFhcYGRolJicoKSo0NTY3ODk6Q0RFRkdISUpTVFVWV1hZWmNkZWZn aGlqc3R1dnd4eXqDhIWGh4iJipKTlJWWl5iZmqKjpKWmp6ipqrKztLW2t7i5usLDxMXGx8jJytLT 1NXW19jZ2uHi4+Tl5ufo6erx8vP09fb3+Pn6/8QAHwEAAwEBAQEBAQEBAQAAAAAAAAECAwQFBgcI CQoL/8QAtREAAgECBAQDBAcFBAQAAQJ3AAECAxEEBSExBhJBUQdhcRMiMoEIFEKRobHBCSMzUvAV YnLRChYkNOEl8RcYGRomJygpKjU2Nzg5OkNERUZHSElKU1RVVldYWVpjZGVmZ2hpanN0dXZ3eHl6 goOEhYaHiImKkpOUlZaXmJmaoqOkpaanqKmqsrO0tba3uLm6wsPExcbHyMnK0tPU1dbX2Nna4uPk 5ebn6Onq8vP09fb3+Pn6/9oADAMBAAIRAxEAPwD3+iiigAoqtd3kFhayXN1KsUMa5Z2OAK8i8T/F G7u3e00TNtb9DcH/AFj/AE/uj9fpWNavCkvePQwGWYjHT5aK0W76I9P1bxLpGiIW1C+iibGQmcuf oo5rh9R+MVhGxXT9Onnx0eVhGM/Tk/yryKaWSaVpZnaSRjlmY5JP1qGvNqY+o/h0PtcJwnhKavXb m/uX4a/ieiv8YtaLfu7CwUdgQ5/9mpE+MOuD71jp5/4A/wD8VXndLWP1qt/Men/YOXWt7Jfj/meu 6f8AGO2ZlXUdLljHd4HDfocfzrt9H8XaHriqLK+jaQ/8sXO1x+B5P4V81d6kUlWDKSCOhB6VtDHV I/FqediuFMHUV6LcH96/H/M+rQcilrw7wx8TNR0pkttT331p03E/vUHsf4vx/MV7HpmqWer2Ud3Y zrNA/Rgf0PofavSo14VVpufFZhlWIwErVVp0a2L1FFFbHmhRRRQAVWvLyCwtJbq6kEcMS7nY9hVm vHPiX4ma+vzo1rJm2tm/fEHh5PT6L/PPpWVaqqcOY78twE8diFSjour7IwfGHi+68TXpUF4tPib9 zBu6/wC03qf5fmTypqVutRNXhTnKbbkfqmFw1PDUlSpKyRG1Mp5ptZnYgooooGAp4pg608UCY9a3 /DHiW88M6kLiAl4HwJoC2Fcf0I7H/wCuKwFqUVpCTi7o5cRRhXpunUV0z6Y0vVLbWNOhvrR90Mq5 Geo9QfcVerxD4deJW0fVxYzvizu2CnJ4R+x9s8A/h6V7cOle5QrKrC/U/LM1y+WBxDp7xeqfl/wB aKKK2PNMbxPq39ieHru/B/eRpiMHu54HHfn9BXzxIzSOzyMWdjliTkk16p8Wb4i0sLBSPndpnU9e Bhf5t+VeVNXlYyd6nL2P0DhfCqnhXWe83+C0X6kJqNqlaojXAz6uIxqYae1MpGiCigUGgYU8VHT1 oEyRalXrUS9amWmjJkgFe/eCdZbWvDNtPI5eeIeTKScksvc+5GD+NeAr1r0r4TX5S/v9PbJWSNZ1 54Uqdp/E7h+VduDny1Ldz5riXDKrg3U6w1+Wz/ryPVuaKTPsaK9c/OTxn4oyrJ4qRB1itkVvrlj/ AFqj4A0ex1zxBNbahAJ4VtmcLuK/MGUdQR6mpviRGyeM7lmztkSNl+m0D+YNWPhUceKpz/06N/6E teTZSxNn3P0RSdLJOam7PkWqO9/4Vz4V/wCgUP8Av/J/8VR/wrjwr/0Ch/3/AJP/AIquqzRmvR9j T/lR8R/aOM/5+y/8CZyn/Ct/Cn/QJX/v9J/8VR/wrbwn/wBAhf8Av9J/8VXV5ozR7Gn/ACoP7Sxn /P6X/gT/AMzlP+FbeE/+gSv/AH+k/wDiqP8AhW3hP/oEr/3+k/8Aiq6vNGaPY0/5UH9pYz/n9L/w J/5nKf8ACt/Cf/QIX/v9J/8AFUf8K38J/wDQJX/v9J/8VXV5ozR7Gn/Kg/tLGf8AP6X/AIE/8zlf +FceFf8AoFD/AL/yf/FUf8K58Lf9Asf9/wCT/wCKrqs0Zo9jS/lQf2jjP+fsv/AmeL/EXw/pmg3O npptt5Cyo5cb2bJBGOpPrVX4dyunjWyVWwJFkVvcbGP8wK3Pi4c3ulf7kv8ANa5/4ff8jtp4B/56 f+i2rzpJRxNl3X6H22HnKrkjlUd24y1fzPcvl9W/M0U/FFepc/O7M8k+LFs663ZXRA8uS38se5Vi T+jCuH0/U73Sbk3FhcPBKy7Cy+nBx+gr1v4oaZ9s8NpeKgMllJvJ77G4OPx2n8K8YPWvJxUXGq2f pPD9SGIy+MJK9rpr+vI3G8ceJQeNXn/Soz468T/9Bef9Kw261C1c7qz/AJmexHAYX/n1H7kb58ee Jx/zF5/0/wAKQePfE/8A0GJ/0rnWpoqfa1P5maLL8J/z6j9yOkPj3xR/0GJ/0pv/AAnvij/oMT/p XOnpQKPaz/mY/wCz8J/z6j9yOj/4T3xR/wBBif8ASnDx54n/AOgvP+lc1ThR7Wp/MweX4T/n1H7k dMPHXib/AKC8/wClPHjnxKf+YtP+lc0tSrVKrU/mZm8Bhf8An1H7kamoazqOsNG2oXclwYwQm89M 9a6j4Y2guPFomIP+jQPIOO5wv8mP5VxC16/8KtNa30a61F8g3UgVM9NqZ5H4kj8K3wyc6queTnlS GFy+cYK19El57/hc7/8AP8qKdgelFexyo/NdSG6tYry1ltpk3xSoUdfVSMEV8667pM+iaxcWE4OY m+V8YDqehH1FfSNcV4+8JHX9PW6tFzf2ynaP+ei9Sp/mPx9a5sVR543W6PeyDMlg6/JUfuS/B9Ge HnrULVM6sjFWBUg4IPY1Ca8Vn6ZFoYc02nGmdaRqgPSkpaSkMUU4U0U8UxMetSrUS1IuegFOJk3o aGlafPqup29jbDdLO+0e3qT7AZP4V9GadYQ6bp1vZwLiOGMIM98dz7muN+HnhBtHtTqN8hW+uFwq kcxJ6fU/5713o6V7OEo8keZ7s/NuIcyWLr+ypv3Y/ixMUUtFdZ89YKTApaKAPO/HPw//ALWd9T0k Kl5jMsJ4EvuD2b+f8/G54ZLed4p42jkQ7WR1IKn0INfU+K5/xD4N0nxHHm6h2XAGFuIuHH+I9jXD iMGp+9Dc+oyfiKeFSo4jWHR9V/mj5xamkV3Wt/C7XNOZpLILfwDp5fDge6n+ma4u5tbm0laK5t5I ZFOCsilSK8udKcPiR95hcfhsVG9Gaf5/duQ0UGkzUHYFPWpILW4upBHbwSSueixqWJ/AV2GifDPX dTZXu4xYQd2m+/8AgvX88VcKU5u0UceKx2Hw0eatNL+uxyMMbyyrHEjO7nCqoySfpXr3gT4e/Ymj 1XWUBuR80NseRH/tN/teg7fXp0/hvwTpPhpN9vGZbojDXEoy34eg+ldHivTw+DUPenufC5vxHLEJ 0cNpHq+r/wAl+IYpaKK7z5UKKKKACiiigAooooATtVe4tLe6QpcQRzJ/dkQMPyNFFFk9ATad0Zcv hDw7ccyaPZ9f4Ygv8qIPCPh6D7mjWf1aIN/PNFFR7OHZGzxeI+HndvVmpb2dtaRiO2gihT+7GgUf kKsAUUVdrGTbbuxaKKKBBRRRQAUUUUAf/9lQSwMECgAAAAAAAAAhAOIp/jOEEAAAhBAAABUAAABk cnMvbWVkaWEvaW1hZ2UyLmpwZWf/2P/gABBKRklGAAEBAQBgAGAAAP/bAEMACAYGBwYFCAcHBwkJ CAoMFA0MCwsMGRITDxQdGh8eHRocHCAkLicgIiwjHBwoNyksMDE0NDQfJzk9ODI8LjM0Mv/bAEMB CQkJDAsMGA0NGDIhHCEyMjIyMjIyMjIyMjIyMjIyMjIyMjIyMjIyMjIyMjIyMjIyMjIyMjIyMjIy MjIyMjIyMv/AABEIAHoAfwMBIgACEQEDEQH/xAAfAAABBQEBAQEBAQAAAAAAAAAAAQIDBAUGBwgJ Cgv/xAC1EAACAQMDAgQDBQUEBAAAAX0BAgMABBEFEiExQQYTUWEHInEUMoGRoQgjQrHBFVLR8CQz YnKCCQoWFxgZGiUmJygpKjQ1Njc4OTpDREVGR0hJSlNUVVZXWFlaY2RlZmdoaWpzdHV2d3h5eoOE hYaHiImKkpOUlZaXmJmaoqOkpaanqKmqsrO0tba3uLm6wsPExcbHyMnK0tPU1dbX2Nna4eLj5OXm 5+jp6vHy8/T19vf4+fr/xAAfAQADAQEBAQEBAQEBAAAAAAAAAQIDBAUGBwgJCgv/xAC1EQACAQIE BAMEBwUEBAABAncAAQIDEQQFITEGEkFRB2FxEyIygQgUQpGhscEJIzNS8BVictEKFiQ04SXxFxgZ GiYnKCkqNTY3ODk6Q0RFRkdISUpTVFVWV1hZWmNkZWZnaGlqc3R1dnd4eXqCg4SFhoeIiYqSk5SV lpeYmZqio6Slpqeoqaqys7S1tre4ubrCw8TFxsfIycrS09TV1tfY2dri4+Tl5ufo6ery8/T19vf4 +fr/2gAMAwEAAhEDEQA/APf6KKKACkJpGbHSuf8AEfi7TPDduHvJd0xHyQJy7f4ClKSirs0pUp1Z qFNXbN8tj0rH1XxXouicX9/DG/8AzzBy/wCQ5rxbX/iNretOyQzGytTwI4Tgke7da5FmZ2LMxLE5 JPJNefUx8VpBH1uC4SqzSliZW8lue2Xnxg0SEkW1rdXB7HaFB/M5/SsmT40Nu/d6Mu3/AGp+f5V5 RiiuZ42q+p7tPhjL4LWLfqz1iH40fP8Av9Gwv+xNz+orcsvi14euSBOtxak/348j/wAdzXhdFCxt VCq8L4Ca91Nej/zPqHTdc03V499heQXA77HBI+o7VoBuelfKVvcT2kyzW8zxSr0dGII/EV6B4b+K 1/YMkGsL9rt+nmgYkX+hrrpY6MtJaHz2O4Ur0U54d8y7dT2+is7StasdZtFurC4SaI9Sp5HsR2Na ANdyaauj5WUZQk4yVmhaKKKZIU1mxQSe1cv428Up4Z0Zpl2tdy5SBPU+p9hUykormZrQozr1FSpq 7ZneOvHkXh2E2dnsl1JxwOoiHqf6CvDbu7uL+5kubqZ5ZnOWdzkmkubma9upbm4kaSaVizux5JqK vDr4iVV+R+p5RlFLAUtNZPd/10ClRHkYKilmPAAGSa1/DGix+INbisJbxLVX53N1b2HvXvWgeEtH 8PxBbO2XzcfNM+C7fj/hVUMLKrrsjDNs+pZe/Z2vLt/wTxXS/h74k1RBIliYIz/FcHZ+nX9K3Yvg 9rLD95fWaH0G4/0r2zbRtANehHA0ktT5KrxTj5u8LRXp/meIT/CDXYxmG6s5fYsyn+Vc1qvg7XtH y11p0vljrJGN6/mK+ldtNMYPWlLA02tNC6HFeNg/3lpL0sfJ/NFfQPin4e6Vr8TSxRra3vaaNcBj /tDvXiWveHtQ8O3xtb+HbnlJF5Vx6g159bDTpa9D67LM8w+PXKtJdn+gmh69f+Hr9buxlK8/PGT8 sg9CK+gPC/iiz8TactxbELKoxLETyh/w96+bK1fD2u3Xh7VY721Y4BxImeHXuDV4bEum7PYwzvJI Y2m6lNWmvx8mfToNLWfpGp2+r6bBfWrhoZV3D29R9RWhXsppq6PzOUZRk4yVmiN22jOcADkmvnXx zr7eIPEk8quTawHyoB2wOp/E/wBK9n8e6q2keEL2eNtsrp5UZ924/lmvnOvOx9WyUEfZ8I4JSlLF S6aL9QrovCfhG68VXFwkMghihTLSsMjcegrnkRpJFRASzHAA7mvXNf8ACnivTPh9BY+ELiOG52br xVG2aUkc7G7en8jXNhKCqy12R7fEGaywNBKn8ctjyy+tLnSNUmtJTsubZ8Eo2cEdCCK6bw144vov GlrqPiLWpf7Lt7V49hU7VbAAJCjk+5rxuK71DRdTljvI5kmDkTxTAhs985711ttdQ3luJYmDKRyP T2raUJ4WfNHY8+jXw2fYf2VXSov6uvLyPfv+Fx+BB11+L/vzJ/8AE0v/AAuPwH/0H4v+/Un/AMTX y/rWh7N1zar8vVkHb6VzpGK9GlVjUjzRPi8dgauDqunVX/BPsL/hcfgP/oPxf9+pP/iakt/i54Gu Z1hj8QW4ZjgGRXQfmRgV8b0VocZ98wTw3cCTQTJLE4yrxsCGHsRWb4h8P2fiDS5LK7TIYZR+6N2I r5z+CHjq80jxPb+H7idn02/bYiMciKU9CPTPQ/WvqPqKTSasy6dSVOSnB2aPl3WtHudC1afT7pcS Rng9mHYis+vb/iroC32g/wBpxR/6RZnJYDkoeo/DrXiFeFiaPsp2Wx+rZLmP1/Cqb+JaP1PTPhJ4 hNtfy6JO/wC6nBkgyejjqPxHP4V7KDmvlfTr2TTdSt72IkPBIHH4GvqGwuEvLGC5iO6OVFdT7EZr 0MDV5ocr6Hx3FOBVDEqtHaf5o84+Mt5s0rTrIHHmymQ/RRj+teOV6f8AGcn+09LGePJc/qK8wrix jvVZ9Tw1BRy+DXW/5nS+AbBdQ8aafE67kRzKw/3Rkfrivoxcc14Z8I1U+LpSeotWx+a17mB1ruwC SpXPlOK6jljuXskch41+HGheNrbF7B5V4q4jvIgBIv1/vD2NeP8Ah74P6xpHjZ9L1Lc+nT28hhvY Pubhjbkdj7GvpGmlQa7JRUlZnztKtOjNTpuzR8wa7oN74f1F7K+jIYcq4HyuPUVpeC9L8EX9yLDX 9GhM0jfurkyOoJPZgDgfWvc/Evhqx8Sac1rdIAw5jlH3kPqK+fvEHh6+8N6k1peJx1jkH3XHqK8u dOeGlzQ2PucLi8NnmH+r4jSov6uv1R6+vwd8At/zAI/+/wBJ/wDFV8//ABk8PaX4Z8c/2fpFqLa1 +yxyeWGLfMScnkn0r13wB8RDCY9I1mX5Puw3Lnp/ssf615p8f2DfEcMDkGyiwR9Wr0KVWNWN0fIY /AVsFV9nVXo+5xPgtivjnQSpIP8AaEHI/wB8V9w4r4d8Gf8AI76D/wBhCD/0YK+461OErX9tHeWM 9tKMxyoUYexGK+W7uA2t7Pbt1ikZD+BxX1W3SvmTxOAPFWqgdPtUn/oRrzswj7qZ9lwfUftakOlk zJr6H+HF2134H09mbJjDR/8AfJIH6V88V7t8JCT4LweguHx+lY4B/vGj1OLoJ4OMuzMT4z2hMGl3 gHAZ4ifrgj+RrySvoD4maa2o+DblkGXtiJxx6df0Jr5/qcdG1S/c04VrqpguTrFv/M634bX/ANh8 bWgY4S4DQn8Rx+oFfQi18qWd1JZXsF1EcSQyCRfqDmvpzRNUg1jSre/t2BSZA2M9D3H4GujATvFx PF4uwzjXhXS0at80aNFFFeifHiEZrI8QeHrHxDpr2d5GCDyjj7yN6g1sUhGaTSasy6dSVOSnB2aP mfxJ4avvDOpNbXS5jJJimA+Vx/j7Vx/ie1utYMV28rzTQxCIBjk7BnA/DNfWmu6FZa9psllexBkb 7rd0PqDXzt4l0R/DmvzaXLKsjIokUjqUOcH9K8ypSlh5c8Nj7rBY7D5zQ+q4rSff9V/keeeD1K+O dBBHTUIP/Rgr7hHSvkXT9MgXxXpGohliEN7DJKTwNocEn8q+tI5VljV0cMrDIIOQRXdRrRqxuj5L Mcuq4GryVNuj7izuI4WdiAqjJJr5b1O5+2ateXQORNM7j8STXu3xH1z+yPCk8aPi4uv3MY74P3j+ VfP9cOYTu1E+r4QwzUJ1310XyCvoH4YW3keB7Q4wZWdz/wB9GvAoIXuLiOCNd0kjBFA7k8Cvp/Rb BdM0azsU+7BEqfkKnL4+85GnF9dKjCj1bv8AcWbiKO4heGVQySKVYEcEHrXzR4j0eTQteutPcHbG +Yye6Hofyr6cKg9a4H4l+EW1rTl1GzTN7aqcqOsidx9R2rrxlH2kLrdHgcO5ksHieWb92Wnz6Hhl eh/DHxcNJvDpF7JttbhsxuTwj+n0NeedOD1FHIPFeTSqSpz5kfoePwVPHYd0p9T6wQgjOc0+vGvB XxNayjj07WmLQjCx3PUqPRvX6165aXtvewLNbTJLEwyro2Qa9ylWjUV4n5Xj8ur4GpyVVp0fRlmi kzS1qcAhGa+XfjtdS2fxRWWFiCLKL8eWr6jr5p+OPhzXNV+IX2nT9Hv7qD7JGvmQW7OuQWyMgUmk 1ZlQnKElKLs0cppupRahDuXAkH3k9K9M8C/ECXQ2XT9SZpNPJwjnkw//AFq8f0nw9q2l69p8mraX f2dm06CVpYWTKZG7qPTNdRdC3F3KLQu1uHPlmQYbb2zXk1o/V580GfoWXVVnOFdHFQ26/wCXmbvj TxM/ifXHnUsLSL5IEPYdz9TXOUVPZ2c9/eQ2ttGZJpWCoo7muOUpVJXe7Po6NGlhKChHSMUdj8Lt COqeJReSJm3shvJPQufuj+v4V7yowKwfCXh2Hw1okNknMp+eZ/7znr/hXQV7mGpezppdT8tznH/X cXKovhWi9ApjAHtT6K3PKPH/AIhfD+RJJdZ0iIsrfNPboOnqyj+YryzpX1gwB7V554u+GVrq7SXu llbW9blkxiOQ/wBD7152JwfN70D7LJeI/ZJUMU9Oj/zPEq09H8QapoM3m6ddvFk/Mmcq31HSodT0 fUNGuTb39tJA46bhwfoehqlXm+9B9mfbNUMVTs7Si/men6f8Y7tAq6hpySY6vC5U/kc10MXxf0Fk BkgvEbuNgP8AWvEQV/u/rRlf7p/OumONqrqeJW4ZwFR3UWvRntU/xg0RB+6tr2Q/7oH9a5jVvi7q l0Gj022itEP8bfO/+H6V55lePl+tJlf7v60pYyrLrYuhw3gKT5uS/qyzf6le6pcm4vrmSeU/xO2c fT0qrRW5oPhLV/EUyi0t2WHOGuJBhB+Pf8K51GdR6anr1KtDCU7yajFfIx7e3mu7hLe3ieWaQ7VR Bkk17p4B8DR+HoPtl6qyalKvPcRD0Hv6mr/hPwPpvhiPzEHn3rDDzuOfoo7CurwPSvWw2EVP3p7n wGd8QSxd6NDSH5/8AMCloortPlwooooAKTA9KWigCpe6faahAYbu2iniPVZEBFcNq3wj0e9Jewll sZD/AAj50/I8/rXolFZzpQn8SOrDY3EYZ3ozaPDrz4Qa7ASbae1uFHT5ipP4H/Gsl/ht4rRsDSy3 usqf419D0VzPA0me1T4qx8FZ2fqv8j57g+GXiqZ8Np6xD1eVf6E1t2Xwc1SVgbzULeFe4jUuf6V7 TRTjgaS31FV4ox9RWTUfRf5nD6P8L9B0wrJNE97MOczn5f8AvkcfnXZxQxxRqkcaoijAVRgCpaK6 YU4wVoo8TEYqtiJc1aTk/MTA9KWiirOcKKKKAP/ZUEsDBAoAAAAAAAAAIQDc47YU2FUAANhVAAAU AAAAZHJzL21lZGlhL2ltYWdlMS5wbmeJUE5HDQoaCgAAAA1JSERSAAAAngAAAGwIBgAAAJvfC2kA AAABc1JHQgCuzhzpAAAABGdBTUEAALGPC/xhBQAAAAlwSFlzAAAOwwAADsMBx2+oZAAAVW1JREFU eF7tXQeAXFXZnT47sz2FFHroHZEiCAJSBEEBRQUrRURQUCl2QEB+EaVIJ4GU3fRGFQQCpCe7my2z ZbZvNo1AQsrW6Xv+c+6bF4YQSgBnQX3h482+eTPz3nfPPV+5373Pgf9t/9sGYfuMAm8AAwMD1ivu k8kUUgMxJFMD3CeQ4p4v+F4/z+zBQDwCRAaQ6EuiN5rA1lgCPbEkepIxRKIRRLq7EF+7Bsn6evTM fhrr77kbnTdeh2Vnn4VXDzkIy/bZE2W7D0d5UQ5q8/yoCXoRotTm+VBdHMCSYj8W75GHVw8cgXmH H4gFp52Mpuuuxar77sGWZ55BqjmM/rWrEOvZikTvVvQmI+ji9caTUV5TF/q7t6CHlxzjvcQGeCwV xUAshXiKl51IIsH37PvVlvla2/Z/Z27v995gbp9J4L2tTAItlWAD9nHfBSQIsEQfBhJRgjHO4xE2 XgzEGOJxNmJvDIlYHG8ku7A+th7da6rR+8IcvH7Tb7H861/FK/scgMrcEajxBNEUCKLR50Wb24M2 hxMrXR60u1xodjrR5HKjzu3g3oFWjwutfidq/W7UUzp4vDnHS3D6URbMxfLhI7Fsj31Re+oZWPmn 32LTCyXoW1OFaGwj1kfeINDiiPYnkYpSYuwsfew40QH0J3gryQQisSj70NsdTdvOAO+DNn3243z+ o26fcVObotISSA70UrqQSpDh4gQeGUMMKOaIkA17UimyTD96egm21TWIPzsb7ZdfhtDnDsP8XYcg nBdEndeFBrcbDQRRXZDA8jpRE3AhRIarIohqgx6CyYX6HCfCBFyjk8BzO9FIoNW7uCcgwx4nqnP5 HWTDKq8DdTn8Hh5r8AigboRyvVg2ogArjj0KjZdeiv4Xn0R0XQu6o5vwVqqbnSSKKK83QqbrGyDT JcjIEd4PX+8M8AYDSDu7faqBJwXaSsxQ+7adeR9Jgi5GoMlE8XWSQpaLxLrQF9uCJE1ZcuubSDaX Y81jd2LJWSdg4ZB8hH1+tJLJWgmaWoIp5COT+cheBEoLWazZ7eLeTfGghaxXx/fqCb5QkOcSkE0E ZpjSQIBpH/Zzz8+2kRXbCOA2fraNwGzxkgn52TDB18y/VxGw7U4vwViAJUNHYOmXT8Lqv9+C/roy xDasZUfpR1eUDE73IB6jGxDtZveK8V4JvvQ//WcpwGjC3n0kwA0WSD8TwJOkBlL0dchwNK2gCRog yOTHyb8DfbYkHaGt/LubvlEiFiO7EXSbVyPWsAC1f7geCw86AOFg0AJTvgeVRQRNngdhspKYq0nM RRA1CGB+F4FGQPrIWjxWT9C0EDDNlHqeJ0ZrIPjCORYAm3hOIz/TSNYM85wGfRc/U6/3CEaJ/b2G UQVWgrvNQyalWa4oyMOS/Q9F842/Qn/NQvRsWYNYrJsdiD5hfz/9BN4q71tiA5CasHRj1PC2niSf he1TC7xMBdoKtZRNXygVJ7vF041BPpA55XkbFCxEImSO15EIhdD2+9/g5QP3RFV+IZp9HoLDAlcj QdFIYIUJkCaCpZG+WZhi9mInAUTvp0Xni7FkMgUonVNHAOmcxjS4dI7Yr57H6glYI2TSRp7b4iO4 +d0NYkgeb6A5Dhf4EGYHELjFlA1uP02zD4v33xNNt9yIvpYyRKPr0R/pRZx+ILsTFUHQ8V6T7ICK nyxdUCtJ6sUEU/J55X5Yr235NG6fCeAZcInhGCUMMGjoZUP0UHQsydBPSt/MgKIfvUisb8Hrj92N +UcchsbcIjQrKAgGUJ3vYhRKIDESrac5VGM3p9lIAFSwIL9N/ptErGV8OYGT5xgWJMMJPGK9Rp2X BqIBlPb6m4AUqA2w0+CUKTa/QxA28xz9Vo32fK+FjFvLv+v4dwf/buO+MYeR8257oeuuCcDKtfT1 4kgyKIqT6eMCU5y6SRCAYBBFMyxrkDS+riX/A94nsrF3k9n6EMFATwTJaAwbU/14ndErtY6t3Qms S0XQ39+NrrKXUcfodHnAh8oAG1OOPhmlMteBqlyCgEBQwzdRwmK+NECaCYwWiva2yITa70vqyF76 vH3+9qLjAtr2kvkdtsg06xpk3rVvpNlt8HrR6rT8SoG8huy8NC+A8q98EX0vPYfEpg3scP2IJ+jz kdWTDKJ641upl34ThPRTJz2pPkSpC3XUeNyyBp/W7TMDvAH1bLKdzEuUTndKya0I3Z8Ee/nqTqz/ vzuwbORIOv9+tAUYDJDdQtrTzIXp4KvBZfqMqZN5ywCe5INA06DPUvQdlgl9t3zQd2x/noBsrofA beA1VvN7JTVG2HECTqwnOy8fPQot99yG1MaVGIhsog/bixgDKsTIeGTDFM2vWF8mWAGWWE4sqO1/ jPeRN5oRAY49Wb5OkiBMUOE9kSgivZsRr1mMsku/hvrcAP0uF6r8XqwodqG6iMzBoKHeq6jUbaLV BrKIYS6KDQoDAP5tQJkp6fdtMdFumt2a+LcBzXZiA+rDiIKTeoquR79tfEt+r75bv9VBwLXkBBFi dF0RyMEKjw9V552DWNU89MTfwBZyXZTMhygBF7FygAm6IkqeK5Eu5kvKL+T2aQTfZwZ4sZR6dxLx KE1Ikp7NW5uwce5cVB19JKqDHjIHGy6o4ICNxsYS6OTEN5LZwmI4NrYadXsASASs93rPFpvpdiQ2 eGxAv59sO4e/ZwNfYj6v4EfC65Xfp/ROg4vvEYSNPGcFfcyyw/bH1ikliNL0vjUQMXlKiZLkCfq7 CVkAHaPppdbYYf8HvB1uO1KKjilpYP1BixKPI8Jjb7Enx2MxJDZuwNoH7seCvfZmYOAh0GhWg1bj tKrBKHL6G9lQmaxlN7Qa2Wp8sYzOsWR786vv03kNinJlDmn+Gug71irI4HfonGb9nky5/Ly02GCy Pmv9nv2b235br/W+vjct5jwCT+bXvgYTsOg3/GJuB1oYLIWG7oWNf/0b1vd1oC/Zi7UDUawnwnoV ZIj1SHQRBh4CnkxuZqT7adk+dYy3TUEUqsu8TkZiSG6NYzWVHN26Fqv+cDNWFA41TFZdkI5W+brF wUZKR5v6W7m1TDA16W82dl26ca2Uic7he4o6+Z7OswBi5d3s3JtJm+g7uDcAoGwDGqXBy3MpSrPo 8wKmgJRpgjPBtw2AafBLzPnp4/Y16/rN9/OeWpW4dvKzuXl4cY/h6PjtNfRvw+jv3YLX4xFsZXeN M9qlR0Jfj6Aj9AbSoPu0bZ8K4NmKsUFni5JV2seSCTPklXxzFep/cy1WDBllRgZq1ChBH0JkIZmn Vg17abiLjSfQ2dFrpghwpoEFTDb222xnHVPUa3Jy5n1+Jg2aOp8HVT4vKn1+1FCqfT5GnvxtMpHS LPX0LS2g8jNpIBkwpT9vRjrs7+Lv6xoMsDLONR0ifY7es1M0et2s+3W5eU9+HnOiMs/DACQP4Z9e iYGWOnQlu8lvtBN9ZL248nkMPgS87XX6Kdk+FabWFjPclRaBLRWjsYjG8GaiD91vtmPdL35DZQ9B iI1YXkCzyoZvdzrQzgapYgRYKwDmKpq12EnBgFjOMJ1Ax0Y0oxMadWDjNnsEToKA59XqONmyRWxm QCIAe1EdCGBFIB8vjdoXz+91JJ7d7wt4Zt/jKMfi+T2PwEu7HoDlxbtgabAY5Tm5qCEg6gnGRgU1 HvqeacY012K+972BJx+1UX4qz7FNrA08uQ81jNIbeM8y7x283hX5DpTlFiN8yWUYWN2MfupJ49Kx KMOKJH1iRr7KdcrUZprbTBmsbVCBp9uOyy/hP5jxVpUKKVHKqJXAU3ogFkmgZ/MaVNzyC7w8LNc0 oEykAQ+VbxhKf7MhbaYQe2lvjpO1aumbSeTQ1wUZ2ZJZmlw+gsplIuD6Aka9/DvszjEAem2XvfH0 fhfjvpOvxCWX3ISTf38/vnDbBBxxRwkOvvM5HPTX53HIXU/h8L/OxNG3TcZJfxyHc699BBf89C78 5Ed/ws3n/AKTPncO5o3cC+UERmMwF0tHOPi9TnS6fVjnCKLD4SOL5iCcQ6Dy2uXjiTkVmct8y20w 95oGql7rfnSuxdgWWNVxFhb6UPGLHyO+rtmUesVoKaAol8GGXpphtQSBxj3tr7XnNpgAHFzGk1LM jUsbMUZiEdNjSXhgp8VqdCP5xjqs/s3NeHl0IVoLA2hjlGd8M7ED9zsEHve239bICNeYsDwXmvM9 aPV4eYwOui+ARlceVhMIS/m980aNwaPHfgffv+RvOPrmUoz5y3wMv38hguMq4S9pgnN6GO7J9fBO aoO7tAWu6W1wzmqHYyb/ntoC36RWOCY0wzs2jLyxFdj37pdw2u+n4qeX3oGHTr4Ui0adTObczTLR uap6cRsXoZYdIcxrr6UZF1PW83obGcW2ksVNlE4GrSWD2z6jfY9yLQRKsXl1gYfsV4z2X1yD/q1r GIAlEe2JMsKQLsl+VC8DXQtg2wFvsLZBZzw5vymag/hAxBRBRvl3XD21iyCMrMebD96H6mG7o4mN 0MZGkckxbKdGeQ/Gk29mAEi/SP5anRhPIxlqLDbwKoKtJdePxSNHYupRZ+C6C+/AV381F3ves4Dg aoJv2moEZtTBPSsM57QGuCY3EFyN8MxsgmtGGxxTCECBcCrPmdoAx/QmArARbh73TaoxYHQ+3QnP rBa4Syqw60OVOOz/qnD1xXfjqUPOYDBUxOvNQVPAqlyp4/000Eds4PVa6RNeKyN1MZ0KEQQwgc8G ni2mQ/GzrTxnvcuP14YW4PX778DAxjXoi3ZjgCwXo5Z7qWftqdV3AG8wt0EGnkXzMrX9BF1/rNcM ialYM7J1EzbNnIJlex1AdvKYsVUBR41UF7SCCPk/AqIBnhpDYKPIv7MASD+NnwkpDSITy3PDzmF4 cfjhePC4i/C1n9+D0fc8D98TYeRMeB3OqWvhIch8JSsIIrFaC0HVCs/UdnindcAzrZXH2+AtaYSD LOea0grn5HZ4xHalBB8/45zeadjQMb0Z7plh+GbyfQLRNWcVcqaHUDT+GVz1vXvwj89fisV5h6DW E0Al76dVFTKq66OYRLiG+8Ta9GFlZk3qJQ083ateG5+WgFQ6qZn3WkVWX7bbKLw+/RHEet5QJSn9 ZKCHOu4n4uS6bAOeIbvBMbPaBg14BnDUgPJMsQFGrYzAEtEo4t39GNjaj1htOeYdfjCq6eC3UhSl 1rKBJMr4G19HoDPAezsyNdEpmUDAq6fP1u4KoIV+VJVJuQzHpINPwfeueAi73rcE3ifq4ZjTSHaq gG9WNVzTCLQpzQRfI7yl9XAZNqNM5XlTQwRXFcFZBc/sWrjnNHAvFmwmC5IZp9fBObOeLEkATqVM JhjJng4ypmN6Dd+rpIT4vatQMLYFe9+9AN/98Vg8ftSZWF4YxNI8LzrpZ64hq4eDXlQM430wUNL9 qZjBMLhhbArv3ZheMr6A1+ZVkanVGZsDuViy357oq/wXYv1RdmICjrZWedCE3Bjq2ww3GrwNXqol 68Czb1R75ekEvDhNbX+KwUQkSfNKCK5sQ/XZXyM7UZlUaA3NkGGzHJpOAlDgMlUhaTNrA0+Zfu0b aHrUSBrrbChU4jXAhjkct37l5zjirrHYZUo5wdCI4rHNKJBppVkVKBxTawmuZgs40+rhJKAcsxrh ohl1zWgguHiMAHPNsPbW3wTltDp+Hz+r/VR+hp93khGdU/ldNL+OKfzuyQKuziGwBean6pBLZj3p lpm44pJr8dren8fygmLU8PoVobeS8WoZtcqdML6q7pP3LtNq0kW8xzblLHVclc5kwRD10Rxk0JTn Q9mZx6O/dR0im7sw0K9xbsUbKq4iy5mIw2qD/xLg6UYV3lsFjeyAxg9RD0wkB9BH3y7StwHr/3IT lZ2LlRo4VwOowNJmN4pdumRYQCZWTMcGM1GhQMdj8u1qVXIUyMfcfc9lxPkQho1dhoIptXDNCtE8 roSrZD0B104/TqZR/hzZi4BzE2gylQ76dY4pBNIU7sVcAiIB65hCENoAo/l1SHi+c5r+JuD4Pc5p ZFLtCUCZZSNkUx8DleBkmWECUH7jhHp4xlbiwmsew4Mn/BDLg7ubKhWxnGr1NK+jha/FcPLpJGJ7 Aa9dJladT74uX5v8I99vpi5qGTG3/P43SPVuRCzexyBDE4k0hssOnoqzLcR2FvgGY8sq8HSPKuCM JXsJtAjiVIYUkorFsNWMOyYQeXEuVowuRqvDgfJCKpJ+zDq+tpjt3WIzgklH8G/1/GaaLAUU5QVD Mf6Y7+HoP80gS1XThK6Hj0GBZ0o1nf5KBgc1CDIwMOChH+eQT0c2EwgNmDJFQHwPsYC2YzHsmSGu aWH6hgT9VPqH0xiIlNAME7Du8e3Y7845+N1Xr0SoaAyqCaQwI+AmBkPKW9YbH5VgdPJeNTxI4Inx TZm+ilkzdKKyqzKyXsXQQvQ+Nwu9kbeQoLntT8bRz04eN2WzpMBBZL2sA88ULaYn4/A/9sYUotTA 5gH6dWtXovpLJzJgoIKpXI2/Cljya+xIzpZM4NljnRKxXyOZsoZR4+K9j8OJdzwF1zNVGD52DVzj 2eglnXBOIQjEcASdr1QmkYy3DWBpthMLvi/wdJ4lFrtlyvsAj+bXxXO0Fxu6xZI0vW4GNZ7H2rDL w/Nx6Xd/hbq8Ixjx+gy4FExUFTDYoK+rGW6qcpb/V5eO1JWOydRNnc9P8OWYVM2i4w7DQFMdBvrY 0VVCT7wlqWu2QrpN/guAJ9ciyZtUXV0yLnML9JLxNhB6/fEt6LjrdoQCXgYUNCd0lDUq0UxTo5EI E0ykxUSwaTHOtvw6Ak7M18TozqQo6BdWDB+Nb1zzCArG0xdjwBAc3wLvZEalM9oYHLDBZzFiZZRq Ac9ivrdBo9eZ8jaYLNkR4Gx5+7ztgWeOE2g6zzGlnQBkdEwT7plVRzPMzlDagdHjKvHNK8bipWGH oTPoZwfUmLRGLejjivF4n2JA+a8msk2b3236oU5khjWrrTwngFU0ubG+9YhGYkh0D5jCUSuwfXs0 I9tbdoHHW1UycyCatCYsJ2h24/I7oohULcWSMWPQTOWG6ETLZ5G5raUzXRuwhpF2JFJyZkSr16q/ q+ZnmsgK80YcjUt+9A/kTaiB+xkKgwQfGc9TSoCQrdwGVPLLCATjt2lvSSaAtpdtIPoA2SHw0n6g g2bXqWPKAzLA8c5YxWNtCE6sR9ETFTjvmrvx3G7HodORa4CkNJHx4XSvvG+T20sHW1YHTAv1YhLM SkR7fHhl/73RveSf6OnfgKSmH8fNWBE36/+DsWXf1CZ4szFVzcrZZc/rTiK2eT3Cl11OsAURKpY5 cdDBpnIVIMjkKlVgg80o32PMrBxtJYtbvR5oMo2mIaqUqZ6mVr6ehsSq8rx4ea9DcNGPZzKKrYF3 ZhO8Ja3IGatoU6MPlj/n2sZq9v79gfdJiQVGmf0GuCZxP0lRNE3ys2EUTFqOa78xHq+OPJpBBDsj O1V9npvA431TPy2aI0Lg2eVb2yTdAWWmm3P8qPLnIvzjbyO2qRX90T4Cj22hxL3VKmnJ7jYIwGNU pYnKyagpBIh19aB33rNYOGqEmW+wtNhh8lINVKqZIkjTYTL4aaWqx6u3m6BCeyWJCbpWdwCVZIAq RbZer4kK69jbVd7URAC+PPKL+OZPn4J3Ch36pxjVTuk0Zs4jH01spMbPEtjeLWJYMvGEOoKvHq65 BOSzyv81Yo9763Dtd2/E86P3IYtRLxpqy2FHM51T95/RKdNiZs4Zt0NVzB6spF+4aNQQ9Lw4k6Z2 CyIqTBbWZH2Mmf0PB559sxqLjdDh62JoH930Juq/93005Oehnv5KUw6V61baQD1ZeTsqkwCzCySN YsV2OT60EHy1bIzqYBCVwTw2iHp6vmE7pRha2AA1PLcqEESn048JB56AY24eh90nLGOjyrEn8DTy MJnRLE2c2O7DmNlPUsR4GiExrxVN09y7KJ7JGo4jEJ9uwJiHXsVfzrweK9xFqCiSFXCihqKyL3XK zI5pJM14SrDLQmjZjfL8AKq/eQEG3ug0dXsqmtKY0WBtWQYeg4pkjynZiSWi6Ot9A92vPo+KIaPQ qUhWyVECyerFShGQraREpQ4YbMi02vNbK/35aCUQa/0+TDr02/jThY9g+pgzGOGR5bwB+ol5aOd3 tAi07PEr+ZlyNtbLu52K026awUZth+PJ5SbC9E1VsphAmLqS5pdMM42sY6LVdwPl40qmv2eZ2beP m0hXEfMUAm8KzT9fa1jONaUOo+/5F2494zT6ei4s15ySfDIeWU3m1/i4GcBT3lORb2NQk51oQVxO LGenLs8l6y2dh7eiXcbaDCT6GOz1MujrTzdQ9rYsA0/zQnsQZYTRpXqxjevQcs3lWJTL8J9mwyR/ lbsyeSnLabb36tVWDxbz8bgzF2sYfCwacSi+ef29GFEyD5f+sATzRh6ItZrwU0Rf0ZNj5fholkwp fNCLRflBlBx8IT5/84vwMNr1TaylY9/EKLeFQUcj/OPJNEoaZ5H13ks87AzuUvmcjfT3luHkGx/C fAZL5YVeNAY8qCGLK7msxYK2pZcEPHZQuSg2EGWWxZAN9PXKfvB99EbIeRo6UyI/ndrK9pZl4DGC lX9Hk9uV6kVfbRkW7j0CbYU+VOW7UaOhIq1VkgG4bXuaCwFPiWGZ5JoiDypyR+KnF92M4Q8vgfOp lRj+aBMuv/QRRoKHkukIVm8O6qh0fV7plhoCtdPhQXWuF9MPvQAn3DAProkdyJ24Eq45YfhnroC/ VKaPbGjSKzsGRLbENU0jJEr3qDiBkfjjjfj5d/6OxrzhJkfXwPtr1EJDadDZwNOwmvH7lOOUOeZx zTNu9eXgpVG7o3/FIvrYcVMmbwHwP9zHM3m82AD64wOIxN7E2jv/iCoCq4G9cUWula97e4K0xXoS KU/FkVKoCjp1fpis9s+9voHR972IwKQmBJ94He7pIeQwYLj0kifw2tCj0OGU2SUACVjlvrSURHnQ h2YCr6IogLEnnId971hEsLGRZ9XCOZdsR5ZxzBbw7KGvwRNToDCDviivzzlLw21rMPrBl/DkIWdi 4VA/VlEv8mtbjb7eBp7E/M371ooHNQGCUzWA1F1roACt1/8M6JfLQx+bjaLVCbK9ZRV4mu+Z7GMk 2x9H94Y61J14NNo8ZLRcj9U7qbB6KscoUIozAQb9FSq4XsNE+V5jRrSc2Iq8MfjOz/5G0NAkTmqh iWSUSpPpeaoWw8bW44rv34sXRg/nd9E3VGTLBjCrPvH36lX5G/BhWVE+xn7hYhx+23wUjGdgMWMl A45GeBTdGv/LEjPaIP/LAMI+/jZA/m0yo9H4mv4S+pwEXs40XV8dvnbtPVgw8gCz+E8DfT4TubNj SW926ZSCKxt4iobD7LSV+S686fCj7OjDEO/sQDzSg366P/3/6cBTUUBfNIGunm5E5j+DhUOCxiSa JKjARoW9K0KjyJSE8hzoYCAR9npR6R6BO076CcaMm2ONAkwn4EpWmYF376wGRoKtNLvL8P0r/oQX tCgi/cZav5+Rr3yiHDQ4AmhxesiwDiwvCuKh436Ig+94iWa3De4JNWzwJgYcDWYQ3zmTzGecfEa+ ZqhMoPvw/l9mALGz4ppO/44RrlWixWDkyRbkj+9A0eNL8NfTL2XQFbBSSl7Nw7CAp2E0278zgRmB p9SS5hiLHVcShGXDgtg4cwr6tq43pfJ9yupnecuuj0cT+xZv9K3EJqy7+hqsoAloowkwuTgFDlRW plNsiyp1NR6pxPAast3LI47B2dfPQGBWDfzpmjl3aTuCM9oQGF9LwNTCN6sKw8e9hksvvh9Lhh+I ev6O2K/eGUQzozytZ2ciPp8fz40qxj9OvhJ7/2UhA46V8MwpY9QbRrCE7KfB/Jl2Unnn5eMBr818 XoGOj76eazb3E1UR3Y5v/GoCXtz1EAt4Hq/xYe2hMxXKam8sB4EnNlQhaZNyemTIinz6uVdeir4N 7dic7McW1cVnecsy8EDg9WPzW02oHrEX2vweNDGo0JxUBQ3bAy5TWtx+hDy5aM3347ZTr0T+40tp GlfBjHeWVpIRCJLZTfA+0QDfEx0ESwe8PDb8iTrccP7fsXCXvRDOo/KdjAjZSLVkUEmYAcdqNtzS oTl4+IuXYcw9y+GcE4IvPbSmKhLHTDY+WVDlUSowsPJ9Vjrkg4D1cYBnAhyaeP2uT74eo23nnEZ2 iJW8//m45cu/Jtvl02pQf/mW5dACQGa4TICk3uy6RZljWY5OgrAuz495Rx2CRGMlgdeHjcn/dFOb GMDGRASphc+R7cg8NA9a9lW1dsrhSVGml3IvNtrmr1C0QmejJx8LR4zECdeNg6d0OYY8tsaUGHkn VzOwaCRABBLlvZrhn8z9TAYMZMURd9bhugv+jleLd0Ejg5gaglyga9T30+zW+YpM5W9VYRHuOuV3 GPVoGQIqCp1RC/fkFuQY80pmnVzH/TuB9GGB9WFAur2Y0vv0Z1yTw/z9MNyqembgo4j3tJ8/gxdG HYBWTx7ChSqXd6HVoYUmxYLUn/KivEeZXDvRvNbtRT3924biAvQ8Ow09sX5s1Nq3Wd6yCjxN5Il2 dWP1X29BTV7QzC8wM/WpmIacdxYC2D1WeTvNpKpij+6kqS054lQMe2A+HM8wglW1MFkuSCbwT6af pzkQGnclUFyKBFWSPrke7klhFD7YhJu++jtUFg1Hk8qt2DgtBF0TnW1VOFeSfZXKeaVwd9xzxq+w x18r4C4JEeAEM1nGKdYjCMSALo3xEgw7A6SPAjyJPuOewWtQMSrvUZXQpqaP1zXk/sV4+ogvY1lg OFY5XagmoFYxkjdZAQYX0p+S7hrpMSaYoqS7MgVmocpbrseWns1mzeVsb1kPLrTOW+0ZpzMik89F AAh0VIyJwNIK0t4WRbtivAr26MpiN66/4I8EAxvk6TKa1hAZiUCQHybnf6pSIHxtRh2sYCBYWoPA E6vJGM3Y9+9luP2sm7GkcARacxhwkOnqFLCwMWp89JO4DxU4URXMxZ/PuR67PBCGj5/LmVoDx1wG MbPJejPJPGb22c4B7yML70GThcx4cgl/01Q/N5hI11Eaxnev+Adag0Ga1yA63UGyuRstfrovYjze zzarIV2qQzP4kKvRTt9vyVdPRmLDelM0kO0ty8AbQLy5CUv339fyPchkKvqU/6EJzFKOiWq51zik Kf8h8KRAzcxfPrQYX//lNPo6a+GdUUcwlBuzquoSRbYa/jJzHexGo1/kfEqzvMgSM0LImxjGsbcu wC1nXofyofloZwOFyBJhmp9msSv3jbn5qCz04oW99sANF96CPe6VybWmM+byO/3yuTJyfP9O8NlF py4T3NTDSeA5J8nkN5txXO+kEL54y4uYt89I1NHcrnMFUE1Xolnj3WngabhRgDMRrjqzYUKPWXn0 tYPGYKCmFpGe7I/ZZhV4SVWjvPIKlg4fiZBMHR1hrRtsCgGcir7S5lWSNhWmulZKdHsw5bATsedd S2j2GOGxQZxUvkmyEnQGfGqsbTV1AoQKLRloTF8B15wqshUBM3UN9r9lOe44/SdspGI621oLhQ3i 9KPVrYpfravnQQcZuWyXXfHr8/6CEQ/Rt+L3+Eo6CMIW5E5soZ/F759BoNP8uWnize/S71JH2B5A maLrypQdnWOLDTzTgfS3Mbe6P35ueis7XysKxi3BPSdeQKbzYqWDnSioDkywSZfUob1QkW1BmtOu jdJJ84vzkHzhn0j0RdItlL0tu4w3kETX3x9BbbDY8t3kBFMpmqZnVl7PAJ5RlBKjVJKqkGtycvHL 82+Gp6SGYLIa0Dm13vg81jwJmVcdV6OlG4rnuEvraZrr4NNKAPT5cujveZ5oxMF3LsTtJ19JszoU oXz9jp/mntfAa6ojAKu8OTRhLiwfshsu/eHjGPK3CvhKK2huyXpTGHSYGjqrhF2AEwuacvkPAhPf z5QdnfMuEfhUwSIApsFoJpbT7Dtpbr99yR/J3HmM/GkxctVx2FGlS+rYSCbwVEDAoEPmVhXK6+68 Dejekm6h7G1ZBZ4GpJt+8BP6d6oeYc8U8MhoysCbsvXtgKe9HGPNpCorLsSpN4ylf7WKYKoyM/6V yNVsfwt4ViNajZkGngBhpiGqwegniR1nqvKEMrcKe/5jOWYe+UM2mhfVBcolWkFHU77SDz5U02dS Ld+/dj8AN1xwD3Z7uBqO56rJahpREPAIHhPl8vsFePPbVgd4L/lIwKNsYz6KYUIBj1G3t7QTp1Av VUNGYkWArE1daiUCVacY/VF3NuiMbpXTo84lyustu+gbwObX0y2UvS27jMcIqvKcr6KNCjLL+yuj TmUo7yQQbm9qbedY5uK10afhsDtehp/mzcuG98rksNGtKYcC2dum1iqsTIPA/C1gqPaOjcboNEep kjl18E+vxkF/mo+Jn7sQy4YVmE5Q5ck1uUXN7mohEMW4tUEvlhXvgcsue9hE0K455QQdfS7+vmsG 2WfKKgYvtdzTpGu0YzvQZMpHBt5257un0eyrI/G+Dvm/RXhy/y/QN6V/p+ExsTZ1ZsCVBp6tV61G JbbTWst1eQEs+NyxSLaE0y2UvS2rwIu99QaWHHM0zZnLLAsmsJkolsoxZUsZCtJxAzyKXs869Fzs fvciNjTNnNhL0Z1AZ3wr+lhp4H2gqARqShO8GvF4miCZWI5jfjcP9x13IQEXQDN9pHqCzzyxh8wh f8hMmwwE8K+RR+O7V5Yi+FgNch9TtXAT/KUt8PEaBDyHgpgd/WZadgQ0G1A7es9+f0fH9TsCndyH UQ8swcSjz0NZvsfUH5q8qK5ZgQWv3+hXY9ymI3upXwHTQfB5ULbHAYg01aRbKHtbVoEXXduJ18bs Zfw5zZjX3syboGLMcya2A579Wkr801cuReGjlca8mAnYamxNvFbt3E4AT4znmdqGHAJGeb+cEvp+ kzbgjF/Px4TDv46VGgWgmbWcc/6+GI8A1OOhGvNceHHkfvjO1eOR96j8xzVwzW6Ae3alNa47vYOA sMz8e0km0N4LVJlin7P95yyR6W2Ef2IdbjrnclR6c9EivfEe1JG1N5LWo9ErmdCq6qaPx3tbOnQU +qsXpVsoe1t2gdfeiEXDhzKCZG+juZWjq9nyOwKeFKa/ZYpVZfz9y/4I3wSZTjINo1XNkTDA21nG M9JKU2Xlx7xsvOCEcngmteDMG17Go0eeax4FKrZQftFEgDRfNXQNmv25aKU/+OQ+B+Csqx5B7hN1 8MwIwTGbAYvxIbUqwTtNrQCS+ffOynt/nr9Df89TyventuPyy3+HkGsEAzJreqdxXdLAy+zEJq/H +5Ju5VdX5eai/9VZ6RbK3pZV4EXCNSgfNoShPH2MvByrZIegMwATu1AxNvhM6bvx87SMRQEu+NW9 9OsImNIGgoXAsxlPqRMTUb4/09iiKhOTXJ5F5lOAMFfrn6jWrQa+x9tw2i9epL90AkJBsp5MlUu+ KNlZqR9fALXyT4MePLfv8fjaz6Zj+MN1/O3V8PI7TTWJqmUUcJhgRytKfTzw2Z+1GC5D9P1KqUzi PU1diYuvvYdB2q4IB3JNQYCZ7EOdSo+ZwAurnlH6pt71bLYVBGZ01kPpFsrellXg9ZctNpNO9DiA ajnwNF+6ebGaPTarpLEJOOhrtcgH9PmwbOhInPnrh6wqXEaPXpnaUrLNTAGOjaLggpLZQJmNlyla RFF7swqA8oBKi5C1PKWKjFtQ+FAlTvrtbMza5yuoJxs0+XIYLQZ4rT6ycg5anT5z3dWFBN+Yo3D+ LyYTsHT0ldidXUf/s8mU0GvvnKHK4Q/XIXZW7AnoGrnxTmyiq1CKF0cMx0p3sbEgSqNYjy/IAJ30 Sh0b/VLPmqW2JOjE1tuvT7dQ9rbsAu/Vl9FAJlnJ3hgqsEyZEsd25YQUYyYtUzlafkuPDtBKmYtG 7YETbn4C7hLNQ9B6dTStkxhFKp1hpxc+JPC2nUcQG7ZUwpcOuoegcxHQ3uk1yJu+HGfeOANP730G GvKdWO0i8JwFaHaRAQNyE3StblTk5WHGIafjpJ8/B/f4NgRmlhlfLzhJIx28Ll6bHWy83zV9FLHu k99P0b2c+Ic5jPx3oxtTYCyJDTIzQSoNuh0Br5rsve6Ki9ItlL0tq8Drff5Z9kCPqYdr0GQVlUIR aHoo8bYhHYqUU80GbmfPrSfwFuy6D465vYRmVkrX2nVkEc0Go7ndltf6kMB72wdLM5Fx0K2UjH8y zdbMVvhmNyIwpR3fuGoqnh9zPMqLfOwEfsMkoUKarlwGIOwUnZ4A/3aTHc/Gib+fy0CjHu45IbKd 1kKh2VWqhVG0fueDr+sjiBmfVlDTjKNveQYv7L07mhxBU20tptNKA6rYfj/gKdjovODMdAtlb8su 8P75DEJkinqNidLP0wOKzbRFNqJGJwQ+9VDTUwMuMy+2lhHmq7vvgyP+PJ1mko2pCg0BRKZyMs2j cnl6nR652BkR2DTy4FbyV4AjSxWN53fNqOL3V6LwgSqcfdU0PD3mMPqkuWxED8oZ2ZrlJPSgE18Q bV4PaoNBTDj4azjh1n8hUFrGwCVEMIQRmLYKHq2vR5Ooa7Ymjmt4TYD5eEDUfcucayK4c04rPnfz PzFvzz3IzJbvLNfFjHtngM4Gnjq71pvRSgSyNKvOPjndQtnbsgq8nueepgn1osFJZ13KkRIIPA3x 6G+x3TbgURSVhQi8hbuOweF/nmlMoVkEm+bRTMpRLk+N8DGBZ+ZTyCzOot8o8ztXJjKMoY/x9yat wo8ueQSvjDoAVYVOdDgY5boYkbs0cTyASgY/SnBX5BfgmX3OwhdveAG+cbyuySsJ5io46fdZAUf6 Nwzj7vy17lh4rYruZ7WS8Z7D8/vshjaVesk3Tuvxg4AXYgC3+pxT0i2UvS2rwOt+/hnUaWKPKJ7K MdUTVIYiLLssyk4YK2mr1ZE0nLVsxJ74/K2zyEKrTGGnAgzj3ymy1f5jAE97AzyBUIP9hkHrkTOF 0S59J9/kVRj5cDWuvqgET+55AJoDyvwPp5uQsy01oeeOafL00sIc/OO47+DA256n2da6d5XwTOkw y2RojqxMr4cMZYHv7ev4qKL7VwdUwcLxNz+Jp/fbBSudATPqI+Bt79/ZIj0rga/ALkR9r/mPN7Xz XmA06DWTkKvJcAKZKX0i8Lbl8agQsZ0eo6kVPavY0CuG7o4Tfl/KBuuE68lqY3ItU0XgGf/sncCz zdhHMmUCIMWtJcy0zOzcKvgYLOx2Xy1+cMkDeJlmv5n+p6ZXhtweNHm8aHUx2uX1qqS8Ki+AsUef j6Nue8FahmJSK/yT2uAnO6uUyco3fjKRrtjOx+t087tP/t0s/HOvInQKeCZYs/RrAy1TFMCZZWsJ PFV+r//e+ekWyt6WVeD1L34V5UM8aGGjybdQDk+rV2qIp96jlS3FcpaZlcLEeiomKC8ahnOvmwSv 1hOeoxlXHUbpKgAw8yEygGeD7b2AZx/f0XtmfoPeo0l3MbhwTyG7zqzm342MqNdh+L01uPI79+K1 IXuiw0PmppltdDPw0Mw1NmKd03ryTn2hH/848WIceQuj3Emr6RKQ9WbUwF9KIE62SqsMyxoA6jok Ow9GgdgtU8sg4+vUz8IRQ0y+UeOxxpqkAWiDT4Az69HwWB07fwc7f0WBG13XX5VuoextWQVesnIp FoxWxS+VQLDV8ubNWKLYTg47j0tJMrWNMhX8u5a+yIr8YbjoZ48g+Did8qfq2ZidcGp5f61x8h7A 2/71hxFjepV/k7mV085G1QiHnHhPCRlrQhODj1pccdHDmLfLYSaR3EigNTrYuGzwGl57VdCFNs0j of93+6mX4XN/eg7B8RVwziU7ESCqaDbTMemn2ov1WLKT12rurRVeMSiv7aKrxqNsaIHRq3xOG3Db s54SylrsSPNxW9jxFxd5EX3wznQLZW/LKvASjTV4ZXSu5YOo9F3P+hLjUWwfzwZeUxp4YsDqYC6u uOwemq10+ZOiWoFjGsGxnandWbDtWDQMp4V82KhT202goUV+3LMJoKerUTyhBXecfRPKinexlojl 9dd6fGjP92ClgOjMR1PQj5dGBvF/p1yKQ//+L5ruNoKuzQzqO2bzOlWylS7nMr6l0iI7vJb3Et2n hszIzqXVuOwHD6KyIGgmrDdLbwSV0SX1aHxRvraEnUKMx47eQZZ+uciN6JOl6RbK3pZV4EVXtWDp 6BEIu5yooHKaHOkSbQ1NbVOMJU1UlhxgVVKE6Idcc/7tdPaXofBhAmFGiNEiwUafydTYfVLAU0Sr VIfMngBhGEnf18jfrEOghIw1i8w3pwq737kUd5x1M57dewSZWtFhrnk8QD3dCLP0P+9Py+GWBXbF vV+6Dnvdp6cGsaOUhsjSzfDNJpjn1vK6dUwBjny/HVzTe0n6fjUJ3TdlKX75zZvIwNQjrYhxWdiR pUc7S6AObPTKDm8eZUUAbmSEPj+vEKlF/+FFAvH1a7Dk4P0NQ1QzcNCy+lpUR6ZBS1dkAk+As19r HPeOk36M4DgtK0YficyhyFOMYcrPt2+Uf4MI2L7SRngZ0Djm0ucrJfjuqcZNZ92A+vxCmleCzZ1n 3Ac57nZ1iIb8Qt698Mczbsf+d72MnHFheCauQZ55HpoYlcAjEO0Ie2dEPp7cjuATi3HHqT81a6TY j93SOLcApwSx9rYuVX2svZL365xOLBmzFxAKpVsoe1tWgZfaugmVp5+KpjwfqtkwplSbe5nYdw/t vBN4Mw/8Ig6861W45naQOdZQaGozSt7/3aIyc498tBIt2K20SyMC49Zh779V4P9Ov5oNms+o1svr 1nM5yOK8ZuUh2xn5Kgpe6h+GP5x3KUbduwSOkpVkLDH3WvjIrq45IX7fzjG1ft/kIaevxMF/n4+p h3wFNXRdWhVcqDNTpwKcriUTeCbg4N9ivXZ2kvlfOBqplc3pFsrell3gRXpR9f2LGKnqST30hagg +XFm2GwHwNumMDbishGF+PrVswk8shyBp6l9Mn+qAN5Rw3zSYuX6NMlIhZ9NJpp0l2rubRgH/KUO fz79l1iwSwFCBR6CUH6UNfKicvROnxeN+U4sGF6EX1zwcxx0/0u87iqa3BZG6oxMZ2nS0k4Cj9fg 0L3PasLZ1z+D5cP3JsjyzDop7wu89HH5ea28xoXnfRXxN1enWyh7W3aBl4xh9a23oi43Lw08KoEK 0Kyod1dRkDWkKJoKlfhoEe2rz7sfnqkr6OjrWRViOxWFfgyfbifElM3TNKqcyj2Tvz2zFl4Ns00i 80xpx/5/qsADJ1yC5Xl57EQemjuZWa9Zf7iS96o5HHrK9hJGnr/+xs+x+6OL4ZjIz08kgxPMevqj KZtPj70aMSkWW/S37pWvpzJImcxrmUl/ky7H5T98FKG8ArJdvgGVxpTly2l0Qv5mJvBMGot7RbSN JIDW636GxJZ16RbK3pZdHw9JdD/1HGqLRlAZZAGlUAgqE/6zZ9ohv4luyXICpD3puyroRcnnv4f8 hyvNI5nM1MYsgG5HwYphGyWvNXFosgKSNhTwuj5/+3O476TLEcodgupcOfQ5dCUCBAKF9ypA1AY8 eGXEaPzk29ej4LFlcIyvNoBz0Vf18DsVUVuFBfoNBTqKeK2AR+bVgG9KGzuCzH8IuRPr8fBJV6Ii P4D1TgYzhdQlgdWk5Lbby9fsACbhbelVINREIA1RlhXkITpjHBKx//DJPpGBJBLVNVg2cnez9KxK r9UDVRxgHOJtoLNYMBN4euzAslFHYv87ljAi1KiCHkqnCpV/L/js77fAlhbNb9UCOlpOgn+rCMBN 9vXObcAhdy3Bw8dcg+UFZDg9k9ZTTGZ3ozmfIMjTjDlVXXtQXTwUV194DUY8sJgM2oIiMp9VaaKA QyDkd4thVbaVNvNaGdQUR8zUM3F57uS1GPnYfDy/9wUIsWM2B62HKptydz37lmA3xaxpxjO6lQVh RNtGRlyw5yikyuYhktycbqHsbdllvIEBJF5fjSVfPCY9Tpg2BQJamvEEukzgCXSSmjz6SwXD8YNL HkbOrFr4FNXqSTiGJd4Jlk9SdgRs6xgBSBC4ZmjFzgYzHuudWQfn7BBO+v1LGHvs+agcko8Ot9uq si6iX5vLQIOsVMngamXQgcX5e+CXFz6EEY+/BM+cTgMy34Rm5Misz0mP6ZbSpzXsSkCa5Tr4+3Nq CUBGw4+34+wb70NV7nFm4cr6oXqUlHJ0/D2Tr1PHtnRpWRB1cr4m+PQgm1e/dCTwejv6oecPZHfL KvAGeH/Jrk2ovfFyk2dqpmh4zC5clCjhaYPPTM3Tax1nQ4VdRXj8uB+gaPwCeGZ0wKeqYZodq7zc 8oO0VH8mO+0INO/13vaSee72ovdVEW3WziP7aaK41lZx0fw5x9XjoJsX4IFjvoXyIr8ZczYJcpcP YUehCThqc110MQJYUng4rrv4dux1/0IyeBVyxmvlTwL6SbJdSQ2DGAKMoHanFw1yMyKW2XWXhgjS Mtz15Z/RTdnVWoKj0IMwWU5M1xiwolctztPkTQ+hEXhajrbDo4cM8vyf/BCJzW+gO90+2dyyDrye vk3ofrEUdUMKzRIWKlRUAKFeKrBlOsI2AKWkdmcOzdRw+iVjcNqvJ8OlBpi5giZJ5ok+j/wkpRjS APyk5V3AI/OoPMsuRPXL15ulKpQwvBMIxkmrcNpv5uLZ/c5EuChg+bLOANlPgRX9W5rAFt53Bc3v wrxD8dNv/wOFj68gm600uUnP+Hbr+57Unr+v+j5+p2MaATexE95Jndj17hl4ddfj2CFzzTQBmdiG 9ByRcJ57W7GF2M6OcmvyNFzGY7lBvDHlQWyJbUZf9pfHyy7wtBrWpoE+JNfUYGHBUDORRmXvemCI eQatgKY8E0Gntd0M07GnasHtTkaJ4WAx6gI5uOP032K3B9ngjCyHTiDQZrTDT6bzyvxp7HIHwPm4 8i7g8ZjMnlnDjr9rpVsIfo3Dmgi4AcPIfF//1bN46PBTzaKQLd4gqv1+so+HLoaDARMZKTeANr5+ cfQB+NEPSuCfUg1PiQoTrJpDpVs0ZVJVOIEJWm63nEzH/YRO/PKbN1JXuQSYn/4kdUV9hp2qlKb+ VGBL86t0ldwZzegTA6oMTct11I0cg76OMqxKbEYs+08byDLjJZPYEu9DJPoGQud/jYwXNL5Ibb41 iqExRi0S/e6cnsJ/9taA1ywpMX3M8Tjypudp5uhbMQLUkhSaa6ulW/9dPt/2wLMjagM4mVyynhli m83r0DrMc6oIojAKCb6TrpuL2Qd/yUTvTS7Vy/lNZKnJOLqnVoIx7M7BgmEH4OLLb6OP9xr8BK55 suN4fmcJv5ssKAZUFOuc3Ymj/vw8ntnnaH6OACtyoaaYloEBRbMmI7ETm9Xu7U6s12RDDaW1+61y rqozz0H/FmspWv6X9S3LpjaJWCqKrlQXNs4uxYohZD1GYi2MyFQcaubXqudSMoEnkb8n/yRE5gjl D8Hvz70RhY+Vw00TZxbvEfNoWdo0ID5psVlu+9dGNE3SvFbqQyxVww5RTSamTzalE+7H63Hmz57E 7P3OYAcqMo9+1302030IEyjV3kIyYa5Zyem1XffEd7RUxnj6iqaYlMDTFEaa9cBs+nwTm5BLX/Dq 712PkDefYGInzSd7aqXTXD1gj/o0zwSxwKZn9yprIJ3KX24jUMv18Jn7HkV08xr0xvQI1//wpWiR TCAR7UdXIo6BNWG8Oma0MTcCX5uAR8VIQe+sprBEGXmZY0W3OuelXQ/EaX+YCPekdjZ0HbTCgBrd vT0oPiF5X+AJHEbISvTB3FOV2G0l+DSPQ2mPauSwc1xwzUzM2e9EAkI1cUFTg6iIV8FHKCfPLA7Z xqj31V2OxfcvfRDDH3zNrHiaM5kBB014Dl+7CMLP3zoVTx10AioCVuWJUlKasyLzKmnRa/p8Zq4y pVXJbHVenie/ctmYYkTqqhDb0o3+/hSBl26fLG5ZBV5SeTz2sGiSQUb/eqy68gqCTj4Ke6b8Evkh VMz2oJNolMNMsMn1MiIUED247dzLMOJhPeJda4iQYaaReWT2ZhEE9I92vtToveXDA6/WpFhUzKAR CSfNbo5yjnOrUEQm/NHlT+CV3T6H2jwfwUfA0ew1FvAe812o8oxipJ9nKkeWDTsKF19xL/KnkPlm rIV3TjMKxteh4KEq/PbcP9I9KUYZmUvnthCsHWQ5+W+aFiq3RBZCTKfq7hYn3Rm+Z4DHiLr8W2ci 2fUW0JsiERB4g/AsvawCT8v/RXiT0XgKWwe6sPX5f2JF3giaDAYZZLsGmglV9e4IeCa69dEppiMt EFaTHRaPOhBn3zAOztJVjPS0fp2Yj8Cg76fkrmOaFsvOBMhHl/cF3nam1pwzTQlgvqa59bBjaE09 FYMOeWARfvrdsSg9+FC0eehvMdBQxYikSqM59Hvb3EFT5TJ7v5NxxrWPI/hELQIy2TPq8eXrpuPF Pb6ExgDBxHP0aCkDMJlc7hVE6JFcEvl0SuOE2WFr+P3m0QR0UzY8OdU8PTM+oKekU/7THxuqIbM4 /Tz1sgg92uTqNjSdfhpWqCfSPKj+X8lOk2NKA87kn8iIaphaslw9HWhNjVzlcGNRbj7uP+YS7HbX c/CNY2PT3OoJON7xBN1Ess9MLXXxfkz10WSnvocmUsuqac6FWTuZJjfvsXZcesk4Mt9haKWbUU8A Kv/W7GKQ4RUTajiRkbwzDy/veTy++os7UPToEoy+fz7uO/5iAjOfnc9LHZDhqB9rXFbAsyQz+a5J VQo0QtRlMyPeqsOOR3x1J81P1DwxfbC2LAMvgWQsigFSfCSVQE9sC94qeYQmI0jlqUaP5oBKEvAE NnvOgB6wovSKSRcoBcNzV7lkmsiSnt1xyzlXIYem1j+VwJtCsyvQTdJg/spBB56ZX0GTq8niOVPa 4J3EvxmlFo9txxUXj8Wi4QchVKRHe1r5NhPl8561SHZYc3j9Pkw95ET89NJ7cPs5P8eKfPrFPN9+ wqXq78wKn+y8tmgFfVOHR6kh8DRqojnMy3OK8caD49DVH6F5pekZPNxlF3gp0rqAF48BfYkYehNb kXijBWUnHW9SKSuobNXoqReL7WzgmddSIH2VBiWd9XikXCqW72uW14LiPXDJ5bdhxNhquEv1bItG M5HaqyGnHYDh48rOAVh5Po2xtsBH8czSlEnV3zWg8KEQLv/eQ3hmjwMR5j3p0Z4KnJROktQwgjfH PHlYPGJ/+oK7oDzopcvhRXWxC5Vkyya6JzrXBp10ZYPO5PAotfl8Ly8Hr+53JJIb1mJNnBSQSJjn jgzWllXgDQykEGNw0ZtMoT8VQyLVw3B+IzY+9gjq6XtU5TO6NeVE8vcIOCmSIoZrpV/XQlbQ7ChF tlXDnOjgefUMNFp8uVg44jh87jfPIr+0Aq5nVdVbC6/9QBTVutHfMonYtA9mlRhlAuTDy84AT8Wj KiJQOZVZs3hGDZxPrkRgohZ2XIXhf63AzeffjPIhw1FZIFBZUb2qdzocXprKImhNZkWl1XkOVAZy sNKtp0/SNdGzKuh6aPKODTrl7WRaxZ61tAgqTK0udKFiSB7673kYXdFN2MggDxQ9Ft6WbG9ZBh4Q Y2Ch3haLRUyE2594C8lVr2PFiaejir1exZOaCCRfxUxYoQLNkloyQ7kea0SD7KfItoaOtVIGKjsK uXIwe99z8YXbtKpUPXwT6uGdyYCjRD6WnH+N4Srd8m5waMhr+9JzG1wf3zwTcKookZhx5HqTYPYr OVy6kp2jEvvctwjXfetX7FCfZxTqozllZ9L0SYceGk0wiu1pgs2QGHUhE6vHoJphRrK+sQgEniqe DfAEQJ5XQx1qvorWy1vxpRMQa2tGV4qdf4Bh3iCALXPLrqlNMaqNJhAn1ff396bpPoJYdy/WPjkT 9YVDjclVEaUNOBuAyvKbx4vqfYccZiqUyleBgZiwPseD1TTD4w77Gk747TMIatD+Sfp8iihLlU8T 6zHS1CwvgYHHTbmRwJEeb80EzCcOPAHfrPVCNp5Nc6uJQyWreY1heGaHkT9+DW49+9dYMGwk7zWI dgZQbQygtDaLUiICnsTSCYEZYADCv01ETKCpolgRrUrf6/kZJan1SAc9m7eWvt2WsROwOq7hMeXt +jCQStL1GRy205Z1xtPDknWzeix5YiAOoo97mt6et9B84Q9pEvwmkazerIlApicbn4U9XGzHfSv9 wLAy8jIzYgM2RIgmxWTt3aPw4LHn4uTfT0f+ZAEtZEYztE6dm6ZXz/cXmCxAWTPJTMkRwZcJmE8c eBJGtqaQYQ5/VyvHMwDKmaDj9cidsBK7PvZPXH/elVhQdKBJqyhpbiJW3p+psZPodYaoQyqBbHxh ipiy1cVIma/bCcKqoB+hc89DYtUqbKB7o6fAp5JiPCum/a8A3js39TYyHv8lefMJPTw5VI1FY3Yx 5VJa/FBT9cR4TQSbTK2iXbPClHygtKJN0pROdl2+H2GygI6FgvmYdsg38b2rn0DxuNcQpNl1TO6E Z6KqRhrY0PS5lHubTDElVWx8mkADyBkSiw1tgH4c8Ol3rMUf+TfZVjk/x/Qagp2dgBLUzLVZYXjn rDAd5Jg/v4SSY7+GVTSxoXx2PrkTBJZAZ6dJTKokDUIV0OphhDKx6pgmog1QqIc1OT4s2GsXbFo4 F/HezYgzoJPVSZr8nUo2Bm8bROCpWiVpnvajJ3dHGN7HY1vxxiO3oawoxwBICm8M0IHWikx8rYjP FpPfExvKDMk0+7RCgcewhGZPLWckWDbiKFz6kzsx7P6FxpH3Tm1DkCZWjBPQs8DIiI7JZB6tu6ei UlU0m2eVEYg7ANFHkW1mVr9rns3RQjdglTVT7Rn+Hk1tYGod8qa30iVoxw8vexxLdjkS4QJ1KAYV vP/tQWeLVWrF+6dlkEWQ2ZUPXKOqFD/NrbcI7Xf8HutSa9ATjyBpRilkbZL/3cCjl8HgipxHxlOB xACVE9vSjtqvn4Vmp5u9XmvQUak+TRtkr6dyTeSWfi3gKc3SrOeg8XwNqWntEKVaGsgUem9h0T64 9oJbsMd9L5FtalHweAd8EwkKmTtN3GHEax7WooH4SVrYW8tiECyKhHcApJ0VM1dCFcQ0sXrqo2MS ATezEq7J5TSvjfCNI+Cf6MTud8/Hzy/8Nf414nAsL/ShvIDuhdNv5S4JMHOvGSJ/TsCzHolAZkx3 SB1rZWes8wURPv3rGFjTgi3JLezcSUSp50iCnZ2vjcUxrTA426ACT3eeZM+Tt5GiQqKRKLbEtyJe sQD1exyIWq+P0asqZumzUKm20hXJ2cwnhRul09xoREOD5S1u+ns8Rya3mgCsyh+NuYedhm9f+yBy pyyAeQwnQeGlSXVrdpcCDpnTEr6WX2hM746BtNMyWUls7mfWmpELd6mAr7m5Hfzt1Sh+dCm+fEMJ xh9zOTvUruxQdBXy3VjrpNugWXjsPFpkUUFVJvDEeGJCk6djIKGaRQUerQpGvAFU7Hcwepa9hnjX Zgz0RhHvj6CXwNtMM9tP+a8Fnskf8Z/pe8opxbuQoNO7iUGHIt7ecU/gpV0KUDXUizUEnpxoVXWo qNEqFtXQmgBIRsilT6PlIwgyBR1hF9/jPsT3VRokgDZ7fJg3+gDcdNY1OPvXc1AwdhGBV48c+nmu p8LmqYxad89TqrJysqEZ8FfJlQITmUwlguX3icEsMfV/ClBUfJo+tq1ggK89Oj6lnT4lATejkcLf mVgNz4TNyB23Fgf/9Tn87FvX4eW9Po9QIJeRqA9VOfkIeQrR4A6YlUfNmGyQnUtRvXw6sRwZTtXb Mq1axV1FprICKwi8jkARFo0ehU33/wOR/q3YkoojReClEilEqHNVGzOwpc5NK+h/g7INOuPpUaIp hlrx5GYGuFuQiMRMjdiW2Eo03noVaoryTO8W8Mwc27S5lfkxT3+UWWFD1Gsx73w2Bs9tdTC6VcKZ DbXSpYF3D00XGUGjAHlBPHXwsbjm2zfh0JtmY8hDS81kHTOvgb6Yphh6tdytCku1Dp8Z+CcbmrVN BCqNhvB8A0wFHnzf+HFpkPKYBUa+5t8u8yw1BS5kuIn1yBtXhUP/OgM/ufiXeHbvL2JFXhGDIg+q CSIFCZp/G9Kij/RXOwS8oDWioeBBemhmhxLjaWTCmiDFe891opL3Xs0ItiJYjJrrrkF3Vye6koxi 45b/3KUx8tgAYjHu6eeZjp8h2d4GGXgysRbwogNkvMRWjaUhSr9vS3ITBtbVovHii1BRUEQQua3I jY5zSENmfK1aNquqhaaGjaMpkHKyFWyozEoNI8BWM/BYIwAqCUsGqWZjVuXti5KDzsNt519plnEd 9VAZvObhw2SqCQIPgaT5rTTL/sltNI0EkRLA9AG1Lp+qnj2z6g2LmcpjTToqbTVsaRiRwYKXn/FM b4CPkje+Al+4ZSquuvh3mHHoKVhcNMxUp+jaVYVczyhWrxWZKhHcSdBp1XuxtW1GrXnIFvAkrbzH Np6rhztrpYJQXh6aLjgPiaZ69EV7pF7Lr6M70yv7Qgsr5jM5rUHesg68zN5FyEF+rgKs5EDc5PUS Eb5PMG7h657oViRrqlDx5a+QGQKo09xUmk9VcjQF2VgEkVjC+DrG/PI4wWYWe2Qjqr7PPJ+V75so mOA1Q1IEYhNNb6UnF6/k74/Xdt0X4774FVx82c3G/O3xcDmKxi+Dr7QGDplITaCe2AGn5r5O6SSo 1jAoWWuWgNUz0XxTQ2RJsqVkSsj4iUUltRjD7znl5tm44bt34f4vXYM5+5yKssIxdAXyUJ3jRW0h QaWJ38o/kr0VGFnLiFlRq1JIxpflfZmnStKFUB2i6UA8VsMgSp1Ni1e2BXLwz1OORbyxEon+t5CK RqVGIB5X4s4oWX8Sftae7fDfy3jcBtj7dOOxATrASCClzDp75sZ4DG+QCXu2rkdiyXy8dvIxqBia T9PpNL6PWEC93qQUuJcPpNyVGVpLM4JE/lCmWMlWHidoW4IedDIarsnxY2lBDl7eZXe8uOexmPS5 C/Grb/4F37zqcRx961PY6+ElGP7YfAx7aInxDQsfW4ahj1RhyCOMkh+tQeEj5Rj+wFIMe+AVHPTn Z3H2r0rw2/NvxrQjvoVn6b/NL9wbra7haHNqGQuyFDtEHUFXPUTRKP0yB31QAs2O2rddu46p0/Ce 1JEEwgYGEo1iwHyfGbutKfagjdF85ZHHIlqzDG+mNiKW7EMsEaVeLYDZ22AA7L22QQWe3dsk0VTE FCam6JMk6Idsoo5eZ2/dkOpD18AWRGsXoeyQw+nP+U1PV6GAUgl6VoN8OTGaZHvg6e9MUfWLGl/f UV0sxiH4yEBrHIVYTQBUs1HLabo0e2tZQTEDnD3pix2OScd8FX//8kW4+6wf4a6zfoI7vvYj/PWr P8BDp16MsV84FxOOOgczDjnBrFA/b9ieWJQ/EuXBYbymIJmWv1XowaKRjM753W1kL3WcFYzY1WFM Ejh9fQZwBJ8BGf8W4Ax7i9FlhsngWvdExyroXjS7/Sg7/AjEFi1Eb/dm9GteC82pqXpS5KacwfsA ztZ/trfBZ7z0jYvxInSGZRVS8SR69Rh57gcS9PkIyt74FqRq5mP+CUcYM2VV2loslgm8TNDtSJR6 UcOq7q/B5UOnw2/WZaljZCgHXQ1eo/FNmq5aRph1viLU+Iaj2VlEX3EYwVKA8twiNnoRlhX6sVzm khG1/LLmHAYJRRpFkem3gSPW4u8RaGEyVJi+XBt/s5GiymDNNzEPbFHwlL5Gm/kUQJh8nVhPLBcg QMWY7GwdesoQ2bry8CPRVf4iNiS3YIBBWYQKjLPjah6F8GQyBu8DrP9e4CmqTaXIdjGG+XGjBOX0 xHzxCH3AKJ1jRmOq4euObkCy9lXUnHYKan0FqNXCNGpwNrD8IGtyeLrx0mJ8pAxRsBGSuWKDtqnx /Aw6ZNL4XogMogULG51saPmRjCybCPJQnoRsyeMKaOpUMcy9nhwuZ7/dqdEF+ZZkIIK50SHRuLFW B7WKWJvd3Lv08BO+R5OraYmtZFiVe6nDqANZ12ddv+lMAh79PgVWui/D6GJHBk+vDcvH4hOPRe+y eYj0bURXPMJOyw7MzqpxsVg0xuhVbKc/35/1BmMbdOBps3tdkopSVj1G5ovTViQJwAGajXhcFS3c 02FOxTYiWbcYtRefh/K8oGG95crymwa0Ag6xhRjECBszU+x198xYL021fEQVGRiTxtemEsaYMksM KAgEs9oTG12fkZjCVB0XSAzgxWwCCkFoompNK9Rr63vNsJ7ATBBp7RJdo1lOzACJn2dHUMfRNRuA 8T0BrpbnVgt0ZLtGdgAD/mAh6r59AVLVy5HqZiAR66XO4ojLX6aPnKLuIrQYcUVthvUs/e5IBmv7 VABPm5SgMVv5eRGZ3QH6fDSxyRSDDu7l96V6qNBoxHKe1zVj5fU3YvGQIagkkNoFHDaskswyccbM yUSp0TLENmOGDdMgs0UgEJNpsrWiZAFV4DMrWQkgBIc9VGWB0wKemdGlz/FvLYRoImd2AJPc1oqg bjIcQaTUj5LcdYxkTTkTv18Rt77HdACCTFXXAqaJZPmdBogUReqqWFmUNxRNv/gZBlrC2ED3Ix5j J42zQxJsYrakys54TBXeMeO3vD/ABguAnxrg2RvVoNIBzc4wKRZVsJhUS4qBB82uclHJCAHYy2Mb uvD6uEexeL89GRDQrKkhxUYyb2xIDTeZfN47hI3LczS+KVNmplOq8dNiQGsAa4FWwFLEacyxwGzA xvf0N98zzJh+X+e+k12t71KRg76rjqyl4zL1Ci4M86Z/X8CTWRWzag3lKr6nGWStYj8t9JhD0I3e B5vuugfxDavRqw5JK2DyoNIbsaNSM9usxsh2mj/2QcAbrG3QgLcjZdi9T5Ki4qRE04vZmy0ADqCP iuynRPsJzt4Y9xvRUz4PFaecwkaylttXRYcmS69gI2o5NJVY6angZmkHLZWh2Vn82xrjFDgIUAJK ox4GBIbZ+BkDTgtApvojLRq228aeOkfgEyjTxzPFgFC/kzajpsqGbKfiBzMKo88JwDTF5mHM6hS5 blTnKwJWqsSBZUVBvHbGF9Cz7AVEutciGqdplduhShOCy+jJ1llaVONoxsHTQPy0bZ86xrO3d4BQ ykubkj4quofH6A6S+uhEJyPo72VEt7oJdbffgJcO3g+1Li9aGfF1KjJlUGDKv3NzTL6ukQGDvTyr 7aMJePL5LNZKiwAhQKXP3V62mWwDurTYxzLEmj9h/YZ+S+cJ0AZsZLsW+qXNbi+aGHAYQOfTJA+x yt91TtXQPdD+y9+ib30Ia7ABW1O9wFaa1/4YehL068z8CSnj7U0we4f8D3g7t9kKM+BTpEv9apmP PvbzKP0X9faoen1Eied+xBNvIr74RVR+4yt4eZcCNh5Zo5jOPxu9zaEqF/pcuV5UaRmMPA+qGcVK xGICg/w3gU6sZ9iNn9sRmN4hAlIawDt63wabRCwqFmyhCyCfUCxYQ3NaSbOr6ygrYAfgtSlSb/T6 sfyML6N73kuIdm3kPW61Ai9NkmLkqvHWbu5jUoqBl7XtCGTvB7zBAuVnAngW4+mFXoP+HhmP78mH ifDvPjZIlD5fMhJBX2wzBrZ0YPOkR7Ds2ONQkZfPRs4xRQNKlaixNWIhQAhc76jtS7OdgCe2MRFt GkDvKdsBb/vPZAJPrw27phmwhb9jcpEEXSjPgfUOLzr8QzHvoM9hU+kkDLz5Brri/dhCRusG2S2m ewa6qQTddzxKvXBvQ0f6ei95r+2D3v93bZ9q4NmbUY4syjaRP0MA8r0InWwlTc2IRzf3/XSso32I bnkdybYQmh/4G54+8XgsGjEcbWSRlTTBCjK0vojmbmj4zQQaZCNVeijFYRjPBlI6ABFQDGgIXGvV UguoOldJXWs2f3rMmAA3wON3yMdTjZ1hUx5rZ6Cxgj6fzKxyeJ2qHfSr8LMYy488Hu133o14RwcS 0W4zXq1kulXSZJUzEWvYSrT1K2cX0TgsdaN/gwCej7N9RoFHfSuaY89XuiWBfupfJkiphKQZF9+S iGFrnAzI92OrWrBu7L0InX82Fu9agOoCOu9FBBdBpiE0RbqaJCP2U+Spej+zHkmarWSGtRiOYSoD Rr1OByIEXa053xK9ttIx6fPN57k3r3muWI+fb2KkuiLPh2XDihE6+SSsZgeJtIXRH+vDW7EEtvDe Ysl+gq2fgYJSSwquFOknzZrFJD9Txi66y4TcZwWAnx3gZYjRNHu+oT1TSqoITmkYVbnof2ogmiKC MxGLIaYplIlexNeuweYXXkHdNb/EghO+gMrCXILCg1a/25QYaXRBjGfm7pKZtLyX/C1VkKic3i7I lO9np2FM/s181gKq1qjTAjkCXzvBpVSKjotdO7w+NDOYqCoswqIDDkP9lVdj03PPIbFmHeJ9MSTj 7CS8/LgYXffGe1JaSb6shr7sXqc7td7WzVpb5uvPwvaZAd47N6HOOmbeMn5O+oXgx5dqLKUY4mbF ghiZj6zR30MTvBG9b61Eqn4ZNs+YgLprr8Kik4/Dq/uMxqKCAEHnIRsRHDR/tQSl8mpWusQKCNoZ GKxUib0AR+CZPByBq6Sxksydqp5xOqwpmHzd6NPzzfKwfOQIvPalY1Fz7RVYP/sJJDpqEN+8Bome HsS2WPNcNS6tJLpQZWaCmRvRzem+Mjbdqt7l/W2vm88KALMOPFtZO6OgHZ37Yb5D5jeVFIsQePSX uml6u8l+m+JdJi3xFiPFaM9mJFe3o/eVl7Fp7GNouerHWHjaKSg74ggsH7EnyoLFNJkBVJHlVhB8 Kqlq0sA+X8ssV9Gf0+KSSwt9WFTswWtFuZi/2wgsPOpwLDjjdDRedSW23H8v+v71PFKdrUht2YTe 2FZsTfSgi8FQd3SA5pXdZLv7+TD3937bjj5vH9teBmP7VDHeeylhZ4/bm4CX1LAbgRfl//topnpJ Hm+RWd7gfh0dpR5+RTcDk57NEaQ2bsXAhtVIrmtFrHoxNs17BptmPo6tD/wBkSu/g9e/fCxWH74X 2nYrRtOIPLSOzsXr+4/Gpi8dgegl30Lkzzeia+qjiM17FqmGcsQ3rUJfP817Yh3eSGxBlyavR8nJ 3Smy3QAYP6CPf7+lVFGawexNrz/o/uxtR+d9nGP//g34f2u/6RLkD0+DAAAAAElFTkSuQmCCUEsD BAoAAAAAAAAAIQAcKTKw4Q4AAOEOAAAVAAAAZHJzL21lZGlhL2ltYWdlMy5qcGVn/9j/4AAQSkZJ RgABAQEAYABgAAD/2wBDAAgGBgcGBQgHBwcJCQgKDBQNDAsLDBkSEw8UHRofHh0aHBwgJC4nICIs IxwcKDcpLDAxNDQ0Hyc5PTgyPC4zNDL/2wBDAQkJCQwLDBgNDRgyIRwhMjIyMjIyMjIyMjIyMjIy MjIyMjIyMjIyMjIyMjIyMjIyMjIyMjIyMjIyMjIyMjIyMjL/wAARCABzAKMDASIAAhEBAxEB/8QA HwAAAQUBAQEBAQEAAAAAAAAAAAECAwQFBgcICQoL/8QAtRAAAgEDAwIEAwUFBAQAAAF9AQIDAAQR BRIhMUEGE1FhByJxFDKBkaEII0KxwRVS0fAkM2JyggkKFhcYGRolJicoKSo0NTY3ODk6Q0RFRkdI SUpTVFVWV1hZWmNkZWZnaGlqc3R1dnd4eXqDhIWGh4iJipKTlJWWl5iZmqKjpKWmp6ipqrKztLW2 t7i5usLDxMXGx8jJytLT1NXW19jZ2uHi4+Tl5ufo6erx8vP09fb3+Pn6/8QAHwEAAwEBAQEBAQEB AQAAAAAAAAECAwQFBgcICQoL/8QAtREAAgECBAQDBAcFBAQAAQJ3AAECAxEEBSExBhJBUQdhcRMi MoEIFEKRobHBCSMzUvAVYnLRChYkNOEl8RcYGRomJygpKjU2Nzg5OkNERUZHSElKU1RVVldYWVpj ZGVmZ2hpanN0dXZ3eHl6goOEhYaHiImKkpOUlZaXmJmaoqOkpaanqKmqsrO0tba3uLm6wsPExcbH yMnK0tPU1dbX2Nna4uPk5ebn6Onq8vP09fb3+Pn6/9oADAMBAAIRAxEAPwD3+iiigAoopCaACopr iO3iaSaRI41GSznAH41geI/F1romLeJTc378JAnbPTd6fTqaw4PC+seJZVu/Ed28MJOUtI+MD6dB +p+ldEMPePPUdl+fojjq4v3vZ0lzS/BerNLUfiFpNo5itRLey5wBCvy5+p/pmqQ8S+Lr/mw8PCFT 3nB/qVrqtO0LTdKj2WdpFFxywGWP1Y81o7RVe1ox+CF/X/gE+wxE/wCJUt5JfqzgjL8Q3O4Q2yf7 P7v/ABpw1bx1Zrm40eCdR1KYJ/8AHW/pXeYpCoNH1lPeEfuD6lJbVJfecPD8REhlEOr6XdWLnvty PqQQD+Wa6rTdYsNWh8yxuo5gOoU8r9R1FWJ7S3uozHcQxyxnqsihgfzrkdT8BQeb9q0Sd7C6U5UK x2H+o/l7Uf7PU/uv71/mL/aqWt+dfc/8jtB0pa4TTfF97pd4umeJ4TDJ0S6A+Vvc44x7j8a7hHDo GVgykZBB4NY1aUqTtI6KOIhWXu7rddUPooorM3CiiigAooooAKKKKACiiigBDXK+LPE0mmhNO04e bqdxgIqjOwHv9fQVsa7q8Wi6TPey87F+Rc/ebsK5zwVossjSeIdTBe9u8tHu/gU9x6Z/liumjCKi 6s9lsu7OLE1JykqFLd7vsv8APsXPC/hOPS/9OviLjU5PmeRvm2E9QD6+9dTigAClrGpUlUlzSOij RhSjywQUUUVBqFFFFABSYFLRQBnato9nrNk1teRB1P3W/iQ+oPrXGaZf3ngvVF0fVJDJpsp/0e4P RP8AAeo7deldjq2uafoyR/a5sSynbDBGpeWZvREHLH6fjXE+Ibu61orZX8ZtpGUyW2k2qLPeSHkB 5WztiXn1/wCBdq6KNZJezqaxf4eaOTEYdyftaWk1+Pkz0YOGUEHII6in1xHgbWZys2hahkXlkSq7 mySoOMZ74/kRXb1nVpunNxZrQrKtBTQUUUVmbBRRRQAUUUUAFIelLTXIVCx4AGTQDOC8R7vEfjKx 0JSTbW3765x9M8/hgf8AAq7xEVFVVAAAwAK4fwCjX17q+tyctcTlEz2H3iP1X8q7uurFe61SX2fz 6nDgVzxlWe8n+HQKKKK5TuCiiigAoornL7xSrTTWmiQDUbqI4mk37La39fMl6Aj+6uW9h1oA3bq7 t7K3kuLqaOGCMbnkkYKqj1JNcjqXiu4ubU3FjImmaYSFGqXqHMueggh+85PYnA9A1Y0lw2osdRku YNS+ztvOp3w8rTLMjvDHn96wP8WTz/GOlN83ywNWa5eMsNg13VY8zOT/AA2ltj5c9uBn0ekAc2je dvutNa7GPtE6+fq1/wC0aYPlL+HHonWl2C1P9nCGezaf5zpWnyebf3P+3cz5/dg+u7/gR6UEmybI +1aY94MeY48/V7/HovPlL/L0StnS/C91cQNHOn9kadIxeSytZS1xcE97ifO4k9wp+rEcUAcfcz/2 LrdtfWqWUUtowSay06Nmitlz9x5futI2TngH2PWvYLeVLiCOaNt0cihlPqDyKxdW0K0/4RO60uxt YoYlhPlRRIFAYfMMAe4qv4BvWvPCtuHOWgZoT9B0/QiuuX7ygpdYu3y6HDT/AHWKlHpJX+a3Onoo orlO4KKKKACiiigArN8Qzm38O6jKpwy274Pvg4rSrH8VqW8K6kB/z7sf0rSkk6kU+5lXbVKTXZmb 8PYRF4RtmHWR3Y/99Ef0rqq5vwGwbwdY47bx/wCPtXSVWJd60r92Z4NJYeFuyCiiquoajZ6XaPdX 1zFbwJ1eRsD6e59qxOktVk6t4gstJdIH8ye9lGYbO3XfNJ9F7D/aOAO5rntW8S3k8COrvo1hKdsU ssW+9uT6QwYJGfVgT/s96x8Gzb7LsudOa7w32O1fz9Vvv9qWXJ8pffPH95elAFzUb+/1W7axvRLN KQD/AGHpkvKg9DdXHAUf7Ix/wOqfli+H2QR2uppa8fYrU+TpVlj/AJ6vj96w7jB/3V60CHj+yPso yDuOhaTJhVz/ABXdx79xxn0enxW8mqstnDBb6s1v8q2lt+60qzI7McfvmHpz/up1pAMMwuVGpG4t 78W4z/a18vlada84/wBHiz+8YdA2T/v9qvabpmoald/bbMzLIww2t6lFmdl7i3hIAiU+pA/3W610 Fh4XjFzHfavOdSvo+Yy6bYYP+uUfRfqct710OMUwMvSdAsdH8x7dGkuZuZrqdjJNKf8Aac8/h0HY CtSiigBCMjFcL8PG8ibWNPzxDckj9V/pXdGuD8Cgt4h8QSj7pnIH/fbV1Uf4NT5fmcOI0xFK3n+R 3tFFFcp3BRRRQAUUUUAFVtRtheadc2x6TRNGfxGKs0jdKadncUldWON+G9x5nh17dvv287KR3AOD /MmuyLBRkkACvOLW7l8LeNNUs4rOa5F6BLbwx4BdicgZYgADLZP+zTry6utau5Le7C6rNGfm02zk KWNtj/n5mI/eEf3cf8A710YtfvXNbS1+848A37Hke8dPuN288WfaY5f7ESGeGLPnalcPss4cdfn/ AIyPRePUiuZafcP7Ya6V9nA17VY9saZ7Wlv3J7Hv6v0pBIb8C5D2upi0Gftc48nSbHHH7tf+WrD1 yf8AeXpTt/P9rm6yeFGvarHgDP8ADaW3v2PGf9uuU7RMm0b7X5tzpxuv3f8AaF4nnape/wCzDFj9 2vtt467R1pyp9jb7GsVzYNdfvDYWcnnane/7c02f3Y993H94dK0dK0S/u5XubVLnTo5v9bqN7iTU LgeigjbCvtj/AICvWus0vRbDR4GjsoNhc7pJGYtJK3953PLH3JoA57T/AAnLcWi2+pJFZaaORpNi xCNnvNJw0hPccA993Wusgt4bWBILeJIoo1CpHGoVVA7ADoKlopgFFFFABRRRQBBdXCW1rLPIcJEh dj6ADNch8NoG/sW6u3+9cXJOfUAD+uatePdSFj4alhUnzrtvJQDrjq36cfjWv4c07+ytBs7Mghkj Bf8A3jyf1JrqXuYZ/wB5/kcLftMWl/KvxZq0UUVyncFFFFABRRRQAUh6UtFAHE/EPRmu9LTUoVPn Wmd+M5MZ69OeOv0zXPWbLrFlHAlqt5Ci5TSbdTbafajPBnc/fPGdvP8Au/xV6pIiujKyhlIwQe9e W6npMPhnXo0voZLnw9cSb/JLt5Yb/bUHD49DkEe4rrp/vqfs/tLbz7o8+r/s1b2v2Zb+T6P/ADL1 rbz61cRNbCLWJIWAS6lQx6baEf8APGMHMrD1yen3l6V1mm+HILW6W/vZpNR1MAj7VcAZTPURqPlj H05PcmtS1eCW3je2ZGhZQUKfdx2x7VPXIegndXQUUUUAFFFFABRRRQAUhYAcmjcK4jxbr01xcDw9 o/7y9nO2VlP+rXuM9jjr6CtKVJ1JcqMa9eNGHM/+HZUib/hL/HImX5tN0vlT2ds/1I/JRXoQrK8P 6JDoOlR2cWCw+aR8ffY9TWtV16inJKPwrRf15meFpShFyn8UtX/l8gooorA6gooooAKKKKACiiig BDVS/wBPt9Ss5LW6iEkUgwQf5j3q5RQm07oUoqSszzhZdU8A3RjdXvNFdvlbvHn+R/Q+xruNM1ey 1e2FxZXCyoeo7r7EdqtSwpNG0ciK6MMMrDIIrjdQ8CtBdNfeHrxrC57R7jsPt7D25FdbnTr/AB6S 79H6nAqdbDfwveh26r0O2zS1wC+K/EOh/JrmkNNGvBuIeM+5xlc/lWpa/ELQJ1BeeW3Y9pYj/Nci olhaq1SuvLU0jjqL0k+V9nodXRWGPF/h9hkarb/icVBP458OwD/kICQ+kcbN/SoVCq/sv7jV4qgt 5r70dFkUySaOJGkdwqKMlmOAK4eb4gveSGDRNJuLuU8BnXge+Bnj6kVGPDXiLxI4k1+++zW2ci1h x/Lp+Jya1WFcdar5V+P3GDxqnpQTk/w+8k1jxdc6ndHSfDKGed+HuQPlUeoP9T+Ga2vDPheHQYDI 7edfSjMs5/kPb+daWl6PZaPbeRZQLEp5YjksfUnvWhU1K0eX2dJWj+L9SqWGk5+1rO8vwXp/mFFF Fc52BRRRQAUUUUAFFFFABRRRQAUUUUAFIaKKAEIB6is+60HSbwlrjTbWRj1YxDP50UU4ycXdOxE4 RkveVzObwV4dZsnTE/CRx/WrFv4V0G35j0q2z6um/wDnmiitZVqrWsn95zww9FS0gvuRrRQxQqEi jRFA4CjAFSCiisXudaSWwtFFFABRRRQAUUUUAFFFFABRRRQB/9lQSwECLQAUAAYACAAAACEAPfyu aBQBAABHAgAAEwAAAAAAAAAAAAAAAAAAAAAAW0NvbnRlbnRfVHlwZXNdLnhtbFBLAQItABQABgAI AAAAIQA4/SH/1gAAAJQBAAALAAAAAAAAAAAAAAAAAEUBAABfcmVscy8ucmVsc1BLAQItABQABgAI AAAAIQDEXz33vAYAAPokAAAOAAAAAAAAAAAAAAAAAEQCAABkcnMvZTJvRG9jLnhtbFBLAQItABQA BgAIAAAAIQA7kTE12AAAALACAAAZAAAAAAAAAAAAAAAAACwJAABkcnMvX3JlbHMvZTJvRG9jLnht bC5yZWxzUEsBAi0AFAAGAAgAAAAhAJmRLGLhAAAACgEAAA8AAAAAAAAAAAAAAAAAOwoAAGRycy9k b3ducmV2LnhtbFBLAQItAAoAAAAAAAAAIQCbZPlcjQsAAI0LAAAVAAAAAAAAAAAAAAAAAEkLAABk cnMvbWVkaWEvaW1hZ2U0LmpwZWdQSwECLQAKAAAAAAAAACEA4in+M4QQAACEEAAAFQAAAAAAAAAA AAAAAAAJFwAAZHJzL21lZGlhL2ltYWdlMi5qcGVnUEsBAi0ACgAAAAAAAAAhANzjthTYVQAA2FUA ABQAAAAAAAAAAAAAAAAAwCcAAGRycy9tZWRpYS9pbWFnZTEucG5nUEsBAi0ACgAAAAAAAAAhABwp MrDhDgAA4Q4AABUAAAAAAAAAAAAAAAAAyn0AAGRycy9tZWRpYS9pbWFnZTMuanBlZ1BLBQYAAAAA CQAJAEUCAADejAAAAAA= ">
                <v:group id="Group 289" o:spid="_x0000_s1040" style="position:absolute;left:2434;top:47;width:2415;height:2218" coordorigin="2434,47" coordsize="20091,17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shape id="Picture 299" o:spid="_x0000_s1041" type="#_x0000_t75" alt="bien-bao-cam-do-xe-p-131a-p-131b-p-131c" style="position:absolute;left:2434;top:47;width:20091;height:130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05QTEAAAA3AAAAA8AAABkcnMvZG93bnJldi54bWxEj09rwkAUxO9Cv8PyCr3pph6Kpq5iSwUF L00Uenxkn9lg9m3Ibv747V1B6HGYmd8wq81oa9FT6yvHCt5nCQjiwumKSwWnfDddgPABWWPtmBTc yMNm/TJZYardwL/UZ6EUEcI+RQUmhCaV0heGLPqZa4ijd3GtxRBlW0rd4hDhtpbzJPmQFiuOCwYb +jZUXLPOKujO16MxCz4c/7LuNvyc8n78ypV6ex23nyACjeE//GzvtYL5cgmPM/EIyP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05QTEAAAA3AAAAA8AAAAAAAAAAAAAAAAA nwIAAGRycy9kb3ducmV2LnhtbFBLBQYAAAAABAAEAPcAAACQAwAAAAA= ">
                    <v:imagedata r:id="rId698" o:title="bien-bao-cam-do-xe-p-131a-p-131b-p-131c"/>
                    <v:path arrowok="t"/>
                  </v:shape>
                  <v:shape id="Text Box 164" o:spid="_x0000_s1042" type="#_x0000_t202" style="position:absolute;left:3767;top:14207;width:18161;height:37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aUasEA AADcAAAADwAAAGRycy9kb3ducmV2LnhtbERPTWvCQBC9F/oflin0VjdVEYnZSKhIRQXR9uJtyE6T 0OxsyI4a/717KPT4eN/ZcnCtulIfGs8G3kcJKOLS24YrA99f67c5qCDIFlvPZOBOAZb581OGqfU3 PtL1JJWKIRxSNFCLdKnWoazJYRj5jjhyP753KBH2lbY93mK4a/U4SWbaYcOxocaOPmoqf08XZ2A7 PeNqIju6Cw+Hovicd9OwN+b1ZSgWoIQG+Rf/uTfWwCSJ8+OZeAR0/gAAAP//AwBQSwECLQAUAAYA CAAAACEA8PeKu/0AAADiAQAAEwAAAAAAAAAAAAAAAAAAAAAAW0NvbnRlbnRfVHlwZXNdLnhtbFBL AQItABQABgAIAAAAIQAx3V9h0gAAAI8BAAALAAAAAAAAAAAAAAAAAC4BAABfcmVscy8ucmVsc1BL AQItABQABgAIAAAAIQAzLwWeQQAAADkAAAAQAAAAAAAAAAAAAAAAACkCAABkcnMvc2hhcGV4bWwu eG1sUEsBAi0AFAAGAAgAAAAhAJbGlGrBAAAA3AAAAA8AAAAAAAAAAAAAAAAAmAIAAGRycy9kb3du cmV2LnhtbFBLBQYAAAAABAAEAPUAAACGAwAAAAA= " fillcolor="white [3201]" strokecolor="white [3212]" strokeweight=".5pt">
                    <v:textbox>
                      <w:txbxContent>
                        <w:p w14:paraId="1EF484D5" w14:textId="77777777" w:rsidR="000A2C33" w:rsidRDefault="000A2C33" w:rsidP="009C4624">
                          <w:pPr>
                            <w:jc w:val="center"/>
                            <w:rPr>
                              <w:i/>
                              <w:sz w:val="18"/>
                            </w:rPr>
                          </w:pPr>
                          <w:r>
                            <w:rPr>
                              <w:rFonts w:eastAsia="Times New Roman"/>
                              <w:i/>
                              <w:color w:val="000000" w:themeColor="text1"/>
                              <w:sz w:val="20"/>
                              <w:lang w:val="nl-NL"/>
                            </w:rPr>
                            <w:t>Biển cấm đỗ xe</w:t>
                          </w:r>
                        </w:p>
                      </w:txbxContent>
                    </v:textbox>
                  </v:shape>
                </v:group>
                <v:group id="Group 290" o:spid="_x0000_s1043" style="position:absolute;left:5133;top:28;width:2396;height:2246" coordorigin="5133,28" coordsize="18161,179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tup8IAAADcAAAADwAAAGRycy9kb3ducmV2LnhtbERPTYvCMBC9C/sfwix4 07SK4naNIrIuexDBuiDehmZsi82kNLGt/94cBI+P971c96YSLTWutKwgHkcgiDOrS84V/J92owUI 55E1VpZJwYMcrFcfgyUm2nZ8pDb1uQgh7BJUUHhfJ1K6rCCDbmxr4sBdbWPQB9jkUjfYhXBTyUkU zaXBkkNDgTVtC8pu6d0o+O2w20zjn3Z/u24fl9PscN7HpNTws998g/DU+7f45f7TCiZf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jrbqfCAAAA3AAAAA8A AAAAAAAAAAAAAAAAqgIAAGRycy9kb3ducmV2LnhtbFBLBQYAAAAABAAEAPoAAACZAwAAAAA= ">
                  <v:shape id="Picture 297" o:spid="_x0000_s1044" type="#_x0000_t75" alt="bien-bao-cam-re-trai-bien-bao-giao-thong-so-hieu-123a" style="position:absolute;left:6784;top:28;width:14668;height:146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1+7FAAAA3AAAAA8AAABkcnMvZG93bnJldi54bWxEj9FqAjEURN8L/kO4gm81q4K1q1GsoIh9 abUfcLu5Zrfd3GyTuK5/bwqFPg4zc4ZZrDpbi5Z8qBwrGA0zEMSF0xUbBR+n7eMMRIjIGmvHpOBG AVbL3sMCc+2u/E7tMRqRIBxyVFDG2ORShqIki2HoGuLknZ23GJP0RmqP1wS3tRxn2VRarDgtlNjQ pqTi+3ixCvaTw8acfnbTYLrqZfb65nX79anUoN+t5yAidfE//NfeawXj5yf4PZOOgFze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P/tfuxQAAANwAAAAPAAAAAAAAAAAAAAAA AJ8CAABkcnMvZG93bnJldi54bWxQSwUGAAAAAAQABAD3AAAAkQMAAAAA ">
                    <v:imagedata r:id="rId699" o:title="bien-bao-cam-re-trai-bien-bao-giao-thong-so-hieu-123a"/>
                    <v:path arrowok="t"/>
                  </v:shape>
                  <v:shape id="Text Box 167" o:spid="_x0000_s1045" type="#_x0000_t202" style="position:absolute;left:5133;top:14252;width:18161;height:37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sCdsEA AADcAAAADwAAAGRycy9kb3ducmV2LnhtbERPTWvCQBC9F/wPywje6qYqRVNXCS2iqFCqXrwN2WkS mp0N2VHjv3cPQo+P9z1fdq5WV2pD5dnA2zABRZx7W3Fh4HRcvU5BBUG2WHsmA3cKsFz0XuaYWn/j H7oepFAxhEOKBkqRJtU65CU5DEPfEEfu17cOJcK20LbFWwx3tR4lybt2WHFsKLGhz5Lyv8PFGdhO zvg1lh3dhbvvLFtPm0nYGzPod9kHKKFO/sVP98YaGM3i2ngmHgG9eAAAAP//AwBQSwECLQAUAAYA CAAAACEA8PeKu/0AAADiAQAAEwAAAAAAAAAAAAAAAAAAAAAAW0NvbnRlbnRfVHlwZXNdLnhtbFBL AQItABQABgAIAAAAIQAx3V9h0gAAAI8BAAALAAAAAAAAAAAAAAAAAC4BAABfcmVscy8ucmVsc1BL AQItABQABgAIAAAAIQAzLwWeQQAAADkAAAAQAAAAAAAAAAAAAAAAACkCAABkcnMvc2hhcGV4bWwu eG1sUEsBAi0AFAAGAAgAAAAhAPZbAnbBAAAA3AAAAA8AAAAAAAAAAAAAAAAAmAIAAGRycy9kb3du cmV2LnhtbFBLBQYAAAAABAAEAPUAAACGAwAAAAA= " fillcolor="white [3201]" strokecolor="white [3212]" strokeweight=".5pt">
                    <v:textbox>
                      <w:txbxContent>
                        <w:p w14:paraId="6D8AFC16" w14:textId="77777777" w:rsidR="000A2C33" w:rsidRDefault="000A2C33" w:rsidP="009C4624">
                          <w:pPr>
                            <w:jc w:val="center"/>
                            <w:rPr>
                              <w:i/>
                              <w:sz w:val="18"/>
                            </w:rPr>
                          </w:pPr>
                          <w:r>
                            <w:rPr>
                              <w:rFonts w:eastAsia="Times New Roman"/>
                              <w:i/>
                              <w:color w:val="000000" w:themeColor="text1"/>
                              <w:sz w:val="20"/>
                              <w:lang w:val="nl-NL"/>
                            </w:rPr>
                            <w:t>Biển cấm rẽ trái</w:t>
                          </w:r>
                        </w:p>
                      </w:txbxContent>
                    </v:textbox>
                  </v:shape>
                </v:group>
                <v:group id="Group 291" o:spid="_x0000_s1046" style="position:absolute;left:7804;width:2488;height:2405" coordorigin="7804" coordsize="16681,16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fLPMQAAADcAAAADwAAAGRycy9kb3ducmV2LnhtbESPQYvCMBSE78L+h/AW vGlaF2WtRhHZFQ8iqAvi7dE822LzUppsW/+9EQSPw8x8w8yXnSlFQ7UrLCuIhxEI4tTqgjMFf6ff wTcI55E1lpZJwZ0cLBcfvTkm2rZ8oOboMxEg7BJUkHtfJVK6NCeDbmgr4uBdbW3QB1lnUtfYBrgp 5SiKJtJgwWEhx4rWOaW3479RsGmxXX3FP83udl3fL6fx/ryLSan+Z7eagfDU+Xf41d5qBa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fLPMQAAADcAAAA DwAAAAAAAAAAAAAAAACqAgAAZHJzL2Rvd25yZXYueG1sUEsFBgAAAAAEAAQA+gAAAJsDAAAAAA== ">
                  <v:shape id="Picture 295" o:spid="_x0000_s1047" type="#_x0000_t75" alt="unnamed" style="position:absolute;left:7804;width:16681;height:116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egGeW/AAAA3AAAAA8AAABkcnMvZG93bnJldi54bWxEj80KwjAQhO+C7xBW8KapgqLVKCKIIijU n/vSrG2x2ZQman17Iwgeh5n5hpkvG1OKJ9WusKxg0I9AEKdWF5wpuJw3vQkI55E1lpZJwZscLBft 1hxjbV+c0PPkMxEg7GJUkHtfxVK6NCeDrm8r4uDdbG3QB1lnUtf4CnBTymEUjaXBgsNCjhWtc0rv p4cJFMarTw67/SA5JNv1VeMRs71S3U6zmoHw1Ph/+NfeaQXD6Qi+Z8IRkIsP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HoBnlvwAAANwAAAAPAAAAAAAAAAAAAAAAAJ8CAABk cnMvZG93bnJldi54bWxQSwUGAAAAAAQABAD3AAAAiwMAAAAA ">
                    <v:imagedata r:id="rId700" o:title="unnamed"/>
                    <v:path arrowok="t"/>
                  </v:shape>
                  <v:shape id="Text Box 170" o:spid="_x0000_s1048" type="#_x0000_t202" style="position:absolute;left:8820;top:12128;width:13398;height:40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gzn8QA AADcAAAADwAAAGRycy9kb3ducmV2LnhtbESPQWvCQBSE74L/YXmCt7rRimh0ldBSWlqhVL14e2Sf STD7NmSfGv99t1DwOMzMN8xq07laXakNlWcD41ECijj3tuLCwGH/9jQHFQTZYu2ZDNwpwGbd760w tf7GP3TdSaEihEOKBkqRJtU65CU5DCPfEEfv5FuHEmVbaNviLcJdrSdJMtMOK44LJTb0UlJ+3l2c gc/pEV+f5Yvuwt13lr3Pm2nYGjMcdNkSlFAnj/B/+8MamCxm8HcmHgG9/gUAAP//AwBQSwECLQAU AAYACAAAACEA8PeKu/0AAADiAQAAEwAAAAAAAAAAAAAAAAAAAAAAW0NvbnRlbnRfVHlwZXNdLnht bFBLAQItABQABgAIAAAAIQAx3V9h0gAAAI8BAAALAAAAAAAAAAAAAAAAAC4BAABfcmVscy8ucmVs c1BLAQItABQABgAIAAAAIQAzLwWeQQAAADkAAAAQAAAAAAAAAAAAAAAAACkCAABkcnMvc2hhcGV4 bWwueG1sUEsBAi0AFAAGAAgAAAAhAOiIM5/EAAAA3AAAAA8AAAAAAAAAAAAAAAAAmAIAAGRycy9k b3ducmV2LnhtbFBLBQYAAAAABAAEAPUAAACJAwAAAAA= " fillcolor="white [3201]" strokecolor="white [3212]" strokeweight=".5pt">
                    <v:textbox>
                      <w:txbxContent>
                        <w:p w14:paraId="78AB3F00" w14:textId="77777777" w:rsidR="000A2C33" w:rsidRDefault="000A2C33" w:rsidP="009C4624">
                          <w:pPr>
                            <w:jc w:val="center"/>
                            <w:rPr>
                              <w:i/>
                              <w:sz w:val="18"/>
                            </w:rPr>
                          </w:pPr>
                          <w:r>
                            <w:rPr>
                              <w:rFonts w:eastAsia="Times New Roman"/>
                              <w:i/>
                              <w:color w:val="000000" w:themeColor="text1"/>
                              <w:sz w:val="20"/>
                              <w:lang w:val="nl-NL"/>
                            </w:rPr>
                            <w:t>Biển hết tất cả các lệnh cấm</w:t>
                          </w:r>
                        </w:p>
                      </w:txbxContent>
                    </v:textbox>
                  </v:shape>
                </v:group>
                <v:group id="Group 292" o:spid="_x0000_s1049" style="position:absolute;width:2434;height:2274" coordsize="2434,22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shape id="Text Box 161" o:spid="_x0000_s1050" type="#_x0000_t202" style="position:absolute;top:1817;width:2434;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B8QA AADcAAAADwAAAGRycy9kb3ducmV2LnhtbESPQWvCQBSE7wX/w/IEb7qpSrHRVUKLWFpBtF68PbLP JDT7NmSfGv99tyD0OMzMN8xi1blaXakNlWcDz6MEFHHubcWFgeP3ejgDFQTZYu2ZDNwpwGrZe1pg av2N93Q9SKEihEOKBkqRJtU65CU5DCPfEEfv7FuHEmVbaNviLcJdrcdJ8qIdVhwXSmzoraT853Bx Bj6nJ3yfyBfdhbtdlm1mzTRsjRn0u2wOSqiT//Cj/WENjF8n8HcmHgG9/AUAAP//AwBQSwECLQAU AAYACAAAACEA8PeKu/0AAADiAQAAEwAAAAAAAAAAAAAAAAAAAAAAW0NvbnRlbnRfVHlwZXNdLnht bFBLAQItABQABgAIAAAAIQAx3V9h0gAAAI8BAAALAAAAAAAAAAAAAAAAAC4BAABfcmVscy8ucmVs c1BLAQItABQABgAIAAAAIQAzLwWeQQAAADkAAAAQAAAAAAAAAAAAAAAAACkCAABkcnMvc2hhcGV4 bWwueG1sUEsBAi0AFAAGAAgAAAAhAPj/kAfEAAAA3AAAAA8AAAAAAAAAAAAAAAAAmAIAAGRycy9k b3ducmV2LnhtbFBLBQYAAAAABAAEAPUAAACJAwAAAAA= " fillcolor="white [3201]" strokecolor="white [3212]" strokeweight=".5pt">
                    <v:textbox>
                      <w:txbxContent>
                        <w:p w14:paraId="09607818" w14:textId="77777777" w:rsidR="000A2C33" w:rsidRDefault="000A2C33" w:rsidP="009C4624">
                          <w:pPr>
                            <w:jc w:val="center"/>
                            <w:rPr>
                              <w:i/>
                              <w:sz w:val="18"/>
                            </w:rPr>
                          </w:pPr>
                          <w:r>
                            <w:rPr>
                              <w:rFonts w:eastAsia="Times New Roman"/>
                              <w:i/>
                              <w:color w:val="000000" w:themeColor="text1"/>
                              <w:sz w:val="20"/>
                              <w:lang w:val="nl-NL"/>
                            </w:rPr>
                            <w:t>Biển cấm đi ngược chiều</w:t>
                          </w:r>
                        </w:p>
                      </w:txbxContent>
                    </v:textbox>
                  </v:shape>
                  <v:shape id="Picture 294" o:spid="_x0000_s1051" type="#_x0000_t75" alt="tải xuống" style="position:absolute;left:267;width:1716;height:17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wI7ZrFAAAA3AAAAA8AAABkcnMvZG93bnJldi54bWxEj9FqAjEURN8L/kO4gm81q5XFbo0ioiBI H9z6Abeb293o5mZJUl39+qZQ6OMwM2eYxaq3rbiSD8axgsk4A0FcOW24VnD62D3PQYSIrLF1TAru FGC1HDwtsNDuxke6lrEWCcKhQAVNjF0hZagashjGriNO3pfzFmOSvpba4y3BbSunWZZLi4bTQoMd bRqqLuW3VXDc5g9jPv0jf7ftbLd9Kc+HSanUaNiv30BE6uN/+K+91wqmrzP4PZOOgFz+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MCO2axQAAANwAAAAPAAAAAAAAAAAAAAAA AJ8CAABkcnMvZG93bnJldi54bWxQSwUGAAAAAAQABAD3AAAAkQMAAAAA ">
                    <v:imagedata r:id="rId701" o:title="tải xuống"/>
                    <v:path arrowok="t"/>
                  </v:shape>
                </v:group>
                <w10:wrap anchorx="margin"/>
              </v:group>
            </w:pict>
          </mc:Fallback>
        </mc:AlternateContent>
      </w:r>
      <w:r w:rsidR="009C4624" w:rsidRPr="007C02BC">
        <w:rPr>
          <w:rFonts w:ascii="Times New Roman" w:eastAsia="Times New Roman" w:hAnsi="Times New Roman" w:cs="Times New Roman"/>
          <w:b/>
          <w:sz w:val="26"/>
          <w:szCs w:val="26"/>
          <w:lang w:val="nl-NL"/>
        </w:rPr>
        <w:t xml:space="preserve">Ví dụ 1. </w:t>
      </w:r>
      <w:r w:rsidR="009C4624" w:rsidRPr="007C02BC">
        <w:rPr>
          <w:rFonts w:ascii="Times New Roman" w:eastAsia="Times New Roman" w:hAnsi="Times New Roman" w:cs="Times New Roman"/>
          <w:sz w:val="26"/>
          <w:szCs w:val="26"/>
          <w:lang w:val="nl-NL"/>
        </w:rPr>
        <w:t>Biển báo giao thông nào có tâm đối xứng trong các biển báo sau?</w:t>
      </w:r>
    </w:p>
    <w:p w14:paraId="36B38C81" w14:textId="49E4D601" w:rsidR="009C4624" w:rsidRPr="007C02BC" w:rsidRDefault="009C4624" w:rsidP="009C4624">
      <w:pPr>
        <w:tabs>
          <w:tab w:val="left" w:pos="6945"/>
        </w:tabs>
        <w:spacing w:line="360" w:lineRule="auto"/>
        <w:jc w:val="both"/>
        <w:rPr>
          <w:rFonts w:ascii="Times New Roman" w:eastAsia="Times New Roman" w:hAnsi="Times New Roman" w:cs="Times New Roman"/>
          <w:sz w:val="26"/>
          <w:szCs w:val="26"/>
          <w:lang w:val="nl-NL"/>
        </w:rPr>
      </w:pPr>
    </w:p>
    <w:p w14:paraId="2121F32D" w14:textId="5D6AB8B8" w:rsidR="009C4624" w:rsidRPr="007C02BC" w:rsidRDefault="009C4624" w:rsidP="009C4624">
      <w:pPr>
        <w:tabs>
          <w:tab w:val="left" w:pos="6945"/>
        </w:tabs>
        <w:spacing w:line="360" w:lineRule="auto"/>
        <w:jc w:val="both"/>
        <w:rPr>
          <w:rFonts w:ascii="Times New Roman" w:eastAsia="Times New Roman" w:hAnsi="Times New Roman" w:cs="Times New Roman"/>
          <w:sz w:val="26"/>
          <w:szCs w:val="26"/>
          <w:lang w:val="nl-NL"/>
        </w:rPr>
      </w:pPr>
    </w:p>
    <w:p w14:paraId="623D5397" w14:textId="7F97A35D" w:rsidR="00FA3BF1" w:rsidRPr="007C02BC" w:rsidRDefault="00FA3BF1" w:rsidP="009C4624">
      <w:pPr>
        <w:tabs>
          <w:tab w:val="left" w:pos="6945"/>
        </w:tabs>
        <w:spacing w:line="360" w:lineRule="auto"/>
        <w:jc w:val="both"/>
        <w:rPr>
          <w:rFonts w:ascii="Times New Roman" w:eastAsia="Times New Roman" w:hAnsi="Times New Roman" w:cs="Times New Roman"/>
          <w:sz w:val="26"/>
          <w:szCs w:val="26"/>
          <w:lang w:val="nl-NL"/>
        </w:rPr>
      </w:pPr>
    </w:p>
    <w:p w14:paraId="16CA916E" w14:textId="77777777" w:rsidR="004B3AA2" w:rsidRPr="007C02BC" w:rsidRDefault="004B3AA2" w:rsidP="009C4624">
      <w:pPr>
        <w:spacing w:beforeLines="60" w:before="144" w:afterLines="60" w:after="144"/>
        <w:jc w:val="both"/>
        <w:rPr>
          <w:rFonts w:ascii="Times New Roman" w:eastAsia="Times New Roman" w:hAnsi="Times New Roman" w:cs="Times New Roman"/>
          <w:b/>
          <w:sz w:val="26"/>
          <w:szCs w:val="26"/>
          <w:lang w:val="nl-NL"/>
        </w:rPr>
      </w:pPr>
    </w:p>
    <w:p w14:paraId="2FCE8051" w14:textId="18A8978C" w:rsidR="009C4624" w:rsidRPr="007C02BC" w:rsidRDefault="009C4624" w:rsidP="009C4624">
      <w:pPr>
        <w:spacing w:beforeLines="60" w:before="144" w:afterLines="60" w:after="144"/>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b/>
          <w:sz w:val="26"/>
          <w:szCs w:val="26"/>
          <w:lang w:val="nl-NL"/>
        </w:rPr>
        <w:t xml:space="preserve">Ví dụ 2. </w:t>
      </w:r>
      <w:r w:rsidRPr="007C02BC">
        <w:rPr>
          <w:rFonts w:ascii="Times New Roman" w:eastAsia="Times New Roman" w:hAnsi="Times New Roman" w:cs="Times New Roman"/>
          <w:sz w:val="26"/>
          <w:szCs w:val="26"/>
          <w:lang w:val="nl-NL"/>
        </w:rPr>
        <w:t>Trong các hình dưới đây, em hãy chỉ ra:</w:t>
      </w:r>
    </w:p>
    <w:p w14:paraId="201D831D" w14:textId="77777777" w:rsidR="009C4624" w:rsidRPr="007C02BC" w:rsidRDefault="009C4624" w:rsidP="009C4624">
      <w:pPr>
        <w:spacing w:beforeLines="60" w:before="144" w:afterLines="60" w:after="144"/>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ab/>
        <w:t>a) Những hình có tâm đối xứng;</w:t>
      </w:r>
    </w:p>
    <w:p w14:paraId="273BA14A" w14:textId="77777777" w:rsidR="009C4624" w:rsidRPr="007C02BC" w:rsidRDefault="009C4624" w:rsidP="009C4624">
      <w:pPr>
        <w:spacing w:beforeLines="60" w:before="144" w:afterLines="60" w:after="144"/>
        <w:jc w:val="both"/>
        <w:rPr>
          <w:rFonts w:ascii="Times New Roman" w:eastAsia="Calibri" w:hAnsi="Times New Roman" w:cs="Times New Roman"/>
          <w:sz w:val="26"/>
          <w:szCs w:val="26"/>
          <w:lang w:val="nl-NL"/>
        </w:rPr>
      </w:pPr>
      <w:r w:rsidRPr="007C02BC">
        <w:rPr>
          <w:rFonts w:ascii="Times New Roman" w:eastAsia="Calibri" w:hAnsi="Times New Roman" w:cs="Times New Roman"/>
          <w:sz w:val="26"/>
          <w:szCs w:val="26"/>
          <w:lang w:val="nl-NL"/>
        </w:rPr>
        <w:tab/>
        <w:t>b) Những hình có trục đối xứng.</w:t>
      </w:r>
    </w:p>
    <w:p w14:paraId="35A75EBD" w14:textId="3B987868" w:rsidR="009C4624" w:rsidRPr="007C02BC" w:rsidRDefault="009C4624" w:rsidP="009C4624">
      <w:pPr>
        <w:spacing w:beforeLines="60" w:before="144" w:afterLines="60" w:after="144"/>
        <w:jc w:val="center"/>
        <w:rPr>
          <w:rFonts w:ascii="Times New Roman" w:eastAsia="Calibri" w:hAnsi="Times New Roman" w:cs="Times New Roman"/>
          <w:sz w:val="26"/>
          <w:szCs w:val="26"/>
          <w:lang w:val="nl-NL"/>
        </w:rPr>
      </w:pPr>
      <w:r w:rsidRPr="007C02BC">
        <w:rPr>
          <w:rFonts w:ascii="Times New Roman" w:hAnsi="Times New Roman" w:cs="Times New Roman"/>
          <w:noProof/>
          <w:sz w:val="26"/>
          <w:szCs w:val="26"/>
        </w:rPr>
        <mc:AlternateContent>
          <mc:Choice Requires="wpg">
            <w:drawing>
              <wp:anchor distT="0" distB="0" distL="114300" distR="114300" simplePos="0" relativeHeight="251773952" behindDoc="0" locked="0" layoutInCell="1" allowOverlap="1" wp14:anchorId="48D60D94" wp14:editId="3DF3588A">
                <wp:simplePos x="0" y="0"/>
                <wp:positionH relativeFrom="column">
                  <wp:posOffset>390525</wp:posOffset>
                </wp:positionH>
                <wp:positionV relativeFrom="paragraph">
                  <wp:posOffset>49530</wp:posOffset>
                </wp:positionV>
                <wp:extent cx="5784850" cy="1479550"/>
                <wp:effectExtent l="0" t="0" r="25400" b="25400"/>
                <wp:wrapNone/>
                <wp:docPr id="691" name="Group 691"/>
                <wp:cNvGraphicFramePr/>
                <a:graphic xmlns:a="http://schemas.openxmlformats.org/drawingml/2006/main">
                  <a:graphicData uri="http://schemas.microsoft.com/office/word/2010/wordprocessingGroup">
                    <wpg:wgp>
                      <wpg:cNvGrpSpPr/>
                      <wpg:grpSpPr>
                        <a:xfrm>
                          <a:off x="0" y="0"/>
                          <a:ext cx="5784850" cy="1479550"/>
                          <a:chOff x="0" y="0"/>
                          <a:chExt cx="5784850" cy="1479550"/>
                        </a:xfrm>
                      </wpg:grpSpPr>
                      <wpg:grpSp>
                        <wpg:cNvPr id="276" name="Group 276"/>
                        <wpg:cNvGrpSpPr/>
                        <wpg:grpSpPr>
                          <a:xfrm>
                            <a:off x="0" y="0"/>
                            <a:ext cx="1254760" cy="1466850"/>
                            <a:chOff x="0" y="0"/>
                            <a:chExt cx="1255092" cy="1466850"/>
                          </a:xfrm>
                        </wpg:grpSpPr>
                        <wps:wsp>
                          <wps:cNvPr id="286" name="Text Box 71"/>
                          <wps:cNvSpPr txBox="1"/>
                          <wps:spPr>
                            <a:xfrm>
                              <a:off x="76172" y="1162050"/>
                              <a:ext cx="1028700" cy="304800"/>
                            </a:xfrm>
                            <a:prstGeom prst="rect">
                              <a:avLst/>
                            </a:prstGeom>
                            <a:solidFill>
                              <a:schemeClr val="lt1"/>
                            </a:solidFill>
                            <a:ln w="6350">
                              <a:solidFill>
                                <a:schemeClr val="bg1"/>
                              </a:solidFill>
                            </a:ln>
                          </wps:spPr>
                          <wps:txbx>
                            <w:txbxContent>
                              <w:p w14:paraId="772B5484" w14:textId="77777777" w:rsidR="000A2C33" w:rsidRDefault="000A2C33" w:rsidP="009C4624">
                                <w:pPr>
                                  <w:jc w:val="center"/>
                                  <w:rPr>
                                    <w:sz w:val="20"/>
                                  </w:rPr>
                                </w:pPr>
                                <w:r>
                                  <w:rPr>
                                    <w:sz w:val="20"/>
                                  </w:rPr>
                                  <w:t>Tam giác đều</w:t>
                                </w:r>
                              </w:p>
                              <w:p w14:paraId="5456463C" w14:textId="77777777" w:rsidR="000A2C33" w:rsidRDefault="000A2C33" w:rsidP="009C4624">
                                <w:pPr>
                                  <w:jc w:val="center"/>
                                  <w:rPr>
                                    <w:sz w:val="24"/>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87" name="Picture 287"/>
                            <pic:cNvPicPr>
                              <a:picLocks noChangeAspect="1"/>
                            </pic:cNvPicPr>
                          </pic:nvPicPr>
                          <pic:blipFill>
                            <a:blip r:embed="rId702" cstate="email">
                              <a:extLst>
                                <a:ext uri="{28A0092B-C50C-407E-A947-70E740481C1C}">
                                  <a14:useLocalDpi xmlns:a14="http://schemas.microsoft.com/office/drawing/2010/main"/>
                                </a:ext>
                              </a:extLst>
                            </a:blip>
                            <a:srcRect/>
                            <a:stretch>
                              <a:fillRect/>
                            </a:stretch>
                          </pic:blipFill>
                          <pic:spPr bwMode="auto">
                            <a:xfrm>
                              <a:off x="0" y="0"/>
                              <a:ext cx="1255092" cy="1111250"/>
                            </a:xfrm>
                            <a:prstGeom prst="rect">
                              <a:avLst/>
                            </a:prstGeom>
                            <a:noFill/>
                            <a:ln>
                              <a:noFill/>
                            </a:ln>
                          </pic:spPr>
                        </pic:pic>
                      </wpg:grpSp>
                      <wpg:grpSp>
                        <wpg:cNvPr id="277" name="Group 277"/>
                        <wpg:cNvGrpSpPr/>
                        <wpg:grpSpPr>
                          <a:xfrm>
                            <a:off x="1644650" y="0"/>
                            <a:ext cx="1032510" cy="1479550"/>
                            <a:chOff x="1644650" y="0"/>
                            <a:chExt cx="1085850" cy="1479550"/>
                          </a:xfrm>
                        </wpg:grpSpPr>
                        <pic:pic xmlns:pic="http://schemas.openxmlformats.org/drawingml/2006/picture">
                          <pic:nvPicPr>
                            <pic:cNvPr id="284" name="Picture 284"/>
                            <pic:cNvPicPr>
                              <a:picLocks noChangeAspect="1"/>
                            </pic:cNvPicPr>
                          </pic:nvPicPr>
                          <pic:blipFill>
                            <a:blip r:embed="rId703" cstate="email">
                              <a:extLst>
                                <a:ext uri="{28A0092B-C50C-407E-A947-70E740481C1C}">
                                  <a14:useLocalDpi xmlns:a14="http://schemas.microsoft.com/office/drawing/2010/main"/>
                                </a:ext>
                              </a:extLst>
                            </a:blip>
                            <a:srcRect/>
                            <a:stretch>
                              <a:fillRect/>
                            </a:stretch>
                          </pic:blipFill>
                          <pic:spPr bwMode="auto">
                            <a:xfrm>
                              <a:off x="1644650" y="0"/>
                              <a:ext cx="1085850" cy="1002030"/>
                            </a:xfrm>
                            <a:prstGeom prst="rect">
                              <a:avLst/>
                            </a:prstGeom>
                            <a:noFill/>
                            <a:ln>
                              <a:noFill/>
                            </a:ln>
                          </pic:spPr>
                        </pic:pic>
                        <wps:wsp>
                          <wps:cNvPr id="285" name="Text Box 74"/>
                          <wps:cNvSpPr txBox="1"/>
                          <wps:spPr>
                            <a:xfrm>
                              <a:off x="1760694" y="1174750"/>
                              <a:ext cx="821011" cy="304800"/>
                            </a:xfrm>
                            <a:prstGeom prst="rect">
                              <a:avLst/>
                            </a:prstGeom>
                            <a:solidFill>
                              <a:schemeClr val="lt1"/>
                            </a:solidFill>
                            <a:ln w="6350">
                              <a:solidFill>
                                <a:schemeClr val="bg1"/>
                              </a:solidFill>
                            </a:ln>
                          </wps:spPr>
                          <wps:txbx>
                            <w:txbxContent>
                              <w:p w14:paraId="55ED32EB" w14:textId="77777777" w:rsidR="000A2C33" w:rsidRDefault="000A2C33" w:rsidP="009C4624">
                                <w:pPr>
                                  <w:jc w:val="center"/>
                                  <w:rPr>
                                    <w:sz w:val="20"/>
                                  </w:rPr>
                                </w:pPr>
                                <w:r>
                                  <w:rPr>
                                    <w:sz w:val="20"/>
                                  </w:rPr>
                                  <w:t>Cánh quạt</w:t>
                                </w:r>
                              </w:p>
                              <w:p w14:paraId="07C7385E" w14:textId="77777777" w:rsidR="000A2C33" w:rsidRDefault="000A2C33" w:rsidP="009C4624">
                                <w:pPr>
                                  <w:jc w:val="center"/>
                                  <w:rPr>
                                    <w:sz w:val="24"/>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78" name="Group 278"/>
                        <wpg:cNvGrpSpPr/>
                        <wpg:grpSpPr>
                          <a:xfrm>
                            <a:off x="3263900" y="95250"/>
                            <a:ext cx="939800" cy="1377950"/>
                            <a:chOff x="3263900" y="95250"/>
                            <a:chExt cx="939800" cy="1377950"/>
                          </a:xfrm>
                        </wpg:grpSpPr>
                        <pic:pic xmlns:pic="http://schemas.openxmlformats.org/drawingml/2006/picture">
                          <pic:nvPicPr>
                            <pic:cNvPr id="282" name="Picture 282"/>
                            <pic:cNvPicPr>
                              <a:picLocks noChangeAspect="1"/>
                            </pic:cNvPicPr>
                          </pic:nvPicPr>
                          <pic:blipFill>
                            <a:blip r:embed="rId704" cstate="email">
                              <a:extLst>
                                <a:ext uri="{28A0092B-C50C-407E-A947-70E740481C1C}">
                                  <a14:useLocalDpi xmlns:a14="http://schemas.microsoft.com/office/drawing/2010/main"/>
                                </a:ext>
                              </a:extLst>
                            </a:blip>
                            <a:srcRect/>
                            <a:stretch>
                              <a:fillRect/>
                            </a:stretch>
                          </pic:blipFill>
                          <pic:spPr bwMode="auto">
                            <a:xfrm>
                              <a:off x="3263900" y="95250"/>
                              <a:ext cx="939800" cy="908050"/>
                            </a:xfrm>
                            <a:prstGeom prst="rect">
                              <a:avLst/>
                            </a:prstGeom>
                            <a:noFill/>
                            <a:ln>
                              <a:noFill/>
                            </a:ln>
                          </pic:spPr>
                        </pic:pic>
                        <wps:wsp>
                          <wps:cNvPr id="283" name="Text Box 79"/>
                          <wps:cNvSpPr txBox="1"/>
                          <wps:spPr>
                            <a:xfrm>
                              <a:off x="3308350" y="1168400"/>
                              <a:ext cx="869950" cy="304800"/>
                            </a:xfrm>
                            <a:prstGeom prst="rect">
                              <a:avLst/>
                            </a:prstGeom>
                            <a:solidFill>
                              <a:schemeClr val="lt1"/>
                            </a:solidFill>
                            <a:ln w="6350">
                              <a:solidFill>
                                <a:schemeClr val="bg1"/>
                              </a:solidFill>
                            </a:ln>
                          </wps:spPr>
                          <wps:txbx>
                            <w:txbxContent>
                              <w:p w14:paraId="64CF306D" w14:textId="77777777" w:rsidR="000A2C33" w:rsidRDefault="000A2C33" w:rsidP="009C4624">
                                <w:pPr>
                                  <w:jc w:val="center"/>
                                  <w:rPr>
                                    <w:sz w:val="20"/>
                                  </w:rPr>
                                </w:pPr>
                                <w:r>
                                  <w:rPr>
                                    <w:sz w:val="20"/>
                                  </w:rPr>
                                  <w:t>Trái tim</w:t>
                                </w:r>
                              </w:p>
                              <w:p w14:paraId="7B81ABF3" w14:textId="77777777" w:rsidR="000A2C33" w:rsidRDefault="000A2C33" w:rsidP="009C4624">
                                <w:pPr>
                                  <w:jc w:val="center"/>
                                  <w:rPr>
                                    <w:sz w:val="24"/>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79" name="Group 279"/>
                        <wpg:cNvGrpSpPr/>
                        <wpg:grpSpPr>
                          <a:xfrm>
                            <a:off x="4756150" y="0"/>
                            <a:ext cx="1028700" cy="1479550"/>
                            <a:chOff x="4756150" y="0"/>
                            <a:chExt cx="1028700" cy="1479550"/>
                          </a:xfrm>
                        </wpg:grpSpPr>
                        <pic:pic xmlns:pic="http://schemas.openxmlformats.org/drawingml/2006/picture">
                          <pic:nvPicPr>
                            <pic:cNvPr id="280" name="Picture 280"/>
                            <pic:cNvPicPr>
                              <a:picLocks noChangeAspect="1"/>
                            </pic:cNvPicPr>
                          </pic:nvPicPr>
                          <pic:blipFill>
                            <a:blip r:embed="rId705" cstate="email">
                              <a:extLst>
                                <a:ext uri="{28A0092B-C50C-407E-A947-70E740481C1C}">
                                  <a14:useLocalDpi xmlns:a14="http://schemas.microsoft.com/office/drawing/2010/main"/>
                                </a:ext>
                              </a:extLst>
                            </a:blip>
                            <a:srcRect/>
                            <a:stretch>
                              <a:fillRect/>
                            </a:stretch>
                          </pic:blipFill>
                          <pic:spPr bwMode="auto">
                            <a:xfrm>
                              <a:off x="4756150" y="0"/>
                              <a:ext cx="984250" cy="1073150"/>
                            </a:xfrm>
                            <a:prstGeom prst="rect">
                              <a:avLst/>
                            </a:prstGeom>
                            <a:noFill/>
                            <a:ln>
                              <a:noFill/>
                            </a:ln>
                          </pic:spPr>
                        </pic:pic>
                        <wps:wsp>
                          <wps:cNvPr id="281" name="Text Box 82"/>
                          <wps:cNvSpPr txBox="1"/>
                          <wps:spPr>
                            <a:xfrm>
                              <a:off x="4756150" y="1174750"/>
                              <a:ext cx="1028700" cy="304800"/>
                            </a:xfrm>
                            <a:prstGeom prst="rect">
                              <a:avLst/>
                            </a:prstGeom>
                            <a:solidFill>
                              <a:schemeClr val="lt1"/>
                            </a:solidFill>
                            <a:ln w="6350">
                              <a:solidFill>
                                <a:schemeClr val="bg1"/>
                              </a:solidFill>
                            </a:ln>
                          </wps:spPr>
                          <wps:txbx>
                            <w:txbxContent>
                              <w:p w14:paraId="17874BEB" w14:textId="77777777" w:rsidR="000A2C33" w:rsidRDefault="000A2C33" w:rsidP="009C4624">
                                <w:pPr>
                                  <w:jc w:val="center"/>
                                  <w:rPr>
                                    <w:sz w:val="20"/>
                                  </w:rPr>
                                </w:pPr>
                                <w:r>
                                  <w:rPr>
                                    <w:sz w:val="20"/>
                                  </w:rPr>
                                  <w:t>Cánh diều</w:t>
                                </w:r>
                              </w:p>
                              <w:p w14:paraId="3C7833AA" w14:textId="77777777" w:rsidR="000A2C33" w:rsidRDefault="000A2C33" w:rsidP="009C4624">
                                <w:pPr>
                                  <w:jc w:val="center"/>
                                  <w:rPr>
                                    <w:sz w:val="24"/>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691" o:spid="_x0000_s1052" style="position:absolute;left:0;text-align:left;margin-left:30.75pt;margin-top:3.9pt;width:455.5pt;height:116.5pt;z-index:251773952" coordsize="57848,14795" o:gfxdata="UEsDBBQABgAIAAAAIQARD8ALFQEAAEcCAAATAAAAW0NvbnRlbnRfVHlwZXNdLnhtbJSSQU7DMBBF 90jcwfIWJQ5dIISadEHKEhAqB7CcSWIRjy2PCentsdNWgipFYumZeX/+t73eTGZgI3jSFkt+mxec ASrbaOxK/r57yu45oyCxkYNFKPkeiG+q66v1bu+AWKSRSt6H4B6EINWDkZRbBxg7rfVGhnj0nXBS fcgOxKoo7oSyGABDFpIGr9Y1tPJzCGw7xfLBicOOs8fDXFpVcm0Sn+pikQDTLhJTljrLjIeBziDp 3KCVDPE+xIjNWZbsmCOP5DxDvXZ0E8Ne2JA6v3P8XHDkXuIDeN0Ae5U+PEsT04rGk4CVra3K/9ZI Jg1ltm21grz2tJ2pk6dL2o39Qg/jf8XriL3BeFIX8zeovgE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GmebTfZBQAArR8AAA4AAABkcnMvZTJvRG9jLnhtbOxZ XW/bNhR9H7D/IOg9tSTL+jDiFKnTFgWyLlg79JmWZVuoJGokHTsd9t93LinKduwsTjN0S5CHOPwm 7+G991xenb5eV6VznQtZ8Hrk+q8818nrjE+Lej5yf//87iRxHalYPWUlr/ORe5NL9/XZzz+drpph HvAFL6e5cLBILYerZuQulGqGvZ7MFnnF5Cve5DU6Z1xUTKEq5r2pYCusXpW9wPOi3oqLaSN4lkuJ 1gvT6Z7p9WezPFO/zmYyV045cnE2pX+F/p3Qb+/slA3ngjWLImuPwb7jFBUramzaLXXBFHOWothb qioywSWfqVcZr3p8NiuyXMsAaXzvljTvBV82Wpb5cDVvOpgA7S2cvnvZ7OP1lXCK6ciNUt91albh kvS+DjUAnlUzH2LUe9F8aq5E2zA3NZJ4PRMV/YcszloDe9MBm6+Vk6FxECdhMgD+Gfr8ME4HqGjo swXuZ29etnh7z8ye3bhH5+uO01W6c7fSBXG0Kx01/EvS+cEgjKNOuigiUY+SDjMHXhpYXLqZd0oH I5EbPZCP04NPC9bkWr0k3bBFKumQ+kz394avnbjVBD2O1MBRa7TjLg2GcijReEAb4siPIR7duh8F nsXF6oXvBUnstcj1vTBBGcB14rNhI6R6n/PKocLIFTBobWfs+lIqM9QOoe0lL4vpu6IsdYWcSD4u hXPNYP6l0qfF4jujytpZQfv7ONt9K0zmB1bAemWNM68aiwKV1Hqy1mblxxaiCZ/eADnBjROSTfau gFCXTKorJuB1gAM8KXoXXHxznRW80siVfyyZyF2n/FDjulM/DDFM6Uo4iANUxHbPZLunXlZjDslh 2NhNF2m8Km1xJnj1BQ70nHZFF6sz7D1ylS2OlfGVcMBZfn6uB8FxNUxd1p+ajJYm0OgKPq+/MNG0 96Rwwx+5VTA2vHVdZizNrPn5UvFZoe+SgDMotXhC2c9OmyIb4q/1fijtaf39LIFZakkwGqapjlqj YuLrsjkx8haToizUjSYdyEyHqq+viozUnirbBhRbV4N+2taBlpMW2HFmFmArskuefZVOzccLVs/z c9lAwVuz6u0O19WdLSdl0Vhdp3IrHG7sFjscwMcwzwXPllVeK0OlIi+ZAo/LRdFI6Mkwryb5FEb3 YQoNykDjCuQAXi5Kfeu4Yxgh3SLZs2a7P4Pk3INHe3MyHnjjk9CL356cp2F8Entv4xAG7o/98V80 2w+HS5lDfFZeNEV7dLTuHf4gtbVBgCFNTb7GF+Ag2n3Yo8E4CRk6oxTZbwAX41BWIlfZgoozOIu2 nTyD7dBobwCmqyAX50xWv/ApUGDQWg3CMfS36+Z9H/VH+rma08VrWcj5kB21DdYd2RMDDiriT9tU y5WGHjVt7jNlp74mDgji1oU9KA7wozCMICb5/pYNSUsoGvC9fjDw0XV3NHBg9iYm8L1kcCiagOjm NnZjglb8J+Q/wn3/ET5t/0Ehzov/OMJ/HFD8jdlsq73nBV7/P/EixNI/IAodWCPYRKHaCGh7kO1D olAf0XmUwqp0HBqH8e04NAl8zyeOw4BnGoYmL2Ho48LQDan8I3ki37H9iA7iFvgHkWc/iPopvYug j+mgjRZMmEUEmvZTeikZ/uzHeE63DNu9pu9YYMOhdyzxbCgUhGOu4aoLwYOnTaH9Fwo9LgS/Q/ct jW5rfuolbU6iU/wHpxy6yNvkAY4MxX8QiUJpjBlsSDS1RPBAEu33vYSSJG0yJwlNrmbjlZIoJUf0 nEm0w+4ll6Of2Zu8j3mD3pvLOZJEU6u29gXaAv8gEkWYF/mtwu69QLfyjofz0Qdmb9hzJ2+5Nb/z Ihs5bX4Ir9An9AKFGd+mTw0hvaUp0/X0MliI/l9eoMdksA4ofkedSUixqIk7vbhP1mXybjYLZnPx R6br/9fc2X0O67gz0SHkdzxAtzH1/QMP0B2H8jxfoPhUAV0h8F7I8/HkqQkG34T1Su33a/rovF1H efsr+9nfAAAA//8DAFBLAwQUAAYACAAAACEAIlc09NcAAACtAgAAGQAAAGRycy9fcmVscy9lMm9E b2MueG1sLnJlbHO8ksFqwzAMhu+DvYPRfXGSljFGnV5KodfRPYCwFcc0lo3tlvXtZxiDFbrtlqMk 9P0fQpvth5/FhVJ2gRV0TQuCWAfj2Cp4P+6fXkDkgmxwDkwKrpRhOzw+bN5oxlKX8uRiFpXCWcFU SnyVMuuJPOYmROI6GUPyWGqZrIyoT2hJ9m37LNNPBgw3THEwCtLBrEAcr7Em/88O4+g07YI+e+Jy J0I6X7MrEJOlosCTcfjVXDWRLcj7Dv0yDv1fDt0yDl1DfvztDutlHNbfd5A3TzZ8AgAA//8DAFBL AwQUAAYACAAAACEAWvLS3N8AAAAIAQAADwAAAGRycy9kb3ducmV2LnhtbEyPT0vDQBTE74LfYXmC N7tJtP9iNqUU9VQKtoL09pp9TUKzuyG7TdJv7/Okx2GGmd9kq9E0oqfO184qiCcRCLKF07UtFXwd 3p8WIHxAq7FxlhTcyMMqv7/LMNVusJ/U70MpuMT6FBVUIbSplL6oyKCfuJYse2fXGQwsu1LqDgcu N41MomgmDdaWFypsaVNRcdlfjYKPAYf1c/zWby/nze14mO6+tzEp9fgwrl9BBBrDXxh+8RkdcmY6 uavVXjQKZvGUkwrmfIDt5TxhfVKQvEQLkHkm/x/IfwAAAP//AwBQSwMECgAAAAAAAAAhAPXmHa7W EAAA1hAAABQAAABkcnMvbWVkaWEvaW1hZ2U0LnBuZ4lQTkcNChoKAAAADUlIRFIAAABnAAAAcQgC AAAAR6wqKAAAAAFzUkdCAK7OHOkAAAAEZ0FNQQAAsY8L/GEFAAAACXBIWXMAAA7DAAAOwwHHb6hk AAAQa0lEQVR4Xu2cB1gU1xbHWRbYZQuILYIoRdgFli5NipRdQEVAk2eJREB5AawYRMoTRIxdKcYC iT5NomLs+iWaGJNYsBea0TxjpYgiICAsRDHJOzibdXd2h52BbSj/73xkcjjMnPNz7txzZ2ZX4+8u 9ddffwm2FCCsnRM6qMxguewN5e+jJiacKfVRExPOlPqoiQlnSn3UxIQzpT5qYsKZUh81MeFMqY+a mHCm1EdNTDhT6qMmJpwp9VETE86U+qiJCWdKfdTEhDMltaP2559/VlVX5+blBY8dc/DQoYaGZ+AR /E6aZGZIqASsYJRfvai1t7dfLy6eETODNXIIh8s04xgmLVpUUlL64sULQYSEZGZIqASsYJRfjag1 NjZ+vXOnX4Afx79f5DZqepn25Byajdd7oeFh+w8c+OOPPwRx4pKZIaESsIJRfrWgBhuVlZUpaWnD TU2cxusnX9LOeU7a0K6R00ya972ObSDTdITZ6rVr4UxE4kUlM0NCJWAFo/wqpgZqa2srKSmZNHWS uf3AcWn0rDvkPL4GIEMst1XjPyXaoz+mmVi9FzcrvqysDDVaZWYoM0BUWMEovyqpvXr16uHDh5u3 bHF2d3QYT4s7SIGTC0jltb2hhlh2Eylyq66Vdz/emIA9e/fWNzQIdvGuUYOZsaS0NDYunmVn4htH T7tGRkYlmCQ1sOxm0tzj2p7TmTaOlukZGXfu3kXm1neL2s+/nPIL4JrYGUz9jLb6CWmDCCmp1MBg tC67Sw5fSh9sPPCDf026fOUKgHsnqHV0dMCFf112NtvWwmEsc95xSnYTmg4WNcSyG0mx+6hsL31X z5GF3+xpbGrqYUMnKnWkBhfyoqJz06OmWzgNDlqom1GujSKCWNfUwOCkW3RB2zeONtxqUEpqKrR4 L168FBxDQr2bGpwUuwsLA4IC7HgGUTsoq2s0sejIpAYG8+yye+QpG6gs10FhE8KPHD3K5/MFRxJX L6ZWW1ubtCjZ2GSYy/t6qVe0kAt/T6ghBifd3GMUW64+25q9eMkSqUO191GDv4Z2rOjcuYmTJprY GgQvZCyveHOK9ZwaGIBbcovMTaAZjtCPnhFdVl4ORxQc/rV6GTX4l4d1+JYt+R6jXZ3DGdCOrWsQ 9BaIyYUaEry6hhy1XQemCG6Q/9c7dzUQaehEpWJqgAw6g/jZsy05prwEWsolbTgpRKsFkyM1sNwW UsJJba/peo5uNqlpaQ8ePEAy6TXU4K/On7/g7TPa0Mxg6kbd1Y9JooskocmXWuc2TBF3yOPTGQON 9MPCJ1y4eBGWHwqhBv8vR718+RJGZWc7ZmcOozLxjA6cYlCY4iyXL+Fp0Zh9iGbhwYSGbuu2bfX1 9UgzjEdYkSi/PM81flvbTz//HBkd1dmOJdIybmhBDcITQdKwftv1X6FMajA4ky/Cml+X7TxsQWLi rzdv/oF9h05UWPWi/HKjBu3Sl1995eM/2p7Xf8ZOHdG5EssURw0MRuvS29DQUUY4DRwfFnYYu6ET lVKp1T59mpScPNzMxH0KM+2aluSFX6oplFqntWnAci3pnJale3+2tdXGTZvaMW5tCqUkaq18/pkz Z3jBvCGW9PBltNWPNdGpY5vCqb02uPBl/U4OSqQbsfQ+jIi4ceNGe3s7VlUKpwYXyJqamvyCAk9/ N8dQxsxdlLVPCSADUw41JAAWcBEFVLYPPYAXsHPnrqdPnwrKEJdiqcGMXlxcEhsXz3G2DPqEIVwk ETJlUgNb30BKKiJ7R+k5uNokJ6c8qqkRFCMiBVKDs+zY8e/dPTw627ENtJXVsi/8Uk3J1JDtT+9r wpVkqMWAwOCgK1evQS2Cql5LIdTgGBWVldk5uSxbU8dQ+sLTOsKEumHKp4YYDItZB3XNXen2zhy4 wjx69EhYpvypwcxdVFQUGRXFdjEcm6qb+ZsWKhuipipqiCWeofjNotl5mM+ZN+/WrVtwzYEa5Uyt sbGp4PMvvEf7WPv0n/4FdUWlpug96+6ZaqmBf9k9zSl5VJbbwHEhIYcPH2ltbZUbNRiVdXV10I6Z WAz3itJbelszu4nwhV+qqZYaYusbScmXtFge/S3YlmvWrmt49kxQubgIUINQGJU/nDjBCw405jAn rtQl2lt0bepADTGY0ALmMoZZ95v5cUxxSYnkCxIEqFVWVW3Oz3f1dLIbQ48ppKytk88pJjT1oQa2 skrzo8+pHH89X3//nbt21dbWipLCSw0G5pq1a20cWcEL6alXteQ1KkVNraiBQUO34Cdtt6kMjp0t zK2i94TxUoO4Lfn5Zqxhsft1CJWB39SNGlh2s0bYUrqpmdnuwkLRcUpghEL3/FFkpH1Q/2V3yT2f MSVN3ajl8TUWntUebGwwe+68x0+eCCi8FgFqMEh/OPGjrbP1mBRiy3Kcpm7Usu6QXSfT3TzcYUIQ IPhHBKiBWlpalmRmGloy/72Hiry6IkdTK2rrn5GmbNA1tx1y5OjRly/Rz6SJUYPo+/fvc4MCOVzG f0rIhOqRaWpFLem8lrUvc+78eVLfyyRMDX6eOXvWydU+ZDFdvs2H+lCD649fLMPXf/T168VI4Sh1 hxrMwVmffsoZZZhwokfLdZSpCTWYBKZt0bWyN9+0afPz5y1I4Sh1hxro1m+/hYSFuE1irKgko47a bVMTaovOU4bZMiOjox9WVKBuHAnVTWqwu73794+wMgvL1M1ufHvWoaufaPrE6No62F27fh2KRdER CuXHSw3U1t6e8EniEHO9uAOU3Bb04bthKqfW+eLqNqoJZ8C27TuQGuVPDbbLy8t9A/xcJzEyb8lh nKqcGqwUncbrTZs+rbW1VVgjsoFS96mBOjo69u3fx3G2nJRD7fnKVLXU1tWTgpPoXv7up06dFpap EGogPp+fnJpq5TE46Zz0Nx3xm2qpxR+kmloOzcnNg05eUJviqIHKy29wAwM8pumtqunRMktl1No0 lv5Py9Sh36TJkx88fCio6rUUSA265+3bd7Dsh0/O1V0v/koaIVMVNehpx6bSzC3Nvv3uO1SroUBq oMePn8TGx5nYMxJPaUl9ywqPqYRadjMpZg/F1FFvfU625EeMFEsN/CWlpa7urqMi6MsfdnOcqoRa ehnZKZQZOiHsmbRHBIqlBoL5dPuOHSy74dO/oHavfVM+teznGhOW01xGOf548qTU0hRODVRXVxcb H+8Q3D/tWnfmU+VT++QXHbbLkMUZ6fX19YIaxKUMavDby5cvj+Z6+c+hdeN2iJKpZd3RsglgBI0J Lisrw7neFEqe1EAvX3Z0Pl6wMYKlCdHblsqkBj3t+AzdoaZGBw4eRB6zS5WSqIFqamrCJ0609GCk XCY2nyqNGlx24w9RTB2Yi1JSBEljSHnUYFr44cQJWwcOL4G+6hGB+VRp1LLukL2i6YHjeKieVlLK owaCZda67GyW89Doryi5LXjHqXKo5bRoTM7TdfSw+mbv3g7ssYlIqdRA0P5Ezoh2GNsv41e87xop h1ryZR1z+8GJSQtra2sFuWJL2dQg8tSZM07u9qGZNJynmxKorXpEdgjR8/TyunT5Mta8KSq5UcPa kaRaWlszs7JGOA6KPyh22xIKk1qboqmtayDBStnIdNCOL7/C+mILlLCKRfnlSQ0ib966NTYkhMNl LC598xgQNiRrk+oEw/JjGVZwbqvGgp+12T7M2XPniN4L6lpYxaL8chuhiKAVgvnU0sqCN5++plbG fIpVsFyoLa/Q9I2jefuN+v3OHUFyOKQaaiCYT9MzMmCczj1G6bp+xVED58ydOtbOplu3bZN8kN6F VEYNVFVVFTphvMeHTGiUUPWImuKoLbmpZe05MObjjx9WVBAqQZXUYLY6cvSo0yibiSu7egyoIGqr azShp3X3cD97tkhRn3QU/BdD3aMGampqSk5JMXcYMOe7zg87ogpDTBHUXj+s033PRG/T5s3I2OxN 1OAPS8vKfP38HUMZy+5Jf2Fc7tRgFZx8UYvDo3MDA5ufPxdmgmzgkdyoYe1IUqhgaJF27d5tzjKZ sIImdZzKnRqsgsem0Fy9HC9cuChIotdRA8E4TUxKYnsOSPgJ/bl3qFYqHSw/lokGx+yicNxMcnJz u3iltmthBaP8ihqhQt29d483husdTV9RgW7fsOh0j9rKKrK1d//pkZH37t8XTbpXUoNZbHdhoaWd cUQ+FXX3TY7UYOU7Lo1hYWl5+MgR1E3HXkkN9LSubvac2dZeBklF2qLg5EUtp5kUs5tqaMmE7hp6 bMFR/1FvpQbt28VLl7x8vL2i6MsfvBmncqGWy9dIvablFErnBvGeSLsX1FupgeAU2Lhps7H54Ckb dIW3Q+RCbc1T0vgMqqM75/TZs4KDiasXUwPV1dV9GBFh5aOfelUHad/kQi3pvBbb7b2MzMyWf96m Qql3UwMVl5R4+rpx59E6PygpD2qrajRHhhuEhofdvHkTZ8FdSx2pdXR0bN26zdplWNR2ak4LqYfU 1taRwj+lsWws9+7bJ/V1d0S9nhqoqrp62kcRHK5+xq+Yn17AQw15WGfEoi9ITGxubhbsXZreBmrQ TP148qQ1x9p/FhPr06Z4qC29TXabQnNxc6msrhbsGkNvAzUQrKuXr1gx1HzQjK+pUm+HyKS2roE0 JY9q62p+6NBhmc9Q3hJqoOrq6qkR0+wC9dKuSfkGKJnUoFu28xu8cNGihoYGmRm+PdRAFy5ecHS3 DUmnor4AEKxratmNpFERerwg3pWrVyE9mRkSKgErGOVXGTWYT3Pz8kztDWYdpqLuvnVBDRZkUz+j G5sa5RcUIPPmu0UN9L/btyd88L7LRP3M38TmUyxqcBFMOEkxHcmInjlT+IGnd44anCyHDh+2dbAN TKTDwkhIRzq11y+5+MbSnN2dym/8KtjFO0gNdg6X88Xp6cPYA2IPUIWApFLLbiZ99DmF5Ty04PMv YHQLdoEjQ0IlYAWj/CqmBj+h7/Xz9x/5PmPZXcFrNVKpLf2dzPEbMDMmBvUlYDIzJFQCVjDKr3pq 8PPY8e85LhYfrKGsq+8cp5LU1tRqBszR8/LxLioqQjVoMjMkVAJWMMqvemqgtra29Ix0jveg+T/o wCyJopbTTIr8L9WEZfjZxk2SNzZkZkioBKxglF8tqMFGWVlZ8Lgg98nMFZXoVX3qVS22Dz1oTLDU F9BkZkioBKxglF8tqIFgPi3cs8fYZOj7qxi5z98gW1mtyZtPMzIxLC7G9Yl0SREqASsY5VcXaqC6 uvr5CxYYsw0ST3eOU0CW06Ix42sKe6TRhg2fYd0LkpkhoRKwglF+NaIGKi0t9Rrt5RlJz7rd+W01 0KA5je0fGR1VWVkpiJCQzAwJlYAVjPKrF7VXr17t27d/hL3hhxup0KCFZdGdXByPHT+OelgnKpkZ EioBKxjlVy9qoFY+f/6CBLYPM3SJvtEIg9S0tJYW6Q8EEMnMkFAJWMEov9pRA+fFS5d8A/yYBnr+ XG5FRYXgFxiSmSGhErCCUX61owbi8/n5BQVuHh5Hv/1WZgI9DxAVVjDKr47UwF/96NHp06exHtaJ SmaGhEroIiXB1mupKTXBFg7JDJbL3lD+PmpiwplSHzUx4Uypj5qYcKX099//B/FLulIHQcCVAAAA AElFTkSuQmCCUEsDBAoAAAAAAAAAIQBRyKelfSAAAH0gAAAUAAAAZHJzL21lZGlhL2ltYWdlMi5w bmeJUE5HDQoaCgAAAA1JSERSAAAAbAAAAGkIAgAAAFDJUSkAAAABc1JHQgCuzhzpAAAABGdBTUEA ALGPC/xhBQAAAAlwSFlzAAAOwwAADsMBx2+oZAAAIBJJREFUeF7tXWdYFFfb/v5GKVIWtve+s0vv VTooIjZsCCiIolhAxYKJ2BCjqFhAAUUB9dXYW2JJNHZFwa5YUCwECzaMYEm+B2bfybDMzA6J0feH 93Xc6/CcZ55y75lTZmfG//vzzz//+OMP+KTGp9LBQKFM2ESmj5fTCQDToaOMB0UAX0mkC4oAvpJI FxQBfCWRLigC+EoiXVAE8JVEuqAI4CuJdEERwFcS6YIigK8k0gVFAF9JpAuKAL6SSBcUAXSMRPhs am6+fv1G2oSJ/gFdPT09ekZHb9i48fXr15gOTVAoEzaR6ePldALAdKACePXq1dp1pd0iIz09PbsG Bn6XlXX12rWmpiZUBw/sQAOAvAMkAu7U1GTNnCmViuW8Lj3dbeMCOe4qSz6PDb5fvHhBxw4GCmXC JjJ9vJxOAJgOVJ4/f54+YQKXZe2DWEMu4c4MMaeLTCbJmT//wYMHBtbIjIOcLonv37+vqDgXFx9n p+SN6c7dl6lsLNH+sV53cYEqJYIrk/AW5OY2NDTotWmAwilhE0UO+hq9RDAdYHBOdrZSwp3cm1e9 RPNxva6hWLs9Q5EcxrZTC0empJw7XwlZo8oAigDoklhZVRUWHu6OsBcPFT/M1wB9f25oKeD7ykJ1 bAAbQZRFxcVv377VH2AMFE4Jmyhy0NfoJYLqwFm8bPkKhVwEHeLO0jbp1C7X5AwRuqg5kT2irl+/ jtmkCOD/4J9R/FZfPywxSS2yKh0jbShCPq6HPvhXeV+mvbRAPdCf6+PjtWPHzt9//11/2P8kPn78 CAyuKy11dXFKDOPVLNV8KG+TDmT3ZJUmP1ksEzAmTpyIDlPUMN4TYSaBLoaoJPPjxI1rteg3ZlDg m7ySq4705IaEBP9y+PCHDx/0B5MDda//oy0I5UaVW8xRJoKi+d27Xbt3+/l59/bhwFn8B0EuLVS+ XK2dNVCkQ+QwbaLpkBkHuXESb92+3btPn37+/DckDKIFToSjMxV+DuyevaKv37hhNB8KBcImMn28 3KhTwJmzFUHBQUGOLIj2Q7lhFvjypFAb6spLGDbs0aNHcCBFAEZIhC9h9549Dg72m9Ol7b80g/J2 HbJ+nFQrZfTpFwPDtt4ECSicEjZR5KCvUdoEQGt9fX1IaKiTwmr7JHnTOqo+AQVOr8KRUmdnx8NH jsAgQBGAERJhgMuel+PpID6fozTw0b7AWfBqjXZZoljCtRqfng4jKYXljjaR6ePl1Dbv3r2XNHy4 hG9VOELcVNpyzhrE376cz1G52MtX5OfDypEiACMkvnnzZkbWzAhP8fVFagMH7Qsa1rNi7fwhQrWC /+2MGQ8ePqTwra+1A2ETHTsUOvdqaydlTFZJeQXJkrfr/oqWulxeqPZwEM/NzkZnS725tgC5ERJh yZK3dJmLnfTAdIXR0xkL68VqbXq0wMVJm5e39PmLF3pbbUHhlLCJIgd9jVznWUND9rx5rg7KzH7C 3/87shslEfKFs97RTllevv7du3cUARghEcaCo8eO+fn5DvTn3FuOGLgxKPiwbixWJ4XyPD1cNv+w hdA+hdMO6ePlZDqrCoucHZAxkfzWJSFdEiu/13R3Y0V0i7h0+TJYJjMOciMkAqAzFhYVy6TiHh6s Swv/CqJ9wTd9LNedm6fq5saSK+T4JSsGCqeETWT6eDmhl19//VUul/b2Zl1coIYlBB0SYalYOV8d aG+rkMs2bd4M3RA1hdo0AMiNk4iisHi1VC4PdmIem6VsLiN23z6ss/PU/nYMZxeX8223UAAKp4RN FDnoa+10YDY4ePCQzk4X4GBzfr4GDckoic2l2l++U3giTLVGs66sDM5F1BpFAHRJhIDAopenW08v 7s/fKd6XGfqGQhjW7ilyHSx6+vatqqrCL8IpnBI2UeSgr7WtQ/c5fuJERLdubmrGgel/LS2oSXy7 TvvjNHm4K8e/q//2HTvxl3MoAqBLIug0vnkDfTskJCjKk3uIiEfCsN6V6daPlbpqBSmjR9+8dQvz ReGUsIlMHy/HG4cxJC4+3tOOt22SHL+opiDxzVrdzsmKMBd2ZPeInbt2GVwQowigAyTCZ2NjI6y9 Q4IDu9ozd09WvC1tEwchiVBerUHyhond7MVTpk3DJmsKp4RNZPp4OVZvaGgYn5bmruWvGSUx2GiR kdhYoi0bK/NEbCPCQw8fPgxrGtQUBooAOkYiAL6fEydPhoQG20kZxaOksLrG4iAjEdYK9SuRrAFC jZw3a84c6NF4g+1B2ESmj5ej9VevXsGSUKvkLYgXNRQZrigISYQ12YrhYqXQulef3ufOnUdnEgNQ BNBhEgEwtMFEAcONWsxYmyrFvmoyEtFyfwUyMpwnFPCKVq+mWLsCCJvI9PFyqL98+TJ30WKhkJse zX9WRBBPexJflWiXJkmkfOuo6F6XW1czenNtQSH/OySiuHrtGkwXLhr2yhEStD9SkwjlVp4m3IWp 0+k2bNjY2NjSHwlBGA9FDvran3++bmwsWbtWoZDH+LJv5umnY4NiQCL0wUVDxfYK1pC4ITdu3NAb IgJFAH+fRJBcvHQpPiHBFeEuTRI/K0KMkgjnNexGw13ZQUGBh37+mfCsARDGQxYkJodxZufOXT4+ nlGe7Kr5KlgSGnhHC57Ex6sQOOWdNMLEpKTLV66QuUBBEcDfJxEAayjgcWRKikYhzOoveIS74k1W QOHoTEWoCyuqR/dz588TmqUvBKByGGGOHTseFhYS5cE+NZeUQSgoiTBf31+hmdCTr1aIYQqCPoit B8lAEcA/IhEA0VdXV6enT1DLBVN68+8tM85jc6luZ4bcx44dnxB/40a13hAOhL4ocoDPS5cu9YuJ CXDiHPrWyFVCIBEULueq06J4cgk/K2tmzd27+AUsGSgC+KckAuA7rK2tnZeTo5ZxJ0bzb+cRXC42 KDCGFqdIdArOiBEj6+rq9Ib+C0JfFDk8ePAAloQOSvamNBmslg18GRTY0sG+fmQ4R60QLsnLe/Lk KZ30ARQBfAISUbx69XrW7Dkctk1qd96zYiOZQHm9RpvZT8iwtsqYPNngCi6hL7IAXrx4kZSczLC2 yIkTw1rPwEv7Ur8KGeDHEfBYC3NzDZbT1CALAOSfjETAi5cvFy/JU6mUsYHca4vURk8rGNfHRwmk Ig7kAzxiLgh9tReC5NmzZ7NmzZYIWbMHip4XG7nO+r5cdzVXHeXF1SCa5StWQLR6Q/RAxgDIPyWJ oPPk6dO8pUs1CAKLjDNzVU1ttzT4giZcuwJJDue6OetKStait1GgdtAKHu2FwPuK/AJHO+W4HrxH +S2LagoS4TQ/NlPZ3Y3l4OSUv3IlbGnoZIQHmT7IPzGJ8Pn8+YvVa9a4ONv182EdnakkvFQB5Ukh UjFPfWcZcuF7dXwQz9/fb8+eveiVHkJfBsK3b5s2bNzo4+2ZGMq7vFBdvQQ5l6OGzmjgBS1Npbr9 mYooD5aHu/MPW7bACAAW6GSEB5k+yD89iQDYYpeVr/fzce/uxjwxW2nQQd6VaQ98qxgRxulqz+jt aZszRLRtkjzUhRsUHFRZWQlGCH3hhTCVnTp9xsfXO9qbt2+aYu5gYQ932wB7xqgIzt5pCrCPdwfe f5ymDHFihgYHbt26DdsUE3qhAJk+yP8VEgFv3rzZsXOnv7+vTmZTNV/djDuvT81ReyEMc7POpqad TUw6MSxNhgZzNo6XuWtsfXz9Ll8mXvTihRXnzuns7Hy0trBUGh3Bs7EyNTVpMWVu2jnAzhoGPsxX 0zrtT5lKjZgRGhoCy3uYSTA7dDLCg0wf5P8WiQBYfEHcHh6eKpH11ony3/+7+ChJlVhZmvGZZvFB 3K46ayDAysJ0XCR/SaJUwjXv06/fkydP9CZwwIzfv38/ons3pcCibIxsej8BMGhuahLmbDskgMO1 NWMyzFaPkqKOYCFVNlYm5Vn4BwScrahAD8fs0MkIDzJ9kP+LJAJgjDt67Jivn58XYrt+nPTFagTO texB/E6dOgc62FxbpLnwvaqXJ9PC3JRra57RS5DRR6RWSrbv2KE/HgfMeGlZmVwqyEuUzB0kErDM LbuYAH2wOIWx1UNjY2ZmsiBOCAw+L0aKUiTOKmZwSOjxEyfQYwGYHToZ4UGmD/J/l0QUJ0+d6tEj 0tuOA33kdUnLMpthZQb55w8XQ2c5m63q6cE0NzPhM81jA3lKKW9NSYn+SBww4wUFBWIBC/qgkG3e xdxkkD/7aq4Kdu7Zg4UcmxazG9Nkb9ZqC5Ilrggvpn//02fO4rd0mB06GeFBpg/yz0EinNenz5yJ HTLEXcdfNlxyYrYKJhzIH07J/GTJ00Lk5GxlpJst8AhCO3u7I7/+Ckc1N7+DRcxvv/0GG5K6336D Ojp3w1CrUCoZlqbQB/v7sipzVI8KNNmxQjHH3MLcJMaXdXqualGCyFUngk39+co2v0kAsCDpZIQH mT7IPweJAMj/fGVl0vBkpYQ5Z7Bo3RiZn44Bo6GE22V5khiWO0eylGHONp1NOg+Mjb1XW1tRUVFe Xp4xZeqAQYMiunWLGThwWub0TZs3V1ZV3aiu7h7ZA2aSPt6sinmqugJkzqCWPmhi0jnU2XbDePn0 vnyFhD1m7Njr16+3v6yABUknIzzI9EH+mUgEQI+4fedOXHyCgGM5ubcATm2dxKqTSWcZz6JwpOTl au2vWQpPDUOr06aMGuXq5iYW8Zw13AH+vDHdOX39uG5ankTM9/TyShw+HHpiiDPzfI7q+WrtwgQR z9bsm07feKgZJaky2HQK2FZjx41/8OAh4YUZLEg6GeFBpg/yz0ciABRgbk2bMEEiYE7qLVw+XMpn dgEeVULLLRPkjWt1ZeMUbIaprbVZbABn3zT55QXq31YiMIw+KkAuL1TtmSzr78+xsTazsTbdPFEJ 42nRKImUaw4MqkVWa1Jl46P4EhH32xkzYDtIFgwmp5MRHhQGPyuJANCpr6+fPn26Vi2HjfOYSL6l hZmVlZWbhjU/TtTVjuGitC4dK4eJwuCaIKyZP67X1q1ECkZI3FXWHmrrKX2FjkqWhaWljZXZlL7i YaE8nUYxa/acl5SbYixIOtHiQaYP8s9NIoqnT5/lzP/ew9Pd3Rlxc3VOGDYsKDi4i0UXJ7kVrCgJ t8B44Y/TFFqplYWlRa/efRKGDnVytPdy1cIWcOFC4/eNY0HSjxYFmT7IvwyJgPr6x7v37CksKtq1 a9fVq9fSJ04U8RirRkhgj2GUxKZSbe5QsUjAnv/9Ajh2y9atYGf//v2Eq3QDYEF2KFoAmT7IvxiJ oPzu3TvYHcLn1WvXIrpFxPhyYAQ04AsreOEfG3Q1yzQ9vTiDBg++d+9ec3Mz2IEFQIeC7FC0ADJ9 kH9JEvW1P/88cPCQm6OqOEWK/rRglEQoH8t1uUMlHq72v/xyGDPVoSA7FC2ATB/k/xMkbv7hBzeE fTZbf8cMHRKh7J2q8LATbtu2DTPVoSA7FC2ATB/kX57Et2/fzsvJCXRk1SzVX32hSeK1XJW/nU3x 6mJsT9KhIDsULYBMH+RfnsTnL17A/qyXN/dh69VpKDRJvL9cE+5sM3PWrA5dIsR0OhQtgEwf5F+e xMbGxmmZ07q5c2qXG95CiC/thTV5qkB76yV5edhNAB0KskPRAsj0Qf7lSYTNWVl5mZeOfXWhCmWH JonHZiq97bibN2/GTHUoyA5FCyDTB/n/xMTy408/eTnJd02Wo+zQJLFktBTW2DCzY6Y6FGSHogWQ 6YP8S5LYipb62YoKH2+PSdH8d62/atEhsbFENyaSGxwcdPHiJb2lVrTapgKmQ6FM2ESmD/KWByTh hILPz4ympqaau3fPnK24fft2XV3d6NRUO7nNgW+V79s+roiVj+UtN0yh5X2ZdudkhUbGmTot8+HD h9XV1adPn4FVN/oTCjX+drJkB4L8y/REmEz27ts3JG6Il5dbv5h+i5fkxcXHWVlb9vVhXctVA034 TocWTPhxva5qvirYydbGhpE6Zkxubm7P6CgPd+f4hPi9e/cZfVYYC5J+tCjI9EH+BUiEPDdt3hwY 2DXcld3bm2ttZc4XCBzUgj7eLKXQIjGEU5GtQh96wheUxDdrtcdnKQf7s1VCy95eLHu1iMvjWVmY RXtzg51YISFBu3fvoeYRC5JmtBjI9EH+uUmEDFueNXZzg4Vh+Vh5uAvTxKQzi2E2Z5Do+iJ1Zj8h j2ke5MBYOULytLBNfwQS6wqQRUPFfjprPtN81Ujp1Vx1Ri9+y++lpp0DHZkrkqVhrhxPL+8tW7ei PyQQAguSTrR4kOmD/LOSCGNWybp1XB4n0o29b6qynw/bxKSThXnnSb0EL1Yjd5cj0V4sa2srkUTM trXUiCwjPbgzBknLxim/HSgNd+Mo+F04TGuBUAgn/tBg7rMi7ZNVSHIY18zUxNSkc5QHc3uGItyZ JZFJd+/Z29zcrPfaFliQdDLCg0wf5J+JRGiqf/x4bvY8AY/Vz5f9Y6ZiRBi3i5kJ9KP0noL6VZor ueq4QPY3nTrFJQytvX8/v2DlsMTEwKAgRKuVKRR2Dg7+XbsmDR9evHr17Tt3ekZHm5qapHbn1izV wD4HCLWyMAFJbABnywRFpBtTKOAUFKzE3ySFAZPQyQgPMn2QfyYS7z94MGfuXHutIiWC98sMFZyG TGszto1ZWk/+/RXIjcXqlHAOENG5cydfX78rV66gR1XfvPnT/v3bd+z8+ZfDV69dQ4UwEbu4ukLf g0Egoxfv7lLNzSWapBCOrZUpfCVpPXhHZqoSgrguTrrFS5agz3vjgQVJJyM8yPRB/jlIrK9/PCMr y81Rldqdd2uJZvcUuYxnYW1pmhbFu79Cc2+5ZkJPLsvatIu5SbiLrVImKF+/Xn8kDphx6IxiIS/C 1dbUzAQG0BkxgsertDcWqZNDOdYWphqRxf7pymvwZzjP1UkL39yzZ8/QA1FgduhkhAeZPshpvUjj n+Dx4ycJQ4c5IJLMvoJbS9RvS7XzYgUwmXgjjPM5qgf5SHpPHsem5UfkQV05CxKkajm/ZO1a/cE4 YMu0VYWFMjF31UhZy0/+5iYCdpeZA4QNRS13zjnKreGbWDxU+KFcC9NOaiTfTiMdn5aGntcoPvk6 EfAv9sQPHz7cunVreHIyn22VHSt6VNDy2xOU5UlCGL/sZVbrxkhHd2sZzrqYdx7gxy4eJXNVWfv5 +V68dElvAgfM+PGTJz083APsbdaMlkW5M7t0MWXZmGX25a9NlSiFlgwrs5UjWu7FAUe1y5HvYgQ8 DmPM2HE1NTVAAt4OWUYgJ2yi0P+3SITvDUax2CFDeGybhQki/Lrvp0yFQmDxTadvzM1MvvnmGxgH I1yZP0xUxPiwYObdum07HKu3ggPe+Mb/bLJlseICWFsmyP10jE6dO8OMBAudTp066aSWR2fqL2RA eVqEzB8ihK6eMmo0bGnACGYHb5AOyPRB/m+RWFlVNWjwIAc1b1mSxOBm9CeFyIz+AnupBZthKmab 9fJibpskT+3GRTSKwqJisoet8EJYKuUuWqSSC2G7vSlNBiOpiGUGo6qT3HJRgghWS3h3zaW6BXFi rUKQkpJC52VBZCDTB/mnJxEWusBgnz593DTM/GTx8+L2T9fpnhdrL3yvWj1aduhbxaUFqlkDhU46 +YKFC9+0Xl4l9IUXQv358xez5sxx1slyE8SwUzwwXVGUIoNB9tUabftnF+BrWzxU7IpwkxITL1y8 +P491XtuyECmD/JPTCL0owOHDgUGBXtqrNemSl+uJtgFowV2IB9b3+GTN0zsiIi/mzGjvr4es4NW 8GgvvH///sRJk1x04qKUlpvNPrZeuTDwgpbWrw1ZNVLirGSEd4v49ehR2DjRyQgPMn2Qf0oSGxsb t+/YERwS6oHYwjoGOoVBMvgCCTeWaAtHSh2U7BEjRsDAj7kg9NVeCEMnLCTj4uOcVbYbxrfcTkdG IlrgC9uYJtNKbSK6d//xp5+MXqowABkDIP9kJMJcfODAQW8f7yBnDkwd+PuLCcv7cu2WiQqV0CIm JubChYv4G+AIfREKgcdTp06FhIY4K6wOtl5GM/BiUJpKdT9MkAc4cUJCQw8d+hnv1CjIGAD5pyER otl/4KBWp/W3sz06U/mB5CURWIHz60iWykVp7eDodOz4cYPpmNAXWQDg+vCRI2pEE+BgUzlfbfSh uPdl2n3TFG4aG0Snu3TpMuFKgBBkAYD8n5II8idPn5aWlWs1Slj9nsk28gwQFFCozFH18+X4+voc PXZcbwgHQl8UAcDn/v0H3Nzc4gK5sAWk5rF1LNadmqOKcLF1cLDbu28fzddnUgTwT0msq6uD1Yad Tt3Li3V6Lp1XYenu5GmSw7heHi7/2bSZ8IQi9EWRA3yCnZJ169xdHcZH8bCfXgkLOm7CF3l4hjLK g+Xs5AD7yPrHj42SQBHAPyKxoaEhZ/58RwckLohzdp4KNlv4cAnLI9jnRfGc7ZVLly1/9eqV3lBb EPqiyAGtPGtoWJib66STzhggJHzmHi3Y5APn9dlsVYwf193NefGSJbA1RO2QgSKAv0ki/Alec+Z/ 72inGh/Fv5LbchZTT45QYLbJ7CeCne+s2bMf1dVRhKWv4WBUGSqw6MnIyFCIWTlDxG9IHpbEgoQK xAzL1WEhPEc7zcKFuTQviRsA5H+HRKg/fvx4fHq6RMiZEM1/2LopxsdHWBrXar+Plwg41uPT0mBJ iO5kCUEYD1mQeDnMEg8fPhw1OlXIsVyRLG3/GwMUPInwCZHDMDoygi+X8GdkzSS8BImCQt5hEqFy 505NevoEtq1VRi8+ejMcPizC8vtabelYKSKxSho+HPog3mB7EDaR6ePlaP36jRu9+/RxUtjsnKyA NY1BJAYkoqVuJZISweVxmBlTJrd/rzEKigA6RiKM39XVN0ePTlVKWp4kgSEcPxWSkfi+XLdnqryr IzuiW3h1tf5RewqnhE1k+ng5Vq+srIoID+vuxvo1S4meJVghJBGyqFmKTO3DV8l4U6ZOqa2tbb/0 oQigAySC3aoLFxKTkly0woUJoobiNgy2hkJAIujA+B3tzQ0NDd5/4AD2ExKFU8ImMn28HKuDlx9/ /Cmgq+/gAO71RS3vWcPFQ0Bi65+tL+/pL3TWitPS027evEln9QoAOV0SoQ+ePn0GdhfuWl5+sphw U9yeRIj+7lJNqDPT28dr67a/nvAEUDglbKLIQV9rW3/z5s36DRth5u3rzYZRDwuJjES0PClsfZmU TjgsMfHcufP4Xw0pAqBL4slTpwKDg901zJUjxNAHDXyjxSAsYLB6sWZ4KEckFpWVl0NWelutoHBK 2ESRg75mWG95s8HKVauEImFqJL/9fXuEJEKB7IBHByWrZ3SvU6dPYzYpAjBOIvTBEydOhoSFKYVW myfIXpNfVjAI6/EqZHJvAZ/DKCwqav8qIQqnhE1k+nh5ex3gcd68HCGXMT1G8LiwhUejJMJ5/bwY KUiWiLiW4d26na04h5qiCMA4ibfv3BkUG+ugZG/PgMmOlEEo+LBerWm5xqUQ207NzGxu7sCrtwCE TRQ56GskOq9fv54yZYpKZA28vG551b8REtECy8wN42WI1HZ48oiHD//ZK6LfvXtXvn69g53qP2ky oxsSLCxYoJWMltiphOPGjYcFMKF9Cqcd0sfLyXTu3LkzJD7eScNbP06GvRmamkQokG/+CKmjPbJ9 x8737z9QBGCERBjIsmbNCnUX4x9nJytoWLA02zpJ7qLhDI4dcvHiRbLLJBROCZsoctDXyHVgRDpb UdEvJsbPgXtguv7tQ0ZJhHJxgdrdQbZ4SR7FRVyQGyXx91mz54R5SGiSCAxClF6IdUho6PHjJ8ju 5QBQOCVsoshBX6O02dTU9MvhwwFBQQH2jNNzYJtPi8SWV0Q7ymBL/o9IhNO5tLzc2UF9fJbCwEH7 8rFcW5WjinRjKFTyo8eOYbdSE4LCKWETRQ76GqVNAHyjBw8e5HLZfbyYlTm0LpfsnapwtNfs2r0b +jJFAMYnlouXLgUGBSWGCZpJXs6CFpjUbixWDfBl63TIiZMnwav+eBJQOCVsoshBXzOWCACiOvTz zyqlLCmUe3eZmvp1XG/XaQcHCSJ7RKIvNKMIwDiJDQ0NmdOna2S8vVOV6GhCWJ4VIeOiBIhWU7x6 DcVZjIHCKWETRQ76mrFEUMCJuXT5ckSjmNRLQLbghQJb1c3pckTBW7R4MQwFcCBFAMZJBEBnDA0L 9dXZnJyjInxZUEOxNjtW5KCVzcvJefq0zb0vZKBwSthEkYO+RiMRAOg8qqv7bkYWohQvSRQ/J9p6 vSvTwqbbU2MT2aNHdfVN7EC0YgCQ0yIRdj8/bNkik0n6+7KOZBn+CPW8WLt4qFgtZU/KyLh3r5ZO JgAKNcImMn28nI5r0IEFw43q6hEjU2AZuGqk1OA/mYGzeH+mItKdqUE0O3fuMrrZBzktEgGNjY1r Skq8PFwDndilY6T3l2ta/yOJlm1JXqJYJ7MdHBtbU3OX4iqhASicEjZR5KCv0UsE1QEeb968Fd27 t7PSZm2q9GlhyyXR39dpYadfkCz2tWfDNL5x06bXjY3oUQCKAOiSCDowNOw/cLB///6InNPdnZU/ XLRjomRqH75WzhowcODlK1fJloSEoHBK2ESmj5dT2MSA6UDl4qXLPaKidHLmtL68bRPEixJEYS5M jZwfFx9/6vQZg5GdIoAOkAifMLvdunVrRX5+YHCwLdO2SxczlUqZPmHitdZ7XOjYwUChTNhEpo+X 0wkA04EK4MqVK6NSU2VyGeTCZDG7R0auLCy8T3Rdtr0EBcg7RiIKGCbu1NScOXPmxIkTFy5efPbf 1+jRsYOBQpmwiUwfL6cTAKaDVuDz6dOnVVVVx0+cgIzu1dbiL3/hQWYc5H+HRDLQ0cFAoUzYRKaP l9MJANOho4wHRQBfSaQLigC+kkgXFAF8JZEuSAP444//B998meXL8AVeAAAAAElFTkSuQmCCUEsD BBQABgAIAAAAIQBTmurEyQIAAKQKAAAUAAAAZHJzL21lZGlhL2ltYWdlMS5lbWbUls1qE1EUx88k KaY11lRb6CJIEhQrVggIpVZtpjUqhbjzs4hCqJui0IWIX+DsxIV9Ct248RVc6jO4E/x4APfj7z+Z YyZDihsr9sAv59x7z9xz77ln7iQws/swk7K/ZLZdpJHKoymzBwfN6hevXDIL7M2E2W3GcBuS7UNm m7Nmn+gdD4aG7NlU0V6Ol4wJbB7qwHQngzCwGnYVCtUPn1F2s9BHvosgf/m2wkLi148btY+EY1Zh TFIK7bet5+ZA817urF1gOvvJel7HcfyKxiRtifzOQQs0fyW0SLHqEMf2IklBudQ5Nflk1ezpqrVu dWzrcUe6gU8ZeqA1ML0dB7af2KhkEqlj4D5d7A1YTvlCkHvg7bfYc7Bm63i4RG23zLL2oDdrTdNQ vHHQemSzdTuKFsxxPlE5W3m6Aw9BtkT+LbgKdZAot9q7CNLd1rFHieK+Y+Aa7KQ9P4p5GDxX3k+c 6Dr9iut58ryRKis0vhZ/FLsLteXugj+zj2dGzaVz0p4ELiuJytlaxyxoHZJpkH0AurAB+XV4+2+c n++BMFGTH8Umj7HqtQZVUL2WwsEaNaZ16kxU88rLn/yVT82XfUcmaeffkef0bYFilkMrtLCVP39f I+y+fAylvR8zLodBcR6jnvZ7XeXfJ5XRTBhk3m+zBs9oPz2oAC62lNoTaK1BkKYd6/kuo4ugfEhL XFszSM6y3zv862eg59weI9AN2oo5A2cZ9LtS+xpVg/4sw1FmvSu0UxnUoOaYA+1VcbN7bab9/6oO dFe2WZDqQaJa2pU6yN+ve7AOVAtL5ErfTJ2h30d+9rqL3GZ4z9SBzn/UN3NX6yD9vu61++Cb6pbD zd4HqoP8N+l/qIMG6yxDD/xe7WJvwBnQ/fidWt4Eb7/HPg0nkq84Dolk/4tkbR8f1k2aijfqDiuE /TGGkztnWgZSBdm/AAAA//8DAFBLAwQKAAAAAAAAACEAqF22rxIRAAASEQAAFAAAAGRycy9tZWRp YS9pbWFnZTMucG5niVBORw0KGgoAAAANSUhEUgAAAGIAAABfCAIAAACcI4UqAAAAAXNSR0IArs4c 6QAAAARnQU1BAACxjwv8YQUAAAAJcEhZcwAADsMAAA7DAcdvqGQAABCnSURBVHhe7VyJX1PXun3/ xLvv9tXW6nUAVCAQwiiTIJMDk4oClToCjkjFCS9FWkAEFL1OrROgSAQVZAgQQHoLDohWsCqjgsgg IIiEISHg+3wnxuPJTr5zkNvhJ+u3fjH9WHx7ncU+++yTof/15kOMjo4qnrGAOrGyzqYbKibWOYk/ BlTDiZgQUA0nYkJANZyICQHVcCImBFTDiZgQUA0nYkJANZyICQHVcCImBFTDTzomEGvWKwV/4Zg4 1YlAxUrBxEmHgGr4UTHJ5XKZTCaVSn+9f7+wqIjOu/fu9fb2wo9Ao7mn8qfqZMQ6FEdGRoaHh8FA W1vbz//+NzWuuLAQHq+XlDx71jw0NAQCzaOjoH59LDHJZMNdXV337t07cvSou6enhflcA32+ni6P bygwMTYDGhuZGhkKoL7YzW1LUFBiYiJYL79zp/n5c7DOGEL5n+qGVtYh8b6+vpra2rIbN6Bh9P6Y 1WvXOjo6GwtMBXxjxdACUwN9Q31dHhiwtrZdu359Wnp6bW1df38/xEr14QRqdM4xNT17liq8tG69 v7GpqYWh5QafTSdCTgrD09IjLmfH5ogPFwLzE8RXIzOOh57YuXGXq72bjbGtgGciMDbxXLL0UELC nYoKiUSiaMcuJjjC9vZ2mCnbQ0Ls5jsITEzMjMztzOZ/7en33abwxNCk7Nhc5dAZ0ZlgJjUsNTpo /xKXZTxdQwcnp/CIiNLS0le9vegBMkDpOcQ0MDAAc9trhbcej+fu4nkgOK4mqaY7q0deIH8jfkPn aMEoPMoL5a9Fr1vSWhpTGm+cugmp+S8PhHCB+yIioFXf/4elHFHd0C0tLRdThX6rVunq69vZ2u9d E5Z++HJlalXTxaaOjM7+vP5R8dvh6ENTHMwfarvcVnBYvMt/t6WltQGfHxYe/ujxY07TiltMXS9f xh86pD1rlrbWrDNR51oz20bEI3RPdCrrDEF/fv+tlNtBG4I/++xzLW2dNWvXlfz8M5zC1BCqQ7/s 7j5z7pyTs8tnkyaZmpofDTtWm1ZHtUKHplNaKL2fUrlt8/ZJX3xp7+AAfyHloCjYxgSrIKzHXl7L 9fUMVi9dW3++QZovpYbnGtPbSuGoJFfScKFhd0Cojdk8XT1ebFz8k6dPGWstzNzy8vLVa9bq6fE8 7Zf+GHmqNa9VOe7bPlxiAsKMk4gkWQnZi5zcDPlG4RHfwyRlM61YxTQklYoLiyytredZ2Auj0npy ez4Ym3tMSsKpWp1SHe4fAdNqmddyWJKV52BHR8fJH3+CBcje0iExOgnOa8bvArnGRHG0aPRJxtN9 myO0dWbBtaWpqUl1WjCAxwRXlpu3bs13cIAVs/THG9I8GXPUj4iJ4uusvksJ6Q6Ojmbm5nDdhNEf PnoUFBysM3v2er+A2z+VSwukxCbo0Br4Muvl/h0xWtrae0JDO7u6FEerBnhMtbW1cK7BtP/lZClj JIqoVzam5WL5g4u/eS/2nTxlys7de5Yu85qppX1ix489+a8oAbEJOrRmvsru3bsxbMZMLdhVwOZO ccAkIDHBL38XHm5sYJIZnaV6LaOIemVjGjTAlmutwWu3T/78KzMjiwvfp/Tn9NMFyudKquvMZkSK XZkvd/uH8vlGorx8OG+oo1YFEhNcg+bM0Y3ZdgBWXMYASqJe2ZhWap5fbUkPSy87dkOS+z4jILEJ OjQb1l9pcHVxd1mwsK6unn4a0aEppqeNjXAZdp7vUn25hr4rYRD1ysY0KibWOYnVUVYgu7Q/berU aVFR0RJJP5UAA2pjAhw7fvy///Y/V45fHSkeYbSmE/XKxjQqJtY5iTWwW9SzKXAL7Dzv379PJcIA VSTEBFPJw9PT1sZuIHeA0ZRB1Csb06iYWOck1kA4V8pO3+DzBbB5Jq5Q5Jhgm5crypujp3f+WMpI gaapBES9sjGNiol1TmLN7C/o917k4+Pr29HRqUiBBnJMcAsON1xmFhZ1lxS3BRqIemVjGhUT65zE KE/tP21qbl5x964iBRrIMXV2dq7089vhu0OmsplUJeqVjWlUTKxzEqOsuVhrZWZ99Ngx1dsXckxw +2Yzz+5f3x5lNCIS9crGNCom1jmJUXZkdiz38PYPCJTJZIog3oEcU3Fx8Vwrq6uHMhmNiES9sjGN iol1TmKUg+LBf24Jc/PwUN2Rk2PKyMy0NrGpTKpiNCIS9crGNCom1jmJUcL17mTISUsrq+bm54og 3oEQE5QOJiQstFz0XNjCaEQk6pWNaVRMrHMSs2F61BVzi7llN28qsngHQkywgAVv3+42z6P1Uiuj C5GoVzamUTGxzknMhlf2Z+jq81IupiqyeAdyTNt37PBe6Pvi8gtGFyJRr2xMo2JinZOYDUWH8wwM +YnJyYos3oEcU8jOnX7uqzqudjC6EIl6ZWMaFRPrnMRseCv5Nly72MYUFBz8acZUfuGOlbUNq5jg pmb1unUTs4kO8mz6NiRkxQKf9k9vbSo4WsgXCNjGtCd0r6ut+yd4pbsak8k3Mr6WlaXI4h0IMUEp VSj8NPdNaZGXLeZa3i4vV2TxDoSYAFczMuYZ29Ul4y8PAFGvbEyjYmKdk5gNT4WctrK2bm1tVQTx DuSYRHl5lhbW10+WMLoQiXplYxoVE+ucxCjlhfK44HhnFxe293SlpWWW1tbJEecZjYhEvbIxjYqJ dU5ilN05PWu/Xr/C20fK8hWCpqYmzyVLwtZ/NyweZvRSJeqVjWlUTKxzEqN8mtpoa2H3Q2SU6uu8 5JhevXq1LTjY1c297Vo7o5cqUa9sTKNiYp2TGOX1UyXGAtPrJSWKFGggxzQ4OHj6zBl9A4OHZx8x eqkS9crGNCom1jmJUf6wLdLeweFxdbUiBRrIMcHWqbS0dLaubvKR85/IWwZAHyffwMDA/n7CW3Xk mKBa39CwYNEiZ6cFQ3lDjHYMol7ZmEbFxDonsQaOikfvpFQIjE0OxMXBFFGkQIPamPoHBsL37fvy i8mP0h8zmjKIemVjGhUT65zEGjgoHjwYlqDH4xUXX6cSYUBtTPBYWlY2c6ZWZEjUcImm6x3qlY1p VEyscxJrYKOw0cZ63nJv7/YXL6gEGFDEBP/QARMPHmGX5bvSz8bc9sH532BgdRzJf/u5QlUq6+oE dKJiNk3GRlmeLPGHxP/9fFJaWhr1cT11IM8mQF1d3Swd3TO7z2l4ww5GYlQoKuvqBHSiYmKdk1gd OzI7PRyWwEL87Nkz6qhVQQWiNiaZTPbNqlXLF6xoTmtmdFcS9crGNCom1jmJiRwtHM0/XsA3Epw6 fZo6ZCKQmODsS0lNNTE2y4rNZgygJOqVjWlUTKxzEhPZJ+rbEbDTbv78xia1UwmAxARobGryWLLk 283bB8SDjDEool7ZmEbFxDonMZH1yfXm/LmHEg7DqqQ4YBLwmCQSSVx8vJa2Ts7BXJiijGGAqFc2 plExsc5JrMpeUW+gzwYLS8uqqirF0aoBHhM8h/37YldXMzOLJ1lPGSMBUa9sTKNiYp2TmEFpnlQY fUlXTy/mwAEJaedNBx4TABbyvPz8f0ybvicgtDub+fls1Csb06iYWOckphO23Q8vP7IytVns5lZX r/Yjl0ooYoJ/6KD2TXRAUrHx8TraszOPXxsuHAYfSqI7HTZbHlTMpomSqFiSLdnqu01n9uwCsVjz XokOZDZRgHtCVze3xXZu1Sk1H/xlsD+pOgGdqJhY5yRWcrhALjyQNmeOXnQM8nFwJahAWMUEUyw3 V2RuYRG5K2oo//39MOpVs2mKqJhY5yRWsvpCjbuLp7evb/Nz5idP1IFDTICurq49oXt5hoYZCe8/ +oR61WyaIiom1jmJKfbmv94dsEcgMBHl5RFfDCCCW0xQf/DbQ+cFC2ZMn1l6vkwufvu9A9SrBtNK omJinZMY2Fckif0+fvKUKVH7Y4ivK6kDt5go3Km4C3sNF8eFd4X35IVy1Ks6AZ2omFjnJJaKpImx SdNmzNi8dWtnJ+HjuhowlpgA10tKbGznrfJdU59ej3pVJ6ATFRPr7MVw654dkwMb7rXr/evrG9if bhTGGBNcIFKFl0zNzQO9NvZnf/DlEiXRI6cTFRPrLMXwnzd/ujXP3H6Ft09NTQ16dKoYY0yAPonk +IkTU6b+Y6X7N5Icwhd/lF7VHQydqJhYZyMeKRipSLpnamoO0//er7+OISPA2GMC9Pb2RkZFT506 LTIouv1KO+PrP+iR04mKiXVULC+QV6U+WOrhZWBomJ2bq/n+VgM+KiYArIW7du024PHD1oe3p3/w ph565HSiYmJds1ieL7/x000v1xXGpmZC4aWBgQGFae742JgArW1tUdH7jfiCTd5bXpS9/+QYeuR0 omJiXYMYzrXiIyWOVk528x3ghnRwcFBhd0wYh5hA3Pv69YmTJ6fPmOHktOCJ+OmI+O1be+iR04mK iXV1YmmRNCdWpK09y9bOruzGDa7XNVWMT0zwCPfGwktpc/T0lrkvv5l4S5YvQ4+cTlRMrBOLrwte Jx8+P0df39XNvfzOHQ1fTWWPcYsJIJMNX8vOtndwcHVxzz9agB45naiYWFctduf2HPnuqLGJacCG DQ8fPWb/P2TQjPGMCQD7qaLi4sVubnwDwdnIxN6SXrj8/T4xwZn+9GLjRt9NPJ5h6N69zc3NnI5C M8Y5JgAsBL89fPi1n9/nk77YsmZrnbB+JB/5FALwI2MayhsqSio2EZhNmz49Ni6+p6dH4WacMP4x UYCr776ICD0ez83eo+C0uF/E9puwXGOCK1qrqO14+EnIyMnZ+dq1LBiak382+E/FBIDNZ3r65cWu bnwjweE9R1qyW0eLyBEAxxYTZAQ7I/9vAo2MjYO2bauqekAt2H+lmKA+NDRUXV29a0+ojs7s1T5r biXdlhWS3z0eQ0xwRUuNE5oL5kJGZ86ebWtvV174/2IxUU9gXU+5eJFnYAhhnT5xpuNaJ+OAgZxi gluQGmHNlpVBX02ZunTZssrKSsbO6C8ZEzyBXdUvpaVr1q2boaXl67FS9K/8blE3/R6QZUzD+cPN 2c3H/3nCytpGYGICyx/cA1Cj0MHJPxtQDf/jMcEj/MHhvEhKSl6wcJGxkWnIxh33L1YyUqA/YRDq r0V9V2IyvBau4Bka+gcEwM4Dlj/i6Jz8swHV8PeIiQKsVrV1dQcPHTK3mGtqZBYbEt+Y0SQXv38J lBjTkGioMqvKz2OVvi7P3dMzOyens6sLVmt06PEC1fD3i4kCzKxfKyu9fXwnffklTK70hMv9vyhe 21ONqVHYGB98aMZ0Lbj/iIuPf/HihYbOFNTVxwyq4e8dEwXYBJ5NTHJ395ijp7/ab036oSutOa3K T6IPioYaLjyJ237Q2doFln//wMDyOxWMF4zQoccLVMM/JiYAXATrGxrOJSZ6LlliaGj09dKVF6JT +sr6ai/UJXx72HGuswGfv3Hz5pzcXFjXFL9DAzr0eIFq+IfFBICfwnXweUsLhOXo7Dx9+kxHO2cz AwvdOfpbt22rqKh42d2tbhlChx4vUA3/yJgogAYAM8vRyelvf//75K+mRMfE9PX1KX6spgmxCFBX HzOohn+KmOARZk1JSYlIJMrIzKyrq6NvGolN0KHHC1TDP0tMAOqmDB7ZbKzRoccLVMM/UUxoNzo4 iT8GVMOJmBBQDSdiQkA1nIgJAdVwIiYEbxu+efN/FPgWgLDzPTwAAAAASUVORK5CYIJQSwECLQAU AAYACAAAACEAEQ/ACxUBAABHAgAAEwAAAAAAAAAAAAAAAAAAAAAAW0NvbnRlbnRfVHlwZXNdLnht bFBLAQItABQABgAIAAAAIQA4/SH/1gAAAJQBAAALAAAAAAAAAAAAAAAAAEYBAABfcmVscy8ucmVs c1BLAQItABQABgAIAAAAIQBpnm032QUAAK0fAAAOAAAAAAAAAAAAAAAAAEUCAABkcnMvZTJvRG9j LnhtbFBLAQItABQABgAIAAAAIQAiVzT01wAAAK0CAAAZAAAAAAAAAAAAAAAAAEoIAABkcnMvX3Jl bHMvZTJvRG9jLnhtbC5yZWxzUEsBAi0AFAAGAAgAAAAhAFry0tzfAAAACAEAAA8AAAAAAAAAAAAA AAAAWAkAAGRycy9kb3ducmV2LnhtbFBLAQItAAoAAAAAAAAAIQD15h2u1hAAANYQAAAUAAAAAAAA AAAAAAAAAGQKAABkcnMvbWVkaWEvaW1hZ2U0LnBuZ1BLAQItAAoAAAAAAAAAIQBRyKelfSAAAH0g AAAUAAAAAAAAAAAAAAAAAGwbAABkcnMvbWVkaWEvaW1hZ2UyLnBuZ1BLAQItABQABgAIAAAAIQBT murEyQIAAKQKAAAUAAAAAAAAAAAAAAAAABs8AABkcnMvbWVkaWEvaW1hZ2UxLmVtZlBLAQItAAoA AAAAAAAAIQCoXbavEhEAABIRAAAUAAAAAAAAAAAAAAAAABY/AABkcnMvbWVkaWEvaW1hZ2UzLnBu Z1BLBQYAAAAACQAJAEICAABaUAAAAAA= ">
                <v:group id="Group 276" o:spid="_x0000_s1053" style="position:absolute;width:12547;height:14668" coordsize="12550,14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K1ssYAAADcAAAADwAAAGRycy9kb3ducmV2LnhtbESPQWvCQBSE7wX/w/KE 3ppNLE0lZhURKx5CoSqU3h7ZZxLMvg3ZbRL/fbdQ6HGYmW+YfDOZVgzUu8aygiSKQRCXVjdcKbic 356WIJxH1thaJgV3crBZzx5yzLQd+YOGk69EgLDLUEHtfZdJ6cqaDLrIdsTBu9reoA+yr6TucQxw 08pFHKfSYMNhocaOdjWVt9O3UXAYcdw+J/uhuF1396/zy/tnkZBSj/NpuwLhafL/4b/2UStYvK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oQrWyxgAAANwA AAAPAAAAAAAAAAAAAAAAAKoCAABkcnMvZG93bnJldi54bWxQSwUGAAAAAAQABAD6AAAAnQMAAAAA ">
                  <v:shape id="Text Box 71" o:spid="_x0000_s1054" type="#_x0000_t202" style="position:absolute;left:761;top:11620;width:10287;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GlQsQA AADcAAAADwAAAGRycy9kb3ducmV2LnhtbESPQWvCQBSE74L/YXlCb3WjFQnRVYKlWNpCqXrx9sg+ k2D2bcg+Nf77bqHgcZiZb5jluneNulIXas8GJuMEFHHhbc2lgcP+7TkFFQTZYuOZDNwpwHo1HCwx s/7GP3TdSakihEOGBiqRNtM6FBU5DGPfEkfv5DuHEmVXatvhLcJdo6dJMtcOa44LFba0qag47y7O wMfsiK8v8kl34f47z7dpOwtfxjyN+nwBSqiXR/i//W4NTNM5/J2JR0CvfgEAAP//AwBQSwECLQAU AAYACAAAACEA8PeKu/0AAADiAQAAEwAAAAAAAAAAAAAAAAAAAAAAW0NvbnRlbnRfVHlwZXNdLnht bFBLAQItABQABgAIAAAAIQAx3V9h0gAAAI8BAAALAAAAAAAAAAAAAAAAAC4BAABfcmVscy8ucmVs c1BLAQItABQABgAIAAAAIQAzLwWeQQAAADkAAAAQAAAAAAAAAAAAAAAAACkCAABkcnMvc2hhcGV4 bWwueG1sUEsBAi0AFAAGAAgAAAAhAG1RpULEAAAA3AAAAA8AAAAAAAAAAAAAAAAAmAIAAGRycy9k b3ducmV2LnhtbFBLBQYAAAAABAAEAPUAAACJAwAAAAA= " fillcolor="white [3201]" strokecolor="white [3212]" strokeweight=".5pt">
                    <v:textbox>
                      <w:txbxContent>
                        <w:p w14:paraId="772B5484" w14:textId="77777777" w:rsidR="000A2C33" w:rsidRDefault="000A2C33" w:rsidP="009C4624">
                          <w:pPr>
                            <w:jc w:val="center"/>
                            <w:rPr>
                              <w:sz w:val="20"/>
                            </w:rPr>
                          </w:pPr>
                          <w:r>
                            <w:rPr>
                              <w:sz w:val="20"/>
                            </w:rPr>
                            <w:t>Tam giác đều</w:t>
                          </w:r>
                        </w:p>
                        <w:p w14:paraId="5456463C" w14:textId="77777777" w:rsidR="000A2C33" w:rsidRDefault="000A2C33" w:rsidP="009C4624">
                          <w:pPr>
                            <w:jc w:val="center"/>
                            <w:rPr>
                              <w:sz w:val="24"/>
                            </w:rPr>
                          </w:pPr>
                        </w:p>
                      </w:txbxContent>
                    </v:textbox>
                  </v:shape>
                  <v:shape id="Picture 287" o:spid="_x0000_s1055" type="#_x0000_t75" style="position:absolute;width:12550;height:111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RgGPGAAAA3AAAAA8AAABkcnMvZG93bnJldi54bWxEj0trwzAQhO+B/gexhd4SuTY0wYkSQmmh h0JxkkOPW2v9SK2Va6l+/PsoEMhxmJlvmM1uNI3oqXO1ZQXPiwgEcW51zaWC0/F9vgLhPLLGxjIp mMjBbvsw22Cq7cAZ9QdfigBhl6KCyvs2ldLlFRl0C9sSB6+wnUEfZFdK3eEQ4KaRcRS9SIM1h4UK W3qtKP89/BsFf1+J3tc/ssg4+e7flp9yOg+FUk+P434NwtPo7+Fb+0MriFdLuJ4JR0Bu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xGAY8YAAADcAAAADwAAAAAAAAAAAAAA AACfAgAAZHJzL2Rvd25yZXYueG1sUEsFBgAAAAAEAAQA9wAAAJIDAAAAAA== ">
                    <v:imagedata r:id="rId706" o:title=""/>
                    <v:path arrowok="t"/>
                  </v:shape>
                </v:group>
                <v:group id="Group 277" o:spid="_x0000_s1056" style="position:absolute;left:16446;width:10325;height:14795" coordorigin="16446" coordsize="10858,14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w4QKcUAAADcAAAADwAAAGRycy9kb3ducmV2LnhtbESPQYvCMBSE78L+h/CE vWlaF3WpRhFZlz2IoC6It0fzbIvNS2liW/+9EQSPw8x8w8yXnSlFQ7UrLCuIhxEI4tTqgjMF/8fN 4BuE88gaS8uk4E4OlouP3hwTbVveU3PwmQgQdgkqyL2vEildmpNBN7QVcfAutjbog6wzqWtsA9yU chRFE2mw4LCQY0XrnNLr4WYU/LbYrr7in2Z7vazv5+N4d9rGpNRnv1vNQHjq/Dv8av9pBaPp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cOECnFAAAA3AAA AA8AAAAAAAAAAAAAAAAAqgIAAGRycy9kb3ducmV2LnhtbFBLBQYAAAAABAAEAPoAAACcAwAAAAA= ">
                  <v:shape id="Picture 284" o:spid="_x0000_s1057" type="#_x0000_t75" style="position:absolute;left:16446;width:10859;height:100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7/WarDAAAA3AAAAA8AAABkcnMvZG93bnJldi54bWxEj0GLwjAUhO+C/yE8wZumKyJSjbIoogcV rHrw9rZ52xabl9JErf/eCILHYeabYabzxpTiTrUrLCv46UcgiFOrC84UnI6r3hiE88gaS8uk4EkO 5rN2a4qxtg8+0D3xmQgl7GJUkHtfxVK6NCeDrm8r4uD929qgD7LOpK7xEcpNKQdRNJIGCw4LOVa0 yCm9JjejYOC2V3M5L4vVcX++/SWL9e7ErFS30/xOQHhq/Df8oTc6cOMhvM+EIyBn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v9ZqsMAAADcAAAADwAAAAAAAAAAAAAAAACf AgAAZHJzL2Rvd25yZXYueG1sUEsFBgAAAAAEAAQA9wAAAI8DAAAAAA== ">
                    <v:imagedata r:id="rId707" o:title=""/>
                    <v:path arrowok="t"/>
                  </v:shape>
                  <v:shape id="Text Box 74" o:spid="_x0000_s1058" type="#_x0000_t202" style="position:absolute;left:17606;top:11747;width:8211;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M7NcUA AADcAAAADwAAAGRycy9kb3ducmV2LnhtbESPX2vCQBDE3wt+h2MLfauXWpUQPSUo0qKF4p8X35bc NgnN7YXcVuO37wmFPg4z8xtmvuxdoy7UhdqzgZdhAoq48Lbm0sDpuHlOQQVBtth4JgM3CrBcDB7m mFl/5T1dDlKqCOGQoYFKpM20DkVFDsPQt8TR+/KdQ4myK7Xt8BrhrtGjJJlqhzXHhQpbWlVUfB9+ nIHt+IzrV9nRTbj/zPO3tB2HD2OeHvt8Bkqol//wX/vdGhilE7ifiUdAL34BAAD//wMAUEsBAi0A FAAGAAgAAAAhAPD3irv9AAAA4gEAABMAAAAAAAAAAAAAAAAAAAAAAFtDb250ZW50X1R5cGVzXS54 bWxQSwECLQAUAAYACAAAACEAMd1fYdIAAACPAQAACwAAAAAAAAAAAAAAAAAuAQAAX3JlbHMvLnJl bHNQSwECLQAUAAYACAAAACEAMy8FnkEAAAA5AAAAEAAAAAAAAAAAAAAAAAApAgAAZHJzL3NoYXBl eG1sLnhtbFBLAQItABQABgAIAAAAIQCdgzs1xQAAANwAAAAPAAAAAAAAAAAAAAAAAJgCAABkcnMv ZG93bnJldi54bWxQSwUGAAAAAAQABAD1AAAAigMAAAAA " fillcolor="white [3201]" strokecolor="white [3212]" strokeweight=".5pt">
                    <v:textbox>
                      <w:txbxContent>
                        <w:p w14:paraId="55ED32EB" w14:textId="77777777" w:rsidR="000A2C33" w:rsidRDefault="000A2C33" w:rsidP="009C4624">
                          <w:pPr>
                            <w:jc w:val="center"/>
                            <w:rPr>
                              <w:sz w:val="20"/>
                            </w:rPr>
                          </w:pPr>
                          <w:r>
                            <w:rPr>
                              <w:sz w:val="20"/>
                            </w:rPr>
                            <w:t>Cánh quạt</w:t>
                          </w:r>
                        </w:p>
                        <w:p w14:paraId="07C7385E" w14:textId="77777777" w:rsidR="000A2C33" w:rsidRDefault="000A2C33" w:rsidP="009C4624">
                          <w:pPr>
                            <w:jc w:val="center"/>
                            <w:rPr>
                              <w:sz w:val="24"/>
                            </w:rPr>
                          </w:pPr>
                        </w:p>
                      </w:txbxContent>
                    </v:textbox>
                  </v:shape>
                </v:group>
                <v:group id="Group 278" o:spid="_x0000_s1059" style="position:absolute;left:32639;top:952;width:9398;height:13780" coordorigin="32639,952" coordsize="9398,137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GEW8IAAADcAAAADwAAAGRycy9kb3ducmV2LnhtbERPTYvCMBC9C/sfwix4 07SKunSNIrIuexDBuiDehmZsi82kNLGt/94cBI+P971c96YSLTWutKwgHkcgiDOrS84V/J92oy8Q ziNrrCyTggc5WK8+BktMtO34SG3qcxFC2CWooPC+TqR0WUEG3djWxIG72sagD7DJpW6wC+GmkpMo mkuDJYeGAmvaFpTd0rtR8Ntht5nGP+3+dt0+LqfZ4byPSanhZ7/5BuGp92/xy/2nFUwW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RhFvCAAAA3AAAAA8A AAAAAAAAAAAAAAAAqgIAAGRycy9kb3ducmV2LnhtbFBLBQYAAAAABAAEAPoAAACZAwAAAAA= ">
                  <v:shape id="Picture 282" o:spid="_x0000_s1060" type="#_x0000_t75" style="position:absolute;left:32639;top:952;width:9398;height:90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OO/4TEAAAA3AAAAA8AAABkcnMvZG93bnJldi54bWxEj81qwzAQhO+BvoPYQm+J/AMhOJFNCG1t cquTB1isre3aWrmWmrhvXxUKPQ4z8w1zKBYzihvNrresIN5EIIgbq3tuFVwvL+sdCOeRNY6WScE3 OSjyh9UBM23v/Ea32rciQNhlqKDzfsqkdE1HBt3GTsTBe7ezQR/k3Eo94z3AzSiTKNpKgz2HhQ4n OnXUDPWXUfBRNtfPqErPQ+3T59f6ko5tXCr19Lgc9yA8Lf4//NeutIJkl8DvmXAEZP4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OO/4TEAAAA3AAAAA8AAAAAAAAAAAAAAAAA nwIAAGRycy9kb3ducmV2LnhtbFBLBQYAAAAABAAEAPcAAACQAwAAAAA= ">
                    <v:imagedata r:id="rId708" o:title=""/>
                    <v:path arrowok="t"/>
                  </v:shape>
                  <v:shape id="_x0000_s1061" type="#_x0000_t202" style="position:absolute;left:33083;top:11684;width:8700;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YG2sQA AADcAAAADwAAAGRycy9kb3ducmV2LnhtbESPQWvCQBSE74L/YXkFb7qpioToKkGRii2U2l68PbKv SWj2bci+avz3bqHgcZiZb5jVpneNulAXas8GnicJKOLC25pLA1+f+3EKKgiyxcYzGbhRgM16OFhh Zv2VP+hyklJFCIcMDVQibaZ1KCpyGCa+JY7et+8cSpRdqW2H1wh3jZ4myUI7rDkuVNjStqLi5/Tr DBznZ9zN5JVuwv17nr+k7Ty8GTN66vMlKKFeHuH/9sEamKYz+DsTj4Be3wEAAP//AwBQSwECLQAU AAYACAAAACEA8PeKu/0AAADiAQAAEwAAAAAAAAAAAAAAAAAAAAAAW0NvbnRlbnRfVHlwZXNdLnht bFBLAQItABQABgAIAAAAIQAx3V9h0gAAAI8BAAALAAAAAAAAAAAAAAAAAC4BAABfcmVscy8ucmVs c1BLAQItABQABgAIAAAAIQAzLwWeQQAAADkAAAAQAAAAAAAAAAAAAAAAACkCAABkcnMvc2hhcGV4 bWwueG1sUEsBAi0AFAAGAAgAAAAhAH0mBtrEAAAA3AAAAA8AAAAAAAAAAAAAAAAAmAIAAGRycy9k b3ducmV2LnhtbFBLBQYAAAAABAAEAPUAAACJAwAAAAA= " fillcolor="white [3201]" strokecolor="white [3212]" strokeweight=".5pt">
                    <v:textbox>
                      <w:txbxContent>
                        <w:p w14:paraId="64CF306D" w14:textId="77777777" w:rsidR="000A2C33" w:rsidRDefault="000A2C33" w:rsidP="009C4624">
                          <w:pPr>
                            <w:jc w:val="center"/>
                            <w:rPr>
                              <w:sz w:val="20"/>
                            </w:rPr>
                          </w:pPr>
                          <w:r>
                            <w:rPr>
                              <w:sz w:val="20"/>
                            </w:rPr>
                            <w:t>Trái tim</w:t>
                          </w:r>
                        </w:p>
                        <w:p w14:paraId="7B81ABF3" w14:textId="77777777" w:rsidR="000A2C33" w:rsidRDefault="000A2C33" w:rsidP="009C4624">
                          <w:pPr>
                            <w:jc w:val="center"/>
                            <w:rPr>
                              <w:sz w:val="24"/>
                            </w:rPr>
                          </w:pPr>
                        </w:p>
                      </w:txbxContent>
                    </v:textbox>
                  </v:shape>
                </v:group>
                <v:group id="Group 279" o:spid="_x0000_s1062" style="position:absolute;left:47561;width:10287;height:14795" coordorigin="47561" coordsize="10287,147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0hwMYAAADcAAAADwAAAGRycy9kb3ducmV2LnhtbESPT2vCQBTE74LfYXmC t7qJ4p9GVxFR6UEK1ULp7ZF9JsHs25Bdk/jtu0LB4zAzv2FWm86UoqHaFZYVxKMIBHFqdcGZgu/L 4W0BwnlkjaVlUvAgB5t1v7fCRNuWv6g5+0wECLsEFeTeV4mULs3JoBvZijh4V1sb9EHWmdQ1tgFu SjmOopk0WHBYyLGiXU7p7Xw3Co4ttttJvG9Ot+vu8XuZfv6cYlJqOOi2SxCeOv8K/7c/tILx/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3SHAxgAAANwA AAAPAAAAAAAAAAAAAAAAAKoCAABkcnMvZG93bnJldi54bWxQSwUGAAAAAAQABAD6AAAAnQMAAAAA ">
                  <v:shape id="Picture 280" o:spid="_x0000_s1063" type="#_x0000_t75" style="position:absolute;left:47561;width:9843;height:107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BzP37DAAAA3AAAAA8AAABkcnMvZG93bnJldi54bWxET8tqwkAU3Qv9h+EWuhGdNIKE6CSUPqAV N0kL4u6SuU2CmTshMzWpX+8sBJeH897mk+nEmQbXWlbwvIxAEFdWt1wr+Pn+WCQgnEfW2FkmBf/k IM8eZltMtR25oHPpaxFC2KWooPG+T6V0VUMG3dL2xIH7tYNBH+BQSz3gGMJNJ+MoWkuDLYeGBnt6 bag6lX9GgX87yFjS6ji/7Nz+vfiy7WlvlXp6nF42IDxN/i6+uT+1gjgJ88OZcARkd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HM/fsMAAADcAAAADwAAAAAAAAAAAAAAAACf AgAAZHJzL2Rvd25yZXYueG1sUEsFBgAAAAAEAAQA9wAAAI8DAAAAAA== ">
                    <v:imagedata r:id="rId709" o:title=""/>
                    <v:path arrowok="t"/>
                  </v:shape>
                  <v:shape id="Text Box 82" o:spid="_x0000_s1064" type="#_x0000_t202" style="position:absolute;left:47561;top:11747;width:10287;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g9NsQA AADcAAAADwAAAGRycy9kb3ducmV2LnhtbESPQWvCQBSE74L/YXlCb7rRioToKkEpLa1Qmvbi7ZF9 TUKzb0P2VeO/7xYEj8PMfMNsdoNr1Zn60Hg2MJ8loIhLbxuuDHx9Pk1TUEGQLbaeycCVAuy249EG M+sv/EHnQioVIRwyNFCLdJnWoazJYZj5jjh63753KFH2lbY9XiLctXqRJCvtsOG4UGNH+5rKn+LX GXhdnvDwKG90FR7e8/w57ZbhaMzDZMjXoIQGuYdv7RdrYJHO4f9MPAJ6+wcAAP//AwBQSwECLQAU AAYACAAAACEA8PeKu/0AAADiAQAAEwAAAAAAAAAAAAAAAAAAAAAAW0NvbnRlbnRfVHlwZXNdLnht bFBLAQItABQABgAIAAAAIQAx3V9h0gAAAI8BAAALAAAAAAAAAAAAAAAAAC4BAABfcmVscy8ucmVs c1BLAQItABQABgAIAAAAIQAzLwWeQQAAADkAAAAQAAAAAAAAAAAAAAAAACkCAABkcnMvc2hhcGV4 bWwueG1sUEsBAi0AFAAGAAgAAAAhAOK4PTbEAAAA3AAAAA8AAAAAAAAAAAAAAAAAmAIAAGRycy9k b3ducmV2LnhtbFBLBQYAAAAABAAEAPUAAACJAwAAAAA= " fillcolor="white [3201]" strokecolor="white [3212]" strokeweight=".5pt">
                    <v:textbox>
                      <w:txbxContent>
                        <w:p w14:paraId="17874BEB" w14:textId="77777777" w:rsidR="000A2C33" w:rsidRDefault="000A2C33" w:rsidP="009C4624">
                          <w:pPr>
                            <w:jc w:val="center"/>
                            <w:rPr>
                              <w:sz w:val="20"/>
                            </w:rPr>
                          </w:pPr>
                          <w:r>
                            <w:rPr>
                              <w:sz w:val="20"/>
                            </w:rPr>
                            <w:t>Cánh diều</w:t>
                          </w:r>
                        </w:p>
                        <w:p w14:paraId="3C7833AA" w14:textId="77777777" w:rsidR="000A2C33" w:rsidRDefault="000A2C33" w:rsidP="009C4624">
                          <w:pPr>
                            <w:jc w:val="center"/>
                            <w:rPr>
                              <w:sz w:val="24"/>
                            </w:rPr>
                          </w:pPr>
                        </w:p>
                      </w:txbxContent>
                    </v:textbox>
                  </v:shape>
                </v:group>
              </v:group>
            </w:pict>
          </mc:Fallback>
        </mc:AlternateContent>
      </w:r>
    </w:p>
    <w:p w14:paraId="70EA3DBE" w14:textId="77777777" w:rsidR="009C4624" w:rsidRPr="007C02BC" w:rsidRDefault="009C4624" w:rsidP="009C4624">
      <w:pPr>
        <w:spacing w:beforeLines="60" w:before="144" w:afterLines="60" w:after="144"/>
        <w:jc w:val="both"/>
        <w:rPr>
          <w:rFonts w:ascii="Times New Roman" w:eastAsia="Calibri" w:hAnsi="Times New Roman" w:cs="Times New Roman"/>
          <w:sz w:val="26"/>
          <w:szCs w:val="26"/>
          <w:lang w:val="nl-NL"/>
        </w:rPr>
      </w:pPr>
    </w:p>
    <w:p w14:paraId="654F8DFE" w14:textId="77777777" w:rsidR="009C4624" w:rsidRPr="007C02BC" w:rsidRDefault="009C4624" w:rsidP="009C4624">
      <w:pPr>
        <w:spacing w:beforeLines="60" w:before="144" w:afterLines="60" w:after="144"/>
        <w:jc w:val="both"/>
        <w:rPr>
          <w:rFonts w:ascii="Times New Roman" w:eastAsia="Calibri" w:hAnsi="Times New Roman" w:cs="Times New Roman"/>
          <w:b/>
          <w:sz w:val="26"/>
          <w:szCs w:val="26"/>
          <w:lang w:val="nl-NL"/>
        </w:rPr>
      </w:pPr>
    </w:p>
    <w:p w14:paraId="0E922BD7" w14:textId="77777777" w:rsidR="004B3AA2" w:rsidRPr="007C02BC" w:rsidRDefault="004B3AA2" w:rsidP="009C4624">
      <w:pPr>
        <w:spacing w:line="360" w:lineRule="auto"/>
        <w:jc w:val="both"/>
        <w:rPr>
          <w:rFonts w:ascii="Times New Roman" w:eastAsia="Calibri" w:hAnsi="Times New Roman" w:cs="Times New Roman"/>
          <w:b/>
          <w:sz w:val="26"/>
          <w:szCs w:val="26"/>
          <w:lang w:val="nl-NL"/>
        </w:rPr>
      </w:pPr>
    </w:p>
    <w:p w14:paraId="3A8640A0" w14:textId="20B3034C" w:rsidR="009C4624" w:rsidRPr="007C02BC" w:rsidRDefault="00FA3BF1" w:rsidP="009C4624">
      <w:pPr>
        <w:spacing w:line="360" w:lineRule="auto"/>
        <w:jc w:val="both"/>
        <w:rPr>
          <w:rFonts w:ascii="Times New Roman" w:eastAsia="Calibri" w:hAnsi="Times New Roman" w:cs="Times New Roman"/>
          <w:sz w:val="26"/>
          <w:szCs w:val="26"/>
          <w:lang w:val="nl-NL"/>
        </w:rPr>
      </w:pPr>
      <w:r w:rsidRPr="007C02BC">
        <w:rPr>
          <w:rFonts w:ascii="Times New Roman" w:hAnsi="Times New Roman" w:cs="Times New Roman"/>
          <w:noProof/>
          <w:sz w:val="26"/>
          <w:szCs w:val="26"/>
        </w:rPr>
        <mc:AlternateContent>
          <mc:Choice Requires="wpg">
            <w:drawing>
              <wp:anchor distT="0" distB="0" distL="114300" distR="114300" simplePos="0" relativeHeight="251774976" behindDoc="0" locked="0" layoutInCell="1" allowOverlap="1" wp14:anchorId="56D3B8E3" wp14:editId="6BDC1080">
                <wp:simplePos x="0" y="0"/>
                <wp:positionH relativeFrom="margin">
                  <wp:align>left</wp:align>
                </wp:positionH>
                <wp:positionV relativeFrom="paragraph">
                  <wp:posOffset>535305</wp:posOffset>
                </wp:positionV>
                <wp:extent cx="5905500" cy="3371850"/>
                <wp:effectExtent l="0" t="0" r="19050" b="19050"/>
                <wp:wrapNone/>
                <wp:docPr id="701" name="Group 701"/>
                <wp:cNvGraphicFramePr/>
                <a:graphic xmlns:a="http://schemas.openxmlformats.org/drawingml/2006/main">
                  <a:graphicData uri="http://schemas.microsoft.com/office/word/2010/wordprocessingGroup">
                    <wpg:wgp>
                      <wpg:cNvGrpSpPr/>
                      <wpg:grpSpPr>
                        <a:xfrm>
                          <a:off x="0" y="0"/>
                          <a:ext cx="5905500" cy="3371850"/>
                          <a:chOff x="0" y="0"/>
                          <a:chExt cx="6468690" cy="3729658"/>
                        </a:xfrm>
                      </wpg:grpSpPr>
                      <wps:wsp>
                        <wps:cNvPr id="251" name="Text Box 226"/>
                        <wps:cNvSpPr txBox="1">
                          <a:spLocks/>
                        </wps:cNvSpPr>
                        <wps:spPr>
                          <a:xfrm>
                            <a:off x="2018249" y="3018486"/>
                            <a:ext cx="1233896" cy="701007"/>
                          </a:xfrm>
                          <a:prstGeom prst="rect">
                            <a:avLst/>
                          </a:prstGeom>
                          <a:noFill/>
                          <a:ln w="6350">
                            <a:solidFill>
                              <a:schemeClr val="bg1"/>
                            </a:solidFill>
                          </a:ln>
                        </wps:spPr>
                        <wps:txbx>
                          <w:txbxContent>
                            <w:p w14:paraId="6B01CCED" w14:textId="77777777" w:rsidR="000A2C33" w:rsidRDefault="000A2C33" w:rsidP="009C4624">
                              <w:pPr>
                                <w:tabs>
                                  <w:tab w:val="left" w:pos="1810"/>
                                </w:tabs>
                                <w:spacing w:beforeLines="60" w:before="144" w:afterLines="60" w:after="144"/>
                                <w:rPr>
                                  <w:rFonts w:eastAsia="Calibri"/>
                                  <w:i/>
                                  <w:sz w:val="20"/>
                                </w:rPr>
                              </w:pPr>
                              <w:r>
                                <w:rPr>
                                  <w:rFonts w:eastAsia="Calibri"/>
                                  <w:i/>
                                  <w:sz w:val="20"/>
                                </w:rPr>
                                <w:t>f) Giao nhau với</w:t>
                              </w:r>
                            </w:p>
                            <w:p w14:paraId="3F1F9F67" w14:textId="77777777" w:rsidR="000A2C33" w:rsidRDefault="000A2C33" w:rsidP="009C4624">
                              <w:pPr>
                                <w:tabs>
                                  <w:tab w:val="left" w:pos="1810"/>
                                </w:tabs>
                                <w:spacing w:beforeLines="60" w:before="144" w:afterLines="60" w:after="144"/>
                                <w:jc w:val="center"/>
                                <w:rPr>
                                  <w:rFonts w:eastAsia="Calibri"/>
                                  <w:i/>
                                  <w:sz w:val="20"/>
                                </w:rPr>
                              </w:pPr>
                              <w:r>
                                <w:rPr>
                                  <w:rFonts w:eastAsia="Calibri"/>
                                  <w:i/>
                                  <w:sz w:val="20"/>
                                </w:rPr>
                                <w:t>đường ưu tiê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252" name="Group 252"/>
                        <wpg:cNvGrpSpPr>
                          <a:grpSpLocks/>
                        </wpg:cNvGrpSpPr>
                        <wpg:grpSpPr>
                          <a:xfrm>
                            <a:off x="0" y="0"/>
                            <a:ext cx="6468690" cy="3729658"/>
                            <a:chOff x="0" y="0"/>
                            <a:chExt cx="6495864" cy="3729658"/>
                          </a:xfrm>
                        </wpg:grpSpPr>
                        <wpg:grpSp>
                          <wpg:cNvPr id="253" name="Group 253"/>
                          <wpg:cNvGrpSpPr/>
                          <wpg:grpSpPr>
                            <a:xfrm>
                              <a:off x="254000" y="101600"/>
                              <a:ext cx="1081405" cy="1517068"/>
                              <a:chOff x="254000" y="101600"/>
                              <a:chExt cx="1081405" cy="1517068"/>
                            </a:xfrm>
                          </wpg:grpSpPr>
                          <pic:pic xmlns:pic="http://schemas.openxmlformats.org/drawingml/2006/picture">
                            <pic:nvPicPr>
                              <pic:cNvPr id="274" name="Picture 274"/>
                              <pic:cNvPicPr>
                                <a:picLocks noChangeAspect="1"/>
                              </pic:cNvPicPr>
                            </pic:nvPicPr>
                            <pic:blipFill>
                              <a:blip r:embed="rId710" cstate="email">
                                <a:extLst>
                                  <a:ext uri="{28A0092B-C50C-407E-A947-70E740481C1C}">
                                    <a14:useLocalDpi xmlns:a14="http://schemas.microsoft.com/office/drawing/2010/main"/>
                                  </a:ext>
                                </a:extLst>
                              </a:blip>
                              <a:srcRect/>
                              <a:stretch>
                                <a:fillRect/>
                              </a:stretch>
                            </pic:blipFill>
                            <pic:spPr bwMode="auto">
                              <a:xfrm>
                                <a:off x="254000" y="101600"/>
                                <a:ext cx="1081405" cy="1081405"/>
                              </a:xfrm>
                              <a:prstGeom prst="rect">
                                <a:avLst/>
                              </a:prstGeom>
                              <a:noFill/>
                              <a:ln>
                                <a:noFill/>
                              </a:ln>
                            </pic:spPr>
                          </pic:pic>
                          <wps:wsp>
                            <wps:cNvPr id="275" name="Text Box 214"/>
                            <wps:cNvSpPr txBox="1"/>
                            <wps:spPr>
                              <a:xfrm>
                                <a:off x="304776" y="1174634"/>
                                <a:ext cx="927878" cy="444034"/>
                              </a:xfrm>
                              <a:prstGeom prst="rect">
                                <a:avLst/>
                              </a:prstGeom>
                              <a:noFill/>
                              <a:ln w="6350">
                                <a:solidFill>
                                  <a:schemeClr val="bg1"/>
                                </a:solidFill>
                              </a:ln>
                            </wps:spPr>
                            <wps:txbx>
                              <w:txbxContent>
                                <w:p w14:paraId="2E2B2B84" w14:textId="77777777" w:rsidR="000A2C33" w:rsidRDefault="000A2C33" w:rsidP="009C4624">
                                  <w:pPr>
                                    <w:tabs>
                                      <w:tab w:val="left" w:pos="1810"/>
                                    </w:tabs>
                                    <w:spacing w:beforeLines="60" w:before="144" w:afterLines="60" w:after="144"/>
                                    <w:rPr>
                                      <w:rFonts w:eastAsia="Calibri"/>
                                      <w:i/>
                                      <w:sz w:val="20"/>
                                    </w:rPr>
                                  </w:pPr>
                                  <w:r>
                                    <w:rPr>
                                      <w:rFonts w:eastAsia="Calibri"/>
                                      <w:i/>
                                      <w:sz w:val="20"/>
                                    </w:rPr>
                                    <w:t>a) Đường cấ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54" name="Group 254"/>
                          <wpg:cNvGrpSpPr/>
                          <wpg:grpSpPr>
                            <a:xfrm>
                              <a:off x="1822314" y="31750"/>
                              <a:ext cx="1345996" cy="1599617"/>
                              <a:chOff x="1822314" y="31750"/>
                              <a:chExt cx="1345996" cy="1599617"/>
                            </a:xfrm>
                          </wpg:grpSpPr>
                          <pic:pic xmlns:pic="http://schemas.openxmlformats.org/drawingml/2006/picture">
                            <pic:nvPicPr>
                              <pic:cNvPr id="272" name="Picture 272"/>
                              <pic:cNvPicPr>
                                <a:picLocks noChangeAspect="1"/>
                              </pic:cNvPicPr>
                            </pic:nvPicPr>
                            <pic:blipFill>
                              <a:blip r:embed="rId711" cstate="email">
                                <a:extLst>
                                  <a:ext uri="{28A0092B-C50C-407E-A947-70E740481C1C}">
                                    <a14:useLocalDpi xmlns:a14="http://schemas.microsoft.com/office/drawing/2010/main"/>
                                  </a:ext>
                                </a:extLst>
                              </a:blip>
                              <a:srcRect/>
                              <a:stretch>
                                <a:fillRect/>
                              </a:stretch>
                            </pic:blipFill>
                            <pic:spPr bwMode="auto">
                              <a:xfrm>
                                <a:off x="1905000" y="31750"/>
                                <a:ext cx="1150620" cy="1163955"/>
                              </a:xfrm>
                              <a:prstGeom prst="rect">
                                <a:avLst/>
                              </a:prstGeom>
                              <a:noFill/>
                              <a:ln>
                                <a:noFill/>
                              </a:ln>
                            </pic:spPr>
                          </pic:pic>
                          <wps:wsp>
                            <wps:cNvPr id="273" name="Text Box 216"/>
                            <wps:cNvSpPr txBox="1"/>
                            <wps:spPr>
                              <a:xfrm>
                                <a:off x="1822314" y="1187333"/>
                                <a:ext cx="1345996" cy="444034"/>
                              </a:xfrm>
                              <a:prstGeom prst="rect">
                                <a:avLst/>
                              </a:prstGeom>
                              <a:noFill/>
                              <a:ln w="6350">
                                <a:solidFill>
                                  <a:schemeClr val="bg1"/>
                                </a:solidFill>
                              </a:ln>
                            </wps:spPr>
                            <wps:txbx>
                              <w:txbxContent>
                                <w:p w14:paraId="7E876055" w14:textId="77777777" w:rsidR="000A2C33" w:rsidRDefault="000A2C33" w:rsidP="009C4624">
                                  <w:pPr>
                                    <w:tabs>
                                      <w:tab w:val="left" w:pos="1810"/>
                                    </w:tabs>
                                    <w:spacing w:beforeLines="60" w:before="144" w:afterLines="60" w:after="144"/>
                                    <w:rPr>
                                      <w:rFonts w:eastAsia="Calibri"/>
                                      <w:i/>
                                      <w:sz w:val="20"/>
                                    </w:rPr>
                                  </w:pPr>
                                  <w:r>
                                    <w:rPr>
                                      <w:rFonts w:eastAsia="Calibri"/>
                                      <w:i/>
                                      <w:sz w:val="20"/>
                                    </w:rPr>
                                    <w:t>b) Cấm đi ngược chiều</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56" name="Group 256"/>
                          <wpg:cNvGrpSpPr/>
                          <wpg:grpSpPr>
                            <a:xfrm>
                              <a:off x="3543300" y="63500"/>
                              <a:ext cx="1206500" cy="1567866"/>
                              <a:chOff x="3543300" y="63500"/>
                              <a:chExt cx="1206500" cy="1567866"/>
                            </a:xfrm>
                          </wpg:grpSpPr>
                          <pic:pic xmlns:pic="http://schemas.openxmlformats.org/drawingml/2006/picture">
                            <pic:nvPicPr>
                              <pic:cNvPr id="270" name="Picture 270"/>
                              <pic:cNvPicPr>
                                <a:picLocks noChangeAspect="1"/>
                              </pic:cNvPicPr>
                            </pic:nvPicPr>
                            <pic:blipFill rotWithShape="1">
                              <a:blip r:embed="rId712" cstate="email">
                                <a:extLst>
                                  <a:ext uri="{28A0092B-C50C-407E-A947-70E740481C1C}">
                                    <a14:useLocalDpi xmlns:a14="http://schemas.microsoft.com/office/drawing/2010/main"/>
                                  </a:ext>
                                </a:extLst>
                              </a:blip>
                              <a:srcRect t="-2914" b="-2"/>
                              <a:stretch/>
                            </pic:blipFill>
                            <pic:spPr bwMode="auto">
                              <a:xfrm>
                                <a:off x="3543300" y="63500"/>
                                <a:ext cx="1206500" cy="1120775"/>
                              </a:xfrm>
                              <a:prstGeom prst="rect">
                                <a:avLst/>
                              </a:prstGeom>
                              <a:noFill/>
                              <a:ln>
                                <a:noFill/>
                              </a:ln>
                              <a:extLst>
                                <a:ext uri="{53640926-AAD7-44D8-BBD7-CCE9431645EC}">
                                  <a14:shadowObscured xmlns:a14="http://schemas.microsoft.com/office/drawing/2010/main"/>
                                </a:ext>
                              </a:extLst>
                            </pic:spPr>
                          </pic:pic>
                          <wps:wsp>
                            <wps:cNvPr id="271" name="Text Box 218"/>
                            <wps:cNvSpPr txBox="1"/>
                            <wps:spPr>
                              <a:xfrm>
                                <a:off x="3720818" y="1187332"/>
                                <a:ext cx="851509" cy="444034"/>
                              </a:xfrm>
                              <a:prstGeom prst="rect">
                                <a:avLst/>
                              </a:prstGeom>
                              <a:noFill/>
                              <a:ln w="6350">
                                <a:solidFill>
                                  <a:schemeClr val="bg1"/>
                                </a:solidFill>
                              </a:ln>
                            </wps:spPr>
                            <wps:txbx>
                              <w:txbxContent>
                                <w:p w14:paraId="2F9680E5" w14:textId="77777777" w:rsidR="000A2C33" w:rsidRDefault="000A2C33" w:rsidP="009C4624">
                                  <w:pPr>
                                    <w:tabs>
                                      <w:tab w:val="left" w:pos="1810"/>
                                    </w:tabs>
                                    <w:spacing w:beforeLines="60" w:before="144" w:afterLines="60" w:after="144"/>
                                    <w:rPr>
                                      <w:rFonts w:eastAsia="Calibri"/>
                                      <w:i/>
                                      <w:sz w:val="20"/>
                                    </w:rPr>
                                  </w:pPr>
                                  <w:r>
                                    <w:rPr>
                                      <w:rFonts w:eastAsia="Calibri"/>
                                      <w:i/>
                                      <w:sz w:val="20"/>
                                    </w:rPr>
                                    <w:t>c) Cấm đỗ xe</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57" name="Group 257"/>
                          <wpg:cNvGrpSpPr/>
                          <wpg:grpSpPr>
                            <a:xfrm>
                              <a:off x="5174858" y="0"/>
                              <a:ext cx="1315449" cy="1631366"/>
                              <a:chOff x="5174858" y="0"/>
                              <a:chExt cx="1315449" cy="1631366"/>
                            </a:xfrm>
                          </wpg:grpSpPr>
                          <pic:pic xmlns:pic="http://schemas.openxmlformats.org/drawingml/2006/picture">
                            <pic:nvPicPr>
                              <pic:cNvPr id="268" name="Picture 268"/>
                              <pic:cNvPicPr>
                                <a:picLocks noChangeAspect="1"/>
                              </pic:cNvPicPr>
                            </pic:nvPicPr>
                            <pic:blipFill>
                              <a:blip r:embed="rId713" cstate="email">
                                <a:extLst>
                                  <a:ext uri="{28A0092B-C50C-407E-A947-70E740481C1C}">
                                    <a14:useLocalDpi xmlns:a14="http://schemas.microsoft.com/office/drawing/2010/main"/>
                                  </a:ext>
                                </a:extLst>
                              </a:blip>
                              <a:srcRect/>
                              <a:stretch>
                                <a:fillRect/>
                              </a:stretch>
                            </pic:blipFill>
                            <pic:spPr bwMode="auto">
                              <a:xfrm>
                                <a:off x="5238750" y="0"/>
                                <a:ext cx="1162050" cy="1217930"/>
                              </a:xfrm>
                              <a:prstGeom prst="rect">
                                <a:avLst/>
                              </a:prstGeom>
                              <a:noFill/>
                              <a:ln>
                                <a:noFill/>
                              </a:ln>
                            </pic:spPr>
                          </pic:pic>
                          <wps:wsp>
                            <wps:cNvPr id="269" name="Text Box 220"/>
                            <wps:cNvSpPr txBox="1"/>
                            <wps:spPr>
                              <a:xfrm>
                                <a:off x="5174858" y="1187332"/>
                                <a:ext cx="1315449" cy="444034"/>
                              </a:xfrm>
                              <a:prstGeom prst="rect">
                                <a:avLst/>
                              </a:prstGeom>
                              <a:noFill/>
                              <a:ln w="6350">
                                <a:solidFill>
                                  <a:schemeClr val="bg1"/>
                                </a:solidFill>
                              </a:ln>
                            </wps:spPr>
                            <wps:txbx>
                              <w:txbxContent>
                                <w:p w14:paraId="72EFDE16" w14:textId="77777777" w:rsidR="000A2C33" w:rsidRDefault="000A2C33" w:rsidP="009C4624">
                                  <w:pPr>
                                    <w:tabs>
                                      <w:tab w:val="left" w:pos="1810"/>
                                    </w:tabs>
                                    <w:spacing w:beforeLines="60" w:before="144" w:afterLines="60" w:after="144"/>
                                    <w:rPr>
                                      <w:rFonts w:eastAsia="Calibri"/>
                                      <w:i/>
                                      <w:sz w:val="20"/>
                                    </w:rPr>
                                  </w:pPr>
                                  <w:r>
                                    <w:rPr>
                                      <w:rFonts w:eastAsia="Calibri"/>
                                      <w:i/>
                                      <w:sz w:val="20"/>
                                    </w:rPr>
                                    <w:t>d) Cấm dừng và đỗ xe</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58" name="Group 258"/>
                          <wpg:cNvGrpSpPr/>
                          <wpg:grpSpPr>
                            <a:xfrm>
                              <a:off x="0" y="1879506"/>
                              <a:ext cx="1654016" cy="1624928"/>
                              <a:chOff x="0" y="1879506"/>
                              <a:chExt cx="1654016" cy="1624928"/>
                            </a:xfrm>
                          </wpg:grpSpPr>
                          <wps:wsp>
                            <wps:cNvPr id="266" name="Text Box 223"/>
                            <wps:cNvSpPr txBox="1"/>
                            <wps:spPr>
                              <a:xfrm>
                                <a:off x="0" y="3060400"/>
                                <a:ext cx="1654016" cy="444034"/>
                              </a:xfrm>
                              <a:prstGeom prst="rect">
                                <a:avLst/>
                              </a:prstGeom>
                              <a:noFill/>
                              <a:ln w="6350">
                                <a:solidFill>
                                  <a:schemeClr val="bg1"/>
                                </a:solidFill>
                              </a:ln>
                            </wps:spPr>
                            <wps:txbx>
                              <w:txbxContent>
                                <w:p w14:paraId="52919930" w14:textId="77777777" w:rsidR="000A2C33" w:rsidRDefault="000A2C33" w:rsidP="009C4624">
                                  <w:pPr>
                                    <w:tabs>
                                      <w:tab w:val="left" w:pos="1810"/>
                                    </w:tabs>
                                    <w:spacing w:beforeLines="60" w:before="144" w:afterLines="60" w:after="144"/>
                                    <w:rPr>
                                      <w:rFonts w:eastAsia="Calibri"/>
                                      <w:i/>
                                      <w:sz w:val="20"/>
                                    </w:rPr>
                                  </w:pPr>
                                  <w:r>
                                    <w:rPr>
                                      <w:rFonts w:eastAsia="Calibri"/>
                                      <w:i/>
                                      <w:sz w:val="20"/>
                                    </w:rPr>
                                    <w:t>e) Hướng đi thẳng phải theo</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67" name="Picture 267"/>
                              <pic:cNvPicPr>
                                <a:picLocks noChangeAspect="1"/>
                              </pic:cNvPicPr>
                            </pic:nvPicPr>
                            <pic:blipFill>
                              <a:blip r:embed="rId714" cstate="email">
                                <a:extLst>
                                  <a:ext uri="{28A0092B-C50C-407E-A947-70E740481C1C}">
                                    <a14:useLocalDpi xmlns:a14="http://schemas.microsoft.com/office/drawing/2010/main"/>
                                  </a:ext>
                                </a:extLst>
                              </a:blip>
                              <a:srcRect/>
                              <a:stretch>
                                <a:fillRect/>
                              </a:stretch>
                            </pic:blipFill>
                            <pic:spPr bwMode="auto">
                              <a:xfrm>
                                <a:off x="241286" y="1879506"/>
                                <a:ext cx="1181100" cy="1123430"/>
                              </a:xfrm>
                              <a:prstGeom prst="rect">
                                <a:avLst/>
                              </a:prstGeom>
                              <a:noFill/>
                              <a:ln>
                                <a:noFill/>
                              </a:ln>
                            </pic:spPr>
                          </pic:pic>
                        </wpg:grpSp>
                        <pic:pic xmlns:pic="http://schemas.openxmlformats.org/drawingml/2006/picture">
                          <pic:nvPicPr>
                            <pic:cNvPr id="259" name="Picture 259"/>
                            <pic:cNvPicPr>
                              <a:picLocks noChangeAspect="1"/>
                            </pic:cNvPicPr>
                          </pic:nvPicPr>
                          <pic:blipFill>
                            <a:blip r:embed="rId715" cstate="email">
                              <a:extLst>
                                <a:ext uri="{28A0092B-C50C-407E-A947-70E740481C1C}">
                                  <a14:useLocalDpi xmlns:a14="http://schemas.microsoft.com/office/drawing/2010/main"/>
                                </a:ext>
                              </a:extLst>
                            </a:blip>
                            <a:srcRect/>
                            <a:stretch>
                              <a:fillRect/>
                            </a:stretch>
                          </pic:blipFill>
                          <pic:spPr bwMode="auto">
                            <a:xfrm>
                              <a:off x="1918970" y="1879600"/>
                              <a:ext cx="1136650" cy="1136650"/>
                            </a:xfrm>
                            <a:prstGeom prst="rect">
                              <a:avLst/>
                            </a:prstGeom>
                            <a:noFill/>
                            <a:ln>
                              <a:noFill/>
                            </a:ln>
                          </pic:spPr>
                        </pic:pic>
                        <wpg:grpSp>
                          <wpg:cNvPr id="260" name="Group 260"/>
                          <wpg:cNvGrpSpPr/>
                          <wpg:grpSpPr>
                            <a:xfrm>
                              <a:off x="3542761" y="1879600"/>
                              <a:ext cx="1321176" cy="1850058"/>
                              <a:chOff x="3542761" y="1879600"/>
                              <a:chExt cx="1321176" cy="1850058"/>
                            </a:xfrm>
                          </wpg:grpSpPr>
                          <pic:pic xmlns:pic="http://schemas.openxmlformats.org/drawingml/2006/picture">
                            <pic:nvPicPr>
                              <pic:cNvPr id="264" name="Picture 264"/>
                              <pic:cNvPicPr>
                                <a:picLocks noChangeAspect="1"/>
                              </pic:cNvPicPr>
                            </pic:nvPicPr>
                            <pic:blipFill>
                              <a:blip r:embed="rId716" cstate="email">
                                <a:extLst>
                                  <a:ext uri="{28A0092B-C50C-407E-A947-70E740481C1C}">
                                    <a14:useLocalDpi xmlns:a14="http://schemas.microsoft.com/office/drawing/2010/main"/>
                                  </a:ext>
                                </a:extLst>
                              </a:blip>
                              <a:srcRect/>
                              <a:stretch>
                                <a:fillRect/>
                              </a:stretch>
                            </pic:blipFill>
                            <pic:spPr bwMode="auto">
                              <a:xfrm>
                                <a:off x="3600450" y="1879600"/>
                                <a:ext cx="1136650" cy="1136650"/>
                              </a:xfrm>
                              <a:prstGeom prst="rect">
                                <a:avLst/>
                              </a:prstGeom>
                              <a:noFill/>
                              <a:ln>
                                <a:noFill/>
                              </a:ln>
                            </pic:spPr>
                          </pic:pic>
                          <wps:wsp>
                            <wps:cNvPr id="265" name="Text Box 228"/>
                            <wps:cNvSpPr txBox="1"/>
                            <wps:spPr>
                              <a:xfrm>
                                <a:off x="3542761" y="3028652"/>
                                <a:ext cx="1321176" cy="701006"/>
                              </a:xfrm>
                              <a:prstGeom prst="rect">
                                <a:avLst/>
                              </a:prstGeom>
                              <a:noFill/>
                              <a:ln w="6350">
                                <a:solidFill>
                                  <a:schemeClr val="bg1"/>
                                </a:solidFill>
                              </a:ln>
                            </wps:spPr>
                            <wps:txbx>
                              <w:txbxContent>
                                <w:p w14:paraId="66E27776" w14:textId="77777777" w:rsidR="000A2C33" w:rsidRDefault="000A2C33" w:rsidP="009C4624">
                                  <w:pPr>
                                    <w:tabs>
                                      <w:tab w:val="left" w:pos="1810"/>
                                    </w:tabs>
                                    <w:spacing w:beforeLines="60" w:before="144" w:afterLines="60" w:after="144"/>
                                    <w:rPr>
                                      <w:rFonts w:eastAsia="Calibri"/>
                                      <w:i/>
                                      <w:sz w:val="20"/>
                                    </w:rPr>
                                  </w:pPr>
                                  <w:r>
                                    <w:rPr>
                                      <w:rFonts w:eastAsia="Calibri"/>
                                      <w:i/>
                                      <w:sz w:val="20"/>
                                    </w:rPr>
                                    <w:t xml:space="preserve">g) Nơi giao nhau chạy </w:t>
                                  </w:r>
                                </w:p>
                                <w:p w14:paraId="190DC642" w14:textId="77777777" w:rsidR="000A2C33" w:rsidRDefault="000A2C33" w:rsidP="009C4624">
                                  <w:pPr>
                                    <w:tabs>
                                      <w:tab w:val="left" w:pos="1810"/>
                                    </w:tabs>
                                    <w:spacing w:beforeLines="60" w:before="144" w:afterLines="60" w:after="144"/>
                                    <w:jc w:val="center"/>
                                    <w:rPr>
                                      <w:rFonts w:eastAsia="Calibri"/>
                                      <w:i/>
                                      <w:sz w:val="20"/>
                                    </w:rPr>
                                  </w:pPr>
                                  <w:r>
                                    <w:rPr>
                                      <w:rFonts w:eastAsia="Calibri"/>
                                      <w:i/>
                                      <w:sz w:val="20"/>
                                    </w:rPr>
                                    <w:t>theo vòng xuyế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61" name="Group 261"/>
                          <wpg:cNvGrpSpPr/>
                          <wpg:grpSpPr>
                            <a:xfrm>
                              <a:off x="5048250" y="1797050"/>
                              <a:ext cx="1447614" cy="1906717"/>
                              <a:chOff x="5048250" y="1797050"/>
                              <a:chExt cx="1447614" cy="1906717"/>
                            </a:xfrm>
                          </wpg:grpSpPr>
                          <pic:pic xmlns:pic="http://schemas.openxmlformats.org/drawingml/2006/picture">
                            <pic:nvPicPr>
                              <pic:cNvPr id="262" name="Picture 262"/>
                              <pic:cNvPicPr>
                                <a:picLocks noChangeAspect="1"/>
                              </pic:cNvPicPr>
                            </pic:nvPicPr>
                            <pic:blipFill rotWithShape="1">
                              <a:blip r:embed="rId717" cstate="email">
                                <a:extLst>
                                  <a:ext uri="{28A0092B-C50C-407E-A947-70E740481C1C}">
                                    <a14:useLocalDpi xmlns:a14="http://schemas.microsoft.com/office/drawing/2010/main"/>
                                  </a:ext>
                                </a:extLst>
                              </a:blip>
                              <a:srcRect t="-3"/>
                              <a:stretch/>
                            </pic:blipFill>
                            <pic:spPr bwMode="auto">
                              <a:xfrm>
                                <a:off x="5048250" y="1797050"/>
                                <a:ext cx="1441450" cy="1263015"/>
                              </a:xfrm>
                              <a:prstGeom prst="rect">
                                <a:avLst/>
                              </a:prstGeom>
                              <a:noFill/>
                              <a:ln>
                                <a:noFill/>
                              </a:ln>
                              <a:extLst>
                                <a:ext uri="{53640926-AAD7-44D8-BBD7-CCE9431645EC}">
                                  <a14:shadowObscured xmlns:a14="http://schemas.microsoft.com/office/drawing/2010/main"/>
                                </a:ext>
                              </a:extLst>
                            </pic:spPr>
                          </pic:pic>
                          <wps:wsp>
                            <wps:cNvPr id="263" name="Text Box 231"/>
                            <wps:cNvSpPr txBox="1"/>
                            <wps:spPr>
                              <a:xfrm>
                                <a:off x="5079228" y="3002760"/>
                                <a:ext cx="1416636" cy="701007"/>
                              </a:xfrm>
                              <a:prstGeom prst="rect">
                                <a:avLst/>
                              </a:prstGeom>
                              <a:noFill/>
                              <a:ln w="6350">
                                <a:solidFill>
                                  <a:schemeClr val="bg1"/>
                                </a:solidFill>
                              </a:ln>
                            </wps:spPr>
                            <wps:txbx>
                              <w:txbxContent>
                                <w:p w14:paraId="5D84E745" w14:textId="77777777" w:rsidR="000A2C33" w:rsidRDefault="000A2C33" w:rsidP="009C4624">
                                  <w:pPr>
                                    <w:tabs>
                                      <w:tab w:val="left" w:pos="1810"/>
                                    </w:tabs>
                                    <w:spacing w:beforeLines="60" w:before="144" w:afterLines="60" w:after="144"/>
                                    <w:rPr>
                                      <w:rFonts w:eastAsia="Calibri"/>
                                      <w:i/>
                                      <w:sz w:val="20"/>
                                    </w:rPr>
                                  </w:pPr>
                                  <w:r>
                                    <w:rPr>
                                      <w:rFonts w:eastAsia="Calibri"/>
                                      <w:i/>
                                      <w:sz w:val="20"/>
                                    </w:rPr>
                                    <w:t>h) Giao nhau với đường</w:t>
                                  </w:r>
                                </w:p>
                                <w:p w14:paraId="4EA91D07" w14:textId="77777777" w:rsidR="000A2C33" w:rsidRDefault="000A2C33" w:rsidP="009C4624">
                                  <w:pPr>
                                    <w:tabs>
                                      <w:tab w:val="left" w:pos="1810"/>
                                    </w:tabs>
                                    <w:spacing w:beforeLines="60" w:before="144" w:afterLines="60" w:after="144"/>
                                    <w:jc w:val="center"/>
                                    <w:rPr>
                                      <w:rFonts w:eastAsia="Calibri"/>
                                      <w:i/>
                                      <w:sz w:val="20"/>
                                    </w:rPr>
                                  </w:pPr>
                                  <w:r>
                                    <w:rPr>
                                      <w:rFonts w:eastAsia="Calibri"/>
                                      <w:i/>
                                      <w:sz w:val="20"/>
                                    </w:rPr>
                                    <w:t>sắt có rào chắ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701" o:spid="_x0000_s1065" style="position:absolute;left:0;text-align:left;margin-left:0;margin-top:42.15pt;width:465pt;height:265.5pt;z-index:251774976;mso-position-horizontal:left;mso-position-horizontal-relative:margin;mso-width-relative:margin;mso-height-relative:margin" coordsize="64686,37296" o:gfxdata="UEsDBBQABgAIAAAAIQA9/K5oFAEAAEcCAAATAAAAW0NvbnRlbnRfVHlwZXNdLnhtbJSSQU7DMBBF 90jcwfIWJQ5dIISSdEHKEhAqB7DsSWKIx5bHhPb2OGkrQdVWYumZeX/+t10uN3ZgIwQyDit+mxec ASqnDXYVf18/ZfecUZSo5eAQKr4F4sv6+qpcbz0QSzRSxfsY/YMQpHqwknLnAVOndcHKmI6hE16q T9mBWBTFnVAOI2DM4qTB67KBVn4Nka02qbxz4rHj7HE3N62quLETP9XFSeLDw2lkbpxmAgx0tEZ6 PxglY7oPMaI+ypLtc+SJnGeoN55uUtgzrqbO3xy/F+y5l/QAwWhgrzLEZ2lTWqEDCVi4xqn8ssZk 0lLm2tYoyJtAq5k6eDqnrd03Bhj/K94k7A3Gg7qYv0H9Aw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ory3kfAIAABMPQAADgAAAGRycy9lMm9Eb2MueG1s7Ftb j9u2En4v0P8g6N2xqLuMOIXj3QQF0nZxkiLPsizbQmVJleT1pgfnv59vSIqSL0p2nXVSB35YL3Wj yOHMfN8MRy9/eVin2n1cVkmejXX2wtC1OIvyeZItx/qfH94MfF2r6jCbh2mexWP9U1zpv7z6+aeX 22IUm/kqT+dxqaGTrBpti7G+qutiNBxW0Speh9WLvIgzXFzk5TqscVguh/My3KL3dTo0DcMdbvNy XpR5FFcVzt6Ii/or3v9iEUf1H4tFFddaOtYxtpr/lvx3Rr/DVy/D0bIMi1USyWGEJ4xiHSYZXqq6 ugnrUNuUyUFX6yQq8ypf1C+ifD3MF4skivkcMBtm7M3mbZlvCj6X5Wi7LJSYINo9OZ3cbfT7/V2p JfOx7hlM17JwjUXi79XoBMSzLZYj3PW2LN4Xd6U8sRRHNOOHRbmm/5iL9sAF+0kJNn6otQgnncBw HAPyj3DNsjzmO1L00Qrrc/BctLqVT7q267tB86RnBq7j06iGzYuHND41nG0BNapaSVVfJ6n3q7CI +QJUJAMpKdNRkvpAM3ydP2im6Qph8RtJUlr9gAuwCa4XVfEuj/6qaOQ0RnRG95B0q1HFW82ElCSh EL5pB7pGMkPb9vkrwlEjVWZalh+4QqpYLcPwdkQTjoqyqt/G+VqjxlgvYQ58NOH9u6oWUmxuoSXM 8jdJmuJ8OEozbTvWXQvrRIdVniZzusgPyDjjaVpq9yHMarbkeoIV6dyFozSTkxXzo5nWD7MHrmym VK1qNMvnnyCsMhemWRXRmwSDfRdW9V1Ywhax9vAvuLrKy390bQtbHevV35uwjHUt/TXDEgfMtsm4 +YHteCYOyu6VWfdKtllPc4wbi4i38SbdX6dNc1Hm649wKxN6Ky6FWYR3j/W6aU5r4UHglqJ4MuE3 wZyLsH6XvS+iZs1JtB8ePoZlIeVfY+V+zxulCkd7yyDuFQsx2dT5IuFrRIITUpLyhIILs+RqryxU aae5a8emYwrV7NoxvYU/3lHL3es7dnWgnBDLoZn3GWs4+rKZB47v2tJBPMLMpc0fTt7an7x1OHlo +OdnZzq2Qe4KU2QGc9HkRqEMz/CZbThitMxhnuFyp9SZZ08PrWNjPX30OLYiiUb4kxCA1oFj+zJU 4ql6Q1Yj4Hb9qD7WYfnXphgI9U5mSZrUnzjywi/QoLL7uyQiT0YHHR/pYTEFmuA6vVYzcQpibO4T T8FHJRHXQS3Lp6swW8aTqoCfIiPC3cPd2/nhzitnaVI0jonacnIw0D2IPCIfAb83ebRZx1kt+EQZ p2ENMlOtkqKCWxjF61k8h+/8dQ6HEYHL1EBIkJMk5Z4ROgFfSuZE2sEh/7+mPzGMwHw9mDrGdGAb 3u1gEtjewDNuPduwfTZl0//R08webaoY0w/TmyKRQ8fZg8EfxXfJhARz4AyEBMYH0vznQ8MpkgyN sSqj/0C4XJuruozraEWnF/Ds8jxuVhe4tFsB01KQL9dm29/yOaQQwklxIexxgB7lP24+0g7E0JuO GlQ6BbhoQgrJMB2OQ83YpUbhkHzAtyALHvyEMISWLDBuCfR+SQRasgA50PkeTmAZtucB8ckxMc92 Ld5RSwkC0/M9UG7iWTZAUVyHEJ5DsOdlBBKkGqy7MgLFHoRCf5ERtEy4A2+i2fHLjvLLguXDVk8A SDBT04IWc27KvIbNKwu3bCdomCmjJuPUtAOQPT10ALKnD6XM7Xwb+IFVXxBAKpp2pwCS2wC5Klqw ywNIzOgKkI8BSIZ4uCGY1hHzYY7hUhBDbpwx1woch5Oh5/Hj/zaAVJS9A5D90fTnAbLrVhjzPcvi /L9FSNZ1KxcGkTKUuUJkJ3fxpKC5hYzPQiQIVjcRZjpSG7sBMlfDTuapNU2ZCLMc27JkEEl5lP0Y 0jRcOils3HE935XpHRUr9/TQgciePn4YiIR49mNILsYzQSRxzo9JveIZGgpAyVOeOaiE8/tBMJOS 6wMTuThdQ2p9wLmMCiYpvKNVOyGa7DEDxTV3jICZhoeIi17XWuRzR5McTQ6ifsdybUT97mAyufEG tn3jD16/Rms6vQ1si7m2c6ui/moVzvPtH7MqQmZkfrbAnyQuIkkufByK6PL8KXLvSIqc8STZKVEv Mro+nhZhL4G6VK5GB3wHjAmZ8gsMe1Um4JoI5zbbJs2fN+z1Gihpwl4ekD5xcwupXtvHBhQp4j6e W8yxabeGc3bXYtYBnh95uoPlPc8rN9Zyl4sMd5Eh38dykTQ/E5Z/A+gG0P0g0A24VEhNzWfOBzum 5VOO6JjZMAS6dImbjcm8wOKGpdT+6zYxhQ+h/QHBCL5zLtiFf9jPBSPOx9hOQMWuOxGh7h4qsq5L ubBQl1M4EsoVFs8Ki8orN7AoOdqTQl1h2ci2BMhbkTZ30i0utlKZrFGArduBub9VeuTpDiz2PK/8 wy4sksacn9wC2Q/NWCVnnrilI6ZvGa6BPefPCO/CDFgl8K4GfJoBEy/C3+VsaLiKYt81Gxo4BW9w uQyPSjyuO/6P2fG3mYnyNB6gH4UB5jPUp0mah8I1+/vQvBYthFpelIE5ij0qA8OpizYwIgZXA3uE gbGA+YHXUqXDmjRKOKhASh5ANxRR+maBVF9pnovR72yr4AQG+MQUDLLBpuciu0hbo3A1h4KwTJTG NIwThcaGqBju1B709tHhnT29KHG2nuQy0zGqDET5EpRfXrQvAf24+pLHVB9YsBlbpmOOm9C/xpd8 k2juSIGeCFJPSMp0XYtlgBOJ4utOQNx1LLxon0dKyq98nZs+b4meTJlfkzLnrT8gdNsFylM+xHFQ aGw2Vu6BO6AN/97RRNsGkFISm6A0MFzvoEivt48OUPb0ohT60oHysEzPPWeZ3veoQUAS8AdBTl6D ICu+ZBk7cWDKQJxQedCr/s2+M747YhxJxe6Fi8+0rrUH4nsILvPvU3vgHikotNQHZ09MzzqGF5ig AxRvoJwLsceBG2Wua8l448K+wlMFGdck7WlJ2hbc8Lz6pky28cku71V+XkzfBHeP+V3tR9Cv/g8A AP//AwBQSwMECgAAAAAAAAAhABtcHi0JDgAACQ4AABUAAABkcnMvbWVkaWEvaW1hZ2U3LmpwZWf/ 2P/gABBKRklGAAEBAQBgAGAAAP/bAEMACAYGBwYFCAcHBwkJCAoMFA0MCwsMGRITDxQdGh8eHRoc HCAkLicgIiwjHBwoNyksMDE0NDQfJzk9ODI8LjM0Mv/bAEMBCQkJDAsMGA0NGDIhHCEyMjIyMjIy MjIyMjIyMjIyMjIyMjIyMjIyMjIyMjIyMjIyMjIyMjIyMjIyMjIyMjIyMv/AABEIAGwAbQMBIgAC EQEDEQH/xAAfAAABBQEBAQEBAQAAAAAAAAAAAQIDBAUGBwgJCgv/xAC1EAACAQMDAgQDBQUEBAAA AX0BAgMABBEFEiExQQYTUWEHInEUMoGRoQgjQrHBFVLR8CQzYnKCCQoWFxgZGiUmJygpKjQ1Njc4 OTpDREVGR0hJSlNUVVZXWFlaY2RlZmdoaWpzdHV2d3h5eoOEhYaHiImKkpOUlZaXmJmaoqOkpaan qKmqsrO0tba3uLm6wsPExcbHyMnK0tPU1dbX2Nna4eLj5OXm5+jp6vHy8/T19vf4+fr/xAAfAQAD AQEBAQEBAQEBAAAAAAAAAQIDBAUGBwgJCgv/xAC1EQACAQIEBAMEBwUEBAABAncAAQIDEQQFITEG EkFRB2FxEyIygQgUQpGhscEJIzNS8BVictEKFiQ04SXxFxgZGiYnKCkqNTY3ODk6Q0RFRkdISUpT VFVWV1hZWmNkZWZnaGlqc3R1dnd4eXqCg4SFhoeIiYqSk5SVlpeYmZqio6Slpqeoqaqys7S1tre4 ubrCw8TFxsfIycrS09TV1tfY2dri4+Tl5ufo6ery8/T19vf4+fr/2gAMAwEAAhEDEQA/APf6KKQn FAAelZer69p2jQ7r64VMj5UHLN9BXMeK/HaWDSWOllZLoZV5uqxn0Hqf0HvXmNxczXczzXEryyuc s7tkmvTwuWzqrnqaL8Txsbm8KLcKWsvwO51P4m3EjlNNs0iTPDz/ADMfwHA/M1zF14o1y8fdNqdy MZwI38sf+O4rIpK9qngqFNaRPnq2OxFZ+9Jk8lzcTNumuJJW9ZJCx/WpIdRvbcEQ3t1FnrsmZf5G qoVm6KT9BRjBweK3tFrl6HNeS1OhsfG2v2RQfbTOi8bJ1D5+p+9+tdfpHxKtJmEepWzW7HjzI/mX 8R1H615fQK5auX0Ki2t6HZQzLE0npK68z6HtLuC8hWe3lSWJuQyNkVYrwLR9dv8AQ7jzLOYhSfnj blGHuP61694c8T2fiG2zEDFcIP3kLHlfceo968PF4GeH13R9Jgsyp4n3XpI36KQUtcJ6YmRXB+O/ FhsUOmWMmLh1/fOp5jU9h7n9K6fX9XTRtHnvWAJQYRT/ABMegrwq4uJLqeSeZy8sjF3Y9ya9PLcI qs/aT2X5ni5vjnRh7KD95/kMz61e0rSrvWLs21nGHlCM+M9gP6nA/GqHevVvhzo4tNJfUZF/eXTf KfRB0/M5P5V7ONr/AFelzLfoeDgML9arKL26mFofw6u7xVn1R2tYzyIlH7wj37D9a7iw8JaJpygR afE7D+OUb2/M9PwrdLADrWFq/izSNHYx3FyGmHWKMbm/+t+NfPTxGIxErXb8kfUQwmFwkeZperNl Y1VQqqAB6CoriztrlNlxbxSof4XQMP1rh5fijbBv3OnSsvq8gU/pmprb4m6dK4W5tLiEH+JcMB/W l9SxK97lYf2hg37vMjQ1LwDot+jGGJrSU/xQHC/989PyxXnev+EdS0EmR4/Ote08Y4H+8O38vevY dO1Wx1OHzrO6jmTvtPI+o7VamSOaNkkUMjDBBGQRWlHHV6Ds3ddmZ4jLcPiI80dH3R86kVZsL640 68iuraQxyochv89q3/G2h2WjakpspkCzAsbfPMf/ANY1y9fR06kK9O9tGfK1ac8NV5Xuj3Tw1r0O vaYlyg2yqNs0ec7G/wAK268O8J662h6zHIzYt5SEmHt6/h/jXtysCoIIwelfNY3DfV6lls9j67Ls Z9ZpXe63PL/iZqRlvrXTUJ2Qr5rj1Y8D8hn/AL6rgq1/E9y154m1GVuvnsn4Kdo/QCskHvX0OCp+ zoRifKY6q6uIlLzHwqhnQTFliLDeVGSB3xXpkXxI0a1tVgt7G8CxKFRSqAYA46Man0zwPpV34bsh dQMt00Qd5UO1wW+bB7cZxzXLeJ/BTaFZm9ivFltwwXa67X5+nB/SuCdbDYuooVLq2x6UMPi8FSdS nazWpsSfFEOGUaR8p4BNzgkfgtefTOskzsi7UZiVUtuIHpnvUdFejQwlKhrTR5mIxlbEfxHewUUU V0nKWbG/udNulubOZopV6Mp6+x9RXb3PxKlfRkS3twmoOCsjnlE/2lHcn0PT37+f0DrXLWwlGq1K a2OqhjK1GLjTejNvSdFv/E0t9MsheaOPzGeTkuxPC598GsZ0aNyjAqwOCD1Br2nwbo39k+H4UdcT zfvZfYnoPwGBXLfEDwx5TtrNnF8rf8fKgdD2cf1/P1rhoZgnXdN/Dsj0cRlklhlVWsup577GvZvB OrnUPDFuZCWlgJhfjPTp+hFeM4/Ous8G+JLfQo7yO6lcJKUZFAzgjOf6VvmdH2tK63RhleJ9hW12 Zy9xK011LK2S0jMxz6k5qI9DVvUoFtdUvIFOVinkQfgxH9Kqdq7Iu8Lo85pqWp9FxjCAewrhPihI w02xiBO1pixH0GP6121lcR3VlBcRnKSxq6n1BGa5H4mWjTaFBcLnEE3zY9CCP54r5bB2WJjzdz7T H3eDly9jyiiiivrj4gKKKKACrFhPFbX8E88JmjjcMY843Y6DPpVelQFnAUZJOAKmaTi0yoNqSaPf 9Ivf7S0q1vfL8vz4w+zOcZ96z/GN9Np3hq7uYViZgFUrKu5SGYKePoa0dItTZaPZ2rdYoEQ/UAVz XxIufK8NCHg+fOqH6DLfzUfnXyNCMZV4x6XPuMTOUMLKT3seSMcsWxgE5AFJx3o681NBp99fBvsU Dy7PvbR0z0/ka+sqOMY3lsfEwjKUrR3N7xzYmy8VXJAAjuAsy49xg/qDXNV6t8R9HN1pMeoRLmS1 Pz4/uHr+RwfzrymuTL6yqYdeWh2ZnQdHES7PU9g+HuqrfeHEti2ZrRjGwJz8p5U/lx+FdHqVjFqG n3FrOCY5UKnHUe4968X8L662g6ylwcm3f5J1HdfX6ivboLiK6gSaJ1eNwGVgeCK8XH0JUKzktnqj 6HLMTHEYfklutGeCarplxpOpTWdyuHjPBxwy9mHsapV7l4i8M2fiC1CTjZMn+qmX7yn+o9q86l+H 2rwx3rMEbyEDR7DnzuecemB616uFzKnOH7x2Z4uMymrTnemrxOSooIxT4oJZ3EcMTyOeiopYn8BX pOSSuzyVFt2QzHc9K67wJ4fbU9VS+mQm0tWDf77jkD8Op/D1qbQfh9fXrpNqQNrb5B2f8tH/AMPx r1CzsrfT7WO2to1jhjGFVRXj4/HxUXTpO7fU93Lcsm5qrVVkix0HJryj4j6oLzWorKM5S0T5sf32 5P6Y/M133iTXoNB0t53IMzArDHnlm/wHevEJ5pLmeSaVy8kjFmY9STXPlWGcp+1eyOrOsWow9jHd 7kdemfDWw26Xd3bqf30oRc4wQoPI/FiPwrzeCGS4njghXdJIwVF9STgV7zo+lx6Xo9rYpg+UgBbH 3m6k/ic115tW5aaprdnFkuH56rqPZF2aBJ4nilUNG6lWU9CDXh/iXQZdB1V4cE2z5eCT+8vp9R0r 3WsjXdDtte09rW4GCPmjkA5RuxFeVgsU8PUv0e57eY4JYmnZfEtjwfPtXV+FPGE2hsLe53S2LH7o +9GfUe3tWJrGjXmiXzW12mOpSQfdceo/w7Vn19JOFLE07PVM+Sp1KuFq3WjR9BWOo2up2yz2s6Sx N3U9D6Edj7VaIBGK8G0DWX0PVI7tRI6LndEkhQPxxn1Heurm+KN4f9RpsKf78hb+QFeDVyurGdqe qPpKGc0ZQvV0ZB4+8M/Ybs6pax4tpm/egfwOe/0P8/rV/wCF86n+0Lc4yCkg9ecg/wAhWHf+PtW1 G1ltporIQygqyiI8j8WNUPDPiE+Hb+W4EJnV4im3ft5yDnOD6frXe8PiJYR0prXpqeYsThoY1Vqb 9176HuJwvNYev+KdO0GE+dIJLjHyQIfmJ9/Qe5rzrU/iBrOoKY4WjtIz2h5bH+8f6YrlpJHkdnd2 ZmOWZjkk+5rlw+UybvV0XY7MVncUuWgrvuX9Z1m71u+a6u256Ii/dQegrOHJo5Jrq/CPhCXW5RdX aNHp6HqRgy+w9vU/h9PZnOnhqd3okeFTp1cVVstWzX+Hnhxnl/tm6jIVci3Ddz0Lf0H416YBgVHD EkMSRxqFRAFVQMAAdqlr5XEV5V6jnI+0wmGjh6ShEKTFLRWJ0lDVdIs9Xs2tryFZIzyCRyp9Qexr y/XvAGoaczTWIN5b9cKP3i/h3/D8q9fpvaunD4urQfuPTscWLwNLEr31r3PnRlZGKMCrA4KsMEGm V7zqmhaXqgzeWUUjEY34ww/4EOa4fxJ4M0zTrKe7tXuUZRlULgqP0z+te3h8zhU0cdT5zFZVOh7y kmjz6lzxSKdy5qezjFxexwsSFY4JHWvQdSKjzHmKDcuUh56VYs7G61C4EFpA80h/hQZx9fSvUdO8 A6HEglkSe4JwQJZOB/3yB+tdRYWttZ26R2tvFAhJ+WNAo/SvLr5qoO0I6+Z7GFyaVT3py08jh/Dv w7CMlzrJV2HIt1OR/wACPf6CvQ441jRURQqqMBVGABTqWvErV6laXNNn0eHwtLDx5aaCiiisjoP/ 2VBLAwQUAAYACAAAACEA+afEO94AAAAHAQAADwAAAGRycy9kb3ducmV2LnhtbEyPQUvDQBCF74L/ YRnBm93E2FJjJqUU9VQEW0G8bZNpEpqdDdltkv57x5M9znuP977JVpNt1UC9bxwjxLMIFHHhyoYr hK/928MSlA+GS9M6JoQLeVjltzeZSUs38icNu1ApKWGfGoQ6hC7V2hc1WeNnriMW7+h6a4KcfaXL 3oxSblv9GEULbU3DslCbjjY1Fafd2SK8j2ZcJ/HrsD0dN5ef/fzjexsT4v3dtH4BFWgK/2H4wxd0 yIXp4M5cetUiyCMBYfmUgBL3OYlEOCAs4nkCOs/0NX/+CwAA//8DAFBLAwQUAAYACAAAACEAFY6q IPAAAADDBAAAGQAAAGRycy9fcmVscy9lMm9Eb2MueG1sLnJlbHO81M1qAyEUBeB9oe8gd99xZpJM QoiTTSlkW9IHEL3j2I4/qC3N21cohQZSu3Op4jkfF/Rw/DQL+cAQtbMMuqYFglY4qa1i8HJ+etgB iYlbyRdnkcEFIxzH+7vDMy485Utx1j6SnGIjgzklv6c0ihkNj43zaPPJ5ILhKS+Dop6LN66Q9m07 0PA7A8arTHKSDMJJ5v7zxefm/7PdNGmBj068G7TpRgXVJnfnQB4UJgYGpebfm7vm1aMCehuxqoNY Nd7+adjWMWyLg+jrIPoioquD6IqIoQ5iKCI2dRCbImJdB7H+eRz06usZvwAAAP//AwBQSwMECgAA AAAAAAAhAEZoDXh6DgAAeg4AABUAAABkcnMvbWVkaWEvaW1hZ2U4LmpwZWf/2P/gABBKRklGAAEB AQBgAGAAAP/bAEMACAYGBwYFCAcHBwkJCAoMFA0MCwsMGRITDxQdGh8eHRocHCAkLicgIiwjHBwo NyksMDE0NDQfJzk9ODI8LjM0Mv/bAEMBCQkJDAsMGA0NGDIhHCEyMjIyMjIyMjIyMjIyMjIyMjIy MjIyMjIyMjIyMjIyMjIyMjIyMjIyMjIyMjIyMjIyMv/AABEIAHgAiQMBIgACEQEDEQH/xAAfAAAB BQEBAQEBAQAAAAAAAAAAAQIDBAUGBwgJCgv/xAC1EAACAQMDAgQDBQUEBAAAAX0BAgMABBEFEiEx QQYTUWEHInEUMoGRoQgjQrHBFVLR8CQzYnKCCQoWFxgZGiUmJygpKjQ1Njc4OTpDREVGR0hJSlNU VVZXWFlaY2RlZmdoaWpzdHV2d3h5eoOEhYaHiImKkpOUlZaXmJmaoqOkpaanqKmqsrO0tba3uLm6 wsPExcbHyMnK0tPU1dbX2Nna4eLj5OXm5+jp6vHy8/T19vf4+fr/xAAfAQADAQEBAQEBAQEBAAAA AAAAAQIDBAUGBwgJCgv/xAC1EQACAQIEBAMEBwUEBAABAncAAQIDEQQFITEGEkFRB2FxEyIygQgU QpGhscEJIzNS8BVictEKFiQ04SXxFxgZGiYnKCkqNTY3ODk6Q0RFRkdISUpTVFVWV1hZWmNkZWZn aGlqc3R1dnd4eXqCg4SFhoeIiYqSk5SVlpeYmZqio6Slpqeoqaqys7S1tre4ubrCw8TFxsfIycrS 09TV1tfY2dri4+Tl5ufo6ery8/T19vf4+fr/2gAMAwEAAhEDEQA/APf6KKKACiiigAooooAKQnAo JrJ8Q61Doei3N/Pg+WuEX++x6Ck2krsqMZTkox3ZekvrWGQRy3MSO3RWcAn8KmDAjivmHUNRudTv pbu5laSWRiSx/l9BXrfww8THUbFtLupd9zbDMbMeWj/+t/hXNTxSnLlsetjMnnhqPtOa/fyPRqKa DxS11Hji0UlLQAUUlB6UALRTUzsGfSnUAFFFFABRRRQAUUUhOKAGucV4h8SvEh1XWDptu+bWzYg4 PDSdz+HT869G8eeJF0DQXMbAXdxmOEZ6erfh/hXgkcct1cLHGC8sj4Ud2Jrhxlay5EfRZHg7t4me y2/zLVnpN5fWd1dQRlo7ZQzn6+n4c0uj6rcaNqtvqFuT5kTZK9mHcfQivYNC0aPR9IjssBmK5mOP vMev+FeWeKdEbQ9YeJR/o8vzxH29Pw/wr5vA5pHEV5U1pbb5HrUMXHETlRls9vQ+gNK1G31PTLe9 tmDQzIGXHb1H1FXhXjvwu8SfZrp9EuH/AHc5LW+T0fuPx/nXsC9K+upVFUhzHyWOwssLWdN/L0H0 lFLWhyCUtJS0AFFFFABRRRQAUUUUAFQzSJFG8jsFVRuYnsB3qU9K85+KPiU2GnDSLeTFxdDMuD92 P0/E/pmoqTUI8zN8NQliKqpx6nnnjLxC3iLX5blGP2aP93AB/dHf8Tz+Vbfw80LzZW1adPljJWHI 79z+HT865DStPm1XUobSAfNI3zHsq9zXuFlZxWFlDawjEcSBVr4rPcc4U/Zp+9L8v+CfV46pHD0Y 4en/AEv+CWB0rA8WaGNb0h0Vf9Ji+eE+/p+Nb9FfI0a0qNRVI7o8aE3CSlHdHgEcktpcpLGzRzRM CD3BB/xr6F8Ja7H4h0KC8UgSgbJl9HHX8+v415L4+0L7BqQ1CFcW9yfmwPuv1P50z4feJDoOvrHM +LO7xHJk8Kezf0/Gv0vLcZGrFTjsz1swoRxuFVWHxL+mj32imK24Z6+9Or2z5AWikooAWiiigAoo ooAKM0U1umaAKeq6lBpWm3F9cOFihTcff2/GvnDWNUn1rVri/uWJeVs4P8I7D8BXd/FLxJ9ovF0S 2k/dQkNPju/YfgOa5Hwrov8AberpE4P2eLEkx9vT8a8nH4mMU3LaO59ZlGGjhqDxNTd/l/wTt/AG hfYrD+0Z1/f3A+TI5VO359a7MACmFkhiJO1EQc9gBQ0ixrudgo6ZJ7mvzPFV54mq6r6nnVarqzc5 dR9FNMiLIsZYBmBIGeTjrSeYnmiPcN5GdvfH0rn5ZdjO6Ker6bDq2mT2U33ZF+U91PYivELy1msb 2a2lXbJExVq973o0hjDDcACRnkDtXCfEPQt8SaxCvzRgLOB6dm/WveyTFulU9jPaW3r/AME9LLcT 7Ofs5bP8zrfhx4lGs6ILS4fN5ZgI3qyfwt/T8K7avm3w3rkvh7W7e/QsUB2yxr/Gncf4fSvou0uo ru2iuIHDxSKGVh0IPSv0PDVOeNuqPMzfB/V63NH4Zf00WKKSiuk8kWiiigAooooAQ1z/AIt8QJ4d 0Ka7ODKRshX+856fgOv4VvO4UZJwMV4L8QfEn9va+0ULE2doSkZB4Y/xN/T8Kxr1eSJ35bg/rVdR ey3/AMjlZHlurhpJGMk0rlmY9WYn/GvY/CWhromjqjgC5l+eUnsfT8K4jwFoX2/Uft86Zgtj8oI+ 8/8A9avU8ccV8BnuN5msPF+p72aYi7VGGy3PNfi7rtgPDk2kx3qjUPOjZ4ASG2defbpXKeMfEljq Hw50CxtNTEt9CIzOiudwIjI5+hre+L3hiySwm8SB5vtryRRFSw2benTHXiuO1zwlp+n/AA20rxBA 8xvLooHVmBTkN0GPYV6+VRwn1ag7u/M//Ara/I+dqOXMzZ1rxNp9z8Q/DV/DqgeztYIlmkDHCHJ3 Z/DGasT+KtLPxki1Yaoh0wW/lmfcdg/dnj/vr9azfEvgbS9I1PwzBbSXBTU3Czl3BIyU6cf7Rpmq +CNLsvibp3h2KSf7HcxqzszgvyGPBx/sit4QwM4pJv4JL5X1+fYXvfiaeheKdLg+LWtancaqiafP GyxTMx2N93AH617K6QXtoUYCSGZPwYGvDrHwFpNx8TdS8OPJc/YreASIwkG7JVDycf7Rr3OGFYII 4VyVRQoz6Cvns++rxnSlRbvyr7rafM2oOWp4jrukSaLq0tm/3Acxse6np/hXonwq8SiSFtDuXyyA yW7Meo7r+HUfjUvjfQv7U0k3EKZubb5hgcsvcf1ryuwvp9OvoL22YrNC4dT719BlGYe2pKb3WjPo +VZhhHB/Evz/AOCfUKnIp1ZWgaxBrmkQX8DDEi/MB/C3cVqA5r6dO6ufGyi4ycZboWiiimIKQnFL Va7uYrO2luJ2CRRKWdj2A5oCzexyHxG8S/2PorWkD7by7BReeVT+Jv6V4nZ2kt9eRW0CbpJX2qK0 PEuuS+INbnvn3CMnbEh/hQdBXX/D3Qtkb6vOnzP8kGfTu39K+ezTHKjTdV9NvU+yw9JZfhLy+J/n /wAA7HSdNh0rTILSH7sa/M2OWbuavUUV+bzm5ycpbs8Vtt3ZwHxh/wCRDb/r5i/ma5TxVz8DvD4H 96P+T0fFzw1qC31x4hN1H9hYxRiDc2Q2MZxjHauN1nwrqej+GNO1e6u4pLS8CmKISMSu5dwyCMdK +7yrC0vqtC1T7XN87ar5HHUk3J6HpHjnnXPAvXmVO3vHUXiD/kvGiHn/AFSfykrgL/wlqlr4h0rR 5r2N7i+RJIX8xiqbicZyMg8dhUj+DNXXxrH4dN9Cb8x7lmMjbQNpbrjPTPat6WDoQjFe1WkJ9Oje /wAieeXY9G0nj4860fW1X/0COvTu1fNVh4N1e+8YXuhQ30S31spMkzSNhgAOhxnuK+j7WJoLOCJz lo41Un1IGK+dz+hTpypOM+Z8qXyS0fzN6LbvoSkcV5B400M6Rq7Swr/o1xlk9Ae6/nXsFZPiLR01 rSZLUgCQDdEx/havPyvGvDV038L3PQweI9hVu9nucX8M/EjaZq/9l3Dn7LdsAnosnQfn0/Kvblr5 akSW2uGRspLE5BHdWB/+tXvvgbxIviDQY5HYfaocRzjPOR/F9DX6Xg63MuUM8waUliIbPc6qigHi iu4+eCvLfir4j8qNdDt3+aT95cFT0HZfx6/gPWvUq8W+IvhXVD4luNSt7aW4t7nawMSlipACkEde 361z4lyVP3T08ojSeKTqvbVepxGmwQ3OoQxXE6Qws37yRzjA7/j/AI167b+I/D1tbxww6narHGoV QG6AV5P/AGFq2eNLvjjv5Df4Uf2Jqx4/sy9/78N/hXzeNyxYy3O2kj6jE0KWIacp7eh66PFOhf8A QUtv++6X/hKdC/6Clt/33XkP9h6sP+YZe/8Afhv8KP7D1b/oG3v/AIDt/hXn/wCrlL+Z/gcv9m4f +f8AI9S1HV/Cmr2v2XULuxuYMhvLkbIyOhqtd3Xgu/sLewupNPmtbfHlQucqmBgYH0rzYaHq3/QM vT/27t/hR/Yer/8AQLvf+/D/AOFbQyNQSUaklYP7Mw38/wCR6XNeeDbi+t76WbT3urZQsMp+9GB0 A/M0433g46uNWNxp/wDaAGBcZ+fGMYz9K8y/sPWP+gXe/wDfh/8ACj+w9W/6Bd7/AN+H/wAKf9if 9PJbW36dhf2Xhv5/yPTIL7wdb6tNqkFxYR30wIknU/M2fX8hWgPFOhf9BW2z/v15H/YWq99Lvf8A vw3+FH9h6v8A9Au9/wC/Df4VnPIIT+KcmNZbh1tP8j17/hKND/6Clt/33SHxToX/AEFLb/vuvIv7 C1b/AKBd7/4Dt/hR/YWrf9Ay9/78N/hUrhyl/Mx/2bh/5/yNrxsNKuL9b7TbuCZpuJUQ8g9jVfwX 4ibw3r8czti0l/dzj/Z9fwPNZv8AYer99Lvf+/Df4VYsvC+t310kEOm3SsxxvkiKqPck17eFozoR jBNu3c65QofV3SqSTVvI+j4nWSNXUhlYZBHen1V022Nlplrak7vJiWPPrgAVar6BbHwcrJ6C0mKK KBBijFFFABijFFFABijFFFABijFFFABg0YoooAMUYoooAMUYoooAKKKKAP/ZUEsDBAoAAAAAAAAA IQACeuEtLgsAAC4LAAAVAAAAZHJzL21lZGlhL2ltYWdlNi5qcGVn/9j/4AAQSkZJRgABAQEAYABg AAD/2wBDAAgGBgcGBQgHBwcJCQgKDBQNDAsLDBkSEw8UHRofHh0aHBwgJC4nICIsIxwcKDcpLDAx NDQ0Hyc5PTgyPC4zNDL/2wBDAQkJCQwLDBgNDRgyIRwhMjIyMjIyMjIyMjIyMjIyMjIyMjIyMjIy MjIyMjIyMjIyMjIyMjIyMjIyMjIyMjIyMjL/wAARCABsAG0DASIAAhEBAxEB/8QAHwAAAQUBAQEB AQEAAAAAAAAAAAECAwQFBgcICQoL/8QAtRAAAgEDAwIEAwUFBAQAAAF9AQIDAAQRBRIhMUEGE1Fh ByJxFDKBkaEII0KxwRVS0fAkM2JyggkKFhcYGRolJicoKSo0NTY3ODk6Q0RFRkdISUpTVFVWV1hZ WmNkZWZnaGlqc3R1dnd4eXqDhIWGh4iJipKTlJWWl5iZmqKjpKWmp6ipqrKztLW2t7i5usLDxMXG x8jJytLT1NXW19jZ2uHi4+Tl5ufo6erx8vP09fb3+Pn6/8QAHwEAAwEBAQEBAQEBAQAAAAAAAAEC AwQFBgcICQoL/8QAtREAAgECBAQDBAcFBAQAAQJ3AAECAxEEBSExBhJBUQdhcRMiMoEIFEKRobHB CSMzUvAVYnLRChYkNOEl8RcYGRomJygpKjU2Nzg5OkNERUZHSElKU1RVVldYWVpjZGVmZ2hpanN0 dXZ3eHl6goOEhYaHiImKkpOUlZaXmJmaoqOkpaanqKmqsrO0tba3uLm6wsPExcbHyMnK0tPU1dbX 2Nna4uPk5ebn6Onq8vP09fb3+Pn6/9oADAMBAAIRAxEAPwD3iS7toW2yTxIfRnApn2+z/wCfqD/v 4K+YPEtrfWfiPUINRZnulmYu5/jychvxGDVK3sLy6Qvb2s8qg4LRxlhn8K8+WO5d0fUQ4chKmp+1 38v+CfVn2+z/AOfqD/v4KPt9n/z9Qf8AfwV8s/2PqnfTrsf9sD/hSf2Pqv8A0Drv/vw3+FR/aMfL 7yv9XKX/AD+/D/gn1P8Ab7P/AJ+oP+/go+32f/P1B/38FfLH9j6r/wBA67P/AGwb/Cj+x9W/6Bt3 /wB+G/wo/tGPl94v9XKX/P78P+CfU/2+z/5+oP8Av4KPt9n/AM/UH/fwV8sf2Nq3/QNu/wDvw3+F H9j6t/0Dbv8A78N/hR/aMfL7x/6uU/8An9+H/BPqf7fZ/wDP1B/38FH2+z/5+oP+/gr5X/sfVf8A oG3n/fhv8KP7G1b/AKBt5/34b/Cn/aMfL7w/1cpf8/vw/wCCfVH2+z/5+oP+/go+32f/AD9Qf9/B Xyv/AGPqv/QNvP8Avw3+FL/Yurf9A29/78N/hR/aMfL7w/1cpf8AP78P+CfU/wDaFmP+XqD/AL+C pY5o5l3Rujr6qc18lT289tJ5dxFJE45KyLtP5Gup8H6H4n1WC6k0G8ktYkZVkYTNGHbBOOOpH9RW kMZzPSJjiMghRp+0dZW81/wTv/i34V+26cmvWkZNxaLtnAH3ovX/AICT+RNcF8P/ABF/Y+tfZppN tpdYRs9Eb+Fv1x/+qvoqaFJonikUOjqVZWGQQetfNPjXw2/hjxFNaKG+yyfvLdvVD2+o6f8A6658 ywka1NqWz3NclxEcRRlgqvy/ry3PdO9H41yfgPxCNa0URTPm8tfkkz1df4W/x9xXWA5FfmGIoSoV HTlujhq0pUpunLdBg+powfU0tFYmdhOfWjn1/SlooGJz60vPrRRQFg59ao6tqcGkaZcXtwxEcSZw OrHsPxPFXa8i+JHiH+0NRGl275t7U5kx0aTv+X+Nd+XYN4quodFv6HTg8M8RVUOnX0OXZr3xJr2M Ga8vJsBR6noPYD+Qr6R8NaDB4d0G202HB8tcyPjG9z94/n+mK85+EHhbl/EN2nPMdoD+TP8A0H/A q9f28V+n4OioQ5renoTn2NVSosPT+GH5/wDAHVx3xD8LDxJ4efyUzfWuZbfjluOV/ED8wK7GkYZF dcoqS5WeLRrTo1FUhuj5a8Na1LoGtw3a58vOyZP7yHqPw6/hXvcE0dxbxzxMGjkUMjA8EHoa8s+K fhU6Nrf9p26YtL5ixx0SXqw/HqPx9K0vhp4iE0DaLcv+8jBe3J7r3X8Ov0PtXw+f5e3H2sVrHf0P rcao4vDxxdP5/wBeR6NRQOlFfHHihRRRSAKD0oprsqIWYgADJJ7U0rgYPi/X10DQ5JkYfaZf3cC/ 7R7/AIda8g8OaJc+JvEVvp8ZbMr7pZeuxOrMfw/MketWfGOvnX9ckdGzaw5jgHbHdvx6/TFet/C7 wq2i6F9vuYtt5fqHO4cpH/Cv49T9QO1foGR5d7GmlJavV/5HtSmstwTm/jlt/Xl+Z29jZw2FnDa2 0YjghQJGo7ADirVHaivqz45tt3YUUUUCMbxLocHiLQ7jTp8DzF+RyPuOPut+Br5rH27w5rhyDFeW c2CPcdvcH9Qa+rCM15F8X/C2Uj8Q2sfIxFdAdx0V/wCh/CuPGUVOF/6se/kWNVOo8PU+Gf5/8E6j RdVh1nSbe/h+7KuSuc7T0I/A1oV5B8OPEP8AZ+pnTLiTFvdH5CT92Tt+fT8q9eBzX5fmODeFruPR 6r0LxmGeHquHTp6C0UUV55yiHpXD/EXxD/Z2ljTIG/0i7X5yDysfQ/n0+ma7C/vYNPsJru4fbFEh dj9K8C1O/uvEOuSXLKWnuJMJGvPXhVH8q9zJMF7ar7SS0j+LPSyzDKrU55fDE3vh14XPiPxErTx7 rG0IlmyOGP8ACv4nr7A19GKMDpXOeCvDaeGfDsFkQDcN+8uHBzukI559B0H0rpa/ScPS9nDXdnj5 rjnjMQ5L4Vov8/mFFFFbnmhRRRQAVWvbOG/s5rW5QSQzIUkQ91IwRVmii1wTad0fLfibQrjwv4in sXZsRtvhlzguhPyt9f6g1654O19df0VJXb/SosRzjuW7H8ev51Z+KHhX+3NB+220eb6yBdcdXT+J f6j6e9eQeDtebw/rkcrH/Rpv3c4/2c/e/A8/TNfK53l3tqbUd1qv8j7KFRZlgub7cN/68/zPeKQ9 KRGDIGU5U8gj0rJ8S63H4f0aa9fBkxshQ/xOen+P0FfBU6Uqk1CK1Z48YylJRjuzhPiX4h86ddFt 3+WMh7gg9W7L+HX8qtfCPwqL3UG126T9zbEpbgj70ndv+Aj9T7Vwem6feeJdejtIiZLi6l+Zm568 sx9gMn8K+m9H0u30bS7awtU2wwJsX1PqT7k8n3r9LyrAxo01FbL8WenmlaOCwscLT+KW/p1+8vKM U6iivcPkgooooAKKKKACiiigBrD5TXzr8R/C/wDwjniJpYE22N4TJDgcKf4l/AnI9iK+jK57xj4b j8TeHp7IhRcAb7d2/hkHT8D0PsawxFL2kLdT0sqxzweIUn8L0f8An8jgPhx4iOoaWdMuJM3Nov7v ceWj7fl0/KuN8eeIf7a1poIW3WlqdiYPDN/E3+fSuejmvNHv5AjSW9zGWicdGU8hga2fBPhp/FHi OG1cH7JH+8uW9EHb6k8fme1fM0MshDFyrR3ey7PqfXfVqOGnPFt+7a/9foel/CTwt9g01tbuo8XF 2NsIYcrF6/8AAjz9APWvTgMUyGFIY1SNQqKMKqjAA9BUlfVU4KEVFHw+LxMsTWlVl1CiiirOcKKK KACiiigAooooAKQjIpaD0oA8z8bfC99f1Y6npt1FbzygeekoO1iONwIzg4x+VdJ4K8IxeEtJa3WQ TXMzb55gMbj2A9h/U103el71mqUIy5ktTrqY/EVKKoSl7qFooorQ5AooooAKKKKAP//ZUEsDBAoA AAAAAAAAIQA9v4iV67sAAOu7AAAUAAAAZHJzL21lZGlhL2ltYWdlNC5wbmeJUE5HDQoaCgAAAA1J SERSAAABkAAAAaMIAwAAADWPs/0AAAMAUExURf////0AAB2W1foAAPkAAPcBAB2U1f39/vMCAPUC APEDAfgABByU0R6T0/38/BuT1BqW1PUBBB6S1e8EAR+S0fr8/BmV0P3//vMCBPv5/P77/vr++xmV zvf8++0FAvr8+iGQ1BmV0huUz/EDBhyT1x6Tzvr8/iGRzvwABBmWzBmU1OoHB/37+heV1B2UzBmU 1xaW0vr5+P75/fz6/iKQ0e0FCB6R1xaXzvb9/u8EBx6R0v3+/OoFDvr+/uYIDRmT3OcIBx2R2eIK ENoOFCaOzvL9/N4NDyGP2BeV1/b59fvv7SWO0jGJxCKRy/309Pj5+vj28/74+R2UyO8FDPro4v3+ +skYJOcQE+wMD/P8+SWN1+MKCvf7+LkjM/r99kl8sPsACfMCCZJBXTiFvuAKF/v28Pz49CuLzZc+ WNwMG9URFfri39cQHPfSzyeOyfnc2F5umRGZz/vq6EKAsjKKviqOw4JPcD+CueEnKiyMyNETG+MW GPnu5lJ2qYdMa2xhi70hL8caLfGvq39SdiCP3BOX1XtWeqYySjmFue+opeYHFOBBQkt6p/379/K1 saM2Uvrz6zGIy88VI7clO/O7tllwn+I4OsIdNWRol3NchI5HaMwWHrIpQLMnNMUbI+IfIq0sPzeF xOmFhOAxMxKW2+RnZpJDZfXJw+gXGyOSxEV/udQRJPbz7qsuRs4VK8EeK1Vzou2Sj+uMiudLTE93 sOJfXuVwbj+BwXFeifjX1ffNy1ZxmN4YG++bmmllkKcxQ+VWVmtig5k+YkR/q7ErSeceIr0hO+2j n/cBCZ06U4dMdPni2eBPUCyK0mVmifTDvOeAffja0euZlHpVcOcsL1B3nmBrn+pfYG5glYJRft1I SKA1SPbPxmFrj1tuqut2duR3de01NotHXjyErnlYgnRce547W9krLaovTxWYxjOJtulAQva9u9sh I0t5uvbDwutra9k5OjmEyu59fd1YV+4VGimPu5g7T/SioPYNEfCGhesmKu9VVvYhIiuK2vlmZrLb DVsAALimSURBVHja7MGBAAAAAICg/akXqQIAAAAAAACA2adj1YSBOI7j3dxuO8qlHLc5ZUmyCMHR oQ61AR0C4mYXkUAewa2DmXyCLs66RXB26GDrcxR8hf7uf7FWEFoKHZT/RxMTiPrPfZUxxhhjjDHG GGOMMcbYhahZt1btHHfNv4qr12qev7i5EvZW8KiCxEdn1y0+PaWt4nlC+L6fwANp/8pw+ABPSYL3 CvA8Dx/m9iCgdjj+Gi0+dUVRvJvD3TabzTsrrlSrQQtTt3CBlFhzkKcE8UOksBnyvDsaZVkJ45+U ZZZlr6NunrddliQMQw+EE0mlVCScnhkMjMGMmDTuVQTIpnP5RfBTtCIhJe5Ta+wMoQOpojCMoF5v EG2MH0Cn09GQphpwEihFMVADMbJytd9/zIqimEwmz7DBVjk5nUAxm22389V75qJAAjaLIh1QFv5B wT30U01zDmAKaHInG41WC/PVL77ItyA2h8ZmHBdERcT2aIHWJjgGSa3+/aPVRoo8RwuKUWDV17vF Yrl8OeeN9ks8l4vFbr3ZIMt2Pi6zEVVpo4srQ9/06IokwZSCpGCLDA56xtB46HFdQT65N5+QxNMw ju9SsVkgxCJjhetBGBb04oaQ1ES07MDMYcdFBx2SoINe3Aj2JOjJmyNFh/AqKJIHLxYKRYKXcKGg PwSBBNZpDhVT1EDMzGG/z/O+v3y3bGeXXVbrK7Mzue6svR+f5/s8z/tERCCzFNGhk2hEiALED+Fw ACOPmPBQgppZWwKJWLxcLiynL+v1+vn5efYAKvLjHp2fl/DSy4+FQrkaJyxr4KKB+dkVBOsXMkjs Nrv/FpA5/KIsZjLg7T0WIHoWA8HDPGiDwIP4UHJgIk8lEZMg4rLbCQZo5KOICmKxvTgfr+4tp+ul 7EGxUllZWTkhHSfxON4/vkcnxycQXlw5OMiWjnaW9wSVwxlOYdGFAHhAAomNAsavAJFCKBv6XyGc DfoHDoSLK9Dg8ondWZHBJJKU9JGnBsMwOwZ4kAL5hZdRT2gTKQpxcV0upHdK2ataIvMufHa2vh6J 5LxeH2nUN+bzjfvu1YdcLreRCoczFxe1qyygFPY4hQHKpscTXcgzEyYyRL7C7qUQ8fvx8cHzP0AD DxwIkEiJqkr/ZyCmn/BRZGMHkX58Dfn94JGX3j2ztD0fqyJFfbysn2eLW7VkJpxajzyfmBgbG3VA TqfzO9K3JIv60OR0u92jo16vN5I6e5dJ1LaKFClpULmOx5hKKBrNAwpXDv1EBP7lR6QOCpkFEBtX zQ8dCEUIcxiBmIcKBASIhwDS3y95+IVtbILGYqy6h7iAUXymDJXc39/YyOFsx8atVofDYiR1N6TT pDxnNDIWt9vn80YiqXAmk0wkkMEqcJc6Mlh8fpsChZDYQUTI/gquwRoEFzNkE9I/8JQlYgOfMhTz UgMKEJbMBfhN8ngBHoiOmcPTWHX5iJLURSYcBolcjlKU1WpFPPT0dOu6uro6oS6pTkVdiohQV1+f 0eh0OHwIFGBJIYHtg8xKsbRTqC4uIUqAxOWySyJwMbPfhAAmJBqQuTkiMvKggTxhDULMgoUmUOob PZyDYFDzjTMgFHm4Biz8PRz8upCuZ7cSF+/O1iMTY8AgMhP+ARg64OgQIgBMo+NGd9jw77runh78 59bx8fHJyUnKYeHkSuW8vlxG7nq/NjMbEn2K3R4MTpn9RAR1hoEEIqi30JCMPDYgQwxEkwQCHjiD oGshGg2trlGiKi9/rNezlZVEMpyKRLxjVgdFBc4T0nh0EQE1HjQkatTgV4MIIwETQIF8Pnj9/vHJ Z5G7qoAysxpCLRxwAcgUgEBPIQZifj33WICM3ALyVJS4DSAYiMwFg4HAQtSzOfN+Pr6XPiodVFZO kpn91AalKYfF0tMt1AMREHnI2jkjf0G9d/OVAgS8KEx02t9CzuL78GHj0z7i5KC0ky7HF9+vhjwo hQMuELFTsSverAlEqEGceyxAEPEAggkSNRyGYSn2DzkSYRq7h0uMA76R3Kdqyvt21O22GLsbZi15 KJbBPBhI718C6WBppiId3+J0wuw3wsQkS7mL/GSTmQSDZCgGSEx0zHMwkdePwUMAhE2RYoFqW7R/ JBPrFRwUAyo0f1xTFXZKnKhENYXK1mkx9vXhEOljzeKz7224RS/UB/WqYgaMSEIiHhLUDQ2NiYNy 1yfkLjAppQuAsn246/HATjBaeYX3SzKbhak/8CrrBojtBgiaQdabn+Tc0E7zwtDq4WKMYmMLsfFp I0c936gVOEADR0pAkPuFn/On/Xuhjg4GABz3SuMhkhuksJV1sZtT1wbVXVeou/YQJ6uzggiaRBHN mHn+8riAcPM3ZBiWPCAeV2Fo6IGTb89XC8CRyIQjXnINq5VO38inj/NUgMDLiYdKRKrzPmmlGHQL CAMCk+lpQPFG1s/eXdSKR+lyjIsuGLwLTaLslvA99Nv0D/vO6lbKAhDTDQ8xOPyNaJzCOZaPSpUa aqqcFx24aL/JLXCaDITsg7sPJT5UIp1/Q2rGkgGiU9pHp3VsgjrHROWg/rF8TZUwiq6864Wf2vZ+ lllPEBqPRwKEcbgCC5inz6KsIucQUxGqqeAaPVo0MBDpFV0wCuHOXytS2o6OZuqEmtqLjsWxQvW0 YEKdI0rhJNkJ4oRSVyj6MhC02wGFZDA87Cte0YYwkH4G8nRY4xEI8LRqaTG+t1O6qnH75/WSidM5 gQj3G5yf5LFzHNAfVB5CfwWki4E0hSL7Eo48Lt10gOImJoiTreLRMlLXzKbnJUoulYiK4IGFiwbE RNNSBmJiHggPKqzQkFOVW4R1YHw7MTbu4Kavi4jwIXHzxwhkfhJSaHxJAKISuT1c4dwleHAhTYic jtG31MQnqBCuxrYPyUwwEGYiZsMDiZAnrMY7U5YWwEPk4CECYgIOnlaJZFXPXpGTp7gbd/awzWp5 Xqf0DxB4/HOJsUqDBj2jMmE76RY8IPosGEFEZC6KkvRefPsQiYu8BAZvVi8Q1NWMEUTIk4ZaDqg5 EH6n4AEhRobQZAkeC+CxdhpfrhdlrvK5LchVTfo52WXLwBBHrOrLSNTXyaBSmeiEZCwKIjyzR3eC OElsZXfKGAhTkMBK7Ki1bgHhP42QVCAtT2NPtBUfBYiUwSSIGEiv/MARpWwVq6ZLlUT47Mfnk+MO p7FPGd1KCmqfrQFRXyNZfTlCIM18VCBKKXwTil1MhMYqTq66wslaEQPh+aWZWQ9ufMHExkgMQsDB es1E2i5Cnj1jIs2BcJSY7a484TiNlZfhHejII5PjVqdF8OCjugOEA4fNXekn7iK5v9iVRKT33Hq1 +n+ApNPzdZfTYaXMdcJDldjpGpBgoDJngwBEiGAINQXSOiaUmkjEQxVfDEqhD5xyBTDQXZqvkpVf vEvlfGQcOuVgm/QN0kskkDtZ7QtqvKpZMaB+ArSvqeP5jp2+x4LEtSEqrur82qpGBDMuqUEzjx0H mYjUIPRM5ooB7KW1RCPPBoU0q6OlN/CgfQYi8kbUushWu4eL14VLMo9ff5y0cuetST0vNZ9oQPjZ f4YDUoDclfwrJQ9pIyDCMwGoz+L0RdbDya2DegFBshv6bSFAXsIzRwxKmQf0+kaDQvj+RZS0iIiI D1yvGQSRxhYiX1EzEGQrzy4aj8LleeUkE15/Pmb9VnTeTKFZc9E4dSVlQX/b2NVXNQWi2r4ExESY RycRQbOI/v2kcn5ZuJ5fApKXuMISa0EEZEqoOZCB1kUI4eC1KxWIAUAYCcdHPrq5u40+MPv55PgT 5odWBwqrZgfV0UyM7V/p6+ZAbgeoHOjL6OsFEavXi1sTINkpxN6DCGLkFe0s0czRrwGZavAwkSSQ gRaFyDcG8T7MAojc0x0EELGHCBx5XD9tV5dLxZP9DfIOi2jEv3xQ6nn9x0CgO/+efUp342q9fUhg VjDJAUmpENteQ4yImSO2lhhIQIkQ5DCTBoSJtKjY+kZvFiIXp1s2AQRlFcnlQnSs0u0TTXT3N7w+ B+YVOh5MtZ1k4dDLOL4XnkI38SCSXMnuFOKot0Ivxb4j1iGmhOZsUrSRKXKW4ansylqBBPbNA1Gb ADI8/GyYgDCPYBA8EB08taK23Ou1UhVDAdK2QNDYy+kAxppG2o2wYisiU6uU0tSVeF7meUfFbrar PCQRDQgRaVmE6G0ssbo/DCLPBgnIHHgEFn4LzZzG0XnUMmEaWjGP7jYFAiIKEB4068S6ypg3Er5A o7gX26b7q2CQ7qyozpJ7W8p6EwOBWtaOqEAoYxnkRtMc4YCZL82X0+eVRCa1/nxifNz6nRgdtmPG kiHSK+9dePSv65ZE3q6fZWrUlJwe7obQuaPe0jI142AZFLUuQlBP/MDSD2BLlwUgU3bw8MweLvKc JIkLD9o6pMun7rYNkLtA5FjYgqmjN0fLXMV6Ib64FqI+0U5bjnLkOKCJvkCZIzrElkWInnkMDWG1 hBeZuImVPMo72S3C4XO7+TZQ3nW0MRCusUQRJmaQfXyD5fYxksr5x+tTrKdwl0i3JMLAJQ+cACEZ ZI20xkdQ6fKPhkH4gAzpKatib4Z4ULraKa4kwzTUnbZYaFDE45I25aECkY0j9+x9hMSJzW04SfIz iCxiOSVKPYlpGP6tCR9IIFGAjLSkztLWEYkHbeoyDfgHRiXbVbg5iqsccEwbjT3d33KF1a4J6y4Q fA1jF3Ngi8hbn45XDurw9hl0idyTGEiNfcyBHxpAnpC++r+F2ZX4CSO5rMs8AoEo9YI7xVoyhfCY nv69t08nFgzamIcYnxAPDYhGRa49Ikx8H4CE0tYMOpIX/AM+jfU/IsJu2log8u0MMQ+bqK6im2Tn CI/UxJjDgu0p8T21s4FIIJAEohLhKIEQJh82NCLRvCAiFmpwBP0aEDPxaBEQ3IXIzwfjsCM66B7q MIbRVS2Tyo0SD4SFuJ7V6WAgbUtEHL4yPePnJBF5X+LwMZHL8jyuSXhV6M0b4GAkBgnEpicgLUxZ eDPIpTS9Ck6BxwJ1H4WjqwRacx+uBNX1GwRIZ9si6YAED0XK7Qk3JUzk5DOILM1G/0zE1K8B0bcS CDaSKXDNyFZylX33D+rOBCqqMorjZWYiQwgiYaGxSCQjYAUYyCEYCS2gLAwqIhIskXBJEQRkk0JN EwUxBES0tKJIVErLLSstXEuTVNQ6KtqiZaud6nT63/t9770BBGYMy/4tJwqxmd/c7353fftm7n97 9w/Ts2AereuzeG1XrBvpMDvcnYDQlAqQoJz4J8okr0waTUhwcEkTuUUCoXLifwYEtwtq1UVs/jhw 0G336HxEg4g+cLtytWmJQ9C5MnOLUMdALIgH1CcKRL5FRELZxhkLBJIrBwiI9EX68+bHAQTH1Qwc V/txvQKPmKgxNjYKDuktuQx0xYbqar2srbozEDFnissWEsC7V67AsbVryr0LFCL977zlSgBy3R08 m0fBIGWvjs7f/+XPP5zZFBMVxbcrSGvuYCDw7VdoMqvjvKO0EARTIJK17MzclXAkEzDooxC5s/8V AIRSWTR7w8E5VQaR231v7rlNhsAoV0sBxAJSrruiUHrFnlmq2np1BkLqxbffmLBN0+e+d34t6laT ptz7BojAkfaVQDgP/x8CISLw6OAxYZFwH1kx8Oeu4n5l1JAmg2Gb/xGQFpGIMsoAIvpYEEHdCkUS SjbCRloCgf4dINe12kQGIDws+BRnr85+tGLl7pcQnet9XZEmaQmkuwBCUckV60M0tWkZslAm6Pi6 pcdEb9b2z+aiv3ERhhf41MLdn4Egv6plF43esK4FoYjaFLlXVK5oIBwYFqTz6l3w+HzdS4g+UDjn kcC2QHgW7aJA/j1G10Cm49CAaI3AIEKlxKCsl1C22kytdAtwat1/MwPpx/tc1HZ5o77OrmxFQeJS tjCgEQs+i90Wrrw0YUTDm2jafWXOmi+QLdkeE4iORKVpWiJR77ooVku1ipDVprVWAUGLbh1NFx1N N+2d5t9L/jwue7T86W0HHYxbvEg8RkRRov/DcO0/v712zr53RiORcj+fWTixSLAW+Y6xFAuhZpQu sxDZw4D6E+9be4jSnP0IyFPE492Za1GLwnEVNcbBhg28dWebfAfaEJE+U86ga0KZSP43qOV7puFo fSxqTSQXwaNUZkVOjb+2JBn9uhaUtd+kJSD5uzr4x2zCLNzKFXMQI9KKDlBQgfTj0fy+/IbJ1iCI uHQFDhUIauYoQIkNeHJBBs6re0e/g2wJufOxlEw0MgtIAyLekzY2osyu4ZdwLM8iIJA6RKu9HYqL tXGAqDnaV5W/P5rpWTYWxn2qKo9byYnht1InFp8QPDTjamF1GgD+SjUxiC3FQR+Wcu7METQJERHe h6YBuV2ZBYc/6WsM5LqutBCoLwMZjLsEAUECCzM4uF6t5etVkJ54yC7NljL+7NJXmmSCGwIRliWJ 0SlEtaFDgoDh0OAgyGAICxuuaPz48WPHjjXQxqDYIOzk8OfZahstow4ENEfVUwLhr0nGx53KQwWi EWjj7S38gwyotu8Wp9a91I+CIjsDARplGRhVTWjfpiTSNTSAg9UXolYLAgIhSL/tySm47iKZeOQM 3DlPe7TT6Wl8jmvnsgSiDGRaCFOhgWfJQ+27FhNWvkBhMABDcnJyZmZFRXRVVdVqVj4UHV1cXFGR mZmZPDzMEBRIA++uNhShauPtZFk4TrV/IU9E1kWAtJtRQc+8RR/foJhNcO04tZiI0oJCw8fMAxE8 EZFLUVldZh7GQG6Wuv+2UfdSMYqjc4Pe38LY+3XoWCELAU8dt2UiLAvZsKaVImgiFIYRFAQWKQAR HU0Y8uKWLl1araiysrKkpCQuLi4vb3VVdEVKCizmeVBR1hCoFVkHnoKHmEfHQDqsnyBa9A0Ow1D1 yrV0alH3782MRDGQuzUg4NF1QLRKLZyGguM2iMY+KJsIHucMwb4O6knVMRB1+wghke87k1CBCEdL YSQK2mQVsTicgKK4OJo4lFRW186aNauooSEpKSlBaFXC++8nnW5oaGhqatq6tbokLy8//83iYuLC e8/Iv9iwPhZZHU3djYGYxkMS6dlHH4sxdzq1vqexBeoPIiJynySXrnBkaTygrgBC3V9cEusH9VWA jOLWxPn7UTvHhBr8uYU2KtPBi5EzZMIi5HIfiQTvlsAkeFgyjsCgsOHJmXQ4MYpacEhKWFWes3Pn zoLCwsLm5iVCp6DCwoKCtLScnBMJSUWzamsrS+LyVudHF6fQCab37UNIPoYUyzC6nbUenzOhcMOH FgXt537ACNyc7yeNRoR4G5wrBB5U3mUeEoiqLgCCfjxeGnM7BPbUDwd3/uQbMya9u4iKH2dSwgy+ OAmURS/Cibcvjq44M4TT45oWPR4inqSRTViHf1Tg82PHpxRXrY7D0bR1K6Eoz0krOLVkQ+6hsrLG xtLSOihbUV1paePksrJje7c1F6bllANLQ9PW6so4QMkEk2CkEBw+ZoE8iYHIW11bv91pjIkza0Bw rIHyKO/9PhN+BEQQFsptQpDGg4hwWNJVQMDDGMhj91A6cRKmoth/hMXS/aq76UCuFUDwkVUuOsxB LTDCNnwZxutv5r9YUj2r6UJSArMoBIstZY2lddn19fHxU1nppBpSfHx8/bzsurqNk49t29bcXFiQ lrOKjKW6JG51dIVw9VFogxkDIJKIoG8pgbBMw8FAevYZgDQKzYmeXzvn7Kcg8hjariUMuA8AkS79 DhknIsPVFUdWWyDIXu1C8ZyKtZtw3/V3wOsyAwgn6wgI6dpW6kknlWFsSnH+izsqPyw6vaocp9Mp 2MUWwSI+viY9MXH58oiIiNTU1AhVy5cnJqanA9EHoFIKKse25C4BlfKEhqJaGEpVBe5fBrn9yYiI pQBytSJTgci6lT4QPfLrzq/4CJ59wT0YTFB44E8cYJRgApBbug7IsOupKVGurQSQfjixRlG6fRFV P5Dd1fujmUFJLShessNXImfFHVjybdE2wLF1AMeOytqi91ftPHxqwyGcT8ePwyq+q1mfuHzhuHGh Pk62tgF27u7ukfjLRyg0NHRiRgZRSpydTmTi4wFm8pYNhQU5CTi9li7Nq4KdwEwwp6IQgSz5mn2r uVkxfhmQAxWt6PY7/91dM0bxkkAI1kGCgVwGINDgweTW+/Ff9z9G/hy9ouBxLgvuHPcro/RSpzyU q25PdNCxmIhMSMCLjx2Pk0qhseRQ2fHj9d99BxTr1y9nGE5OfgNHjnx55EhPT2eot5S1lZWVHQhF TgQWiE0mvSY+m5g0F8DVXwAUMEkBE19/kU7nywQHoreaz0MO89pgNcf26XNXUswONwIkLF4QLXh0 LZDrmAclBG4hoUaIsdrRE8AD96tNMb6uXHSSMuUGL4hIK9GAWAAHbi3DM6NXx1V+JW2jrBFHVA2h AIyFhAPGEWBl7eHpSTjsdRoRD2sAcRNEQsexFi5cvnx9enx9dmkZPP2BAydOXGiqXroaPp5uwmQe /wiIhSwyYPtWzPaX1lHvAy6/vEmI93cDCPPociCDIV5GeCcBuQ3x4Ohdr3z0CfmPIAo/gKC1Ok9u CysxBgIeBsKxtLYpqRw0DoFGfXx6Ikjgzd2zJzQ8PBwnk51VgJVOZy+k0+kEEGdnD/yznZsbn2Lh 4Y8K7dmzB1BgJ/MObjx2bG/zAUISt7piuCHwnwEhHtqyFFfsDFyM4bf5kyhkxxZmZUq/3+UEwq4K GSxs50M33NqVuF9hxrkNjs4NRAoQGIhclOQbRDjylm5tSMgpOJVb1phdD+cdEZERGu7ECoCsQMMO 77yLIh1kbW3t4eHhrIPcIHIqTo+OGPEsaQSgjFsYkTh79skPAEUgqcwrThmLYws3b4jc+jUkM4EI 5yeScf56IvLFZux2wrwC9pv2fwyidS9dDATSgPCTDO4fBR7fz1l7/gia4Wjm3BwcxkBkjO4gmplB o7gqr6S2KKmcaJRms21ETJs4MdINbzmkk3LBe+5FcoPsIPgOHctKh6/c3CE7uwAnWz+/kJAQIBkR Hh4Kl5L6zcmTHwDJNrj4osq4/GJa8KEHk7YJOFOBSOfHhd2HX0U48tNvGCFZgE0DNNeurI/nMKTL gAy7Cm32DIT36NOapSlPo/5xfvdLWTG+NHPehodZ9VEbmzHYIQZHnhkdV83GsWTL5Dq2jYwM0HjQ a5Cjo/0Qkr2jo4sL/iQYrYkACfl0CDjcWDor64EhrBEjnMJDJ06cNg1MPpi3ccuSgvLTsyrzqjKT EUH14XKz2UQYiEAiVga6gsi3n6/YvOjTGQqRrgfC5ZBhxkDAAwWQs5vffm/xMqTbkTJvmyHtFIjy 3RyQjxlDAfnrcB1NF07kFC7Z0ggvnhgB7+1u5+IyaNCgodAzQ1mOkAbETQMiZUciA3rwwQe9vFx0 Hh7e3nfdBSR+frZ2buTtI1LTp2aXblmStqqBblyZWCwxoOVOYDOiEO3mTLFsVCCGqKlgRTM9QNIS CIh0WaQOExFAeA3ZG6MnnP3tp/cWf/aq3l/cr4wa4kx5LUYAgQM06Jr7Ykltw4m05m1sHYnLx8Fv 2FrheAIPTTAVexcdy06KvxAWoiJhINAgx6FDPD1HQt7e1riCUdQyMSMisSa+bnLuqbTyhlnVcUAS BibsTBQopgERRHppRMbg8osAce3Mo59qRHigSQCBLhHIDcbigqEYaxRL82e8s+i33z+nblFXBzVd om2LMXUEGeIbPHBQeuSr06vSth3bWDdvajpZhxPO/4HWHgBCglmIC5U11GOgJnLlzh4kvvf2gMjZ uHgN+po19BnoueeewxUZRAJ8fNwRPAJJOoKTstxChIt040qGL2EmkMlDRRwEizqOePE2DmOifsHl F0ReQbsWiLzwAj7FyDQKC2Ek+LvZ9drWQFjAAfsTe6+Ozvn9/LrpWQ/7K/5DBEimAtG26VJMjsMK 1vFh0aqdhbmlRCM1Y6IPAr+77rrL29vD2cWRgbi4SBpEIeQuFn+HtydJEsGX+M89enjoHAFE6BnW kCGeiFKcnGREP47MpL6ubENhTtIsOrgEElEkE0BMNREtrCVv+DAKVu+9vX/+hNEgct9TAsgtslrI 6gILYdFIZ3/woFUZ89fCgbwa4wsHoqVLWjeOdNb6wTM8/sGG8ciQfFj0fnnhhrLS+PTZqdMmRrpb W3vT0U/njA5OHJLnUY8eKpAQAWSkMRAPb8Vu7IkjW4gCxNkZZ1YAbs440gjJwuXra7IbVV/CVjJA JqBNI8KvQwXSnW3ENygLPY2ffLSPFvwzEG009JKAqA1YUsNIOLAoX4K9cIjQabqWCujov3JoAUSs ozaaP+qIBwPpow8KS4nOq5yVkEM4suNnp0Zk4JLr4kwHP33cbW2BRMKwZQ1UZGQgHkJ0mvVgZPgn ZxxxuAAMZdmTKEoJCKDIEVdin3BCgoOrUfUlQEJPKVGKNOYkszQgiGyXoYFuBder7iMnIod1IaN1 jf8MCH7UHQzkkXveWDD6KKZrd790LgvjBur+UL4sUbiLf+4ciEwhUrVteGYVwsDywm2T6+LpmouL lZuLC99xPfEO+ymy1YQTiURMvL3JhUDWkJWUio3BgICUi84e3wlKdPnCd/nhJjxOWklBeVJRZV50 ioFdiTi0THOGlupTGjhep2w8xnWPrGQ38iQDAREuf19/CUBulEBER9wwKfwkAQQ8ZkxahIZR9FPH RImOBgagbgDtDIhCTxQSwpIr8pY2wTz2bpw3NTFiYmgo0iI6e/BgIhJISEsmgGFFltBbyhmWQTw0 CSIhEP7BSruMSSCDvLx0tn4cnYSPy1gublwUl5SsptIi3YItupsYUQkiKhBaWKMHkZfe+3I/un5B 5HEGQoOxyqpG8/qAhO8hHKyHWBIILVtCCWTOipXrPkM/tdxgqSypVHm0B8T40QaKeaxeujUpp3Db sTrBg7LoeOcEEGe807ZtTMSKZd1bxdHbWuWhSQEyEL9Cux4TDwbiEgAgzz4bEuLkE5qROntqfV3j oSU7CQl8yXBD8ACjZKkJEZV0n5IIBhFjps/9+UvEh0/zPLtSHpFPqzOre1FeBoBDA8JtRhCAjEIJ 5OwajHNup/FBredJTfK2D6RFusTSpmcv8KhYXd1woiCXcMzGaeVD/paPGHsWnUS2bXFAOhZnedvS 4G+iM0sCQWTCwq+SQAa5BMBAniUitnbuE6elJtZ8V3+8bENBObn3iuRYWnlnYqODcZ+j8oAlf1/k UH5GfIho5CkiIp/UgS5c6sG9cZi5BtKXgfRvDeQ2igj3zfkCDe50XvFyKZMTcioNvhz6o3smsyoO 5tG8pS5+KjkP9wD5ztIbpxNAyEnLc0pKoaFJI6ERsWUikEJSmJV1bw0I5x1DcK229/KKnLjwx/U1 hCTtxIWtcVXJYbCRnso13gQmmuSTfx5+9dxiuJF9u4SJ3M1C9ZCPG3YNpi+TAQ8AAQ4StygqRPBg 2kmYyHlrLiIQVxvTA3OWxoNic5QDK/Kqm04c2HaslJ35RHc7FYi1zpml690b11wFh4akWzed8ofu ojQgCcTYrMjtsA9BkIkTSwIhHx8ZiboJ+5JtiBS3Lq3KDAtCjs6o/8WsZnkg8Ydj340W06NI/LYE AiJXAYnpQK4jIEAhkAwmSSCU452AFl5KKfqT+yAeZgLhD5BrVODYlOi4rRdOHNi78eAHs1PJe+CI V8+e3pBOR3/vcRFZ9dZ1AxOBxap3Sx6tv1kDwl+SiYCHzlacWADiCIPx8nIXYUl86bHmAwlNS1eD CCWBKcJgIubOWzlggybcyP59KI4IE9GA4MAy+cziyzIDwZ/AIJdhAcbNmOxEjvd71GwXLzNQCUQs YBNIzALigHr56/kltQkwj4MfnKTIg5KI9uIAkm96N1JbFt2suvXoxjhYPcwVm4i9znogA0FqRkfx 44NeHJcsjJg99eDkvQdOFFXmp4QFUdiuErnGvEpizwF6duwz39015b4WQAZjjsN0n649kV7ub76d eDwwmGLCx0bhqR8zV9CBhZQi89AGBUwlwgYSPDYlv7JoFd11T36TOg2RYCSCD3xwAYVsotvlE92V cRhyBvgu4uEikpBudj4ggoLJ1HkH9xaWF5W8mTJW30sjYjYQhLwYHnlrDfYLwET6Kx1aig+53lQg w0gAIngACGmwCNLfwL6+zezRuUVRy5aYAwQeb0BsckVJ0arDZXVTkSeZhvoTiHiJjNVlB4Ijrrcz cl4sax2SwiwvunCjYII78MmNuYWrPnzx9fGBrioR84Ggfw6rGnd/gR0cMJHbKBJRH9JMOEwHwu6D d+/eQUBYsBBKYqFIiBzvshjy6OYCgVQguF/Vvn/4UHZNREYkHOprDETkdO11lxlID671eo9EDmwk Epfg8Rr0YCQqjE7IPNIdeN7kDTuLdrypAeFeebNKuwQEE2/LFmMq9OzT6MEmGAqQYQgNh5kMhMcV r5fb/5X1fbjxUlLx3Zlrzq/7DBsabGyUuTszgXB2VB+WuXrWqlNl9evHhQcEuKFAgT+82ESG/gtA IKJBHUT2juDBQLzc7Kwo3AkAkamlWw6fZiA9IfH0XXMtBO1zRIRrI+9gbyaPKYgiBmYNh5kcrMvH cwLIjaqow3ow2uJGoyvui3WLt2MfGRb8KETMAgIhF+dLQMoB5Mc9j46gyCwyMjQSRVdHSgL27nZZ JbNgAPKc55AhQwc9yEQikc70GChyKRkR8aW5wkJstFlPc4FcSwE7qlWLd7+9n+YUsE6WgGgyx0LY ODQaPNp525Noi4NHX/zZL+BhNKtmLpDuEsgqBvIXbjq2aElASpHc+lB758vsQ5gHQhTYB3gIIJHE A34ebv5ZAFGPLKyiUJIi5gNBwO6KatX0H9DNOGHXjKeYyPXmA3lIAhE0boGYB+bWnp6ANvcj07cz EEHEfCBsIv6G5KrqpJ0bjtf8uGcEJS+4A9THR4fY/PID4dDE2hM8ngEQEIn0Qjrew3Mk8Xj20YWJ U0uFUx8bZakMV5gNhH2lA6pVy6YfefujfRNGPwkijMR8IAg+JA+kJ/tzTqw/za3hwPoEXQ2vPowh W6UP1/yPD49KBoVlxs16v2BLds3yUFvIKZzb32ytqaJx2YFwLthjCBkIiDiS97CyRlsqgIzYs3B9 fV1uwYmiEmTiXS2NR0XMb2m0QUYiZtnit1Z8tG/SAlFf70tiGiYDgQBS2Id8PCc63Ufd+zTaFBGC jH0+aozSGt3Z/+01Qm1ycTYI1N+Mq00oPDbv5LRIO6QPH4WcRviFoPj6LwCBAmCNoo/F3t6Di5Mv A0gI8WjMTUOoTumsXma2aRkLRKijfkygKI0cnbFgwZOYm0bi95KB8MMHBRCUpUa/M38NFoZvMqBv lPr4WwIxYyEYvrZEKislP25WTvOxg99Mm+jjN4KAjMDpBSL/ChCk4uGwSCi6jITzYIWEE48NBQmz KHXSqiHzkpYyA8jzyxZTBoXagmiNP1pLLxkIjyxyXxzF6DAQGnuO1cuWce05850/EKK1OcOUkcta euFE87F536Rm4LwCD9ShqCLb47ID4Ww8qpLAgUL7cyNHShwjwCO+MbdgFXhUDEd5vZfWcWY2EZlj dPAPfHX63LdWzDwKIqOIyCUD4aF3yQMx+rvz166krTLcmMHrXjv/+LTTyQgT+XhMIBw7iBzAqZWK Biwf4OCehX8BiOzbIhMBj+dwVjGOR0MjEnHhhX3ERXO7wwCRNBHzXZcIpKcr0r7YLLB/34RdZCL3 ULHqkoHwDCk/f3DKO4s2f7FuWRbvb+8DHhJIWxydA5FEfIOZCE6tqREZ4zB7M/AunOMjvT0uNxBq ziIgXLkHD4jNY1zE7PiNew+ARwW1MorXKVo38LdLAsLrJnzRFvTWJ3P2obtUPDa07z8Cwo8sgkfH np9vMbYmeLBP13iYDQRPpncdoI9F/bbpRPPeUireuttZc/TscZmvvaJjm7p/0fir8xwpeThhYCF9 HnicgD9PMej7QLyIm8dQ6dVeEhDIxp/9Oioj2E/zD4GIPl5u5F2ExRmfxbTkcclAutPsOXc4VIHI gdy6+NkgonP2pPbCyx2HyB56dwgVMQFkoFPowvU18yZvAw/y58GulDEhIvScb9qbYj4QUWDnYkOM 9OszFqBW9c+APMI80Ok+B1WQ7b7A0UdNR2vqtNjc6tto2p6eDUxFddx+C47VTU2dhnQvN5o4U5Ww fZnpL9rK2gOCjVB2N2CgNwERPLKZB/nzQFTfLBQiLLPXdhrtdLJw1WdxvP4pJqskEIh3wbE6A4LA kANKWv/Kz3eeglH0NQhBXvVldy57ljqNCvlbWCoTzUL4hfYZEDQ8Om5WQvMWPrUieeiAgBgRsYK6 Egh6Gz080V5kR9l2mlOE7EIzEuPrjjGPKky6+Y6xfMLSRunZlV1wxh9AE0aStIcksomcOfLl5n0g 8hTFhsPMAnKTMZD+PHmApxat2H3mXEwfyUPtr5BHV6tDqi0QKSMgLIdevoaU6JKmnMItXBl5DWUJ F6qjawzwRbfLAiQAPAAkBHlfj8hpqVMPSvtIDgOPj594AmubbPj1yQTqxTfqdBypCyAwkYezzv1A 0eGuSwCCwi0T4WsvgOAB6E9/P3PN29QYp7WGC5elfnWxuEMakSbNlnhEh3dbOOgNyauXXsg5VZbN RJAG16HfUxIRlXVdO0DMh2HFXVyeJAEEsShaH3UTU2cr/jwzVs88oI8txbRESylIJJx2gYAHV1EI Ddp9N51BqersO1OepL0bxk//Ng0IKNI0el/MyOEJ6JMWbf7pLcTo+p7a0jd+s9WmDCl1bTWkLpTB EPoYB95gws2ACilLVk94durNQi6+Dr0Ov7724CAaObBjIh5Ua6UbkdUlAgFRtdFBaS+C4KjoyHKC kKyxtYskHrCPC9RsMgB7gz5+QphId5baFo65O97rdK225A5qDwh+hfpOueoN59DtO/NdPrOQvJU4 IJOOLPidfrQPDWXCR1AGmYAy4brpaFRUrVY7j+hrkQ3VhleMjjS4Cd8oUqCvLw3yqazkjI/sXiwp er8gd+O8b3597WuUqBxd3OwCbKlm4els74JMLLchXgIQblrhViAWgHAGa6iLC09ccf+vHzoXp4JH TpLMX/WiTw8tp1HtnVPp/rwxjR9wLTeUdtSRzWUf7eVSvL543fnNZydNwcD04zc/JJBwLdAUpw7f QYOj/QgIHmN7dPPb6xa/ikZFzTkzEUi1aQaiPtzXkl8F88ADzljY8CZSEZq6i3WrsWHJ0Ts+JCIn f8XwAGakKB1ui0ARJQtHL3ToWNmidkRpR8jc80rpzXJykhlFAoICDPUcUXO9Exw62UcS2uMoXdKT RS2ZRpPCPcWCmbAwgyEYo+38wcMNzIaote9DGIioWzv4//LHt1hOMwH5E346KD8VVT4YqWMg6HTU gOBRtujl3bf287mf/YIy+kUfhSqJ0D/05OXoGhB6HQbMqkHYWEXtmSACGQPB4pbgsJQ3X/wKPSgH T/762qChjgBCJuLtDSD2NEaIz3LIQLOBSB4aEQbiSMAZiLMHDTuEL0ysKc09cGIr7COW2t4ttHuu 0rGMmaJg2g9VXPw6Bqn1rswDHz0HnGodAOGfoSTvMOk294vfvp+E5aV4GqVZQK4nIPdLC7mH1mFh 9mD7w2NsWv3mrXaoCiDCQvg8Yh5hmdH5O3bseDG/OMUQ5C8372gz6tQKgLPAkPJmCbqCjh08+c00 RNCRFLTp6DY0BGeWiy7AinoXrc0HgmkrbwihoOjwRdcwfh5OQXc3HdVebH1CI9Ljqf7RQP4jmEJz xsE3SdX8XfVBGJrApq6SHfmvj8cWKgIyAEBs2pvrEQva+HQXB5hN1KvLXlq5FptQeKHWzXSLNQ3I jfRgevkEI+p2H431fZg9yEI5s73fWjoTnrYTz2FTHQS179Y2nC766sMX3xz/vK8c0ZdmJr4Hcg18 fnx+yVcJhXvr4hPHhULu1PMAFNbWoALHLlqlzQICBH7kiIgrDZpYsQIoj2UnZ+OsiEd96ZaChKZq msUVWTrUleiNlkZOwYgveKyunFV0+nQRvw5XfsAZT5F0BISgKrk7m6iYTed2Uz889frejKsWr0s0 DQi3EPHqOGyM2/XKzDV0xfKn9FoHRCSQXsKpy22EsclVNG2QVr7qNPU5USsgeGlA6JtoggxEXgeR 8sItpTW0Q4OBDBpEQBC3gYgdrQG4JCDMA5MNHtSl6iRE3p0GeXw4v4t6bVEl59sFEOJhKZ052zzC 19fR14ddXZhXqKTSrj+AQO27dX5TmJaCxzUobNPclWvnHMVKAWMg13UKBIYBILcQD3Q2LKDC7e7p YUGu7UXk2nyhHNlWnqPTa0As4nAM4zRjuVsOiBSPDaZUGANp8ewKfH6ixr6evwO9c6izr18OIgzE S6cTQFx0dMiYD8RPABHDJjQzJYDYWkO2AT7jcF6Vov5RhDkdzIToeb6Q96E+8QRt+OWZItw6hhfn lzSUFzRv2ICWRnyyng/0F3mVdk2EvY8xEEtEXJsWv0e9vjMWAEh/2kgtyrmdA7mDNv4wj/sWzKDC LfXyOrQHRNtLreBg4bUEJ1fEbaX2dqwR27ATRHBK6+lVKG5dPe6oPoLJ6B1fvb/z0PHv1v8IE/Hy QtjuBiAQX37NAwIRENTOCYcc/wGQESQ/b/Yf4DGvlOqDJfkp44MC9RII4WAgcsNlGKZYKotyTm2Z XFpXtgSvI58OXxBhc+/ARPg/qfcX36Cw6VgUj4vWvbRPS5nf6RzIjQhA2Jyw5BLzz4vWrjwyPQvX wQ6yaxwkQlpahS5Q+rCKvK1JB7Zt/ADb3UqJSD7qPmwiWtJRCgUSqrO/+OHpw4eO169fOM7dzUvs YUBO3htAaErdXCB+DARxIM/hDh3ibI1aMc8gIF3CPOon56Yl1cYVj8eGOVfXPmIFJHhIImzlNHRX XVS+ZHI2BoTjG6lBCIcvH270V/f2vYgM2CQR3AzwEPCVH2HwkIDczQ9/xPy6KRbCQPBM/VG4Ys35 5Ocf0Mvby8IUIFpapSdeSmZe9YWcbZPnpc+enR5Pn63K1WKLxbUkrXOed7B/jHUO4+n2e/hQ43cg 4gMkAOKCrk8PnulAh5B5SSw2ECv80iFDmQji84F+zwog3swje/KGgiTUB1MMvq5jsM1XeEAFCAVW fYIRJOUhk1BYll2D3M7s+sZT5V/BjcDS2WO2C6TVjlOEIgP0yGj9vGYRHkl522OP3C2I3GHKkcVE 7qS0Ca5Y+1ceOZOFoBAHv1lAcOPlgiBmOWkjYmL25CVpDdXwnQhHWi1L5qXslqizGzAzUgQix0Ek 3CdAh40BmOTQeTh7Qgi7zQICIhKII+9JocUB3iEMBFGmsA8+r8Aj0NWGJPYFW6o8ONWGdThJOK/q piZifH5aenbZ4fc/fDEFr6IzC4HU9lkAQTCDzf1HPsG0tAByN3nqzoFwJ+8d/e68kyrpk16Z+cnP ZzYF+YvAtcNtfRZalpoMBB+tvCZqYkhPHReOiXAc19tyLlTnkY3wAQzRy8dyVsUPOehjk6OXNqEr /vh3aDL1s6WlGogLXTxZIjFlDhAecUfcMRQiINTOQEDuCrHl+xXxyIseTuuGuWdHJg9VHhauQcMr 8mobcpYg95k60d3F3j0jPfvQ4dMl0cM5pm8fCKTlWMUd1ME1GH79/Bp0w48CEKhzIJAChFb+zJgw H72K58L0rsSj46FHLnWqORQ4ENx4Ew7sPZiOphK40nAqWDfnJG3FVhED6o4KEH52uQTSS9QQ0WR6 iImMsNKxaxdLBEaaB6R3D7FJgMbT4YEIyHNKg8kIp1DhP6h+jvOKu6m1xzLcSupOpT4q19Qm5cB/ 4GW464YMISKlG8qL4ioQRQJHC6fecVSAn0d+/b2fNp/lx+hKIDd2DuSBB3DBAhD0YtEKv8WbYn0d OgdCny8eyhWpmyC4wiZyIKkZoQED0QlHV5pj29KSqvOik4Ooc0Xp7QIRuekaQFBCJCKHBRGnABcm Yg9HQv1BZgHp7eHJtUFu+eEOE4VICAqE8B+58B/4qBv4neWLhjjtGQj3hMdS+Qw84D+WZ5CBDLF3 iUysbzycUI06L9wIxsJNBSKSvjHb8RxddMPTU3QJSD8TgDzAQPrfjcT709TM+1IWjstOgTATZSoX dX1DJsoc8ITp4OHhTU3lIIIkXhpOrYowtndZ3pIbpdU7f6YgUv/dj38xEWxYAhAkpMwFIjZuBKA0 iGyMi/3QIVgJREi8bUMXJlL/VUIt/Dm1X0F8XTeuCcrzCi3IS8rqa5aPo/0S1Fenw6GVm9PAmS9+ 6jK+2SQglNHCfjNaAYgs/CgGcieA3NiJDxksgKAUgi3iM1dgnjDGv8OSsta+qD6AAoF3Sj7aF9C9 gN5da8+RCpEPNsKP0KeL01rajm+IU19MJLmqBHetxuPrf9wT7mQHIBQfEhBrc4EMARHE47yLAECI CMIRO/Yf1A9HmzT49ISU+4gUjFzwSBM8wunWR0A83SNqGptPNOFjFYtSFnygiUAguJFfPpv71trv J035m7tzAa+6LuP48yQYsM3D1uRZhbkLi9y41gZtrQVjiTLmBQgIJeKiQoxBXOV+M0BA0AEKiIES ICACIoaoKKioKIHmJTXyAuI9tczuPX2+7+93zhm6c/7nmNVTb2ksYDvn/zm/y/u+3/d9b/s+RL7J /JczAoG0MSBqakIi5OUX1t/a3w9BD+DBxzzFiBBIWziibtn8IXNX4lFkI2uGSCvUogifFo/hHFm3 vW6EhkgbjghNP2mL2C8XmzcO2K513eGq1gr3EshScDCZfEjz5h0wgPjWmXb5VaS3urbnuMUrdH4s q0PvI5cbMwWWd3ExDkHOj5vuHzJx/5jpW3gdA4pat+t1zjkAKZo8dPo+osOzbuxW3nvwo43ijYCI ArFLamOWCFVuR5cw+tvG7CUC5AxG1Lf54plU3E4bufe+uxatvdUtkEAgELEKHk6SMuIgOgt38NHq 3qpAz4ULp9u1jr0247E127cOK1PVj8ehhd8o3Ayeg0RHqT9HDley37iGlp8OSIYPX+V0aGHFB5sn jOdjMXOe/PMR5ezGYSBNfSbQxxMrunEIwuOexVt4FQMA0qvXm2+e07KgtLLnlhX7f/lHwpHDyrRE YvL4BBDWHdn1RXdp9sv5EEkISJtrAHK2gNB2dCfq0X7cCRMCYjxsItFCoiBLiRSyQA4TpujQWT7Z VRCp7DnuGYhQdOyIRALcKZEkvQLyIuJPdgUazRTuTWrLymkrICGADOiezTrNaSkcmz966zgb57xX 4bG1vJgPWz0g0Yl4rI+67evE48EFN18xACvKd0BCGVVXDEXBZYI6KgESAqLv7bPrFfd+sPs+puNr 7uGFJDkCz5DvXXPNDzqq6JaS2yV/eYCWDdpeg88QGTjU4blYMZAhc2eu2PK7K6oyQnLMWrRthU+m 6iQRWf0YMVPCFUbE++z1iHxB/oiqdH1cCyQmM0xNDkgOl6Icmv4QvCJ1XkDy0ZbHg8oPkv/Qvkk3 I9NfuTPEA2GNskjln7NfLVYLFtVKZOafI8tFHcHHavqxXw65f2DdsLK8eEFwP9o0JQokHSCvP8Do l9HS+V56ISU8AUC+9T0yjB07UsjQg7mEv9/1Lm6cnb7B84uwpgJSXKYidC7vi8ltFFGYb8W1qtTv 1L0SIovHrJpxcttB6sD5fLlmU/6GY1ueiGiNLJt/wOJatkikw03NSQ6IdWgsBchVyLjJPua2Mx7o fSYOvx99YreKEjSi0SgchnfIiikkfsWPHz5xJmEfrrvqP5eZqUaDChzwxRVDt0yfyQ1+Nj5lTCBh 8YG9RcseKi3CVeHKF2jcNOpadSPv2PHiNkFAvvwDDCAdx9IH9v23772ETLh9v0AgfpYgV6w6FePg 3Pas1PXG1Z9zimDZlRMckeEPHSTTQ9ZLCKIJU9+RmEz7j2hMs3EecS2IAES9SHNM0uippPn/8FXD +iva1+jpZXfvepWcQYBUw2PcDp0f5GvhUWbF3f6VS8Rrz66Za+Il/+PZOyf1tA+DlNlyL1vCGDyV 193825UnVi+dNQUlDq88AEh0yJWlRdCf0CZoGkQ6JgjkfIBcftFYGiU/d73ivBYVAUiA8N43FC4u HzF7zWMz9qwYtGBylEdu6ukSKnTKrJ48lHjQKoKsKnMdPJi/ERlil+In7PBQlGu8aelq27VuRtNI OajTNKZ5IgjoUgXkcw0DkaBLgpXMDFfm8LPzCvKRXw2aTtNL018p/yEgkelklpdCvMelgnii4le6 715XlGlNUcWihfr+C0jVFb/7+W9YIjcRmaPKKhBIej0gpEXWf4iK0YBgbT4fAOTsH5wvIBchj3vk 5QfQV5OobBIERDy8qrFJmeoHN8onREDteXBzTaW1K05ZCNkmdy1tG28cvJ2TPb0eEOEQENvHRYQ+ pdq16C6gUFSO68Xk9D36QngaNGufkcrtTEDgoTqHUPXkBXT7WWX5c+tAqhEbEeFMurc8u1Jwfqxa uQMeh/FNfUcD+Zk55MpoYH748O/uZIncvx0dl7I7ia+QrMJyq3FbzhT28y8FyBlBwUUBYYFcMPbu JWrD1B8RCQ87NhAsnOu0IYRZ5TV91w2fO3OHeOTCQ4bMI5MecPjJ7U8vbV05gZ18/8QhCmNzsOvb e0/Wm76bNg7y8TpHBvUECOFz9U/OFIP2BW4BmJ4uxOPHWnlTJ6cC5KKkGTUhoQg1kXj8rH1a7fhx xNsnkj/Hy1adizRxjX2ezAOhmoNYAWkcxa/svtu9NN/azXbGm7LWDxxL3Qf84/Bvf/OruSJbCNSP S3GiQFy20HiEr1mFU9d+8OHROY8LyKUXdjwzEMilAsdsWzIhTyB45zH7j3BQe2dWCFZybt1AneiD hk6uZMMirKcNK18p8RwFLlpllJZWT3iLq+dEwtgQYZadb4WfEgaig1b+yJS+B5UfWTFp/OZeOHUI RtiDQMAJ3bxFar75i2pKFm7Xq27iBgQeUSCunjOj0uU/4LF9CkkZjFhU0wgQ7SyaeqUud/hQryl+ hT8IkFyA0Fobt9/S+6w5Afk5mZEhhIEuKXFEojywmEAaKQhPnuqlq+/GNwTIhYFAvkwehAWCE4JX KMG7H1EbuGWpFJR/F9Zwf593jA1LJ7rrFuaVgtSGs0JQfrTGG6A4X1lddq3iEgv76omYOYEzRKTX OojPPhN1kCSNcAUC38eaYgCZ7iRRIIoaQkRA4CEg9APQwmz/HXh0qpw8adAY1auhZyBSa2Y/N6yB NR6Fdt+1eCJ6fEI3OPncrxSaJDbJPwWZtKJj1sKAm3+7YuaMF2+aPYzaBecX1x/zWy9BFXXU7Ek1 U/3Oorvu2zt6LJ7hWcFANO2LBUKXgDt2v45XKB7GNx4Qv+TlhJTXLXts4kwKPq4oKlXvXHf7TPV9 K6mPUrkMHsFbhC9EZCvKMz0YLP1Rz8PnVwhfDNsqTeOxZ9A00sVdDLRnqQuDASnKNiI5zQvggV1l RDKcrkFAkEYUqP1vK/RwVj/4otr3ueRStNLF+n7xDmx9IFuauOdZPlDWArKoNBOmaLjEg3MsNTu7 uwaSZLPeVoL3YM3C4jx7PtAQjmhi+pPLxmUmyFNd/9xOmvoKCAO/g4CoSwALZBM71rvyCrGgQaq+ SSwOEE7h7G1DXhvzIBuWadtCuqJ+4kbK0TJhwaAVqw4d4BwZUWFLREg1XNCOP7fq0vl2W2946IBp Gidszm/tP/M26UhEihSlsvk6AuKXCIgKckTMA2nb/vQM1deiv6K+ti8NLrW3nqqQwWx9cN9lv9pj 990iybciImAQKzHvgXTNmAxg/Kk1OIc2btaA/DCoUJwoMuKPqVc+8BdGjFxkKZFvJwaEIs+7XkDw 3sytj8BaWwcEv6dm1vzV+1eM61lbRL6uISBYDl3DJoznIwaRhw72rSkvFncpooxHxCfh+y2UFmU1 RMZR9VbpOqLoAmrDjUppA5eJE+9koTDhHAlFe5bmm1TF6xPv9Por6nEkrjSzrH5kXn2J8rWztp1U bQRBuCI6P9qpRTkERKReAUiLNHYskvKhWl7/vnkb35iNktGHMmyJhAsAYl+ASN5dueulOe+Nvs2S VMFAzqaPRh+ckA2LuuH3uB8WCAQijTiyCiumsGPt26EPWFqGeDQERA+rtudQO2Ql+qgoK3F36/Dp FyUivZZUpvumD0L5IJ+9nTkFOWp5FWIgGwaj1Bw3kaIg5D7VzEVSXko4jIf2q+dXL11zg/RXUT2c F8S58jV4EG8/uVr5SuLtaXSPB0g7mEpQxLLUEmmB608OuH1BNVdFHNylupf4oRBC4pcbX8QBUrF2 EUr4uwnBJwjk8svUR+OB9Yh2bFF7iw/EkgjErNccwAfRFSvNytEaAKKhRBriMV4yNTzEWTXDpKr1 xSZRIBidEETkDR/XIori+5yxJACQyi6G5fPoO0igiNnduEimex05XNMnej3c7LoRDMR1/fYjejgB UTyR84P41YwTTmORQf+mDlxIpHwJcbFiibg9S54m17x2m8cf37Fv3oFlfUeUu8mUmIt482W8JUJD vXs1Xm9UgkAkIL129HL1HuXDpGMvUogTNNCvaUnFFHYsnHRWfGaaqp+afzLMpB1FIXU8RF+oj25Q H1tdH+ojcW1RIGJ3LTZ2NI0o6JybVtBWC8KIsGm55uSdMa50AlLFBSkkV660qLbnljuV/6CNoiKa ZcUOSD09nEWYlYbZpvuV8ejU/mdkszrjRlkLU+KTrRwQ+md2EpBc7u7EgFZv2z6lIs9eOU/KgMiv ihdpasohcv0DRE+4ZiUEpKMEpEvU6zLcXcIHcoOA0CqOmCA71vQt/kjEPgmkOUBycRWZFwERleq7 rK4BEZIoEWuLIk0jdy0f+21NTMmWiPlp7PHasqwtgzfuYg5IhgFpXSv/A+zKf9A5p3dxSUl9PZwB MTeUtrWKXxmPVvIlAeKWowPS3oC01KbV/ryftOy1mcj1vonIurrpUiJLcUCUEE6JDYQ9q9/T6K7f G3tRgkAYoEOu8AnNl/qKwTYe/CKwY1eXmu0KK945SbKqWEBYObnEsTPJ5VVNHvogwXBlddEauHfl BHQRINJrLZSCzucQK5Fr2RKBSIFpTJH9clxAyXjoE21ABmSHzmtL/SDQxyhfO3B2DfpEhhKXlMiH TakHxMcTffxK6wMcAtLSA0nrbkvEBJAmyT/vJy3O6YV7O+a1x2go68ZTajNxEijEmQCJvWcV99NI 0OUj0Z4EAzkDIAykeGQDyVvtth6IRNFxgfAnOK3qBhJWVKKwqjQt5gppbr2+U9mZSZAsgAhZXd1+ oO+R1C/qSTcidfLZ/e6eptUgJWOBahBDVmCQb8/uTTcppBTWNHvi1M9sLT31Hs6PgX2nDJM+Efcv S8dVPR6Nv9ClgjDNOtNfTbpZ+5Xx+Amv06+QKBDFSUtDBXRr1CnyzH6UXXXcEk3ZHAXSJB4QqnIf pjH8kpG3XZQgkGl9Nj21mwFT2m3hru3Ifl6MH2K6KlYqsn156cqks2Gkxt6yTEtIhqSTGr6ICNme WV7TGHVEzc+yjjrk2UyQM9epgzLIQVpAhlXS1iYcUYuDWl4ml7qggGsR1r59afXkScqfS+9DvTMV NvC1ge3a7+0I0WetUMXZ7Fd7xrDZklPzPDrYKDiWnAHp6lcIC7AUInSM56K1+BgJ6b4VXUqsWaYH osoRpobGvvhm9b6VpMjVd0+7Dd8wEEibiy+Y9viRnerOW6LwgjXo1cYYG4iIuPIcemCtWqEF0gkg 1qn69AZXiPQbKG2V1Z1gRIZzjmiNRIB4dZBLV2iQAlu81ojUQa3Oc7s7CjoTWkEkU0pgIHWmnwyQ 2iMFwyeplPum/Dn+OTcUKXedeUcuok+sm2V6OHW4K6LdhgOSk5svIqxFgFwVBnIOHX4honOwdvyD YxATbeejBA8eVSCQaDnVorseGdVHQL4cDKQH7UdveUH99puZHCMYCGdZUysHWTMcj4FMevdOp4c8 kFgrBFdCI264BInIREekxHbjU50RP4mHTUX5EVKIh7mDtvAhcXiICDHk1u7hdWj7Ez8iLyMDgYj6 J66GxxTkkl4QZ+b1YKb36dLN5T+4jAydnJ1WcJ5fIC3yASI/tKCVmqv5LescriNFpRkULOaroexr yBgps8CR+RiQeMft4H5rP9hw369HTrvt+2cHAWGB9KD96NFFtEv2PyVBICwQ3XnHDGKBdO+qkFWs FaIsidJvlNBonkpPle1bWQAp0SzhwLy3KSAW3Nex6/PsEMlIbdnSTnbccyOS4TzE1BxoyAoourKG GeZ/MBmaWiEjEo67YmFBselFD7n8R2VaAS1wsA54ha0xhQFYy+xY7XXv9UAUs1FqZ4FSuWvYbb9Q Dwi/jHeG8GcG95+6fvfOI6NZIpcmAGTsk5seeel6ZqrKgW0SBAQDCC0AVL/22ESORcS8XeMAwTFM ZTOwNAkpVpTY3LWe+YWEz4rGu7hAJB5jQIyIPbgDfteSEFs3g1bGA/U0D4nII91k+Hxb0VV1LTxU P+j0ohyH1jqnfqMWqfSl9+F4Ip5o+sSi1JwOZgotCwjuZYFtgAZEyi6AVMnNycblHDpo5YmN29Rv 4AsRIE3tlhW3SRIVh4Sz6B6bGJA+9IN9f/1UnVRRIE1iAsEAYvUg9w+Zt4KyTQ2fjwkEw1MHiCOS jVWxtWjXWuMyVilhHmEgvgWBtpY3iGyYprE0113VujognQBSqS5oLBmA5OTiJiyAxwn55zXarwAC kSgQ8+WcPhE93Cp4cL+qKs3Bw/S18uJRRAsnD8RcdX7DA8GkP1mxZ8ZSNttCeDggWiJN4gE5zYCs 3fX7Ob8ePe2iH3wvGMjITWTTryR521RA/BnC9guQOO4nBVM3vThjD7r9Sp4LQFyStSEg1vMQjaiK 1kqzSS7gIeL1TnT5EbQo9SQP1uDCJ0gI/oXPkeuqiGrx0EpbRVYIlt3JtQkMta6WwGTFPmoC0YCp H1kUCO9HPJzgSPp26a+OuXxUdrZK2dkOo0CIyNloxNOtOI7o1ilAiDDOHb7spzWsQJ9mA4gcw7gq HYKwa3e9dN8RSnITAnKEQNaVlwiIL6oVEd5JvFbnSPfJtM09NmhoT/rvekuLASSNW1G1G0qQqVE3 Aw5PVqSRytCDW4ctdIskotiKznYiXVG37A3ns0uuJQu192dIEVs7U1ocHTrqH198D+e5/Db2QTKQ fsuqp4djzek6bWV3iyf1vOLwAIAwC9nLANo5HhmsOvXv56arQkXTAWEGhKV955h50sKXGxBPJJ6y 0EUzabXxNpUiv+5z2TUJABm95KmXdz3chdC7SlIUEPdbbhy3UHHeWVTi3UOUPDMUNnh8EghmQIwI yjNVNVE/MsnlR6gDHyZNo68S56MWtSYc7VxQD5zwmsZKOsaXAoSwe6bt9yTQtX1VseLGmR7uRdbH Qsl9dBz6HKGZ9crnoqDzw/SJPSurBhgQFh44MNNIpAFEq93MJlemqgGBJ8IUxC079syYP7DONYGI Nn+JDUS/LSDXP3f06k1BQDBuvXcTegfIVxyQJi5HES+4KF+HR7VsOKlC5qa6KFbIipgaBAKq1HwR sdoPNI1dO2WjDlq8chW3+oP2CBt7Z7R+dxRL7tSgxPbqoOscEAw/hJivsoNKUmWHeZA/n1Un9Zfk cCCBhwNCKs3iicp/oG9Hn0h9lB4xQJgoEhbKoFmR6QaP8ZacaSsuNdOexT2La1wFTq3TrwU1l7bl CZBXHnj5kSOPX3Z5mwAgFwOESui3by0EiBHJCgM5LQ6QPAXe1ap6fG11psrIPJCMhoCoiZiItKM6 qgVCbLQi2ZV6iD4ISNApyxaIC9PJvGijiTtHfDRe6RGO3AKeGDsgTgh+omu/u8X6X2kCHhuWqbpd 1XZ9IKwPf99Vvlb320wM98J0P66PRJiHRHIK9mAhN1k0FSu1VnQr551cM/vcwq+4lA5A4iYN7TzM Qurw9K4NTy1//NogIJ/HDRmlQbcRIPS7sgKguFW4BN5HzN5G7fC4WqLhEvnx6pHkNAzENAhMpFWc toXUHFTxVzLkHHXQMT7Wy9S9whx02/MjAnnbfblr3XjT/CEioupphhoQQVTpmxULoDPqlM0+ovwg NRymT+yNRN32CWeu62v6F/Bjla/lfiVfswjHRgxKcfjsEJFSMuTKUtJcOJMLSEaGu23JtGYYgUi1 yIkD22Z361IMEFZg2MmJVb/ugfTWgKo7lgjIt4KAjN27c8MiU8gBxIgQaIibVLfrfM32+RI3iIec NgGRKKchMS61ND9pa71aSWTkKEgeQq1VXTv+rePPaCIXut+FeYhYokBSZLZrmc9+k3S/PMiete1a AjQMpCVAWokH84bVH+7GH3VDgFUSrXuw3LmpW0rC8fY95Gu5s2WjLcFwVdN0zyIEo3CyFdKpbtQD yfb+iCdCb9PayZN2zJyx9CCRgDxbgB4IrzoukBJNFjk658lgIJdf1ue9Wx643hRy/FULmsUHYluJ 3PSlc/ftWFCd74EQ34sHBAiuDwxA0CSWcipXUyxwXFuNqUyJaTfDGnscHgiblg2kfGMjGatBQyf0 ammPBiCcRzju7bOrrJ++6UW7mT6xJM+al8iMiHig6PT5jzHuvuuBkBwMuTGjHfy4aqlk+C14sHwE hK5R+PFGBP8WZSzqk+Fr+hL2SRgIckKArCe+yL33mvhAzri8R58j1o6JD6f+qgMSl4cBwd99bN7K xUNbezlvLkCwOEBYFtKMsB/T9UKuCYo0iLBGhvt+IjJr9u3NyWicptFuv+PG019Lj6ala8RBAFkX H/kf6mdp8kRro6R34Ilogbii1HURPVwESIvQ6QrkYlq4LkvvgeTWAwIRv0bYs7gdbtw2W8W8USA8 9fhA8gj4fkB8MRgIod7lL5lCzs6/aCs7LOYCAciPCCxKr2jlfJ1ZIZ2Ix8UA4gsyOSOz08IzPZU+ 6dz5zc1vHSc/4vRaxf6aeiqQJq5cQFndfTus41ln7THwyC8qYn2wYcGD+g+LZ/jLroBEBXElhb7+ Q+f5UOkTAaLqaY4NTrgcDB4i4i66EBGPVLsD2/z26J5lvuHEpcThrI2LBxJbyeaCc+lE4N99nfhi MJDLpj25RIVsvTk57CgMAHJaGAipkP0k07O5hnTGUlUoEwsIhv6WO5hkbg6I8nAtmED0ESpTqYPw R0hYGhATpkcVIlxYo5rGB9/azGEOkHzF/JjW+fPf/mal9D4/VQgW85pjezNm7FddtF9Jf2X1zkRc MCU48TQAEpJSu3nELOUcFvvxu9JFytyrVoBxEL7hGvRetsl77jGBhFVgBHxf3/AUnmEQEEZ/zXmf 0ltJ9fWolZqMD8SwFRLIehX1VE8B6RAMBDMHESD2RShNMkel4SYsIIoiTaNiv5Zmb+qAuBcBELl0 Fcqzu66AHOesEfznKk1PhceJ1eiv0FPbpi4m+i5mRpd0l9PDnXhW+iuy/7JSvRQGAQgIdioQZ5Hp rRFL1T2L1LppHRCo1lOmxuABEBn9j/qvfX23gFz8+QAgjEvfsP7ehYPF2PeTD14hWeU3DnxxxjEC ENmdMsJArjIgAV0RPRDeq9YKcsPNUtA5IuT4lK8SEfEwcx5eSbGvY7Q+jahMubKxPhhmC49D8Kir kOvsnQ8HxMpcND+ii84P9HC+3jnNpFzioVp4rQFZvRfpRvN6HO43PRCEYcrnLP7FDFLEAPEaz5Sg qUPYo5R/7t65qU+PACBtmMX2p+fWT12YJyCOSHzloku6VfQl9H7swQWTu3fKCLH1dE5t1alrJ87A eEAaENDhv08YOo6ymkOWHzEtCsZZ7O/2/uJXgoJOfRrn/oJdCyQEOirVj+w3v3qe+NV2v6Ob4Xek +KwKZiWl6HcPEX9RfDeDz4FKpBRbsBPDv5a4rzc6Gka+4fgHj81V+xNUbNGwQiJAPrzjCL2ug4A8 uek+gJRFgGBBUlJuccNmrxv+y3uQ9AqIskfceGRJA5GC7mYJP5UfYY3gAGPRrJXvapyFgq5m9sGH Tvp+v5vbhfMfB+TqD7NLaFTApr9ncjiuaMp/OP2V6RmoJEEOZxVSbXMQgycDBCSlRZRNrpx3YM1s DhEFYhOcqpLSf+rWD++gke8FAUD6PHnkqQeuJEDqMCQIpHjEDWisnzk+vhYgGbpC5tAVVzySASJJ IwI61ViZgs5tzOE1outWpAwx/dHeC1kjN6jf75gH3xISqhd3oLYVjwq8GB8mCevhAKIqIMUTt5P/ OLHyN6bFQP9IMsr0cLrq5iQNJIM9a9yYExsf4rW6EdrxeWAOSO9hU564ZcndgUDITu0UkMFJAKFx c82ypav3M0+qkmMjG5mUtJ6yJLrna4UonuIVdGoOE1XQuRJGHm84Km8KuhrptSau0szpj1TQyX0X HjacPksUjUcUyFesabPrl6FYWBXDEX6mbs2+ihCn34Ak1ZQru5IGQatWvzErDCSAB+aAVNS8cJTm 4xecER/IyF/PuWPXleQkXLghGAjQ8soq6tacnPiLB8dPaN2pk0LYDM40P5ctIBkgGO6Xwtoq5yDP Ti24OtXIPXX99yJd6JD9Uu+r+pGTNB1iKvvxxcqfqz/cubovh/e5cL++qEu5zuo/TA9n+sS2CCYw N7EtJ1kgrTIIMO741aGly3iluNDh0o1AINz1cNU3jewRH8jFjx+5+uiuhwlZeyBi7sMBMYGU0C5x G32Qj39Ua0DUfkfjctTj6nNJGC4yFsroehVJxKHjnpFeS51qrP+FXG7lRht9Ta+DB6xF0nvh1hvW 4OAdu2cxg+lVQFNH+MpnBjHEnQYk0sTrRsVLEB+Tj5JeVEDw8yNAkl0hzdmXi2rHq6kZ0ROAJDgU FNkUQCikemd0EJDRpAsNSKNEgbD66IOs5NRbm6szW3XKriqCSA7dqTTAKHkgOdb04TAjUElpkI2T P/KVCBBT0PlKDGpsykbU3bCGEMj+Y794jfWhfn3w8ECssElEuIjCw+o/4PHamDsnoQZHD2dAcH4w DyS50cgGhO5CSB0OKJylWiosQSDdFhGAvzsIyN3Ln3r57Yf7A8RbMJDGbIc3nDw085m3NrdLbaU5 qv8akFBXWyI9XZN8mlppD2LH+gQQNI34I1tv2HZy9cRf/nKGUinGQ0QEJNKNjBfv+5FJD6cCSPGQ /oojhMjkvwKkfVrrnjQr3fjQ7JryEi8VD+YBkPJu12/YuWTU2PhAOo5asvMuAQmfntFeWLGBlLGV M9l28Ue9zslp74C0BgjGG0ziDPFACrREBlQRlEAdpDZ8dRDxCVhrjuqB6CZLI49h7FrzHxsy/EWS jSMWUkJqiyniPRkQTdW3/oknLR+FOJ/SQy2P83LIlHmJHTySB6LS+8njdvyKXqVTKqy4LWEg517/ 3B1zRo1tExfI5aPm3LLhlVul/HCRhojomZ8UazAy/V2XbTwxZvFHhF4dkKLMFp8CSCpmS8Q6xlgS cYf8kRvqiKWWwCPcSS0CBMeby1bd7IHL1q1bNqsv7Xnymim2wqEebdlnWinXYogR1RYvKUrliJO1 hYfp4YzHpwFyXii1ltjCoaUAKeYikSCQFDIy65+75eq9QUD2Xn109yt/AIhFTYKB6LfKR9y+hmzh g4qFa5iQLBUg7ABJAXFSrlwLdGNVdvuVP3KDy494NUcUiALZ0sZvrfvp9u19wUZ/H588j3R0NrmE +r3CQ/qr6fiDVND7gK14GBDlZT4dkILUasJv9FeuqyhukiAQGjwQ4lxPR8xNQUA2qaGGgCjWAJEE gKSX18x+iLqpcZu1C/uCslSr604OSBqWqR1EofTsAQOqDl9hNVYnXX4k3d/ynVYyTIRgYXkF0z1+ 1K2Cfq++n5DkffWb0ksPNxB/EH2i+sNRvGIFV06eaNMxQoq2fzogBdXjB60geFI3LBkgaFifRpv1 Xp8gIE8xQTIMpEliQCpqZm87RDONzepIgrftgWBtkweCAE7Zv9YI6MhTQMTXs+Or+hDjx2fJZGkc kfUuYV04Il6fmOJa0uep3ys8frl/jPLnaq6pHhNWQVhN7lj6K4pwsKSB8Leo0iJGMO/kstuHFbrJ IwmNOeRz9PSu93e+MzI+kAvee2rDrr/2z8sCSJMEgTShBem2Q/umT6oGga/oJzWbNJDPiYhSub2w fDom6Pbbk3SD12tJYMWD9hFsj8SJ3pgbanNS9aUz5zzyW5Inqv5jPl2E0cOxPv6h7IflmVmL0LAR kyEygcmuEJ9qa55Py6kTB5axr2ZpiSQEJIXwxl/ffu4vgUCOoHAASHo9IHrosYFQDK1Sz0Mrpy8w IC2tfjAzDSDJnCFYWhjIZi0RkvIo6NTvl9iv6tkhokViQHzbTTOIyHwRgweSovuVgJgezp0f+595 UP4g6UEByYUH5niQxeECy7P9dEDI4azauCZxIK5DafHDbz/3+yVBQN6hB9DDAGmcKBAKryvqZs2n BelQA+JGSGWSm7X24MmPnvdActPMQSRHjsoU3e82R0RP2mtMo7MgjEX0i/DXdDJoIj3cFPwPzo8x 49AnZrMVkspHoOjM81BqliEWSb5eKcxymufkUm2II5I8kFf+9tKSkRcHArmegVNJATk3CsRKmwSE lCjJ6SRvWVhmptWeA0QBfGShTkFHNycLq0PELYn6DLxFgXhiKSlZWfBQc7rhcznPGe9aZHOP+Ie7 nElGeamZXv9GWjl5IDk55DkBsh/PUEASmWPsaifz8v7wCh0dRgcAWY4GCCBZDohd+4OB0JHpeUoL KxFsCEhL62TF000SSHNrTOZrz3NV1akxUXQYkIeI0Aoiiun4e5SIeBr1hipGu9uZwCRP+9VN7Fcz n9VYEqUHTZIYkqbB6hT5QrPcQpa6TH5Fp0pkIyCrkwGiky99MEDeTxRIelJAbgTIswChA6kBQQAo CyW1JTuJqQ2cwgCC5aRypNTWTjAF3RDXFdCn/rjZYlEgUSICIoNHVl6F6j+8PhG1T5qrAAaI04fy I+hj/imBfC6tuQOCVuYX9YGcFgxEzY+Ybfj+1QkAeeXh3p8SCDIFp4tFMGNAPvcpgEBEZnI1XdlY L5ulRdk/l66AEMnLA4eIRAf1fAxIY68S15CYbj7/oZoSqzYASAvytCLi+ig2PwVIalIrBGsICBYM JEVAngsG8vtdckO0MUSB+Jq8WKUI56J/noeOECC2RHIBIiKh05MEosZUEtBhEmyZfNYcEyOyj9uv +jR6TWN03lX9c8TD0YtXgfuw24knzp357HR4HK4qcm4nQnCTVDgc6n4mcQmW3Ir2RHJb9moASDwk 4YmVf/7rK8/96e5EgPzZjs56QOLKgABy02MGpFTpdEabSiILj2SBhE6xHExAJIVUx7NxO/ZARAq6 kshIrminIs/DzBFJz1JQ5SB6aoYCUBlsMU9OcQ44A6LJ0WbgEBD2HzqdJuM3pSmFKyBkj/fVA9Io GIjZn//+yt8CgSwxII/aXSZBIE0B8sd5YwREw03ZmPkIwiNZIFEi/NKp/k0Mpe/Jm2YiF0RsHmKx iqGc3io6Cy1qbtfKKiFZMlv69hWDfo7/QZbGojLISzyQ+gaKVP7Ff9KSGnQFEDqYC8g6ByR6/fuM gSC48cHVIF1LehSIlba0tC0B+xTj6KNAIBJSZYzNS2WNoH/yeq3bpWmHCJtWw0CMCDyGkbzS+aF6 tcpsLtRsWLniETL1VT0aMqMhSw5IBkDoxvYpgHztUwDx3zt+XjJlWBRISPtMARdJvevkgQhE1PAY SrO5sAFGZc747M9Shyi9FmkoI+KB+Dd5yj0/q6xi6w2uf7v160sz9S7yXamKsY/laj2UJJgYDyxV QLYISLcyquyx+ECiXD41kIC0pAF5DSBXlGaEnPwSIHFoBCmDmmMeB2azvUItkNCpS/mJGcNRByFK g0hkVFFDd78S12Fb9YPiITW3btJ+4lvAhyVxIJ0+DiQx4YlZ8kAa/xeAcM0SDtussp2JSA7Dj9Q3 ft+J1Y8tQ0ldaDxihbt58fTPHDj/VU2gpn4w0zxVqq0sL/V/AKTxfwxIQXtrJWvVPL7W1Qp/Ulva MJbj0sJtm9XXi0ybxHDEVBZc05cDZL+0v9UAAQldHjABKfisgQw9Bchp/y4gkeiEbYv/fiDNMam5 xCMTB6QIExAKTQBCg2m1+6VbOM0ZfgQQ5TqMSENArJnaRuYoviXhbyrBNdVMW1cZotCfKZB2pwBp 9O8D0jgMxB9U/14gmMpGrK4vpDA8BhB4GJBQ7jnwAIhagRLU0ui4xn6YZcMrBCAqC6ZegQhiKXN2 rrIpCSp+yvk3Aolqe/+dQNzP+Q8AcfpTeAiIr9zvirUK4X/hsBuQ+URQGCpmUSt40PKjQSDov+da uQJASAgzl1hA2lL59L8JpFEUSNP/LBC8LQ8Er5ogvAFJzdcZQpBx3moFUOgGYJ+U2EAonKdp3z3U WFVTP/uPf/zjKhFBh5X7PwukcRQIF+D/GJBWYSCaa5OjKZ9daS1QVF1rYXimvC2j2QO5Qw63mEC4 ZVEXvE1tM46/NaG2asA/MLWkpnETvuG/B8iI/ySQxv9xIMKhdryoQShsyK60efSq59w2W4oHP2ov BhD1lhhRR2KKcbxqRA8OgHTPIKBo5Zv/LiAJ37GwZDz1wf8VICICDwckEx4m7wRJAap/6gepx8EL WUd8cWFvPjLxVghaGGYvITV59ZfHnhl38xWH4SG1iepp8/89QNY4IMYiAEjSK4Twuwdy2n8BCK55 NkAQhrjB9B3IkDD//OeqP6cJ6Ky+IzQ/0NXHxzrUtUToLvHTgRohjlbxd8YjM19Z288WSHZmPSCR YcUJAEkiuHir8iEfA9LoPwSEIBM8yCQxmp4Obr4PqAJZg6g/t/rBEeW9UcVgPpULkIaIWLltX0by zt1HdY6yISTRe51j8ffPHsjMU4EkJM0CSGL5kFv750WA/IdvWQAJZchUXW1ASHhRPoiodPpK9YdD 315ekgUPJWitCB3HsGEi1uDypwy0fd7mHVT3ehOTU2JAPvfvAZIEj8aJJaiO7loPkKzGHsh/1A/B UvHSHRDiTuLxZq9eEyaMZ8Dayj3ar6aoM5VrWRIHCBbpVOOmuG4ZP2GzB1JaqkZ3n/UK2eiBBPMw k+7kDwYkOKdOoxMmXUUwGJn/DBDLEZJu9C0sGDLU2Y0THgePVZpsYfXOBiQ9PpBwGw5EWdZddgdl iA5IJkC0Qv7rQLISFTmgOkG1bBiiSerTEgeC24VoIJz6SbQK1xfsKN8oHkQCiQP+uLPjwX2XuLt1 9i3xBaACkucy66fFmR1XqJ4PVIbishsRNKpEjz/+o/mXpob+a0D6AiQlESC+A0LWH55+O1gG9I6A lBfmNa3XMgAgwQkqD0TSsZCAhJIG0tx4uN5n6map2V/tqsVjuu5XrI++zBfK4jlHiHggn/DFohLT vOIyzUoejrD3+Ed0GIgJxOxfBFIMkITuV066mJAuy6Sk/aJAAlp3yBqFgdSWovzJsRYuyQPhD8PD +lXz1+FhYY7q+uuDAsKyElgony4g0cb6ETtFaOO76S2kenrbq7QeZY1sZsdSekV6keiP/hxf/GtA BglIt2I3qDIRINTjlXjlYvJAsLhAzo0AUQrXA4lPpMFpqQaEeYWhkAPSnloYhKT4g5wfjkcxu5Sv NnSzINM/NgEm/I6jvX/wR0bUzVIzWLpwTMjPDPHaABIh4huZ/CtAEGDs8UDslSQAhCY4JabtTUT9 fmUYiBc+BRShpFTcGAZiJWnk1F3a1YDE6waU4cwkOcIBD4CoC0S4XzXNSu08H8L5QQctRHK+AS/d Mf2svnpmYCI8IuNU1YRuO3K5fTsYYJ0ZQlQdUiMfo0B60m4SUpHZq0pS5MDgSfXLGbSHDk3nFjb1 RcsJaXt7/zUR9TsFO7ue7lccBdLYLADIwBcBsqC21A25znF9ToxITBF/gbApG2hA2ur88BOGWiqe KB70IL95HPOK/PlRXmyCLDMtkEYawKMlUFJcXIJRXugOO/PhsSy6CLkevSKy7SQz98eNn0B9pxd8 cZ3jLqd4POEtgJhgLlnViYAwZffE8GU3nqt2Uq67WBAP7lgA8fUhwSVtt3LL8kBYWlnuJhPTGlVM MfX7glp4nKNTmS3HGs/EAoKLYR3lsrtjtAzSaM7OmHCgf3bdDq0h8iTxePUx9d+t0PpQAU5YbtLI BiKVFJeVl5cv7Fde3qVQHqOAqMoTc6PY0MRq1swU+qIcou5OU1zRkFLLptOEuxxA1FCROD8ltckB wQRkAl3N5z02kKJP68/VOFhJKiAlvf9KBRUlbYFFn8+98odi+SEy6ZXzUBvFBVI+Zfv9GotAj1Ci E9LOKoUBk5hALLEdUq2tDRPiY2o8MHgAREToL4p/bv1e6ddHASGvw6t6PY9GACkpK6sY1q3biHun Dqu4BCL6fPohHlb6KWtqUyO3zqZ30D4SVswaRjOsQrbSTgDR7C/qg1JPb48l3+skBBCKPicuZeZx iSqAm6Wn0GwigIfG7PTnCAks+rx4FG2tkwbyo5+um7Fv+jh2g3NkqR7I6QkB0WwieuE6IIr8mVKn gE5U1hTI+icyfkA8zITDG8uXfic1dX1nz75hdl+aJpf3Huxbu/vWKIZHnouf4qq5ulx+1Ve7miUS ci1GrUFsKMO69CYJJCQgx585NmP+9h+Vf4W1mDiQslf+9vs/7Q0CcveSne+/rS3LCd4FpCQISBeS c5peOMFPfXRAgresTiJCyhwgVJaoBNNKfUIGJJ/5Uep/Rbx9+40/qigsaRZtDhfui8wBopZAs5at 27Z0/rplxB0XQkS/6cGleCAIS90U1yHzyI8smFDdutrXoLSVcaFAduQk+8n1Ojm9vYCMe+YXq7fR WuMLWiF5cYFgUSDP/eXqQCAMwX0pWSCF3epoHPCsB6JDXTyct95gZ2vflbQVR7r9SYCokMb29dKQ 5qVrcOP4B3dY/mPgjQz0UlGnTmn1A8J8Yzk9Zho5LB0+ZPXq4UvXqJ69RBfhSM+zqIco6fXsZfOZ 4rpiHBkrrHV+S82sQgimF2PVw6WlyQEhXRBKBcg9+zeu80C+kBUIRJZCLyOABHZyoPnMn37/9q1l AtIoAiQrPhCypQcPPL9y+vhqaxnSoiDDLZBYQKQukbXypj+qbnmYAdGCgQcbAfnadWq4dEmh24J8 S2QdEq5DUJcRNit3xrzXXvvl6sdQYkMkCxi+x4UzA6LFZH/2+ZnMNuo5mcbx1IpoFlaoQA0ySq2a OzNpIAUMWqaR6hDmRhfm6UNiQE4LBDK4bKEmVgQ2n2Fu9+93PayR1I3MdK2UyP60OCuw2JrP/GrH 0Npe1kVXt15zRHIaBkJAV78LElsp5rZkewMIltl6wgL2AeU/1FejvLBY3rkGfPvmV41s3oTGILE+ Zszbf+yee47tmXhAFT3l1iS9fnmCVgzHjU1xZf7IoZkrmK0AEHN71GRfWTEaUJDGTwIIBhCmjfb6 6MFjJ+gbUKG54NFQTuAKqXj7/eD2TG0Yr/MX2jMVK6IaCMSfUfRJmM0somcnTahWo+mCEDxOjzPy SI/fEh5m1lHZtQmgQJb/P0Ot+YfSmF/33e2aX9vbTecUD5kDovpamye8etWxHYvVwIyB6W8wCZUH Y3HqCBJ/ARg82E1xPUk0/k7r5O+BEDpTl6+i6qSBoCNrC5DFdME8uHVhsYad+3MriEhK7/Jhb7/0 p/eCgexdsvNvdJTL8kDYs+LesrR9ALvuIfascROq2/2YB6wFkpYaH0h2mgGxDG0IES844EHHxlKM rovjnjm2fwb+B/552eDBeeKh+bXR/nA0UFT/RHgwnXrcAsW8dqgvyqwb1dLYxkaEC6xS3IgKnJYy TXG1ubrW8UQFh4yDZrqtgFjLk08HZB+tTmoAUq8UNaANppqM7XqJjnJBLf76jHqHnotTy8Pj65QH CgRSXL51GXvWINxgFkgrm73JIR0AJAccNn9ZKnfRuIqjB0eLSXq0ATr22kR4mH/OwFR/afI8tEKs Kb/1b9f0+wlqZqq+KMPvZ4gkR04kmqIIi7d0WtDpEhCe4lqkvD1OYWZaNsYBkp+ZJBB6nRS02/zW MzMPvXHDiDIBSSj6Z0AqRjAXbFRgz8Wxd7933+7193JhcKeiBfACgKhWiVm1J6bzXNwC0YwHPnpx gaTmdBYPzTIFCDgk9ezK4Ipa2mmon6XWRzf5g3y6zcIDhfWO1d+H9CzCK6dvz8iougIi1OoyFuFH 53ZhhZ86WNe2X+rWy4dNoa3DXBGhKjdExIa6ej+ZEEvOD/FA7lllVerqIBVWpwcAafRo/2E1T9yy PLgr6djRe/+04YN7iQJoH/ZAmsYDQrESXtdsNgIiRbUd2ra3MFauqseCgXQ2IEUA6eoHrGWKxwo0 7txixcO72/Ub9vEVE2RqwvOjjn9UnR+CZXfXp/FVESFvEnEi+WvRdk4cPdSoujw7ddKdQqi4aXii OAquekHyPRdD+IX3zDvwENWoYSDhVxtvgQzuP2yKGimPDWqk3GPkqKs3fPDuVMIyboVg3OzjATGv i8bfh1YOWjBBM6UAogVicoKYhzpAWghHS5xB01R3lTi9fWa1eMw0HsSvXD9+dxxEG/Y1ppVOjfqR qUWsxLua+HnVVVU9mQbuiEzRyvIrJALEDwO7RK1PNoaJIBq2flDURCYfOoFhaS2XLM702xf2ThwI 23y/e+s+3PneyKDO1mf06HP3nLs+ePfewqzEgRCYWMjOvJqGQBNyQzYWKKdlXCAWc3cB93xtGHw+ cQcx/A942PxBfAryH1ZKqJ8vc0820j9xiOoHj49nqktOQdeuALnCprgaEXU8i0zLrw+kGXl2iLxx wBNhqdq8kxbNC5IHQjlL5oS36P1OdXAyQFLSAfI6vd9H0vs9YH7I2NFLXv7g9Xvpzaa7vBt/GheI vOY89TA7QPRkfH6pAxJvhShgJC8ltYV557LMkM2g7dBO/alncn09qMYmxSUu9xEeA4G5YW3Mj/L9 Syb1rNbYo4KuhGHUp/EtrsvqwiF1Y6Tcz0W8fZdyDSBB98vt16a4skZaKAvTwk0CT+oMkWapdc/j z+gIqaGjQaJAiKEX93vXxlUEA+kxcvnRF15/t7+AYIkBaVbGBf/kPLVoKtLcVQOSHwtIqMDVrdlY AuOhsFIHK37mge7TPOHba3A/uO2KiO1aWHgEYTGbDnIr9S+h3rl1KgLgAjwZWtBVqQuHzpH56q9F VMkIuoCeJwIT3Zjr/O2XKa7ZqQYkp0CXkaSAqBs/HtOYecPVLIvLuQfSOAgIe+7Ud5mws3fsBdcE zaBi5NEtH35wZb8SLr4JAuE9Kpb6Bi7wOM1HyRCQXHjEABJOUJW6sjV01dQrE7qv3iwev9D5ofWB RxoG0sSzUNdBNz/qRfrDrVC/vsoiFcersWAVVgQRdeEYookwDGgDiV8gWIox8fmRCJHrqjJzXe/3 5G9Z9OJnhP4vJj5GPrP34Cw+OYkBaZrXf+rrH7z8yKixDHQJnNK2ibT6eoDY9SYlMSDhsXmDqNAH SE4HeMQG0lYWwh8EB0CEoxcGD4tfLdV8Th4m+4sDwhv187CwYtuv4HHPoEm/Y3wUkl1aLdHE3ybU AlVlb4dcn0Y0wCkOiCbCyPxC+UL9NVKUaXMKNUUnWSDkCMbR+X3+dvqmwiMYiG9+kVe2dv0LRxkK dkEiY/Nou7j+1t6+g2EwEL3BvPJhdcuGzN03nRFC2fLB+cyKR4NActpawCTNR68y2d6gwZP09R+c 5+IhBDayKAxE4cTCQvr1GQ+GY/QEh4AAv7UR4bshORgnIsS1tloPuojYDzRhgwgSuqjPrtoHGUSS AZImIIPYsRTq5RMMkOAzxDw3jc378JY5T/YIAvKtiy/vMeqRlz+8ngg8+0QwEE8EP23KwMdm7Nkx lKbRLJAOOh50uW14SpuLYCl8xR/J4ezwejhdkR7bxn2XcIlbE97S/ZXVBoIto/8V/RMZu1spogAx InZ5Ts3VvYAOA8/rYrAV58CIRMSXwmEXNVsjdtfSQSQk+Zr81TwpIEw8Gjp9HyVEN6pDfVPM4xeP eECY9Llo984lo3tcHgSkzeU97r76lt2LAGKJufRgIPr5NGKt2f4ie9akmyfbkPgc9JoxgeQAxB3D 5KdCOV4vanqGIS+uIX+uBQIBDCaWidKraEa4vRtDDNV/l376E/DnXJNgrgbyZhSy1BRWOl3c+eyv nqcVvIiQsXI13r47nplcyy7d6gZu2zh3pp/i2hogLZIAgtIRIJMX7Nizcf6sKZd08UAaBXnqbi4A o1fvSmj0apuOPUbPueOuXQ/jWLkSvhQZbyaehgIghd1mM99+5Zahk+3ak0OIXU0YPikYle6GsCIS B8UTu5JQFxDPY/X8m8j7MVQ93eeZ7EPhxQq6HcHjfvkfzDeoVE2PrQyXScnk5ylmk18bnggz3/Wg 820pBKT+pGPoykOcZ3N1J9dW5+tgb37Ka21I3Rj9mh1Lw0MYvcoMMgv6R9S3ced3szwL+61/4KVH jiQE5LKRJA0fICWSZQ8k3a8QLB4Q9uS+6/44cR8PqjoXF5wdySyivvKZKXBojiYhxbRsiyeiT+xg /bAYqK77bt8pNQR4LSmG+XvFo48qhFPcxfdPZN4dCQ27HamNpRuxFnI9ujiZKSdBHrFDU1zXiEgW bbrDjWrc99P/6hjRFNchh5jiyvi86nZKrpHCIcCI+TFsXlBHLprucfq17+xnlqa5kivnLkWS1cUN vbKXHC/aa7T4LEy9nnQh47uDgbS5YOR7V//lub+Ws2fJbKRW0J6ouz1yuRdn7Llzy3jEJwLiMUSB hAyHePD7YSDfcUBI14oHb61mWEV5FxJS9bph/RB79NF0xRNvVDyRfmTqTz2gFCA24dPCHhb0V0Am lQGcChhzYXv1MTkIeem+PZ5MuzDmB0aLyHCbq+uAdJAUFiK44HqtflgeUvyGgICeuVf7Dr1xsI4Y jweC+enWsY9cASFduHwUYwzJ4AYB6UNK5DmmE5e44JwHEucal8LbJUQ0ZeD9G1ftQMAoIDmnAsEA QgM344Gpv7sWiCl4N4/nqjrT+R/lhTLen360i5c4IINL6J+43ebX4n/YfTf/nDdNqAIPzAPBNO24 lhSw5uq6ntjW88HzCAORy079COcIRKgfqe5MdkYaOgHh+/FadTXxQFgu9oWtQ+tQz9fqULRnNTds BmpEifgEVZz9pLh87a6X/nTkybEXXHxGMJCxo9657/31Uwm0OiDe4gLhRnqJhn3OI5hBmooVYEBa uVAixtsQEM8DIEjTkDgApFVaNYO7x+yfq/hVHWMQvmJm7rkHIh55iicq/7HKza+1+65UFUiqlBUX kTQHpINEC60n2KTj4dalHBczDCTdA2mkVU0OeIqbq7tj3FsT3tQSsaGeAEFBJzGK6t/gARDNkJPa UURS87mqc37VMi3gxAFOqi6+O5EHYtawyBrTnXQtyZBf65IVBOSMr1/cY/SmP710/b1Ty4XcWPh5 n7GBaP4mR+SypYd4Zz2VWm+BEh4tIDsXYh8sGyDqcGk82mEQCSFPJHmK/orRLROHvIicgWcn1yPa C8sHC0j2VXAE6/wYM33SzdfhfsqDyUzFzJuzQdsCAhGJKEK5HEz0aZxLT2yI+C0QExDXNtO6XnON riOrS+v6B9E0CkmupQ0V6uxgsTYBUV4AHlzlMng/GWnmyXJ69Zy0g2ShGksARERi9jo5zUw0sCz8 9Af+snwUocU2ZwScIV8HyMhRS25Z9O69SG/kinggMZNUmoAmJxpPi4ivhmqTWteWxOcWayUeliw3 IMZDJskoH+tO2YeZtz1m5sQh9w/EuyqUHC7a4tLOYEwFnPjn6r+7gngi81JlnOUyBaDMQn4qp9Tc BG/O2axApe/TGB62rPXhL0JuiCtI8NlPWhMOgLh8QJqAoKDjpcLAA8nNbycgDMwESC+MVgYMO9r4 xuytFURBHRCHIzaQxg6IQr3vjWbHavOlYCAX9Ll7+R1PvH5vv48BibVnfU2yDuJDFYr4nlhJDH5z L2k5/M5OvhqDh18hfOgExERq7UNFlT1t/vmQ+TeRei0msuuNnyoeTp9o+xWNGQ6deFbzo/xF1zaQ 0z9pUoMIfbRPI5W7fhQreWC/E9pr/gqufzl5ds3VvUeaRl2kyeSaWM8mC6SyQugj5FM8qSEBycjM F5DayQuma5iG4pg+6OaLAB2WGECIa/Rb+8GG+/aO1BECkKAtiwj8Ozs/XL+2H/t4OMQab8siZeRm CrFnnUTPvEUZCsUgWplRW4+Z6icHPRz7jMkJ2FuIL2ZWunyU5gnj7ZZ4IJqXGm2KnIUyt5udHyd+ pfOjiCCrRh4akbSGgIhIam715PHq5D+XvvEsvuIvwMMuKRHfUGuEubqIHw/aFFeaw7eWuR4SbWXW iBMIOjikUSEBx56l8BvOLHEsJiFrS8xi/7NjLzq+Ow4QhqkvYph6nx6JASECv+mp3R8wU91H4MOn erykvYvXHUQNRBN4XBEOEAkTXYtiULhCHrxBryfgiMGccnym/A9NYyu0okGvh/Ozo3SicN/182tV 31yZgZKO7d1SxCGsASA4iLjveIhb7kSOiodYx7RJx5pHFSUiOaS0KKbX2of7f90VSBq5K9izL7Cj nZy/lngpQDj08WghUpqfL2d28b6J3BpG4HzyOqN5G9dIKSaQJr1vXf/E0Tmjx/a44ItnBJ0hX/rG 1y/o0WfvIxteWP8w6v4okPiDSti1mhWil1tz4NCvGLpV2xoeAOGla4R/B2fy3Ux/xXmcpuEUxuOe X4jH7DoigSUmqHb6KzfMy+vh4HE/60PzOZknjNRU+mi2vRjxWecraH40sxUGSR1EcAOlpxfO1yfS hEiEETlIpJGE182/Q7AlIOpILiA/aZtLVM5EAJ1NlZGT0QnLzOe1E+glPnO7BpsYW8vf2/flxzQM RLCyiCzuvmXJyB6XdewYDORLX7/4srGjria+SPQk3Y5VhyMISJbm2BxcimAOV6SI/m3IzwQEZTv6 K/7hJmzxK0WwOFMUmYOHpVzXmB6OjEKW4yFBnAcCD/nnUR6dTLGOyA0gXNW4UzUIBNOI9etuHmpR lPtn3UhbQBfeCCvocOCdfrl32cIaEWFkmGkaIWL36YICTd0hcG2nYGpnJ1uy63p2a/XkPDbPh6bl eRprXrUDHRtIk7z+f317w87lIy+7CCCfDwDy+S9pz3pyydHdi/7aOwLE3eYCgJQQgreI9p2TJhd1 kqZHwrdQDjhkApINEA3O0QhjjfX1PNZtnzKMdzV4cLoBiciv/LxUWx8T8T/g4eelskIAomqSWEDw q9lqqqoO07RmB/4IRHCnw/d4P2bekUmhSbwUdG9AxDSNxBkFJDfHAym11o8hgLz55o8ZFU8CP5sB n2TCZswfePsI35nddkO3sK3lR8NAFHv/w9O7Xr7vSB+AXHhmEJAzvnFmx8uvHb18J6Oo+Mj6gpfA Oi2libkK6XTkTW3pWeWBdAcIPGT4iuacy+R+FFV6Hn9EJEJ57aNYSrrXw0VWiJtf6+YbaP55V983 UTzY51We1iAQC3yk6co94PDN43Zoru4s5Fo21RsTFz9WV7eSHz4q4a9qrJzKtKjUvju0Oa44++R9 CMibEOmcm2GTZiYv0MSGZczqexTPxgKx9YA0axAIhuCk8NZXHrjl6k3TLjr/0rOCgZx5dseLrn18 0yNHd1+vpQhR4x0IBF+hxL0pjRK5IrurWyFpIb9AcN5LSzOMx3cAoqF45D9sffx0SrcunFcuoHEK j8Z5iu/exH6FPyge2e39/FrnywiIalAaBpJDnYrGJl3n5+pKdycP0QwkckgiOqne5dTqbjuAcEKd arKVRDQtCo6/K5zwK0RAeG/defkkN19kbZdRyeiApCQCJD2vnFlHzPicdv75FwYDOfPssy+96LY+ v55D3Q67uo2tsPMKInF4WHmZCpBv5+ZLZ5Hrqri76wxJK/BAEMRREoP6yqxrkUl29ktoaH2Rs3TP ZSiOthOTw7k3RkMfp7+CB/HdTo7HT9BQyMQjFhC71rU3IMzV1VJE9wsRorJmrHr/AA1IukvV3x/V NGr0hneX8KZY06EOAkKFYog3MWDy0MVshJYq1EqDhwq1EwFSTNzk/T8tf/K288//fiJALr30/Ium PXnkkZd2TV0IEHfzBEiQnFtEyrhooSl99rc3V1LgCpBoUx8HBEzo4QBS6YZGWv0gsetIpAQeAJHx azLDP2Jeqs3/EI/wPGH6JnrnkgUSEwhZMICISNVkxPQ8Pohw+/VE7Cd6IGzLSiGqU01U05jDEtFM VhU8ficMBGsZ4l1UETV57dUXB9aUF2fpMXsgKQkBuZJA1qbRt8HjrDO/HQDkbAfk8V/PueWBtbcy +4jVrbx2PCB6QwLSVBet2WuW2s23KGQiXwHpjCmcmGaVrjxR5rMqhbRKg25/Cg8Xlzu1hoC9Mk/t lXz+Q5lI1cxaZ+ocjUVq7UrSYgEJaYXYEjG9FseVm6tLONnvWgISOWtNrmVEwgq67hmuXEERHifZ 4o3YCkk9vWtXBr6vnPjHddvPtZJ+N7EkvR6QWLcsXbKnrieQ9evHBeSb3w4C8mWInH/+bX2efGfn c+sf7leSJ2VZEBAfcUJ8IufwIXfzzSSYhemT2gIzLTzREz3S1KJapfRoz7CMchx4YM0ckUYRo7Fo RXh+lM6PShCrVbgflYhlphbImseZfNH8dGKbCLausIzVXIhIT9/sEzpsHqFivxq4vu1kmEhaajsR QdJoRh2k8i9ch0mGclGY+So3t0uYFG44sPr+bAwg3H1697t3/Yadm57sc9v3v//NRIBcyhK5bdrI Tffddf2VaE+aJQ6ksT5lNbOXMTmaJVKdnwoNmeeBQUeWT6INvegBQhpW8BSN75rZk+K6fgmP50XN r9V+Jf2V/W2rMcc0ntOQN3jLkiOicSap3Fn9FFdXP2LR+HqX33pA5IJSAuTVQdai0XvsYSAtAWKK zMpJ+CDDCb9ps1WoLwrERZKbNuypNxaQd5lsP+rxaecnCAQiWiKjrj6Ks96fAE3gGaJHGEnCoUBj 2L2WCKlc2zaIBnmzRg+8KelF91n/3ZpylZR6Ik0dCTPNS9U8euZBcmkj/1GV7Rp3sPfBgx2LaK/G QcYEoiYLuabXM2+0ik2GRXnS50fSo0QMiK9ZpONZ3XbqR5ymsShfl19eONjPU7GuCWSpqdYHav9E uf94NrImnkjjMGB+0SCQ9MH9b339hZevfnIkQNiyvhp47T27o4Bc1GP0EvRydD35ioXD4wGRxoZM r+uZINnUGqUXxpGC06HrW/alSX4gAVb15s3qv6v4lUZFqkTTAeEchAimKARkK9Sez+aliseAqmxp GswfrK52fcjVVosUWEwg0kTyEyFi7sh1ukb4maH4cjy8qHuYYhkE/VxSVgfxEK2ip5KhPDIhcYFG p7TEo5UPQruZS5rp5RoNoxId8BEDiBRZH3x4dM7jfa49/0LO9GAgbQDCsX7RyPceQS/HBt/M8KfE BeL0FgBRzLfmIFKOlYsXjN9sWSjCJdl45ujjEP5L7zP+OP7H3CFL1+jBpHsCgm77uovB4g/WkKOH B2XlPa8gP8jIIhe390A0n7OTgGANAyGG6efqIgC3uxaBZZtjZTNDDYhfJz4eIeMkUX7EqUyJotjc KkmPJV3CteV1aNblGK5Y6jfYxF69S97WuyjECL9zbyzud+Wi3Xcs7zPt2o4XXngmQAJFDtc4In32 zrll9/X3eiAWs44nJrX35ZZINw1S0RJRWkRaBsz6bOR6/ZX5H+RrEYS4wZ3+Q+ZWSGR+7SzOczeP pYpjINsDkTlVHEDgERsIROgPYHN1zbdWanLQylWsET/p2PMwdyRydnEOSve70WkaTa8VAdI21EmK bo6jxbj+636Kn9nY7rgioTdvROIkqFCDld369BN3PXVk2rVEFr94Jm5IEJBrAHLhhRdeNHbU8p3v L7qXAkqldQKAuGCXESnpUlF3cP6QE2MWL5jQi4JK5hJIzNCKEG1Lz2PMfosnok80ICIiGvCQWX0t /rmr/0CfOFntBCxmb0R8vwcbLBLOT8XqC6MhiMhScnHZLVfMwe7yI6iDqMX3QPzJLnmbL3aom7VU RFykMZ+faD2Ef/ITbtEQ0R2aBXITAgC+h+eAaam4MK/xaAhIE4Bcv/voI5umXXtBxy9iiQC55myA dOxBxfpLu9ZeUui29tiRk8iAkYhkrob6/In7tETUArT7AAuX4F8DRO1FmQCi0kziu06dbiCjnaCi 8hzVf/ycUL50t0KQySHtBRLqy9hJR5OsYSCS12dqjVTTQT5HleiVtT2J0Fp+hHIHhTx8z4d6k7Ys flZ+rsrlfFyrMl/jlh2Q81hp/zh83ZYdxyb+cc32buWsMgFRHyh+oaNQbAxIA76z15u8fRdxk2sv u/xiAflGIkD4cxdeeBuZ9b88cGW//nbPTokPJJpJ1nWVxjtrUJUufmtCdbUGRYgHMUGATFC7V0pl KV6WHM6ARC2Fi4HrN+b8D/G4Dm26kw1lZqR5IC1Uy4HBIyYQsura8i076Rz61EwEdBN0oaBawS4U eVRPRoGYe2szwZFNqQ7R6bWuq213TgTIz74jIDcPGrNfPkhFcXq6Lk5ZXjchIN5F/1o9ENFHIw10 vyt3HX3kyJOXXX75xRd/HSCBGcNr2Nqwjhf1GX0E33Bqv5JI2jMASLj1ZFZ5DRGtiTPv4aJVy1bv gBAR1HRI2sPJPVP7krLi3nmEFOvBNDlDSSS+a3ofbldGwYZVAsTx8LXXMYC4rnVW8aCKoEwRMe++ FiJvHecI26grNxVBHkjkxxsQ1qjv96tIY8/N7QTEiJz3nav+8Y/DPyec/8d1P/1ReQmv3oDwFy1X gLm4e8M88Jz7TV1PYHHT4wLydSwYyNmXeiCET/AN197a2yp3goFEZGCNFfRVlxcuWpMrq8hHwQMg LTZ/dHzxsf1zSbLRbgF1YkmJ+QOnAskr9PlBr7+Se2ZLJERi3jwRm3zX3oB4iwWkwIhILKT6rFxt X5tRrSpJ6aa48t4wf4ikYEbEhLEQsfzIII5CneoQYYkA5PDvfjtm/4wXB97IjvUof0PCIg+kyceB +GXn9yt+v3jq2kXv/+m9UWhIOxqQL30+MJZ11oUOyLV9nrz66BNPW1flxvGA+N03ulOWEMletnQ1 Xf804b8KRbUNG8qnuMnrr7oVqleG6QKiQDBFjPHPbX1If2X6xCJbF6khCSVMlyjzOizZ5xoG4vqo 8PsGxPQ9WDtuepo9TV8UeYhenWmRhigQLnrOZ8cfWcFRqFZO7bREBATV0r5fDlknjcxgMjiYrmkO COaBRD5kmJf7qnKr/8Prn/j9klEjp4WBnBEY7T3rrLO++MWLLyZLNe1x+YZP9ytT4jAuEFk9PAr6 0hNm9UyJBrizdlVuJKOIy4nxuIn2oiUWtLQdNxJStAZx4fXh9HBV4KT+I1xKIyJ+EKEsFLRCGMfG 7deUuPLw5eLlEijQGjF/RH0DS7yCjtPLgPiPukSN5o/MZEbPeLTx1JYCpH33wz//7bMK895ItktA zLP0dYx+8v4pQBrLnGaS6+PUpxdtuOO9kWN7XM7JkBCQb37zu9+90IBcdu3jR556mU7wZb3jAME+ 0TGXqMcIpp6efH7fjkFUVJWqpWU28mf8QWu0QHsYxSxtgUflV7xi9iv5H/BgfairVZXNzePW6+el qg1t87CxQuKeIVFoAoIsVJZLg0WVMlJjZf5IOS+lXs2Dr7cREXpiKyM9FyJsvapWQBkQqrpuy/SZ hHnVv0M9PyBo5t86Fv0iCsR4NAHy2usfeOm+veh/OrZp00Y8AoHAw4BcDpA+m66+47lFa+W+xQaC fRxIVglLpO6GbatRzQ3tWZupoSCV1/1c+itrs9CF6iwD4uOJ/qOlp8BGIf2V8h+glAMij1zma6kj OFTIERMIFgZyuiMSmXQMmXYIRnwdYh2zp1293ClAGuvVKQFKnn2uBQsm17bOBUj+FUPvfPbEq/cP lGQiDyCN6gHBol/4m6e/WNsCwb16d9eGO+aMhscX27Q5Qxboh3xbQDhCrrn8ssumjVr+yEtPXDm1 /2BylAkDUZKS91JTR+6QKtAFhLTyMytv3nLns3vmsj7In3u1j3xBz6OxiyNpmAH9ltCXKP9BeN3J 4dIMCOaLZKO+X0wg0TC8/1OC49Gk5rerHe/qEOdrrm6JG1EZEZkqWOrHTQ+jKyDhfy1Xk5C3k7p6 z+qlUlnSXNEvkJi+mfxMI2LyS3KS967HKXxn5AUdL4ZFgkBYImddeDZAWCKj9y6/4zldtIjEBTSA qg+HCFphObX59HiRhnnC5tranlts1PN8pqZyOXFAwps2QKy60/kf0vv4rS7khKeZ6nIs+3iD9nrS uIRbmockYscfGToJIlzAJSiW5JDX489m9+m2TUxaFCKNuoArEHSOUwvTpUhZTo6/lNhVBxHxVBRI SflUAu9PLdkrSW9SQDjXz75GRPrcvfe+u154nXkiUSBBy0RA0kkdklxa8+Kr88agYWb+B6O3T7BF qD8DcT2qA4yHya9c21DH40adH3RFvPPn8EDQBZB2FmyNBYRKP/6bBJA0V2GFz+6q3pTV7UIMPeqO SH7kiQxWV0DTaxHCUSf/j9AqzlNPLlQZ/s/HDieZGRGMb0Zm6nVKoTfdnRSQL591loCc1REiF4wd OXqOdRFQ29j4QKLbp+ujbUtk3R9n7IfIW8z/8EE95597IPBwQNixTJ9o58dr8KCAsFQZCE5gJ4dL jQHEE0kCiIaIVkPE1yGiDuLTTnbMiMgit1Up6CBiei3NQ/xoAtezMatWL6VsotyeSEB8z/daMSDs WCh6r39gp4oQOiYDBCLf//73Lz27Y8eOF/QYO/Kd+15+YP2thSUNTpwNm1+ksrC3XiIdI0QmvnZs x/QdK1aemMERSjsZcGBZtkDEwwPhwPP++Z6VOwb9vGcl+XOpfcJyOKW6AhrDJGZaIflE8CsrGaNk /bXcAW1EPJWoWzQYIiO2Htw2nDHgix+kjeAYjVHk2q6SWKxR3BXiVp0DAg8EpE/c9cimx/twxfpi wkC+d/YPLv0+djbOCBLGHnspyV20lrh/DCC8pPr7buSupwoC3Zi0A63cN/OE2pFNoUxjcPqjWJZ2 7KhAESDsV6a/mrnC8ucZxL6iQFp+dkBUCIUsOJ/ERqX0WhAhKmW7lr+IOy2KWycQoVOz5iEyKH/H 9OnMfeXG262iLCs8KSMuEKyRXyzcEKiE3nDLkif7UDb1xYRXCKGTH/wAHgiGjMgFd7/zyC1ctMqJ M8eIYNYDIiJRdUWxq3la/fyJ558/dFIztynHSUElSAGn6RM9EBOMev3ua2NM7wOPjwNp/hkCYc1l dOqeXUVlqFIzbtcSDh8/5yDxj1Whg7Juptfas2/lSsWpqUkvzIMHOmSQxASSwkWoHhC+za34IE8d eRwnnStv4ivkez/QEjnLgEBETTF3f3Bvv5KGgTTCPBDvAnkiIMmzLhjblh7YuPHAyW3ofQjl8/lL UUWt3VCEwxYI8SvP45j8c/SJXn7l9XD4DmG5z78OpHkLBShDUqOYmHU/cjdTYn/lFCB6ZU6PWSzx 5PyNh57nc3Vgm8V9snSLzXPzr2ILB7VI9Dgsqth/KvK4nXP29rlWR3oSQK655gcgOfvMM7/4ja9D ZCxpES5aUym/1/f+JA/MgPj7XYSbbr/FC0f0veHgQ9gy2oWzL0jIwN3KX/h5z+4EKSR/vmy+1Q8S /bLzw+sT8wlZ5MND+qvPboUga5U6FHWQ6bVYIzeRHkev5XJ/9j7Dr00t6DRZbNvSkwcOLH1oVt8a KX+IdgEQIjFOEaccdIe6nanFXLEQ9B4ZPfbjCyQ4HwKRswHyjW9Q3kbB4d3Lj374wdr+g/01PR4Q LAJE/5cu8jW30yh/dt8p3c69REBsrzrNLNrkQvFE6a/Q+/SsLMpAci4ebdH7cCHKzxePzxSIxSq1 aUlBp+ppJQS6VRT7+pFTgTQzBd3tNxxc9tBDB2kDqaEUNMLxNYUxj3UU3I2cWSq9P/2xNjz1zihO EBZIBEZiQLCzz/wGQDCuvpt2Ur1DFN7P80lwhRgRZP7cUrZuranpdkkXXzrscivRG1kz6X3g4fVX VaUhJ09sG9XD5Vic8DO7Zfk6eVVzqSTCnyN13GUtrhW+NjogrjS0ombr7bNnH5yte6IlUaymMC+2 NwDPKBA85X7Wjmmv6jzx0pMH0qYNPCCicqpRjxz9cJGi8E3rddSJCeQUYrhW3FKGDauooLJe5ucO RuJw1s9Sh6byg74fmSu4zPE8AIIc7jMFkqv0BllhND0S4SvoOW/4NuVH8C58E5FoDkNEigsrho2o 4YOFW8sBIiCEqvNIeMashMXCMkwdklPXv7CbTu+EFQHyeeORIBBHRMvKAbkAhdbOu8jlFhab2DOG 7yEgH8+92/POKylRJordwKnhOEWif1ynHf0spfeZiXtOfwa1P5PW0XdjRBkFIWSD531WQHAM+cYq a0a8UiRRozSN+5SxkoLOvZvIW/OjL+RXlZWVyanNsrPaTVQi+s51LCYRxxRr+k/azj286jmO4zzu l0JEKwzLdbkscqkMhUeJomlDCZlCFOmi1WqLkqbSarUaSz2VS9NFdJtElFV0cafRg+SW+4OHf7ze n+/3nN85Wufs2NnbNdedvfp8P9/v53pRZiWlDcyxhkfLlo2t2KSWQBoCBF8OkKZNMRJrAd00dtac kspsN+8mOrwZ+baNfikFfZW+5Mr9WchCXBUTqTnNe1X91ZSe8KB8EyAKlnsg1o7e3EYpJAkIUjEK QLSF1UronoDIMohMpe7ittDEM3QI8ndHCw5ahpO/JkoIHjGAiEkoppWWQ8H7yzzSH7gWIOeecgoF pAGJOECI04uHgLSEyHUEUFYwHmjcrrxsPWcjZ/9HtGTv1gy8TxSQcJkMFDwQH0/UzXiM5sMVDVY9 nIAwpRz5mWQWfYeIDCQZQFw3KEQckPN9/0hPy4+QZ3f1WuFY1CHBWEC9PBQPtR9J9pISkPjrprIJ 89Iz1U8GkiiQhiBBAtJQQBgx14/n+u87d+XhARyR3TP4Uf4kMBCNpfE83JyRcCUZdHw9nOb1+Xo4 SnBtYgZEBMTxAJEKFOGRFCCaXKmSRhVsqYLOEVlKckDBT6tptAFbfhJSxMdzgDTaCdl9VoGf+Avy uGJZmHfylqzcjBQP5OJaA4ECZxxAIMOfENPKzWIePBet8nQRsXDBnojsE/Awk/dAHAV+7OMNCAPx 9XAK0sNjIBVD6HwDYjbiy+GwEIXfk2UhBCm1O+YaRFu19bxR99tp8JIpI9bP/ab4BTkSTq2DXP5M QCKJuEohL4DETGz7ayRvkHLKecdu2zCsSwaFP4kBQac0FpEbbrghlYoHSuZyH7hnReFmV3ntK/NQ TUiCL09fPgDMU3gg6nZ1JmLSQCc9gd37oxf1cBqb2ZouOEuCK+NKM3sjySVhqWZIjoXAhMIHmyZB AxEbGXiP0M/uBkoUF4iIjcB2a94CHK5JCkQhb429xEqIeB1xUSZXLDOQjirogYeAHHPMMbUEcsop jS88rlmqASEO3z2jS8cHlv+wdfvqEoAcGQmkJi6RCZoQkAN9Rz1AmvAjX1LtRn6rHm6KNb6ebLUl 5yONIVc0UVPimgOkdQNsBiKW+aijbN2SyoM4DdVSZNNY9EAkiqIVMn4qID9fEJ828hIpB2iFKeGE h+O1xwRVeBbTOHmQDRNzAQKOhIFcGAkEE+GitWLs4p+/z5OJACR2ID6IdgqI27UdAPEeRRkQy3/Y e3CpejEOVXfMSY0owqURTs3I6pOxyRyHein5kQwgQFDL/Hmt9cLhR/z51YTjbckSVabWJKGHn0wk BMSV5YeB6N3liMQCYql0rrw7N25fN3kLUcXUlMaJA+EfDoAggFyLiYz9bfUQTyTykhU8o6SoL0g+ JPx+D62+sMpki0YzPKhHRZ9RJKwpaaYd52SAqMMVIlJzpLYl0Fg579ECkhwL0R5RGR4FW0dbTaNc FWtkyM9qrLbyHemGQwCigVied+9aAyGIJY9O6c/4bTKQjISBGBHUrBlOnWTVhSETYcrcy+OGlKsB zZtIcK+KcYSiIAZMkZ8ZjPJnoYEvqt1iY5oN3zUgcHBELkMAcVtZLQK///4wqaM03PIqiHAU4kg4 JQk0CogCW/d1UmPXXOXZFXdL45ob+BBZtePhgQSfrObLFTSUl5JHx0C2bcma2CXDW4h8+v8D0kzp dS5aRLTuLZy1sWRIHpmc2gOJvA4H5zBKs/2DKtWERyeiI1ytqCoUEE4p4WDBiwERD8mAoGQB0TzA ozBKpIGcrC9hrlfvp5+jD5Ecom2yTLMialPg1IMazT0Acfw8EDXm5e385KXF4zdkMbgBF2JA4PH/ gCAuvgLSkRlaTCAvqaTGzW9kjgmkRvkvUhde6rE1yKJ0Gunzh6graa35eUpF4TqIw9pYQC1D1FJW KwNNHhDK4iGCXwcIM00cEJud0cj3IdIs0e1udpfcFgUkSMAFkdXoz1/DZyVPWF7y+/Z1m+iY6pDh gcAjESCoTSD3UiSAwqxS5p/szMv05RY+smBfUDxFPB0tMHepz3/Q7zyYeh91GUgnIaqiT7S93ozl uMxN22LNCMKpJyX8riGZ6ETblaFKRsku2RTl9bY8O+VjZdx+M1X9FFymnPZ8kwlGKtq3xZyO0iCz N27fyhwNPEiqLr1EFY1GbYGAJEpt+M2I0MBTOEu5w67EnEPOoZZAoqNbfh+L5ie6fmeOcncq8f05 Vn+wn7GoOWNNuaHqW6d19EkBwvDXcxgsIQa+ytR6ey38e+rltpCMARMTiilYaoUPcdrjh4zmQWTC ywNxHn1RIe0HVFentmioR3dcIPHpGJGs5VSgbNz5Zo6yANE7/hMgYsMA27Fe+k/y50XMT9TSD4rT JZrZhUYdUqpW9GrtlSQghJIvcLcEJksgC2Vq0Iy6QKgP0shaSsJtI0Cwxiruh4x4PAaTXC0Ngkff pPYDUhqEPxqjNv68qiMQ/Dqrvce9Z3sT6gSEJPUCBbDYdzfQBbAO5Vt0P7bB2WXrjX0pFrKpv5oJ mywghPZPR0pRuRJVnYn6v9qcUeuxKppWmj9BPfS8QxIA4qzCy6Lbaa0YrsjsOPJSd6rcPRlAQOKA KA7/k/YmlGe3IlXl33vGI1Eg6RouQEHDl989e33r89XV3/pom56nsX2nO12AdLL7GXSKAicFiPJT bkCGOrbtit1IQL5FQgKRgVx+P/66rGDozcd7Inp7xJH5D1FwOlg6spVKsba/sk3tBxZCT5WatWlT VwvBsadcx/OQ3d70rufl0OaCgrqkBIGwH4lpDzuqi7774/qjAEIWhClnADEijom/6oaBMPh3/2QB sSnIFKgKCDx4IfIEAoh4eCCjI4DYTJl4H+2/QI7U8pmcZyjFWmzTLjNCQLi51gkISByQFD0P543n 0KIc/sgwj4SB8L5iKeQLb1B6prLfU90WkcP8wU6M143f8I8PjhWtX9NMwOQAsfwUOllAkCXW/f2X FCJenSOrujR/DDdfV2G6nxrWYgMJlsCZBAQc6dnZb34/Z9a6TUy7xEAMCFVvzZJkIepye2D5vHXb N7qJvgf9byAHabP5WlreqllCeLlydgDB1RoQNecIyQXe8/pR5ecnD4hbH3Yed161jBBk5AdsxWWq DT9gaOZgc+oqcNc6bni8VTsg+0meiJstlFf+3ou//UWekBtWSgpAqOdBybAQpFbpjln9JlOCMiRP Ia1EXXpwE9Fmc8ZqqXN6AGVY6lpr7VptOaIQdLzBAIQBwE6HJQcIt4SbEJtvLcTP5FJEJl8PUo09 f264eNCyxpg72QfLS6hbAkhc+wjkWuKuLJ89jo3p994znyEavEBSAGJKioWcq+b1Lh2z5pFfJzNC NT48UIJO3ZtI18eeF5HRI+gL7dXpocsZXuxmXTcPRbCOltxVy0+rOiM5CSo/qlYx/kgg5ysI3/vX pcxdLs3v86o6crSW3bWDxvyQETj2dQKIWt0rZ7/44W+FK/pldenMVBOyGpQriMcNybAQD2R+x+WT 121ePbsyu5X6mRMiEpTW0K3QlTJ/xnuvp5ew5+AHOw28DyRHNTiMZkTT2QyUdm9pcoVEZxGVckkC wjBnnYEeCLNkAOLmBcHjA7JUf84caSvAFbmKC8R9pDAQP5qXAQGVu8a99Nsrm/pldQTIcRcCJBUe ApI8C+nMkKBt47fOoeIhp0noa0gMiP/yifba8v/ppdWsF370wQcfYiOlTWR82IgQ/SPTini5nfGI RGFWknLqjRRIVlBGyOVREDZjPLTdzcZyWh3yPhJAYn3I0PuD34JcloLulI5+Tswki/nVAnIhQG64 5XFKdQHC9zQZFgKRDsP6bRtPBGUIlYy+6T5xC7FyLBGhd/qLQTteW/l+EScXLe2aWeqnZBKOVd7o apUFnSklyUIOizgDz7CWOa5Wl/d+4olflz635LOPvsrvo7a7K23Hl58n4GIncXgAxIe0XXfMM1Qq EsOat4EbVmcBQampwvH4DQ0FpK4WQmWpgHSfn9VvntK5b+Z0JV9gRSSJA9Ej9iJ1JxX0ePVPIanm 5CJNdYIHQqn1JWdfxiFix3sDETnnzCRVvxM7OcPxFREt4D3rvoGdnl7645LPGBREGwv3XSsL9+lb qkljfcpQwMSgIVcwn55ZPvvFlxYXkgXJ7aIYrwE5jqwfPACyF6rzOyRFRJjpO2xL4WLGXj+T0woi KtVNHIhGBjS5La2tlko9CZL80cumafLO5cwY8EA0hlnHiIi01qzGw5MH5Bx0pnhoYqrf2bfksw8w D00RnuHa6MNr3Q6yJGdMIKEnAD/wPNoRMvmcbimyUrrypjggzXyFlcyjrhbSEtmZxZRlKhl//v4f iFiLRKJA3IgyiPCFE/Z9qseTn1bNZROFVrU81NsuPLYIBiAiIiC2WSqJQNg6oQoKXjzsGGX4yZdr 3p/20Vej5lZxu7LcVBN7cesUAoiV98UF4lNwjkdeJc05iyaTJcwlC6JKE3hcQWLcA0mChbRAGRmd j9NQ3+WbGCjw/XtvZqZjJNY3kiAQ7VE5kt/ZJtWhT40sfkMXrlVTigbgSjTFjXmjBOAFRKcWvl2P uOQA0eod5BaHs8oYHEUrGYmT/3pVxZPcrtrfzM+zI6waQ0RqbSEeCCmQS9tVDpnNwIbxKzZMnN8B IC1VimUm0pjvY8umTZNhISrCzsjofpyIZC1nttlqQihMl/Bp54SAuB3QiD9oBxTZQ7rB9SpZWNTz uaU8TK7hDkzMRBYCkfNERMvsUM2t6tGK1Yir/hDeoLhyG9Y0UNZR/dqO/D6fzuyBdZBMJwsCjzQr AnJAUGwgkq8aaKKxNbtmfzJnESNmNG6/e+eUlhTHAQQ1bmwTgJJiIRlcorsDBCIdSY1QEE8+N1Nf faJAOLI8EBcSbdvurue5AlfdLu8+ZXjPAY8yZ0tI7AXHONLYQHh9+1/jA/GDA8BhjdH4jjXvr3xn x6Av/nz1yQXd7m6vhZ1NOHYcEJlI7Zw6Ulp7X3jQD96XLPosSt2HYR8GxEwkSUBM8NCj5k7WK4gI Y5a3jVWLQmV2jkwkUSBWXyoaVtSfpkZXrsDFFVXm3fsvdEgYdKLnGmEVxCv+sD1aCCzcL/GB2FqR o5QapCua8Y9Yh8Mx0nq8VJp5hJujxhcIBwHxV6jY73Sd23Lo6RxYO8e9RB3W8gfmd2GcKFU7Vs8r IrwOzz23adNkWEiLWxC8rVCrS+6wDfPIsI8b8mZ2K4Y8RFdYm2IAcfdeZJ+TUBHrVGi06jvpqR4z P6WLunRV/4VrIPLsNYx3baSoou0TI4jSIIwkcAkNQtrjmRVC4UWbDot3esOD8Yv4Dh4eZSO7zWh/ ZSY0mmj8sDV7+q9w3xilHCi6qgYgF8FjF4W8r5AknN9BPATkuhZWsRgASYaFCMgtAtKYq1busC3b Cv9eXfLeM209kchahpqRBLwiIw1aTaFG6a6Z3IFBUjU3f9Qyvd6/s3OrdWu/4E010o3C33c/6wcg 8gkxgfCPhXnINuwZSEx3QM+FbHsdxLjatd36ttcAeku4ucUMkR2TgfZcfuZnjtIpJR4bVch7j3gc J3Vm8g8mIiXPQpgnIHXXLOaUzjZubtNfn6/+nmJG7f511YvhYpnYxUFmJOEP4onc1oo78N0zFpSN qbo9f9SOd1a+v+ZLjam6nP6Q5khBQdVdN5JjDgSPKCANNP7HWJn0R7+2mHmYwNBR1anX4J5LFk6p BsfcqgrWkTHvA+sQD7e+4rRgzlUsIMZD1DwR9dpmGg9ehFS6881Ktbq2lBYto4HsVVcLgUhqqnio O5eYTComknXv5K2/rS7ZVZmthQ3BaRTMd45VreVpCAhEEMevbabtNrKYg+uLd18TkgE2tFFFbOgE JCa7A1FNijFptL/GBvH3HRF+AwcCCHkP0cCRg2P4lGkjSkfn3171avGCbrYtPM2tywiPDEChkyom EM29dC5GrZ0cWLt2fjJnK8tBcOiwaGxqiHDrJnjUDYhHQnK+WbNUeFj7SLPut+ROVHXpdvp4Km0Q i2BISs4ISSJBR5hY95eyCFeKyZMWUHmHW/AA3iUsjkBXI9p3GiBtnZbOQA0CIPDwWyoMCCcV1cEm 8XC20WvwgKKF/VdBYy6+o0cBXc7q4vTat4ZOixoLsExiYE9cA6JOwnQc+i/MEV9xT8cO3UXDfe9Q 06DHMykWQnyS/7ya15vyo8bctHDshBkpnfuFuRu0g0q++MVuT/bhEpM+Hi9FDi5e75xc8u/TFi5R 3LHTQw/dh2zoezCuSYpw6c1NVkgSOPHD4KUnh664PYuGL+w/bdWy0eunv/71mDeKC3AeWMcR4VRf zXepgECk8fiJAP79aPtnxOMTJpRRZEIZbyrLc2pUHXAAxP0iCYlOQAekQy5u5Kexi+dsnE15qW1M DRMJhx0SBmKJNoxkRoFe769PX881WHYygAD9wIEDn33WGp8g0gASjdzmZtyGp3EZssJgqx2iAQR8 mvzzrAZ2yTJ0UI2CxoRv3iheO/WF5++6w+4kVpzgfxbFAxLwQFCw+Co+1PUdUBW3+ZXJFDV0SUnF PmpW0zoBiVRDeHggWjEyMWu5iIzToeWfUSi40yZsIoqppF+Kbm5HU3jB1LJvJry+fnTpO/3fx8N/ 990ff/wx8Fl0PcMdWN1KgbTl2puzaxv5ZWOIZQwK3NPyoTm96A+LVq2sLh09CNOYUFG2dmqBaGiV JVdE34zuGr1iZXJqyA8KppurytC2PBpBNq9TDv3aFOYvJdU0AiCBicg1ici5ALmxO1FG3AiVWuo+ zL5U/Yf2NXr7D8+oSEC22NOUzluR5ztzUib0mZv/7g5cPEmTNWsYWQWZBx+0M4yttYwtleRETjAR aHn77d7ca5/o9HSvXo8++ij/wpoiYLzzGneqPhPGlMk0oOFxkHsKqvJlIbUqCjD5g8rpEPaCZA/h gvUKy6U0k5ci3hCG//6SBIW9EYExAbEZZxAZtuFepjdBpJJnFb4RHv5r9HetxIDYmSxbI1vCW/Ex kBSsLav49M/bvzAo1dX9xaWo54ABgx/t1cuwAMYLPL2F4tenn16KnnsOlzF84cqV/atHlO4Ylf9F n6pXy4pHFkya1NdoCIdtxIlOMdW2uiQUvvJJdPEoH7d6+yIac+i11ZDkhhxN9SW4Inh4IMxlNCIT dfldRzXjzkouK9bgjfzl14gkCGTf8HnHOtTbcjCTSd0WjHxy5quf9oHJ6B07Skesqu4/ZeFwBwXP 4gUcCRZC8eOPS5Ys+WwKDnzVMrxGvnx4RVmPBd1mEK5qlwkM5tpBw78gIt938QzE8/BAJDevoi1l 7kTc9QChMUdAuEzJHOpFdmC1iQSCjMjEe7ZNHrv5pV92lme31QSnYGuFLug6AhKQZ+mf8Le6kEr7 u4fOeEpMqvrcPnf69PWjRn8FlWn9p0xZWFTEKSYN8OrZs+eSJcOHf/bBBx9Mm/bRsq9GjxqUP32u fLjcBjSYSESzmrVGIU8hSvENRDyigWgKa3b5zk9eXlS4CR65t4SA1JfkSZq2CSyEoIwD4k6tTes2 z1H1XA4e0j9u3c/0RIEYS99zoveiolxtM9tdaUwWjCwuKyur+GYCc6vmTs8fJDCly0aMGPEOqjat WrVqxIhlpV99NfrjUevXT7/966oJYyrewGvIh/e9C9sAh7UO+v0xpggotSgXja7794vXaMsZwjxF ziulpDAQ3uY49Xq1kDbm1T2QUwCCHBHWWqybRaAxL5tT2R3EPhOd+EVLn9njQGoSTUu7qFX6paLS d+ikSS8wfGtqcdnMijETqvqYxeTn5w+KUH7+dEzidVDojBq5oKAAD24uHK+hOe8Svw+IOCRxeaCA R4DDjWDNyVaGUP7DePAGaYFPry8a3ofUBEREcicyAJuqeEK/OczKERG03/8GojIo061WgWOhcOa+ pKdnZrZrZ0OSJnUrwFyKMZeKbzCYCVWoj6mqChBjKipmlhUX4zGGDu3b/q47YOGchmYkOh9lQKKJ oDhMvKeJ+GeFw/psOa+wj8J58h9kCAGiS2/9WogHomuvi+2Hidw5ccOKHzi1Xix5MzunaxMwSKG9 HInxgEENIl9kM6uwFKDIVoYCpWDB1KlT165dWwwb08wyVNwDu8Awuk0aKgeOB8cyNB8KxxH5cA1w 1LbXxQMJ0HkcrdLzyks+IaC4SY22tIGo1xYg9WwhOrIUyDIiPiNp2Spr0SWnu+jzl0qYGMQeivAH TvQdYnPjo8VuDuQWJNsDBSqX3nxzO57z7dv3NTFXbJJphoRV9G3f/g5Q4DDSISEWpP/8TCKTjyRI frQBV5A4b9nIRQdBhNTc+ZW7fln98tbCbf2yZB8tNM2EA6u+LYT+z4uJW8LDgJiVGJTO1qNLwmrr 9o3Uz+UocOoDKYkD2TcMpAk3IUmPLr/qECbIgcFeEI/6tihThgMj6WZGCaZjEi5BHOqe8T/wQEAQ 8gKYn57pJiMS5wYYNWZZzw+VjHJeyX8Mm08KPUXpQUX86tVCKEU9ACAKX0LE24gT02Tp5SFhBZGX f6fhLScnjQ8XjmYnfO31PFDk9zA4+w+OUJpJM+tEx5TOtdZ99/3WdEUNvMLF6bbc3k15h3aYSK2A QCJcgMUwXsIllgCZt0X+Qwl0B6R+LQQgtK8DRPF8D8SbiXhkZFCstYWi3800vD2T3fWiNA9EPiRR ImYPwc/aMBINApfChLyMnmahheW3c/uNxx5DEH1CnofE/1D/6YSBcNlVAZYS6L9vXzR2nr/vZgRA 6tWHIM0TkEkcAAjNmtP/GPkCug7zQbKJy1YJl6225kITjy8GK5XlM5wCIpGvhkBBdaoYRlqFIfID vqIb+m0RvVeox98Pkao9kANV55e3aycJ9HWTOa/kz1vovLKbKHGN+rQQBBBTiIhJ0S2Elbgd7DwR WVrFZauVM5IEgaCAiEPiD61AkQGOaCRAMHkb4t/X2WULzWIC8UQCpx4fCJdzDc0gfz6b/MdW8ci1 Lin7nnjVp4VAWmeWFLaRaCCdATJsw5bJhBpfnF2ex02T72XiQKKGhYXPfT+mwrGBSE1AUEDNex1d DCgjiQFkt6KL2gHB01F/5eoZZq0bfy/3K3ikRgGpdws5JmQh8iNhICLiWkfYik/Kal6hukLLszNt HOD/BMJnj+5J8o7XJYNqAuKRRIvvu+/tiAbC21NAgn8/ouaiVkC0S1KpTeXPFxVS8GPnlYBE8qhn CzkgMBFl7fEdJrtvhYhQi7JhmxIkJeVM1rJBTjESPqjGaGqNPkL2AQ+AhC3EU6jRr+yOytEN5B52 Afd4wUXH0ovIQbZdr5iDtWJ5FseVew+eixwLzhERqVcm3LTgIUGEtL3UsCn/ayQgnTPIs+NHmD23 uoTIlhZ/y0RiTG1BNXzoUHnQaQElt1A64CF5HhGPbO8WdjOd/aJ1iAEJl0mHejv8/y8+EIJX2nUw m/rExYx+ZVi1eHggzjhsBlM9P9XxIp6I3iMhIA2Nh4Ag7T6EyHjaRyCiJqQ4Y3SkGj60jpnTIhR0 jXlYUb3hxskB2VuKBuIbtrx0Sfb4BMTfr11WXCjjdnQjt5wFHv+2d34hdZdhHF9UGARCxKjjCC+C CPImxmBhjSgK8sIpOTSIkZCDEhG8kvTKO5MOEQdvB4roxW48oqB0wBsxUJjKQBDhzKtd6FBRwXRR n+/zvue8v1+etCjnj3W+tDVxG26fPe/zPn/f2aVcelT1c2DU2+oleBgQt6PsvC2EB8PwIx5JRQAC nhQKRNbxIyLSfM28SFHRqoJXnEnE5zogYWd37GwKv00oaPHhSeKh6OVl2Rh5eQ9EPDwQh96rdA+s z7KoOjgm+6Bc29nboAkpkAiIEiYByDlbSPAjqLbWASG/5ZRygkhv08JoHyHi2rDWxXNqORWda1jS 4o/1CCpUOu0aaVEtXeB+oZQJBmccFOnTDV+I//XR0qE3zmifiYIV2/7cPPdgcHZnKJfpWGi6BwoF xynxKACpMB7nbiFmJLgSFNmnxfK5CBDZCGkUZqcxkrsiwj9LyS87Q6HZOtxiT/Mt8c+VbnUu+fpP +DkxxXanIv81FD60t229iaLw61UFtcfkPv25e0DV2q0OlsrIdTBeRkqxUjyCbCHWOarC+5EAxC+f u4JoaUxZQFJdTcNWW9fC9DYBiaqIjL0pahcRhySYvhEpDeSM1yuDSgE8e91gqc+EWxdA0FcoACnu Z1DfGNmSWT1eZDtlUjRzOj1lIIUWlgBERDwQiNQYkMvVX+r2y2qtNFXEiUFF7aS2WrVO0jK3xbAC GsFCohbwTxV+2d9DcvbLfx6Ivi/YhgPCcBHJ3W6i83y2b/s0HujcDQSVOhNra8EBDwNy9TL9QZ7I /b7c3urExtwYSLTf0xsFBKJO/aSeuzCJToDC7TZkh9Ereh6sxW5XU9n5jOxD7rwmjuHSU1RVlEiF /x4gt1i6XFMEov4gI8I7urkjRSQYiYrtvgokIEEJBBK/LBsLG/RiaPjzlrE53a5WKA62U/3wN6ug WFfcBem12lsIIOJBg5ABofG3qwkih1lGSAaPx2QjEQt5LplAHAkPJBq8aO4O6wDHg8GJ1SXxaLL5 wTcUkcVxXLjiQN7yLXTqoYPIFsfWziwD1Aefv+erTQBJqIGceMDJl7iQKlHNPXe7wZHPEg2afWhA SkQillGRDCBXqgOQNz5Bdmq1gYTeX3kSy8jTghPNOsU6nPCeL7vhnQsFEq2ZK4h/FYmIHvb9mkrt AMHHYYZalIqDGAjPb4pI0iwEp46KFhKINDTcw0rSuaXVCY6tA//Mm/31o1i0ZmHjVxaJXZDCO3Me iC+SCcm1Fszj0e4auav57Y7OLpKJmuf8wgEhSk6WhTggKQcEIvD4RHctdE9EMv3ZPNctQ+If1Xo5 tlDVEcE+LhyIb9oHiT+zrDR8jU0Z3YNrk1NDOQWDTXXKJd5E8HBAkmghBSC4dbMQ4hHZCSPtHaNp rltP8CTN79Mir5JRaI+SvGd5OwFAQkbZh0sKPW64TPsSpY8Zcrt14EhJInI5kRbiiKRUYwcIbgQR kCBD0rUsTzIygSshKCFwfymuwtDkheKwCU4PxF89AGKhR0/37to+mfaMUiW66wa5W1ayLOSKxMCp 5Z41Eeo76JABadCk1WjmcFz3rcFukFDdjfdz+irgxapQWrcvyFflwdEzx91qcmppxZmHS7OnqJoi iMAjabesKybZbqHN9LIT7/Pg+bgBszqzHST9K/mRxQHWcXxIM4j6bL0Mx4Xz8ECC6LoiUaI6FKfV Sn9mfRr74F1IUfAT51JlRdLikA+EwwNBFVeRGwWuRnSaAoX7lkXuQ1P7TJL00FqIew8e/akHIM+X lioxBRyvtL7XcoOuRJ8pWV8Gh/FA0PBEmJOKGEgyLAQikg3IC0iVE0DsVd13dSGxRXRKb60Mjcyu kU2hv1FMgv84LdP7tHjQFQESRLc9Najmu91YB3crTisKH3Vt9fBoZNVSiobB69a1iZJnIVQRi0Bs 8M2rAKSRQxckugJPr2coXU3NDtAoRF+KkEAkAHkBXSgQLENqtcCcQHCRyCPXj3kUePByKkQEBJmZ VCTDLoJUovrAA3GTukUeBqSxUVYuB/+ZZnsYgBt/OLkGkZ7vb7wPEohEXze+OCDioZRuayuTdEwM 0uOzb9axvkzo8SM0wIFUZODmIiUUiIgAxMmch3gEII6IDZPYABxGMjI7MNgNE8zkvbD903SRQHg8 TuO/n7ccjB3rtFoan09jHeBoq7/T6KQV7tUAMSUUCBBYhWK+3ddGJHy69G5NTUqyQWozkhkqJdm8 MXnMOLVbI+87Oi4QiIa+VKG90dxjSV1ZR2YU59FLVyKxeQ0Faqcf3KMTUAFI0ngIiLV6AwQ5IpVS NT+SgOGBWBa4jkpJx3b6MPtwcnGXzTVscbum2SaASOcOJKR1PYeCrCJoFfO7w5uzO5Ym6SSrS0rO 95RwZ+TWyKrDH8hv60h4K5lAOKA8EExEMiAOTSBCTCK9e6e+rq4JJP149/213d3uu+S4NMBQeGv9 PInE9nUVDQMUSLsGicrtarWaPyKrO40nb/jsNlsTbwIEAPoz3JYAUplUIFQSkYAEIgbEy4goIEE3 9SfjpR4Fitvp/pWhhyOTEwODyqi4ORuiRbx66dPlv4OBQlkGHBoqdQWosW4Oq9mRvWxOcXm73v3A KLSl7+ZlxC6yAKSyMplAqgCCcO2eBwo8ZNhACbZi4z0g0cHFJXh+HGcygYP/9CON9MvB+4aDaJ9U aJArCSv2QUmKoQAT6QjzaKxWrnHSnh4Zx0g+e5i+b65c7xSltBPuOhKPOBA1NSTOpYuIE0CK0hFr +gAFS5G35xbv27fquprkTPDvxTsXwaK1A3vF+mkDkMDjbCDhk84uQqGca4TpdTupmnt6fBgo4+jo NE/+ru6HuO6C9M/tdgBSZUoeD4+EGcQABBmPOJAa7R50OTmzEp1cM5m+3Pje1OoiJxfRYvM77+nY QtFmg2h/+t8FEu9TtY/DULQ3EvkNTqrmMWAMbk6s7uSzullhHT+KBxdEYg4Nt37gdEUyHgHIpcSJ r8kDIc/oVGsSkEDEyryYuSNSw78+IekCyXamP5fds5SKphj8dtDwnDGKbhYpDaT00rcIkOKgYgEI i2B1Vt1grgDbWJvcyR/l+tPbHdOdTV11br4gVXAUAYjJ8fBAkojERSO1r52i2sqoYNOo8KSacVGg 0A2haHF/gHswB1cLjXVUFlHkiBEkKZxnpRVv5w6t8gJrQyZI9zlLkLRA43H3I8tYkSKRH6/3t1yN F8S73zQZ/pqJHyQnd1WSB//BpAQHcl1O2tpYFECkysvVTLk3eGcyPz40NTk7sblxfDzGTbjlc+7C yJpVUHF2MCxSKKmT640dIAEBh4ao0TVOqpaDubkHwwMT0Hg4tNKfVr2DXl3DUW060YvoFfHkSTQQ U8WZQC7VVtVWRoGQgdAmCBLBOJNOTq4+mOR3nkxsDnfflT+58b5WMVhnMMcLCt3A8WWhEcuJ33Aj dwNrPYSHYLBqoLl5bO7Y7rhTe+QP8RwzdlbVOxwuzxB4xIHIMhJqHTEkZ1lIbdWlyksBSCU3ShXg bVsgZrKAO0mrsDi5tjtMDP/N17YeQ40RWsVuq+biU4YBSIFIoQb8F3lDj+P7j77++me6rAZmR/LK 5m7P4MebeuvoJlGmR6ZxOhBEz2ZyzePvWEhF3EJIO9Z4INaiAhOfVMHDP5wamVxcGxgcHn7QPTc3 dnDACfYhwmA06RzbeBp9eD4sWXDS/180w8B7t7RgFWNzc8fHDzYGNzcnZldH8kNkD7dGlSGpg4Y5 8hpUqK5VnGIhVYnG8bdSXpGtQrzEdPvW7WoiLoiYkdxUVbFL9+DRrXT//Ep2KQ+V2YmJzcGNBzrB tMbE7THBZGhc8TOBvjsEIEUWhN4mv0gIGrZv62fcd/ewUDxZ5YK7d5TNzfdl7nNSUQu0agc8RCOo QCKZAeC/tqBQ6rwlIOgKRMAhKTuBlZANxp9wdm319efwKIKyOKAT7NtvP/4YKBxiPOvDNlG3pP1t ixwjL0B5i0Ctrb+gV94kCv+I1UHf/fTo0e7u2uLkyE4eFod96a3tGWyDEPBeA8I4VCb4M49LCWif Phf5P5uT58EzvdeRQaFRRUiwE51dhCfm5HPj2SXOr/39NW7Ejx4/foyp6Ar2K/rlK8QWQGwhvDiE SViBqQX9ajo4GCPuE4yBtf3JkamlofGVw77M1owLOO7RE+qSbClNmcdxPMsWEkq+6NYt42Gb/a9b eTp1M8U3SS0RpLrkT2ZG72fSfX0cYI7Lqk4wHWHHx8e/ef2KWl8BiOfxCwjQHDqWNjY25C8g8XAp u7Iy39+XztwfhUZ7e1fXPeFwHaEpdDUK5FlmcBKIJSCqBcSaN2zlF98ERJbigngOr4XO5eXl9fV1 gTlcOdrL7+w4Kpsb0m/GRdbijjDD8dtvuG0kFHIYT+QwsuPzIrG+3rG83LnQ3tSF22iAhrorOS/p mQHHVSt0/g+M4gSQWoAou2XV3qtBPpV3OVWjxEp9W9uPqLcXv7KwvI6zP8yNA2VqZ2R19YkXaAAT kVkE4nNy3s57HxJnrNvVtvdH1GaT/tQDhAPZyzcoBuTZcxunAjEJiBdLOvxWNP3lVNY0ojtSG4IK rr4DV5/mAMvlxsfHj0x7R3t7+d9jyuf39vaOTPy0XO7wsI+7FFdbzAIUbXcQd257/P8NdF3y73oY kP+VeXggYoIqTpG1raAfTHfu1JOu51bc3tk5Pd3R0TFj4jAb3UZbRemj0dEZL37i9HRnZzss7GYL CbEgNSipO8OJKlNMz+Kt6iwgJc7pipgIJL0AV0hISvX/TI0mF1/4DCGKhXvFr+J/casqq6yyyiqr rLLKKqusssoqq6yyyiqrrLLKKusp6Q/jIlHmhxYZ0wAAAABJRU5ErkJgglBLAwQKAAAAAAAAACEA XiSUUNVOAADVTgAAFAAAAGRycy9tZWRpYS9pbWFnZTMucG5niVBORw0KGgoAAAANSUhEUgAAAHMA AABnCAYAAAAzBH1rAAAAAXNSR0IArs4c6QAAAARnQU1BAACxjwv8YQUAAAAJcEhZcwAADsMAAA7D AcdvqGQAAE5qSURBVHhe7b0HfBzV1Ta+fVer5t4oppneewgQ6gtJKCEhBEJCKCkkAUINCSWEFkro LcbgKsm23CAhtASMe1HXqq6qK9i4yarbpOd7njs79iJky8aG9///ft+Yw6xmZ2fmnueec55z7p0Z B/7f8n/N8o2D2dPTg0SiG909EXR393AdR093N/iB33VS2tATjQJdPYi3x9EaiWJLNIHWWBTt/E1X WyviLRsRqatFdN4CfP7yWKy470+ouOrH+OTkkzD/wP1RdMB+WDYoiPJMP8rTvChL8yAU5DrLj6LB aVg0IoD5hwzCx4eNxtzTTkLZddci/NAD2DBhImKFhehqrEeM54i3bkZ7vAMtPG80EUG8cys6W1t4 HUCU7Yhxe4Lbu2M9iPL6u2IJJJJttJfUz1p6/20vO9q+O8s3BqZ1sQSvO45YooPYbUVPvAs9sXau pZQYYt1dVEocEWokEgM6Ogge9/k8sQWbtzajs/RjfPb8E6i/9ieYe9LxWDB4JMoC2ajw+lHn9yPs caPR6USzy4UGpwv1bidqHE5UeByodjlQ53Ki3utCld+NSp8Hddxey3Uo4EVhMA0lAwdh2dBRKD7m BFT9+jqsmvh3dNQsQLRtLTZG1qGLwHV2xhEnaN1RtqUjbtZdvN5YPI4oOxy75FcCs79Fv+vvt9+w ZaqpcSR6Oihb0S0w2fN7ZKWUeLcsIIH2BBWTaENnSzMiRR+h5am/ofTEk1E0ajgKB6Wj2ucmgC5U e5yoCjpRneZGud9JK+Q63Y+yYABl6R5+dqLSSyCdDtQQzGqCV6k1pcbNz9ynhvuX+gi4z4VKfc/9 69gZagMelMiSDz4Ay759FrZOGotYuAQdBHZTYjOvrwtdtMZOSoQdMBrtQqSrg01MfEHp/78FM/WE dJzcYH+i8LN9LezbtNAEItwQZ69OdNOFRjahPboRoGvrXr8Cnf+ZidB1V+Dj/QbSamhptLA6ghKm tVV5CSCBrHe7UMe/tS1MgMMeF8KyPor+riTAJWncN0Dg+bmGYNUIXH6u5jH020ZZsX7DY8uSdYwK 7lNJgJsc3OZysyP4EfJm4OPRI1H/m5+jZe776Pl0BT1IO9q7WmmdnfQkHQS4lW62iw1l+/iPtpts dLL9VvP7BaWv5X8NTCOMi/EeNom9FrS0brpR/kF3yp5LNxWP92CLejbjTQ996tYtG9C9qgqbpv8D 875zJpZkZFCRDjRS6bWZLpRlO2iFHlTRgmq5vZaWVUGFV/qpfIIV8jsQ8nGbrIvfCfhqglEti0uj a6XUcP+wjsd1DbfLQiu4b4i/McfS9+wk5jc8rn6n41bJWr201IADZRkBfDJwOCovvwxb381HZEMz uiIb6FU2MtYz/rM98e4YeYA6LNsrSAWCOAE7rnjCNh3x895cvhY3qwtVA6yLZnPkhtjABK1RDYzH u9HG7z6nW+2MtiGyKozNU6ei9JzzMXdINkEJoI5urppWVSXl0qUKIAEYFgiMeVVUdm3S1crK5EJr kkDV8nNVEpxKbpMYa06KLLRKQqCq2QEkVQF+R4uVRddStL/2E6CVWV5UUUL8vornrHB7TQdaMnwA Sq6+Alv/8xZiG9Yh0hlBTF7HtJmWaYierQsRPYHJ7UndpH6W7OnytYCpi+zQxUcoZKZtjIdbCFwX wYyLmRLYzSQ78a7NaFvwEYqu/iEWjhiGmoAfzQ5aX8CN4gzLHdbKShTjqHgpuZbgKf7VyvK4riLA AsbET34W6OoABkhKtTqA9te+AicJZLVcqVxuEsxKHr9CoPI7naOWHcaAqWPpuPx9HQGsIMiy5hVy 0bTUWjLlsiH7ov6GW9EWWoYOtinRqXhKoifLixLQeJQgd5InkOT18HNSEtLR/7fB1IUl0MF/PbGI aB7pfRcBpHWS9kU7e9BCMKNrm9H00H0oG7U/XR9jEi0jFCSxoVLLSGrKZZXJOCfFS+QmbVcpsf/u LdWUiqSlmVjZ63uzT/K73tLnvjy3rN26Dlknr5Mdq5zeoSjNgaJ0F5aSbJUeMAqfPvckWreuQWu8 haroZIbFNIssuMuQPpI/tj1CUCPkCXLHCjvq/EZzKYB+FXC/FjAVJ5UzJmiNihqxGK2Q+UZPJ/Ow WCs2lnyE4jPPoGJ8KGVvLxxEojLAUlCl18u45TFgVbLnVyZB2aZYftY2e/uOQLDB7uu71N/tTOx9 FW/lbtVBFEsVU40b5rqewNYzntbR9TaQKM0dOBhLrrgYnTXLCNgGbO1pNykNGR69FN2q9MC4mkhY bjYhoWs2mttD6/zawEyQuqsnxmmZoqydXZ3o3LgGW194EktHD0YDgRPTrPX7UM+UolpWaXq/FQtr qSyjyF6g2SKr7Wu7pIYSJhAmflJs8FNlZ7/vLVXscJZY16PfClh5EblqxeRatqGebVIb6nx+LBtz ENqnjkWkdS3ae+h2qQeqQ46KOqGxKlelG44korRapmjS3DcNpk7Y10nNxZgP7HUEs4MutoNEJ9FB ShCNIFIXRuXNv0fhgAGGpVYQPPV2KUvpRIhxqFZ5H5VTZeIYFSRAuZbyjMulJaSKHe8ktZSapNjK DtEFlouRyrIIho4lkmTWOj5FViYxx9N5koDps0A3gJr9KPytiJWkOkmezLUSwDAtNKT4ytSm3kfP wvPNIyP/7PY/I/JZEz7t3opOAreZlthKYhQhognqJ0ZdsZuz44v5bydEX2XZY8u0T25fgNYJdr9Y Wxyfsiuu72HyX7AcFRdfghKfjxZIwGiRygFFSkRmDLtUPOI22xXWiq3KpXGbLEBKk2uzWakBRftz nxoqrpKkyaQTSalQlUcgJpVfSbAkVXSJ1VS84l4lLcmARTHWaoOX/Nte25Zsn98Ij61t2se+ZsOQ JWxfIzvnapfCyEAU3fwzRFcUo5O59KeMoWtIiAQe6H0FYFQflJnys63Dr7LsFTe7DUz+x75F9sY4 2R5DS9tGdJQvwLKTz6D78aOcgC3PcqE0k0ogOErURffFJAWcFNKb7EhZNpipVpRqYeY7o1TbOnlM H1MJxt4qxuAqt7WuoEuvDPBvHVfAJn+XCpoNjj5rbeJk8rN9fom5puRvzXe6nuR117lJjvh3Cdu0 jCnNwuwAqs49H9GyArRv+QwbSIBMvFRJkAQoQWYv0viNg2kDJ9HJbVEg14V10yq3kqltim1A9MMP sOyIY1GanoYyNdrvRZPTbdxqmcgN3WBVBhWj2MnGizFKGZZykr2cCpcVSGlhxlIBqRilFEEWXSf3 zP2Vd1YwNy1nelOalkZ3noElQwdj8bBhRpYNGYTCgekozs5AYXoWigLpKA/KipmC0ELlJnV8AVen YyevY0dgmiJE8rp0rUpftnVCHqeMnaeebV1Dl9tM71OYFcTic89DbNlchp8W6olpColuPK681CKK pqCSot9U2ZVlt8FUVSfKfLGH7qKbEmdsjJOtdcQ7EOPFxDri2BDfjC2fvIW5Jx2OMPOwGuZkJj4S mHASMNulmcYz1hhlSTEEVrFOlZdq/Y6Kk6LrPF4qlalAFvclcGEnFU83JksrHjAGn+x7KsaffDH+ +t0bcMfVd+JX1z+An978LK76/Tj8+NaX8JPbnsEvfvMYfnPdg7jvirvw4Pd+hWfOvxJvnvxdvHfA KSjIGklCFmTHogfJdhJ0F3NJAkLGHaalVXuDpjMa6yXYlSQ8VRR5iDqCpY6oPFXf16s9bIs+W/Hb Kjsqdi8/4yS0ls7Flp6tiES6DUGMyZMJLzLcnrglpgKY+KLx9Afq7lumRAelq1BhvD2hnInnJktb k+hAZ1sL4v/9GPPOOBrFg4MIO9RQNoqER4D1BabVuy1QlfyHaLXVmQQww8vYQ4YoN+nOokWmo5H7 Lsn2YCET9XEnXombrr4DF9w+ASff/w72e2Yest4shXdaLdxTK+CdHIZnciM/N8OV3wR3vj43wD+p Ft43apD+jyoMf3ExTnh4Nq757TO458o7MfXES1Aw9HAUp2Wj0LhSnp/XXqYOFuR1EZgQrc3EZLdK iwKKVqpSYzpJEDujaY8tbF8F1ybVIphLB6ej5Iyz0F1XaqpiXSSI6GBwipL5U4/kRqbMZ8BLgrmr y+6DqRPxjAlVMBi6O5V+aAioTVWdFkQrl6HohNNRyYapN9bL/bDhAlMN69MyBSgbW+2xqi4C07bO Gsa51QS4noosGJCN/445h1b1IC67LQejn/kInpxVSJ9aj+D0EJwzQnDklsOZF4KXYPqm18I5tRqB yeUI5JZxWwjuaVVwzKiBa3olvFOK4cgPw/l2M7yzGuGdUIr9X1qAc/+0AI9d+Bcs2vd0kivGWF5H ZUbS5RKQKm3jtVYx5ldQKtlO43YNEZMFWhZpd1SFCuOq+f0qvweNwWwsuORcdDeXMf9uo7uly6US NU5qUSGByf9/7WCaE/UQxig6Iq2k17TQrhiiZGiRhkoUXfg9lKSnG9doymtsjGmclMCYovqqAZPb bTAV80zD2eOVt1UQyArFVPb6Ys8IfDLwSLx4xo/wvT88hVHPfoyssc1w5KyBK281AlMK4M6tgHN6 A0FqhCevEb6pK2id/Dy9Gf7J3J7bCGduPVw5DXBNaaSEua0OjmkrCWoTAa2FaxbBn1XFDtAE58x1 CLAzDBs3G3df8SAmHP5jFHkP4vUwHjPOmoIEr62aFikLLaO7VZlQ7FzfCXS7fcYtszNUBNVGBxoF PnVRxthd/rMrkVhbbQhQItpNrtGNduo3pjTFBjNZjDeW2g+wuwWmDqYicoLSoTpjnBfREUHP1k5E 165DwW9uwFKSnYaMNBMzBGI5G2FSBPVqWaUB0yIyFgNUw6kIglnpCaDBHUAN882Qxin9QzHp2Ivx 81+9jqEvlsA9sQaOOdVwv7UUPlqhaxoByqPLzKFLzaXFTaumcD21Eo68cgJWAteMMrhmV8A9i7+b WUdXS0ukVTrzK+CaWQPnNB6TQDtyuZ2/deaXEMwCflfCjrIG6ePqcOhTH+B3P30WMw8/ix3Vh4Ig iZzLi5W0yAqGguLBbAPbZ4NpW6MA1Xa1T15GhYU6ehmx+TCJWklmNlY8fhfiHRvQTh0K0C7qOEJQ BWI3Y6hipzGhfoDU0i+Y9kEMkGKsXCtH6iKgkRgDOH19R9sGrHjuFSxJy0A9L76IF22SbOZ+Jg9k A+0CtyzQBlNFdK1VXRE5EkGoyVApj3El4yTc8aM7cdTzuRg4rZQAVWPIuFqkTyco+XSlMwhWHpUv C5vKtQGCYBIg14xqCzC5XoLmmMa1+ZsgT+Pf3G7W/J1jKsGcWkd3TGvlORx00XLVDnYQB7e5p3Of tyqQMbkY5zwwFb+/9mYs2O9YFGRkoZxtURUrnEkLTWfb2D6LcbONcrlsj5i62LGK/ZardaOU3ics Fs2OP3ewF5tmz0RPJ0NXa4chP5qCEmMQM0NnSQz3CpjGgxM4q94q02cv4QlVW+wgBWujq40tfg/z RgzHKq/fkIVSWR0v3lghRbFFoxfGEuV+tOY+YnkS426piBCZb3lwECYf+xOce/ckZE0sRhbjnHNG JXwTVzMWfkqwGqlwWlK+AFTsE4i1BIeSR2AkBMgpEPL1WQBZoDlpyQLOMY3g8bfOabJGCWNr8rP5 3kiYLjqMNFqse0aY8baGnqEK7jeKceWtY/GP065lHjnCjJuqaqUBbQEm4ASa8lBT7uNnbRN3MHyB n8UlrBzXgSbmw0uPOBLRihJEEtQlUxVVajup8xgJkvG1XPYKmHH2krjm5mjeDlOSRGcCXToJrbSN 8TLWFEbhqUcY+l7G3lma4cAaNdBY4JdFuZhht2yUBoQN02OKoRi5fOAIPHvezTjkmXfo6irhmbIa 3rxKuOguvTml8EwjkSEQDoHCmOiYTrDyaW3TCYLZliLalhRnPn+T+vc2EL8sjqnsFElx0nJdeU1w kWA5p5XBMYUegcB7JjRhzJOz8ZeLfsk0Zn9amsZASYq8DA9sk/LnCifbRtCq0+3OShA9SatNinLr wkwPytixl1z2P4i0rESkqwutTPfkciM9tFRRIhkowewP0F0AU7apgWVTeyKFBtpooR3sP0pD6u++ HfU+n6HxIV64XKmJGSliGpNsgCkGsBG2mG0kPiWBAOaP+Q6Oe+4duP5ZgUGvr4VzIq1iMpXJuOik e3URSK/i27QGKlVrgSSrTAHRlhTwDOgpYlmlLTsBMy/Mc/K8tFInvYFHFkyL97CDpf2jAYNem4ff XHMXyrKOZT5sASm3WpKlGrPXkCRDhgwTFhlMxtFtemE4Ik+o5+/+O8iHtc89i57WzUwNqHGqW9Np lDVo2Stgakpht6nsxEyZrovudQsttCXRgs8/eRfFwwajmBdTyTxLybJKdNsIT4oY96pGiBgoThJI MwisYS/+HWIsKRw2Atff8CKy3mAKwVQia5IFoHsWLWMOFZ/fwO0WWKmu0WncZm9JBYgx9AsApsr2 /ax9t4NpYqncOPdz5JEJ62/GZc/MEDw6Zl4zRr1ejJ/e+BreH34cPmOYKFac1IAB22YGz9VZM9he 5s2267VFKViYa/GGUCAN1QcdhbbqReiKt6K7hXyEWQI1b4fNfpd+weziwTQv1IzDEUiBG4/Qva5r RMP3LkMtc67KNC8aNFrgcFiz5EhibPB6i8BMZbKKnfVuD4oCHtSRwS4ZMAZ3XfU8/Dl1cL1TwRSh CmlksYEJcql0cUpBCKRLClY8TEpvUFJlm6X18V1v+SKY+o06DreLYBkPwf3o2l0z6DlywsgkUQrk LsVldz6Pfw37FtY7fGgkiLUESTFR7LVS5I5tN2TPdGZLFD/D3B5mLq0cu9RPznH37xDrWEkgI5Rk ZWgX4ewXTNVcQavUIFycnyMJ9pTPN+Oz3HGMj1mG8Gi6Y62qIAzyZsZABrfxYr8ApKzXNNCJBrra OvVK7t/ARlQy1qgHlxLQIsaQD/Y/FL+6NgejXmPeN5PA5dTCN0Gg0TJmiszUk2Xa4EjZX7awr094 LrlakiHnZBKw2dzGTjeIFnrPFeMxd9/DUE4LraOENULEsFPnIGCKn6n6SIrCjEKTYm6N14dFI4ai Y/EcdLRuoNrpFekNLfeqHMXkKTtc+gWzW8yVB4wkYugg8WkhqN1VlfjopKMRIihljAcqY9XIvfKi FAtUKFCeqYs1vVAg8qLDApi9syygnpjJBFy9lm6JrlYTkqvcXjMwrd68LPs4XHXTeGRMKoB7dhnd 2kq48xgzTfwSkLakKvqbEFksXe2UClomLXQ2r4F5rOL3oHGl+O3P78XSgYebtlXQQxVTN9ZsQsXN XmBSJ2ZOE6XOT29mGL8Hi75/LuJr68yYJ81oe3lvT2MmfSwPpkFUzdwm6Ym0YMMLL6AkmM6LFWgK 4owBJsVwmfxJJMeUvgyI6nW0Vn/AzKwTgy3NzsbSkQcxl/STNNG1kDxUURr4XQlz1NJgBlY53Hjr gIPxnXtfwOjX51OJjSZF8eQ2kIDQxepvk0JYMa1vxe+Z9Ha5lttNfmeIF917bjWZdg18ymX/XYeD XlqIJ8+/l+EmC8VBB4qzqAuyW+nATsNSwdSIjcKNKajwc0W6D8sHD0ZXfi46IlvRalwsrTMpO1v6 d7PxjUxeO03e0x1pR2JtJRacegLW+dKMxVX45R7oUnhhsjrFBUkl3aUBk8Cq55V4M9BAoGo9QTx+ 3o244N58PHfG3WSAGewAzLXYgxsYM1Tuq2IvFm3XyMR7+x+Ly27JRVDMcnohghPr4VXSP4NWyrjq poU4DEn5MhjfiBBgF9deka5cXk9eKUa99Dae/c730OxwERgvPY3GUml9BjyRPmstYmimbxJkeTR1 9nIZAdO82gsuQtvnq0mGNKrSzkSikzh0JFHpe+nfzZIax6JRbGK/6GZPacx5BUsGB9FE2l2iqgct qs7D2KCAngKm4oCZ9ig3q1yLqUeDw4v8o7+Hk/42A473inH8o8vx5ilXoSEYRCjLhzLmm6bIoN/K 7dLKy71+fDL8FHz/1nwEX65FYAqBnNWMtBm1COaG4JtMZcr19lbyNyokZsZyrfgdmFSBs+7Nwfxh Z6BggJd5tBelHr+57cGAyY5qg7mN6bPTy8OVMrXRNM+iwftg49z3TXgzVT0VbYzT3fHSv2XSsuOR HjAco2dDM+ZfeCbCBLGSxKdYbpYxrp5MVhdkAym3UcukWWvR7yruXz7AiaVZh+GCO17HoPFlSMtd R2CqcNTTi/HCt25Ag4sdxJNm5qSaHFSAqork85NoOfHBAafh+7dMgXvC51a6wDjqZYrgYs7pmKG8 sy8lfzPiUhxVDqv8l67fre0TGnD7zx7FKnqkxQM0hcRDoNSeL4JZLRGQSmPkwUzHl1vOQO2N1yHe tgmRaMKMISvn39nSL5hRTQ9sS6Ctpwsdy/6N0oEDUatcypTi5CKsC7OmNmreTjIGqLdlaOY3P/P7 ehKeV8+4GYHxy8kCG+AbvwIu5mzuf4Zx4kOL6XJ/yRyNsZP5pgAVMaij1ReQ4TZSCge6MeOwU3Hp H/IwbFw52Ww9XLOoNFpo77zymxYDZj6ZLde+KcyNZ9XCn7sew8f+m57nYhRm0CvJ0yTrtjaYZhhQ f/M7M7GbGUEVdVCSwc9sc8kB+yFaU4ZEe7uZVN3Vs4dsNqJKPqWtYz1q7ryJoFHhBErphy7KgEXR Z2Od8v90rZqOUc99yvhdhTMD7446Eac9/oqVeOdVwj95FXM1uqc5IbjfrsOpf3kbz539P2Sx6bRm 9mI2XHN2aumeQq5M5m5+FGT58eHo03HpLXPYKajIHKYojJkek6ZYRQBHfh1JEr8TOVJO+DWRo97i 5nndqgwphs8koDy3wL3w7jdQOOhAlDNNMcSQJFGzEyvJdk36JoJI3Ykr1LqoPxpKeaYMgqyfnGHV +JcRX78BHT0RtGnkeidL/5bZkcBadCGxog6LDj4UDYxtxi2kMb6xV9l+X59tliZAq3lRtXS/zbSw Jd4D8adLH8PwnMVkfWysRjWmNMFHBQQmV8A/I4SsqaU47ql38NKp17FXZiOcRjJEF1vtTEMdXbZi aUm6F0UDXJh21Fk489534Rhfg8zxPN5b5fDnVMFPkuSYybjF40rBrunfnMW6VMwgs9VguIbmvOxg PpK1jEllGHvOLxAKBiy3Kuuk/qwJ3hbrl85knSZN4WcN5OsGppJsN+addgpiq2vRFu/AltiestnW Hqzs3oitM3PoBrOssTj2rjpR6iR4vUVgNrtJaDwBrCCjnXPQt3HIUx+SuLDBUxtM4dxNxaeRkQbe qGQcbIJjDl1TXgWOfmopJh53NYoy/Wa4qNrJ3JO9t0z3npiezTUbO/vQk/A/d81GQIX4WcVcE8wp llJdyVEUKx/tW/lfh5gRG7namcqH2cnoesW+z7r3DSwacIqxQjPOGxSvoNtlWDIAc5s4Qoi5utyu wKxnB9Zs//8ctA8SS+dhS6IVn+2pZUY6u7G5ax1W/OYmAhRAaZbmvqim+GUQreIxhRddL3rtykYN 4+ZtP7odaWPLEZhIgpC3Ct68EhMvHbOpfILqnFpDy2qGc2YFXW85Trl3LiacegUKs32mmGBqt5lW 4+uczEsDQdTTamceeR5Ov/+/cM+qoptjEk+FukiGPCRIZqySlmINZ4lpbpfeIOwdSZYXCagrl8Lz eGdanSv7Hwvw9zPuwXLmzw3UR3k2rdPtoX4IKnW5XXcKUU5zr43q3JW04sUEe/3jD6OzqwXrGO52 tvQL5oauKLpX1uPjkw43d2hpwNm6e4oXYoOXFBtMudzSdO3rwYLhB+CIx6aaMlwwl4qcoTFCxkxa jVtUXkSGvdmdQ4XMqIIvhzGQ7vOIR+bhzRMuZ/ygm/UFzGzxMIGsdrFDMR9V2lLMmJp35KX47h9n IfMfBVQmAaTynLNoFWbQWZ1lO9PdVSD3BHS5dkcOz01Q3TPodfKqkf5GNb5/24t4Z+RhaCQH0MhK szNA/qG82wLThCuulYMaMA1J0rRUBxZceDY6Nn+GFg107mTpF8wuzSaY/zGKyWJLRHIkBFJuYRsj SwJo4iaB1ro4iySGlPz1065C2htUzr+sspw7j6SFILryZDGKaQJUJMUiLMHJIaS9SXLEBPw0Wl3e cT8kEUijy2XM8Q4w1qkqUrGXVqvhpnQ33j78XFx019s83npk5RQxZtbT6pm+sHNYk7e2W2dfAOwt 0Xk8SpPYUR05PBddrcD0TKmhdS7DrGPOpwtNI5kLGnInMinyY5U8LV0aHUqfSZ2uIpgfHDAC0cZa ktE9LOdF2yNYP/ZVnsxnFGe5Ba5FpXkh6lG6EKUmppfJaim6nbyclPyWa5+GfyJd64wixsUisk8q lgCqHGYxTZukcC3i8hbB1Xyd6aVMQWpwyZ1zMPH4y5jm8Pik7aU+L+q8XnMN5vaCjIGYN9yPcade gnP/9B5cOSQheSEEplUjqLjZi81+XYDaY6euGbz+qZVMv3ge1W7ZKV2M59nj6vDQlb/GsoE+rHFk m7FfzQkSYMYwGB/1WSJdSqc1tNwG6nv+4Cy0zJqNrpY9LBpEWjah6oYb2ZMCKCf7EpjmxFwb8Oye pLV6GL8zt40zZ3pv/zE4+b53DMMUdVdPVenNHlA2SkgOYUnJrmka1W+kpRbAOaeM4DbCPWklzr7j Q+Qccy7CjJWNjNvFbGS9y7r1L6TYw9jSHPAh97iLcdYfP4LHJO/MY0m2sibWMR6rrktLzZWiFU95 fs0JMlNJ+gZHYluzLX3tY4tJg9TGJJM2ZEjsVlbKtrqnNeLUh9/EB6MOxmrGyoJ0dk55NXk66TSp R1uXKo8qnDW5PFiSnoamB+5HbEtLEpW+l37BjH3+GWpPOo/MlL1E1Fm9Rhchy+wFpu0a5OfDbj/+ fuZ1yHij0FREFL8cZJ5uuT5NsjKu1dpuW6cU5mZv9uRWMG2he6JVqTTmnlCH8+59G+OO/i5jcSZj i98QMHPTkZvx2U23FdSwmg8TT7oSJ/x5EQLjljM9sGbg+UhI1IlMjms6Es9lZit8EZDesjtgbpNU UGWp3OYgT5AO0t+YhwnHnGfcquKmbqeQVZqbpiS2HimKnTIM6bsizYuSH14GrFuTRKXvpX/LbKpE yeADENKsOY3J8SQmWPdhmbZo4lKYCr/u5/eaQVx3zjK4RX40KWoWFWvm7VjKSVWSY5q2SxRHqWzt x5jnnsFYy3h75l/ew7sHnmsS7hBTlQoXCYS8BdOlKnc6QmS4xVl+zDj6+zj5L++Y/NU9s9wqzOt8 8gA6rjqQscq9Z5mpkmqllvutI7EjuWOnffbsn6Bcj6QhkJrkZW6xNxZqWafEWCjXcrUacRHpXHjC cSSi1UlU+l76BbN13r+YIgyC7u3XpC31oh2BqQvSd3LDFQPH4Hu3zkGAinTRXaoxZgadZsypgSlu 1qL1UhaVKxYqSyVB0hQR54xqpjIqDFTSZRbi9LvfxVsHno5qpi0hxs4QrbEunTGU59YIv85fnsa0 5dgf4qBnF8FHZuueznjNY7o0pzZ/pZU65NKVK7b1AiJVvgqYX95fpT3m0SJDM2px9fV5KBsUxFKS w5DHR1dKXaZZ8VIcZBuYskrqVxZcmsacfeRBSCyZn0Sl76VfMJtzxjJYZ5q7uBoZo0xaopPJxdkn TophZHQhUujc/Y/AyQ98wFhZQkCaGK/o5pRbKmaJACXB7Ffyw/CRDXrUCeawd79ZgrPvegf5h52D BoJYGWSawvip69F9KmZc0O/BsswBTG1+jhMf/QTBsZqqqcnSmpSlCVmyVMZQTYju65yUvsD7MlBf /v7L25WCWRaq2yPOuXsmlg8ZjKLMgCnh6XrNOCdZusAzzJZiW6amnmj2XsHAkdj4dn4Slb6XfsEM /+0+HjCAEh643uvfKZi2hHjyCSeci5EvLKGbLGVDmtlQgkmXaeaw7gaYqrX6aKH+XCqDa/eUevgm rcAVt7yLfx9ytrlrrMbnMyMt1tAbXROvrT7owxIm5+NP+SkOfWQRmSUtUuDNKYZH5Ee3IfRzDang 7QjAVLH36f07s51gaqbfvs/Nx7sHjKFXSTe3bJihPl67SfdSdGgMg1JLUY5dzM65+s3nk6j0vfQL Zt0dN6LW6UIxfXyYybt57gBBFJv9Epj6W8Gdacyz5/+cKQlj3tRSM+VD7tSAqbi1G2CKtCiGevJr EchvgF/lu5xSZChtueWfGH/sOWZ03jwPj9dmntRFdrucDHANY2jRoEw8e/pPccyj7yFjSojxUzPi medO17zbvs9pi/LGVOlrn1QxoPW1nWTPQzevwkj2myHkH/Mt1DiGoFzzpwikuIg6ohmFSupSJFMW akai2Dmr6BXXPnVXEpW+l/7d7LWXmsFVMasyFYCdVn5ppgvSKqyhL/YeflZhvZKAl2S48ZfL7zLT Eb1TKpGWt8KA6JlBYAyzVAO3K2BHStCgs+b9uFQEUGmMbtpJAuViDuqdSHIzqQk3XTsNH4w+nOfM MsNMFY4M1HOteavVrmxu82PBsCBeO+VXOOqvyxknm9ghGujy2JnMjHeK3P+MRvinqHbcvwXunrB9 7Aiahe+dEkbG5Er84+wfo94xwMyfMiw2yTVSDcMGVQUSgR1i6Nhyy1VJVPpe+nez3z4O9bTMajLI 8kxap4rBVJZuhNEF2EFbYCq3rKQrLhzgwx3X3AcPE3gf8y3vdFomrcKltCAJ5K6AaYu1D92zibdk t2S5ZjJ0XhmCE0L40e9zkX/AaWj2e7EsK1lhYT5ayxxN6Ytmks8fGMDrZ12Fw/5C4vOmOkmxmYub pvk7Oj6TfQ8V3tf590x07XKxDQwRtRjA+H3f5b9AuXcwVlCvipMGNA0gJAHsC8wyMtrGi05JotL3 0i+YjQePQgMPJhdWpsm8XCsuya3phLarlYvQgwmrvD4sGxLEjTc9wosnkGyM3KxTs9nEWrfRdaux uwKmkeR+Zl9ZqJ2+vFWGwLQyXHnLbHy0zwnWU7N8A9Hg0KgLrznLujk2zOsKkXS8ctpvcNDfFjJt IUOeXQo/81qfbvHjdWm0RefapevZDTG5tMIF2++fVIP7rvw9w1W2mUkhwxCbNXeKJwHsC8xalf6O 3i+JSt9Lv2DWDskiW+TBHVSMrFHDNzyBUhMBKZGFar6sSng1tMyl/M11v37CuEgn04rARFV2CKTI z25bpl1coDLMfjymqjmMuWmyfKYXrtklSJtQhmtunIi3DzuOuSevQ705nQphB1Ra1ejMRBM7YGkw E8+ffTP2fakQzrd5PXMYy2WRBFOFcetcu9jBdlFM4UDhhZzBP6Ead1x9G8p96RYDp4uVV5PsDEw9 S7dqn8wkKn0v/ROgIRmoYK+uocsys7PFwORak7FTM/DkIgSoSlA1Pi9KBvlw9W+eN67FxZTEwzzL pfhEMNW47fd89N34HYmsx51nTeDS7LwgFeSV4meXI4NKynilAj/59Zv498jDUJXlZsdymMeM1jmU k6bRQn2GIBWm74Onv3MrDvn7XPjfLOO1NDIXZbycvZTn4fHMvZoC1epAewNcQ/yYZ/rIxu+85g7q MGgeZiww7dkavcGUodhgGsI5LC2JSt9Lv2DWDGEP0lCNcaF0sTopT2DKeQTTlKaSYIpGV5H1hjK9 uJZgOqevYJwsY9wUG5RCNJ2C668KJq1520w8kyNSQXKNdLuBiXSbOWuQSS9w9S/z8MnIw3ldmcw5 yXTp0qoDfpTxekvZw/XEzGVZPvztnNtxyJOLmPpUIZC3jCnLelqnCBavkR3Ho3RKc2N7XcdXE+u4 aZPD+ONPbkFJMMCwtF1/qUDaYoNp2KzAHJmVRKXvpX8wDxrCE1oHLBdVJqCa3mC7WdOzZJ2mZ7mg pzHrNrZf3kA3O3UV3LOK4U0SCwtMC8ivAuYXhFbjMhOhmZTT7fp5PE1JceVXYP/ny/GrG17CB/sf jSZNzVAFhUCGGTvFuMV0K0jmCrOH474Lb8EBLyyk62b+OTkEzxTmtbxO3WQrK7Wkj/PvhsiqBaSX HVC15kcv+xWKlU5JfwTNLhTYYcsWkzVoH7ljrusOHpZEpe+lXzDDJx9kaoM1VIJuR1DhV2U8M4NO J6JoUNW4Cn7WJN6y9ABuv/p+5lVU+Kwy5ljNJvir9upUrpkCpu2+duTK7O1f/o5/q74qS5UHUEfJ L6bQbeY2IuPVMG766Wv4ePihWEGWW6opKA49NMPPjigl8W/N983KxkMX3YRDn9aDLVaTtK2Cn3HY pwddMI0xdWKdz+SZ9jX0n3OmiiklCkz+Po0e5LkLfoGQZi5qZgHju4BMtUYDpIT6DknfBFOcZMXJ hyVR6XvpF8zV3z0ZRZlMxl2KlWKyBFRWSbHv35eLFZjqRbLSovQsPH7J3eZmH92H4Zuy2sQhgema wfVugNm/8FgCVMUEHl9lP7eUTtaYNr4W11//PN4ZfjRq09NR7E+z4o8eKkXvUigFZvLvtCw8fP5d OOjpArgmlzCXDcGfW02mq+JCHT2LSMxXTVvULv6eMVkD1RlvhDDuzGvMPZsmrUuCqXUqmBLdm1PF 8KaBiyJ+/9lV302i0vfSL5hrbrwMyzKsXE2sUHM/5VpTK0ACU7FUt66polGaFsTL5/wS3vGWJXpy VdxWowiuEvQ+wPwqYjFiWafOo9jWSAtlck6LddPl+shys5hH/v66V01tc9FAxnZeb0gKCrrRlO5B lTPDxNV/75+BZy64Doc/9zG8M5vgJ1FxKa9NEjdTy9X5zAyJ3Ymj1v5uWrmG97LGlmDqcVfSzVOP cvnUoV0iNXwkCahCliayVbLjyTILuf+n992cRKXvpV8w6+7/LS3Qi2LNS2HMqVaawhPqpKmyDUxa plzt66dfAt8bRQiOo4uZWgbXTJXx9IgXKWbvgGm5PeWb7CgUF12ijmeec0Dm6J0WguPtEPZ7aTlu vuYFvHPgGDMOWuENoCKdLpdSQVerZ/qIpetBTs9+5y4MeX2BIVhupT2zaJl6Konu9JpOEBk6BGjf 19OHKLab3zXDO7kCQ1/7L/594NmoyiaATk1HtbyddGgbha1TTcUsoUWu1i31fj/WvfBMEpW+l37B bHzhcR7UhxLma/UasiHVNz1H44jJk/YWWefMw8/GsOfnEsAVdLFUskDUDLokiF+3yKXJVZopKOxM w18swA0/fZU58EFm7lAVU5Vyl9vwAKveLHfnwdK00fjzd5/Ggc/Nh/d1pj4MEen0KipFypXbRY++ ztmXyD2rrOnI02BDGEc9Ngsf7HM8yjV1NAmm6tnmSZwCM6lDkx1Qz5rc1STyOWgAtuTmJlHpe+kX zM3v5KN0QJZ5REqDV8NNBNNMCfwymPaFCMwFww7Ft+/PZ+6m0YmVhgxZg9LfAJiyUrpfH8/pMYWL ELyTViL7tQb8/sfPoWDwAVQm0y2f9aRNuTkVtFX00OPcFqXtgwcv+TVGvESWO5nXLtacv5qWTnBm 09q3EaFdEzOOOpUhYGYjrvnNq5g3cLSZglOrKS8E04z/ErhUMG0LFZiKmUsO2BeRhR8nUel76RfM tpIlWDxsKEJ+t7FM04uTQdsG0Rb1JvNZgT1tAH539ZNMTQjgtFVwkvLruTwiQH01eO+L3JsK6nUI 5iheFVKhIez7YjXu+NGzeH+/EWbGgp7FoBl/5omWzKfDaV7UkZwsHpqF235wGw55jd5lhh4OVc98 mXF0psZC+zrfzsWbS+7AUPPC+X9EYXqQaZ51+7+Zxd4XmNJnUqcimh8dczhi4fIkKn0v/YIZXd2I 8uNPMC6omm5JYBrL5AlSgZSYm4Uk/E7PWv/bmbeSSCxlz26mdShOWo9e6auxe1NMYYFEyDGTHYgK 9OgBULPDSJ/EczOmDny+Fg98/yEUZQ1hGqXbCOVNPGh2ay6uh2lAwFS7NCvu3ituwf5jF8ExKQzf JHYKAmluElKsl2wD1o6j9jr5WdNK2aECuVU8fyGmH/VTc9uenn+rG6NUaNf8WPO2B4GZNAgbTFXV 6tjRii84B/E14SQqfS/9gtna0YKaH1zDk3pQxN5kUhKeXHEzVYw16nuKPqu3v3vwORj5zDxkTmlm g0gglBdua+jel77IlLaZ1EUPlVBqRNfrGx/C/s8vxMOX/gnLBu9rXFmNxmq9uj0/yDaKaarY4MYn Q4fjdz/6A7LHLoFjQqlx3yp8mKeNcG15Gp6DsdGU/7TWecWytZY1k0h5pzXgpEffwvwRp/B8DvO0 zpCmrrLThN0aXCeg3F5F92v0KaMwunSg1OdD7c3XI97emESl76VfMDdGWrHqzw/S0vzmxHqmqhkw NT3KBpIuNxl3bDAVj0oGjcR5t78N9+y18OXrWXYarP76LDP12BaIFHkEM92RQEr5prRYAdc/q5Ax pRS3//AZLBg0ArWyFh/XLg/CeloK809N4dTzfSqzsnDnpb/GyJcXQ8/ey56sOT0ESwUFguqZVk2Q CSTPY1IRM9WTIOYzVs5ku2W909fiqltfQch3AEqzLNavipQBzJRKqUe6W4Fo61X3vtZRr8sHD8Cn Y19AZ2xdEpW+l/4tMxZF2ztzsCwzYJ7IaB7DzROY4kEKkDaYAlISSvOhMDsNfzvvTwSyDH5NrzTT 9q1i+9chfXWUbaDaVkRwgzm6bZ3XM6sM+71QQpd7N5aOGIUmulvNYVWRvjrdi1onU7IMPxrTHSgI jsD9lzyHfd54D645ZKZ5YQTG1yKgvHM2rVSMNTnM58pvsJ6gqZSJhMkzpRrpYwvx4tnXo941CBUD PaggoLUOdn5yEWOFApHWaXm47WDWM6T9d/QwxEqXo7W7K4lK30u/YHZvTaAzvBwfHzYKnzItEY02 wCWLBho1ERkSuLJWQ7WNixDlD+Lj/c7Bvq/+C/68JgSYNDv0+DLdekeXJGVrtvc2he8MjD6+S5XU /b4ktAwVLVTN0WhLYDI7lKxmdhW8b4aQ/UIl7rzsIcwdnI0KEiIl6WEnXZ9joLmvpVyzz/0BFGTs j4cufQBjnvkYztwSBCaSLc/U3CZeQ065qT4ZMFWy1PMNpqwwnSdrfAUOfSIfH+5zNkoDXjTSC+ih j3U0DsM/zB3VYtMiY5b+VOZrdqnk58D8449E/NMVaDEPq9jx0i+YkfYYutpXYukV52OlMxmoeSFm 4i6Bs9mXGUnRmttN4Z2EotE9lFYcxB3XPgb/eMaS/FJahdxTo1Wlodig7m35EpgaOhOYzBO9VLAe 3yZy5J3MPHDiSrLcpXjiwr9gyfBRBE6uT0N/GWyX17BNSTljXFFgNP506V8x/DWy41kkRJrYPYVW OCsMz5xGdhYRMD17QXXdYgTf/JRSjd9d8weU+YeZAoWmtWgmfpj6rGFcrkxX+JKw08izUY9mfJNu WOlL8a9+ynC3Hlv3+Gbbnm5sSGzE+leeRoNnAE1f76VUaS9pnaLVBM/qTYo7BJJrPQK7xp9pHt05 9agf4OCnSCBm1WBADuNMfj3dnCY5bbfQvS1fALPXdya+kbS4ZaV5uh2inJ6jGkc+tRT3fO8WLB+S jiZaSRmt0TwTj20rofVUZvrQwLbOHXIgbr/8aaRPXsRj6WnStWbClkZcdFOUHjil2Qs+gumZtA5H PfI+5ow5mZ2D4OnuOHkzpx81Tn2m/oLSoWYbyL1acVNSQ+BLfQPQ9dE/zT2ynZE9tMzutg6s725F vGIR5g4fScruR0UmE276euNW2bMEpvXMH8vXawqh3hariykf4MDHg0fjJze9zgYyfuRXM1UJUans zaqlsmenKnpvyRfBpCRTCOPi9bcY7swmegq627c1t5eeIrceo54M4dlz/4CSYBANjiDbGGC7qGB5 JHca6vxZZu5O6aAh+MOP/sz89RN2hAoDonMCOwlBlMW76cYz32RoeKsJt131J3qybNPZSwaTnWZS b3TjmvWoGG14CL9TOhSSV+D59KrJEN39ggPGILG6Gp8ntiK+8yfH9A8murrMe5e7Oj/H0h/+AA1p QZID9hjdrkAw7eEvuzfZYiXh1h3PFSQTucdejJMe/xd8uWq4itYiQwJ057Hw6xGdU6kEvYNi3VTd pKSyH8GYVIUxTxTiue/cggUDRjO5Z2el96mT4vW4HG86rSXD3D+5bMAo3PaDpzDktcUkPEvpvmmZ ExvM9BM9ryFtXBiHPzcD0444FdUKUfRWetuuXlqnt+qaR8kQMJUUBaB5/A71Jq/WSIZbxvhdds9d iG9YhfaIXsWVxGQHS79gJrpa9P4LbEl04LO8sSjKDJpCuspgGtu0qxS9wRStDzu5X5DA616QQDZu uOEvcE9oZqNJhGZougZdnUkbJH0p/esSDWexM00rJ/OkRU5vgldvVxDjncpc8q0SjHmxEC9/5yay WcXNIIkQGSgtxzxuNEgy5Msyd2gtJeD3XPog9ntxHi2S4YMu1/t2BdKYW6e9UY4//eAOpjbZJE96 4wItTm/oVZFC6Y/0JPasOEnRzAMNnutlA3rO0pJhQbQtfBfRli3o6uhGPJIEZQdLv2BuScTQ05HA 54givqIKyw87DuV0nyoKmFcxpfj4L4iJqWyAHszARogwfci4ccbDM+HJE6AltASmBwTSPAJGQ016 cmSfyt/bIsukFSrxZ95oxW0Jycx0TRVhOJhTimMeXYhXzvgtPhk5yLi9Mg9DhzomAa30DEHYFWS7 aEFkuXde/UcMmFAIf846eGZV0yorcd4dM/DffU5PPp40gAqGH42nGjBpACqkm5useGyTt2tESpyE ltnMc80/9yxEtqynRUXRHdcj1ZOg7GDpF8zNeoBtFOjsjqOjdT1q7ruXbsKPdbw43cZt3r2VvDCB uI1as3eF9L3PZ4bN6pmzLc4egr9+7x5kMuca9GoV3RuVJ/IwmZaq8U4yQcU4W+mpn7+q7Noxtu/j oesNqLgxpwbeicUY80gBHjnnNrYn3eSe1QTQPDiD3EFVI03hrGAKUZB1PO699B4MeH0uXWwd4+Un GHvqT9gJhhrS2EwvVSb3Kv1I2Ln1RBGFI61Vo1W5tJjutYFWWcHYvOYf/0CkoxW0SSLRD5Jc+gWz FZ20TPnrbrQn2hGpXIJFTGJXMUcyb51lPFEvM0muPsvva03GW6FxQr2Am65kJfcvZo+cN+Bk3HD9 U/ATPH9OCOlTGWPGM+GeqFSByfj/CphJIUnyUPxm1p8sVe6/GUc/WYAXzryVZC/D3EpY4/CYlEGp g1yk2v4p21cycCRuueZ3OPqxD3HrVfdhlW8kY65eRK7pKiI4ln4EpCWyRP6eZNLcQETLLdPMBx6/ 6Ojj0FNXT2vsgV7vvCtLv2B29rTzfwlEYz1ojXehrXU1Km/5pblT2Ro+Yo/i+ktg6qIJpAK/ylTK 3coo9a50/Gv/E3D8Y1OQNbnc3CquxNrDHNA8GPh/E0wJr0NEKMBOFiDzDU7S3KA6HPPwfLx4xq+w kGlLPT2PGeEQa2c79SiYokF6mY0bnww7CmO//WMsGbo/PZSeaknAyRv0oCrxCKOnpFjFdBoExZAg HqdEdWL/IKx68klsbG8zT97eBaM0S79gxmNkstE42vTg4HgnEolWtJcuwOIBAw25MdMb2KtMEUGx MulqzZsExODoYpWXlg0iI2Tj1PBQMAtTj/4+Rv59IWMU05R3qhk3y0mGlLL0oeA9kN0B09zbQhB1 X4vSC8csXs9skprJIbgmNuPIBxZgwmlXEaA0kjq9pthqs56xXqeXBnhIlhhOzGD+AKYWbi8a6YoX DyJAHj0MywpHAtLoKQmmgDS8ItODkqH8/b5HorO+CmsSEcRMrEzsnefNmldD8YB6g1wsxvjZ3YKO js1Yc+v9KDXTBXkhdDd1YmUEVRcs0d+yUFMt4j56Nm2ZCsxqiDfIhmbglVN/i8NfyCeQFYyb1Uyy uaaVmgK1BpjzmIBrcJmKTh1xsQrX20HYtn1vWLJSJolqrZo3O7PSVKucObTU8QU48a8fYspJFzOm 7ctO7LZSLwJWSRA1288aIrTu7jIlTrlQ6sJ4LwIma1VhwDw1hdatp2FrwN/cLcDvCwYGsPbF59FG q2zTqxj7ecZs6tIvmObZeZEYIpEIT9CKRKQNnZ0d6KmqwicH72sebaKLDaUAaS6eAKraIUCrGU8U E+SSNAdUhQeNj670+vHg/1yHQ55ajnSC6ZpTZG6IDUymy9WUD727xChWilZeaIElMO0iwBeA2Ftg anK1qRlTZtYwhtabGYYuphx+grvvS4WYfuR1KMgMoIZkcAXTjQaCWe/VO8IsMMXyrcEIhRiCSz0Y 10wdqGSn+CkCWcK/SzS3l1ZaQTdcfeI5aGtZgy00HL2ru0cPb94Fq9SyS5apkqDeNhRnmoJEnJ95 8EQXWp57FSUZ6eZCymR9BEo9UPFRrE1WqXip3qd5t6oIyf2KEOlObDM31H0I7r/olzj4uY/gntVA 90Zr0P2YjFeePI1CSKnbgTL3VurxLF83mGS0JhfVY7tzmA+zg/lyLGtNn/gZjv37ZLx6ykUo9owk aF5DcAwjVYcmgDaY+tsu0Zl83HR4pSOaaeA1uWsdv1exoGDoYHSMz8eGnjZmEdR5LEIw9ZxZ61UY /S39gqnn7eswApP/51rvOOkmIaK1Nq3DskvORViDrGyMqddS1AvNbGy6Dr3PQ6UwOzE2c0HTPKjM CHAfPdLbgaKsYXjxzN/i3AffRubERbQCWQaTeI1uTBGYqqVSuWSZ5jVPUrJyRAFgblNIArHHYJK9 qgDPY5qxT4E6owJuxk/ntApeW425fcGXXwD/lHJceF8e3j/kW8wJGW7SBRbbpnYmwbSBNKLP8lgE T4UWoyN6J1mrJmwVpHlR/osfIrp5DeKRDkTjel2XXpTKeEnN7xUwv7gkTyAwaa7t0Sg6l7yDxaMG oMQEcbobsjYRA/vBROqNRvhZoGqWtqxUD4mq9utWO/6Gfy8MDKFiLsDld4xF+muFcE1pZs5XS1ZJ IKlMv0BV/seURpbiVE1VrlDTIFMA3TNRKkIA+dkMNNP6Vcnx6Br+yY41uxoBdqo0eobAlAZce9Pr WDj8MNSqKsQcVC9HFYjbAEwRDavVMtzIWnWTsvFalOIMFxqdAfznqCPQsXI5Po1vZl5Pa+zQK7u6 CeJejJm9F+tVgGS2BDbCVCUW3YjPX3gMS9IDWCUCYECl5cmlCMCkCFhDydk76zRdk0xXo/oqX5lR mDR2ACbM7+9zPK654XkMHruIyqzFgDes2wH1ygmV3jS85NJz9iaJlOjeEio5eV/l3hCLaPE8eWS1 kzXCUwpXbiFTFFok82HX+Gbs99wn+O2P78N/hx6LZdleFGWItdM6lXsaa/yiyKUaqySgehSM0Q0B VrFAj0VfnjYUmydNonGsRwes11d2MpTpTcH2u8B2ZdltMGXuegeOek0iGkMHY2esdRXKL/8Rylxp KMl0YU1AT57c3hgVFWwL1XaJ7veocbKhbKBeuK1X4ZcHM8xkp5Ks0Zh02uW48P7J8M1YDj1xS2U/ zwzGTDNznW6WMVUuWPNj99qjSDUJTA9O1I24GvnIaYJP4515jTzvagwcuxTn3ZWDnBOvZ+ccwXZp IMGNVXpAJFMwET+FllQgJSZ+EmSNWaqIbl6/SCD1CuTyQDaq7voDulvWoyfahURrFzoI5kaC2dZj udldXXYZTJtRWZGTS4I5Z7Qd7T0xtNJa20PlWHTSCVgy3Ie1evqH4iUbIXJkWSl7LwGTaNSlMpM9 lA3T7YIajdCNPOX6Xm5JluwN4IP9jsPdV/wZ593/FryTlpk0IY1x0z3HGguV+/OYubEE17BepTMU xVUNRBvipLXSGxInbjMz6sw26zvN49FnFSzMrQf8vds8xIKufXIpPBM2IGPcGhzzxD9xxxW3Yh6v KZQWNM/mKfVnotydRavzo0FMlHm3GRFh22WhAsyEFbbJxFO2t0JeiN83BdKwNDsbpRdfjJ4VDdjI HL67rQvdkbh5y1Andd1FRatmsKvL7lkmD2xe0sneEkcrIolN7E2d6OiMk0pvxoZPcrH8kH3YOOVR bIRcqxECx8aJ8amRysUqacGVTLwFXj17tr7TM1YbXEyavdZzymuCThQNykL+sd/G9T97Gsc8QIL0 eoG5gVe3IGjav2bJuQmQGU806YtAUgFAAApkFc5lzRJZIPcxBEq/EfAUWr3ubtbxdEugYypd+6Rq ZL1eguMfz8Pvfvw7/Gefk1FCz6F5tnq+gF46Ewr6EaIX0rN1BaZe1qOZfkrLatlJ5V4N+aMOzEt4 5GIJ5nJ+H/akY8GpJ6G9eB7WxVqYJChb6MFWvTsmRqIZ7UFcBQNlDklDkuxs6RfM3gfQ+8C6GTPj PZ2UViaijJ4RYFNPO2KRtdj0yvNYMGIfMydUaYlum9fscc15MfGUjZLbMbd+axKyQCeIJtbweyXV emzaCsafSr+XaY72UY52EPIOPxdPXfJ7HPvwx4ylS+hmK+HSA4mnEAxZJt2wZ2oDSQtdowr3Svx1 fwuB9Myogpdpj57HpwckunLoOvUsA1lpfgO318JHQuWfXonsCYtx7v1v4qFLbsGHB5yC4vRMy7p4 reUkeHo1sQASUCJw6oQa/VD4MM8mENlhh1ZRwbhatktgh9kJigc7zD07RfsehK3vTEV360YDpNI/ vWlfL1k01ijzJJC7s+w+mPxTbtwwLeadMZ25Sy8078AGvUjls7X49LFHsTwrHWVZdLcaYSCLC1MJ VezVGgISmPbbd8JsqFyRwNTcUZUHDVlKgi5XXecJUnwoo0tbGtgPy4ZnY8Ip5+Hn1z+I0x9+F6Nf mYvMcXTDuqdSs9hzm+GeuIIEZiXBXEugP4d7WhO8Aiu32gyQqyjhyeP+U0IY+GYxTnhmCS665y08 cekDmHPk9fh4yKkoSxthZgQUyTUOkIvUdfnQ7NDgAbcl2av9XkyBqTaJ7OjRdOZ5smyPXG8Zj6Gp J3rYx9Lhw7B25nhEOtfRrbaZ1xIbxaqgniyqi5eYf9yeKjtbvhIBkiQYnKN6Izy7lF7xuDWewFpu 29zZgu4NK9H8yN2Yv88wNDn0vHYXShUz2GA9Xka9WXHD1HBlkeq9SbFGE7aLsVpuN2+Xp0KanR4U BtNRlJbODjMCxYPGIP+o7+ORi+7Gjdc9iov+OA6nPDEdRz85Gwc9+zbl3zj0mY8w5u/zcMjT8zDm yY9xzCPv4ZiHZ+GCO97AjT//O544/xa8f/D5WDpwDJYGB6POlUlLU2ejFfH6KrKcKB1Er8K/mzS4 TAANaKnXzW2mhEcx1ytg2WbNHqgg4w0NJtnhMUODRmDdS69gU/cGtLPzR+MRulfqsBdY/QHX1/KV wNQS746Z1CShGBrpNlR6Ey+qhYC2oh1dLc1Y8+d7sCQ7y3KxzKdkbXV0QXJLArIvME1VyBZ+Z8b6 uFbPLuUx9PSvVY50rHQGUe9yoyDTyVyNcSzNgyUZGViYNRzzhh6MvCPOQP4x52HCqRdiysnncn0W ppx0KmYeezzePuRIfDD6ECwePgCLB2ZjWXoWivwDUeYdQCujG+Xxlg+nm2dMbxQ5o4ssITiGoZvr 3X7dAlXACUQ7XIgIKYfUPqp+icVWMb4uGTUC619+GYmWTYhGCSJdaTxOnRpWuXMw9Xd/AO+ZZTIt kZ/Xq3D0Oka90S8m5x+JYUsiguimJjQ+cx+WjxzORvpQJzfKhpn3MqvHKr707uH8O1VMGkNXJffc 4PSbhwcXZNEyyIb1jFkVr+s9qosqvfHwby9THO7nzIBuNahk/C31pzOW6dUdUjDdo6yeii/lfjUB KxQoz1UVJ0SRRRr26fYhrOcJ0dWG6RHCeokOvzfxkvKFa066Ww1zGYvktjoC2cj0q1r3tw4Zha2T 3sCmyDq0xvTa5yii1Fk8SlG1hy7VKhLsvkXay26DqcUGVNUJrXURJu+M8Tu63GhXAu10u12d7ehp X4N1eeOwZOhI837MpmTVR9UfkYW6pIWm5qCpIqWqWiLiJEBFHgSaiteGKSq20tpFQGQ1GmOsZixT WmBeXM7vTAyjkm3Fay1LUlyrpduscfB7J7+n4g3Q/E4xMewkAaOlap6OnkymYoepLRM4+/p0rHpz bHYI7qtZBXqYlKxUYBYOzMJ/DhuDtrffYj6+jp2d7F+vUqQBaEBERqC3Cdk63K7bL8quLHsEpqhz nAG7i1bY1d3FC43ygmKMo3TBesVuR4wX3oaezs+w+f08LD3qCFMsWDhYypbb9aI0qWBTmDcWIQD7 EIJl7g2lggSgDaL5LBB5DOO6BSr3kVhTMaz9DEA8lyxGt5ebGMdrEOmq0o1QtGhNUK4hwCa10vF5 XnUO00HUCXQMHlPHNTFf3/NY6kjatm0ERHVaTQDzZ6D0xNMQmf8BuiKbqI82uldmAXqvlxgsdRSJ RQ2YqXq1P6cuqd/taPlKYNqLjq1pDVFmnXQaZNMR/s1YQInJ/ZLl9jCexpk7RVq3IrKsCMXfvxTl 6czNGFdsd2eTBxNv+DlVNJogJVqAWxZl76tYqs9yw7ISASpmLDcud2dmCCaPbf1GoG5nz6Yiw9+I WYuZKgUKk63qng8zSEA3rslVGlA3XkJMm/sIOL0nVBaqp4Ho1czqjHp/dAO3rXCpPj0MoauuQayx Al3xDqOPmN4YZAAhMAxH3cwnowyakaSH2xlY3wCYitx0s1xLEroo9jq5i3i3WBpjK+NBNJFAZ1c3 Im3cvrYeTX++BfP2GcQGy30qzpFs0GI1K2GbJW0TAkH3pkKDUboUKmBSQeJnY3VJK7eBl1Twe/3G dA59Z/az9ret3kziNmBZIuDM2wX1nT7LCrldQKqSZZ5YIhdOUWfQrANVs0R2SoI+zB8zGk3PPo7E p01ok9fS24BN8ihtWXpT4UVpZIKf6c+2udg9WXYLzN4ns3uLLfYFmXUyDnQQ7xZesGFtdCvRWDva W9aiY3oOCk88hmwyzbz3q8FJJZGdyqoEXCldYBnjowCWyzR3nhmFcp0UC0SL1JgblpIAGStKERvg 1JRn27YU0fFVzBC4Or41nGf9LaKl84jtmtv+VFdm59I7REsHcBu/D5EoLf/uBdi07C1s7v6MHZqc gaEmHmW7Tfqx3QK36UzGkBT9vSfLHllm78W+GHORJEAqRZEPmaqG5UrAuEqQO0kAOjYjsq4adQ/+ EUv3HYWC9ABKmY8tzxbhIXkwA9lij14qjKAwz7RBsoCkgmUpSTHbUoDZGZipFtyncB+RNIEra1NH 0SwJcz+I4iVBXTiY5EbTYGjBunV++aGHYO2jzyCxcgUiHeuZpjE2EsQe9uYu6mIrrbM/sHb2/a4A 3S+Yu3IQe7H31doUMmiVNE5E+bdSGMLJz6oWWb21K9aKOMlR68J/ovS6q7B40CCC4jGlPL1ZoELl PpEPxVeCUqrUgUBL4YqXlrvsG8w+pReYff4mZR/FQdNpeC5TViRwZbJEpkWf0ZM0u4OYO3gkGm7+ HbqKC7AluhWt5AtdPRrGEkuNoZ0WqVd4RRgf7UX62ZHsaOnvey171TLtxZxYsT4pslBJnNs1mTrC BiYi3LaVVhpVCtOC+Oowtv5zOgquugL/2WdfFPv9aPb5zJR95W8CV++drKeiNSIjt2sl8AKSIFBk SYqPZiSfIEjEOvWdLfqNVQBP7keABKLA03H0GzODjsfRe1zKSX50zHq6+9UU1VhLA34UDB2N8M9+ icjCRYi2b0Z7jN6GgEUYGwWe7gsRkFvZ5i69op9EUFD0B8ieLN8ImAZQMw2iBzESo2hPB4M/OXCE FhrRrL8ebGUi3RlpQ3vbBmxd8CHKf3EVlo3eB0W0Rj3+WrP7qhmn9AYHFbA1kK2BXrleMdZt7tSA bBEa29psAiQWapgxP5viAbcbALmvSI5+Y+qs2p+/0xNBzPN1+V0og/HQ78PS/Uej6ve/RsdygbgF GyJd2NQdRcSkZhp8YPvolszUGq7b6Y+iBNgmQPayK5a2u8vXB2Yvkcs19M1MtY8b5ms+cVMPY4pi a5cqSJ1URryTHaAV7RVlaHziGfz7tG/hE8ZVscjVBFFzZppEQJTWCARZEa1GybsePx7KsmYvmJEZ fc+0w04pNHSl4+hzmYasGJOVWmi6i1y39RBkh5k18ZmThMebhnkDh+P9b5+JVePeQKK2DonWTsS6 Osw1ywI1kqSanFI0wsZOK7YnjkDeIGqTgpnRxde0fG1gfnnZHjP0UXsQ5m1/mE90SzH28hhjTict ONHGJHvDGsRWVCL+wQzU3XsnFp37HXx84D5YOCQbhWk+Uw2qCHhR6vUwZyVoYr4m1lmgNBB484Rq gmludjLWSNF37Bhy4+buK3aGWk1U9qSjKCsbHx1+MOZ/93yEn3wQkcJ5iH3aiO7NmxBvpa3Rq3QT RVVvdOExxkbTGsNY1ZKUJfnn1wmivewSAUoVe1vvJXVb7+939rvURa6327jhGDo0gyHaRffbjk3x LdiaaMOWto2Ib/gUkdICrJswAU1334GCi87H4mOPQeHoQ1CcPQIl5mYeD9Mauma62zqT3FvpRTnd cikttzDLi2UDPVgU9GDB4GwsOvQgzD35ZBRddjlW3XMPNkycgHhVOc+1Hq2RzdgS34qWrk5+Zvwj gzP/dtLenS29f2dL7yX1ux3t03v5SpZpH3hHJ+i9vb/97UVgJhR7uI7QYjsYc9romjcwnVnHuLuO sbWNxtDKONv+eTvw+XrLYmpK0LLgPXw+fRLWv/wINt73S3x+2TlYccIhaNh/MOpGZKF2WAArRg/C +mMOwtbLL0DbXdzn5cfRNjsXseVzEf+0DtG2tWiJrsb62EYz4q/7IRM8YXQLiU0rWbgG4ZVysR2p bemvXalLX7/r6/e9t/V/DuD/APEA3xe5qQAsAAAAAElFTkSuQmCCUEsDBAoAAAAAAAAAIQC/paeU 3goAAN4KAAAVAAAAZHJzL21lZGlhL2ltYWdlMi5qcGVn/9j/4AAQSkZJRgABAQEAYABgAAD/2wBD AAgGBgcGBQgHBwcJCQgKDBQNDAsLDBkSEw8UHRofHh0aHBwgJC4nICIsIxwcKDcpLDAxNDQ0Hyc5 PTgyPC4zNDL/2wBDAQkJCQwLDBgNDRgyIRwhMjIyMjIyMjIyMjIyMjIyMjIyMjIyMjIyMjIyMjIy MjIyMjIyMjIyMjIyMjIyMjIyMjL/wAARCABuAG4DASIAAhEBAxEB/8QAHwAAAQUBAQEBAQEAAAAA AAAAAAECAwQFBgcICQoL/8QAtRAAAgEDAwIEAwUFBAQAAAF9AQIDAAQRBRIhMUEGE1FhByJxFDKB kaEII0KxwRVS0fAkM2JyggkKFhcYGRolJicoKSo0NTY3ODk6Q0RFRkdISUpTVFVWV1hZWmNkZWZn aGlqc3R1dnd4eXqDhIWGh4iJipKTlJWWl5iZmqKjpKWmp6ipqrKztLW2t7i5usLDxMXGx8jJytLT 1NXW19jZ2uHi4+Tl5ufo6erx8vP09fb3+Pn6/8QAHwEAAwEBAQEBAQEBAQAAAAAAAAECAwQFBgcI CQoL/8QAtREAAgECBAQDBAcFBAQAAQJ3AAECAxEEBSExBhJBUQdhcRMiMoEIFEKRobHBCSMzUvAV YnLRChYkNOEl8RcYGRomJygpKjU2Nzg5OkNERUZHSElKU1RVVldYWVpjZGVmZ2hpanN0dXZ3eHl6 goOEhYaHiImKkpOUlZaXmJmaoqOkpaanqKmqsrO0tba3uLm6wsPExcbHyMnK0tPU1dbX2Nna4uPk 5ebn6Onq8vP09fb3+Pn6/9oADAMBAAIRAxEAPwD3+iiigApCcDNZus63Y6DYNd38wSMcKv8AE59A O5rxfxL8RNV1tngtnaysjwEjb5mH+039BWFbEQpb7nqZblGIx7/dq0e72/4J6trPjjQdD3Jc3qvM vWGH52z6HHA/HFcXqHxkGWXT9KJGPleeT+aj/GvKWplebPHVZbaH2uF4VwVJXq3m/uX3L/gnoLfG DXzki008fSN//iqfF8YdcDL5llYMmeQEcE/jurzul7Vl9arfzHoPIsutb2SPY9N+MWnynbqGnT2+ SBviYSD6kcEfrXc6V4h0nWl3afexTnGSobDD6qeRXzGKnt55baZZoJXilQ5V0Ygg/Wt6ePqL4tTy sZwnhZq9BuD+9f5/ifVVFeQ+FPilNE8dpr37yP7q3Sj5l/3h3+o5+tesW88VzCk0MiSRONyuhyGH qDXpUq0KqvE+Jx2XYjAz5Ky9H0ZNRRRWpwhWXrmt2ugaVLf3Z+VBhUB5duyj/PvWmSAMk14N468S HxBrTJC5+xWxKQgHhj3b8f5YrDEVvZxv1PVyjLnjsRyP4Vq/8vmYuv65e+INRe8vJM54jjH3Y19B WQ1SNUbV4cm5O7P1GhShSgoQVkiNqZT2ptQdSDFHaikoAUU8UwU8UCZKB2rtPA3jObw9dLZ3bF9M lbnPJhJ/iHt6j6muLSpB0rWnOUJc0TgxmFp4qk6VVXT/AKufUMMiTRrLGysjjcrKcgj1zUleafC7 xIZ4W0O6kzJCu63JPVe6/h1+n0r0uvdpVFUjzI/Ksdg54OvKjPp+K6M5bx9q50nwtcGNts9x+4jI 7Z6n8ga8HavSPixe77+wsMt+7iaZvQ7jgfltP5153HBNcOVgieVgMkIpJxXmYuXNVt2PueG6EaGC VR6OWv6Iqmo2q82mah/z43P/AH6b/CozpWo/8+F1/wB+W/wrjcX2Poo16X8y+8otTTV06VqP/Phd f9+W/wAKT+ydR/58Lr/v03+FLlfY0Vel/MvvKdJV0aTqOP8Ajwuv+/Tf4Uf2TqP/AD4XX/flv8KO V9h+3pfzL7ymOtSCrH9k6j/z4XX/AH5b/CnjStR72F1/35b/AAo5X2E69L+ZfeQLUq1KumagP+XG 6/78t/hUq6Zf4/48bn/v01UosylWp/zL7ybSb+TStUtb+L78EgbHqO4/EZFfRttNHc2sU8TBo5ED qw7gjINfNO1kYo6lWU4YEYINe5fD6+a88HWYZ9zwboTx0weB/wB8kV6GBnaTgfIcV4dSpwrrpp8n qv68zzz4lTGXxhNGTxDFGgH4bv8A2arnwmGfEN5/16n/ANCWq3xNg8nxc0n/AD3gR/5r/wCy1D8P NZsNE1i5n1C4EEb2+xWKscncD2BrO9sTd9zrlB1MjUaau+VbfI9v2ijaK5n/AIWF4X/6Cq/9+ZP/ AImk/wCFh+Fv+gsn/fqT/wCJr0va0/5l96Pif7Pxf/PqX/gLOo2j0FGB6Vy3/CxPC3/QWT/v1J/8 TR/wsXwr/wBBZP8Av0//AMTR7Wn/ADL70H9n4v8A59S/8Bf+R1OBSYFcv/wsXwr/ANBZP+/T/wDx NH/CxvCv/QWT/v0//wATR7Wn/MvvD+z8X/z6l/4C/wDI6jaKXaPSuW/4WL4V/wCgsn/fp/8A4ml/ 4WJ4W/6Cyf8AfqT/AOJpe1p/zL70H9n4v/n1L/wF/wCR0+0UFRiuY/4WF4WP/MWT/v0//wATQfiD 4XI41VP+/Mn/AMTT9rT/AJl94f2fi/8An1L/AMBf+R454h/5GfVh/wBPkv8A6Ga9N+FRP/COXQHa 7J/8dX/CvLdYnjute1G4hbfFLcySI2CMgsSDzXqnwqQjw1cuRgNdNj3+Va87Dfxm15n2eeq2VxT3 90yvi1YESafqCpwQ0Lt+qj/0KvMG619BeL9GOueG7q0RczKPMh/3x0x9eR+NfPrgqxB4I4IpYyHL Uv3NeGcSquE9m94O3yeq/ryI2xnpUJqY9ahauFn08SNqaKc1NxSNUBpAKU0dqQw708UwU8UxMkFS rUS9KlXpVIykTL0r3zwTYNYeENPiOQ7x+a3GD8x3foCB+FeMeGNIfXNetbFQdjNulI7IOTX0Oi7F CgYAGAK9LA09XNnxHFeKVoYder/JfqPxmvFviR4YOl6n/altGRaXbZcAcJJ1P59fz9q9pqrfWNvq NlLaXcSywSrtdD3H+PvXXWpKrCx87lmYSwOIVVarZruj5jNRGup8XeELzwzeF8NJYSN+5nx0/wBl vQ/z/PHLHrXhzg4PlZ+p4XE08RTVWk7pkZpv0pzZptQdaA0lLR2pDAVIKjzT16UxSJFqVfSo1/8A rV6n8P8AwFJ5sWsavCUCndb27DknszensP8AJ2o0pVJWR5eY4+lgqLqVH6Lqzf8Ah14XfRNNN7dx lb26AJDDmNOy+xPU/h6V29IBilr3IQUIqKPyzFYmpia0q1Td/wBWCiiirOcgurSC9tpLa5hSWGQY ZHGQRXlPiX4UzxM9zoT+YhJP2aRvmHsrHr+P5mvXaKyq0YVVaSO7A5jiMDPmoy9V0Z8sXtldWFw0 N3bywSr1SRCDVXivqa902y1GHyr20huE/uyoGA/OuRvfhZ4auzuiiuLU5/5Yy8f+PZrzp5fJfA7n 2OF4voSVq8Gn5ar/ADPBz1oFexS/BrT2OYtUuUHoyBv8Kmh+DujKv76/vXPqm1f6Gs/qVbsd74oy 5L4n9zPF+9bWi+GtW16UJp9m8i55lI2ov1J4r23T/h74a09lZdOSZwMbp2MmfwPH6V00cMcKKsaK irwFUYArenl7v77PKxfF8bWw0Ne7/wAl/mcR4U+G9lojR3d+VvL4cjI/dxn2Hc+5/IV3QGKWivQh TjBWij47FYutiqntK0rsKKKKs5z/2VBLAwQKAAAAAAAAACEA97kzozYLAAA2CwAAFQAAAGRycy9t ZWRpYS9pbWFnZTEuanBlZ//Y/+AAEEpGSUYAAQEBAGAAYAAA/9sAQwAIBgYHBgUIBwcHCQkICgwU DQwLCwwZEhMPFB0aHx4dGhwcICQuJyAiLCMcHCg3KSwwMTQ0NB8nOT04MjwuMzQy/9sAQwEJCQkM CwwYDQ0YMiEcITIyMjIyMjIyMjIyMjIyMjIyMjIyMjIyMjIyMjIyMjIyMjIyMjIyMjIyMjIyMjIy MjIy/8AAEQgAZwBnAwEiAAIRAQMRAf/EAB8AAAEFAQEBAQEBAAAAAAAAAAABAgMEBQYHCAkKC//E ALUQAAIBAwMCBAMFBQQEAAABfQECAwAEEQUSITFBBhNRYQcicRQygZGhCCNCscEVUtHwJDNicoIJ ChYXGBkaJSYnKCkqNDU2Nzg5OkNERUZHSElKU1RVVldYWVpjZGVmZ2hpanN0dXZ3eHl6g4SFhoeI iYqSk5SVlpeYmZqio6Slpqeoqaqys7S1tre4ubrCw8TFxsfIycrS09TV1tfY2drh4uPk5ebn6Onq 8fLz9PX29/j5+v/EAB8BAAMBAQEBAQEBAQEAAAAAAAABAgMEBQYHCAkKC//EALURAAIBAgQEAwQH BQQEAAECdwABAgMRBAUhMQYSQVEHYXETIjKBCBRCkaGxwQkjM1LwFWJy0QoWJDThJfEXGBkaJico KSo1Njc4OTpDREVGR0hJSlNUVVZXWFlaY2RlZmdoaWpzdHV2d3h5eoKDhIWGh4iJipKTlJWWl5iZ mqKjpKWmp6ipqrKztLW2t7i5usLDxMXGx8jJytLT1NXW19jZ2uLj5OXm5+jp6vLz9PX29/j5+v/a AAwDAQACEQMRAD8A9/oopruqIWZgFAySe1ACkiud17xpo3h4mO5nMtyP+WEPzP8Aj2H41w/jH4kS TPJp+hSlIhlZLper/wC56D3/ACx382ZmdizEsxOSSeSa4q2LUdIH0WAyKVVKpiNF26/8A7zVPirr F0zLp8ENlGejEeY/5nj9K5m48Va/dOXl1i9yeyTFB+S4FZFORGkbailm9FGTXFKrUluz6OlgMLRX uwS/rzLX9r6lu3f2jd7v73nNn+dXLbxXr9o++LWLzPo8pcfk2RVU6LqoTedMvAuM7vIbH8qpsjI2 11Kt0wRg1N5rU0cKFTRpP7jvdK+K2q2zKuo28V5GOrL+7f8ATg/kK9F0Hxjo3iDalrcbLgjJgl+V /wAPX8M18905HaN1dGKupyrKcEH1Fb08XOO+qPNxWR4esr01yvy2+4+o8iivKfB3xJfzI9P16QEH 5Y7s8Y9n/wDivz9a9VVgRkHINejTqxqK6PksXhKuFnyVF/wRaKKK0OUQ9K8l+JHjFpppNC0+TEKc XUin75/ufQd/y7c9x4114+H/AA5Ncxti5l/dQf757/gMn8K+fmZnYsxLMxySTkk1xYutyrkR9FkW AVWX1iotFt6/8ASr2laRfa1eraWEDSynk46KPUnsKNI0q51rU4bC0XdLKep6KO5PsK9/8O+HrLw7 pq2togLEAyykfNI3qf8ACuWhQdR3ex7OZ5nHBx5Y6zf4epy2gfCzTrJVm1Zze3HB8sErGv8AVvx/ Ku4tbC0sYhFa20MCDosaBR+lWaK9SFOMFaKPjK+KrYh3qyuJiq13p1nfxeVeWsE6f3ZUDD9atUVV kYJtO6PO/EHwssLtWm0eQ2c/XymJaNv6r/L2ryrUtLvdIvXtL63eGZezDgj1B7ivpmsTxL4as/Em mtb3KhZVGYZgPmjb/D1FctbCxkrx0Z7mX51VoyUKz5o/ij51r1D4beMW3x6DqEhOeLWRj/44T/L8 vSvOtT0650nUZrG7TZNC2COx9CPY1WjkeKRZI2ZHQhlZTggjoRXBTqSpTufT4vDU8bQ5e+qZ9RDp RWF4R14eIPD1veNjzx+7nUdnHX8+v40V7Kaauj8+qU5U5uEt0ea/FXVDd+IYbBWzHZxcj/bbk/pt rgq1/FVy134s1WZzk/anUfRTtH6AVlIjSSKijLMcAe9eNWlzVGz9CwFJUcLCPl/wT2L4W6Ctlo7a tMn+kXfCZHKxg/1OT+Veg1WsLVLGwt7SIYjhjWNR7AYqzXr04KEVFHwWKryxFaVV9WFFFFWc4UUU UAFBoooA84+KugLcaZHrUKfvrYhJj6xk8H8CR+ZryGvpjV7JdR0i7s26TwvH+YIr5n715mMhaSku p9jw/iHOi6T+z+TPQ/hNqhg1m6012+S4i8xAT/Evp9QT+VFcboWpnRtZgvwpYxbuAeuVI/rRWmHr KMLM483y+U8TzwW6RFq27+2b7d977RJn67jTtG2jXdPL42faY92fTcKteKrZrPxZqsL4z9pdxj0Y 7h+hFZKMUdXUkMpyCOxriekz6SD9pQTXVfofUQpaq6ddpf6dbXkR+SeJZF+hGatV7aPzdpp2YUUU UxBRRRQAUUUUAI3SvmC52/a5tn3fMbH0zX0lrF6um6NeXrYxBCz49SBwK+aK8/HPZH1HDcH+8l6f qHSitPw/pf8AbOt29gGI83dyO2FJ/pRXPSpuSuj1sZjadCpyy7HW/FbSmtteg1JFxHdx7WP+2vH8 tv5V5/X0J4x0H/hIPDk9ogH2hP3sBP8AfHb8RkfjXz66NG7I6lHU4ZWGCD6GrxdPlnfozDI8Uq2H VN7x0+XQ9f8AhZr4u9KfSJn/AH9od0Wf4oyf6H9CK9Er5m0vU7nSNShvrR9s0TZHoR3B9jXv3hrx LZeJNOW5t3CygYmhJ+aNv8PQ11YWspR5Xujxc6y+VGq60F7svwZt0UUV1nhBRRRQAUGjNYHijxTZ eGtOaaZg9y4/cQZ5c/0A7n+uKUpKKuy6dOdSahBXbOV+KuvrDYR6JCw82ciSbB6IDwPxIz+HvXkd WdQv7jVL+a+u3LzzNuY+nsPYdKhiiknmSGJC8kjBVUdST0FeNWqOpO5+gYDCLB4dQe+79T0L4S6W ZtUu9TdTst4/KQ46s3XH0A/8eor0XwpoS+H/AA/b2OFMoG+Zh/E56/4fQCivUoU+SCR8VmOJ+s4m VRbbL0RtHpXlXxJ8HMJH13T48gjN3Go6f7Y/r+frXq1NKggg81VWmqkeVmeExdTC1VUh/wAOfLlW 9O1O80m9S7sbh4Zk7r3HoR3HtXovjH4bMXk1DQY8g/NJaDj6lP8A4n8vSvMZI3hkaORGR1OGVhgg +hFeTUpzpS1PusNi6GNp+7r3R67oHxVsrhFh1qI2s3eaMFoz+HUfr9a7my1bT9RXdZ3sE4/6ZyBs V8z0cjpW8MZJK0lc8zEcP0Zu9J8v4o+pNwqlfaxpumruvb63gHbzJACfoO9fNv2m42bPPl2/3d5x UVW8d2RzQ4b196p+H/BPW/EHxVtYVaHRIjcSdPPlUqg+g6n9K8tv9Qu9UvHu72d553PLMf0HoPYV Wp8UUk8qxQxtJI5wqIuST6AVy1K06j1PbwmAw+DV4LXu9xleq/Dbwa0OzXdQjw5GbWJh90H+M/0/ P0pfBvw28mSPUNcQFxho7Q8ge7+v0/P0r04DFdeGwzT55nhZvm6mnQoPTq/0QDgUUtFd58yFFFFA CYrC17wjo/iBd15bYnxgTx/K4/Hv+OaKKUopqzLp1J05c0HZnnmqfCbUYGZ9Nu4bmPqEl+R/p3B/ SuM1PQtS0Ygahb+SScD51b+RNFFcFfDwjqj6LLs3xNSfJOzM6tLTNA1PWc/YLbzcHB/eKv8AMiii uelTUpWZ7WNxlSjT5o2udnpfwlv5ir6nexW6ZGUh+dj6jPAH616LoXhTSPD6f6DagTEYaeT5nb8e w9hgUUV6VOhCGqR8disxxOJ0qS07dDaAxS0UVscIUUUUAf/ZUEsDBAoAAAAAAAAAIQACJIoDmgoA AJoKAAAVAAAAZHJzL21lZGlhL2ltYWdlNS5qcGVn/9j/4AAQSkZJRgABAQEAYABgAAD/2wBDAAgG BgcGBQgHBwcJCQgKDBQNDAsLDBkSEw8UHRofHh0aHBwgJC4nICIsIxwcKDcpLDAxNDQ0Hyc5PTgy PC4zNDL/2wBDAQkJCQwLDBgNDRgyIRwhMjIyMjIyMjIyMjIyMjIyMjIyMjIyMjIyMjIyMjIyMjIy MjIyMjIyMjIyMjIyMjIyMjL/wAARCABqAHEDASIAAhEBAxEB/8QAHwAAAQUBAQEBAQEAAAAAAAAA AAECAwQFBgcICQoL/8QAtRAAAgEDAwIEAwUFBAQAAAF9AQIDAAQRBRIhMUEGE1FhByJxFDKBkaEI I0KxwRVS0fAkM2JyggkKFhcYGRolJicoKSo0NTY3ODk6Q0RFRkdISUpTVFVWV1hZWmNkZWZnaGlq c3R1dnd4eXqDhIWGh4iJipKTlJWWl5iZmqKjpKWmp6ipqrKztLW2t7i5usLDxMXGx8jJytLT1NXW 19jZ2uHi4+Tl5ufo6erx8vP09fb3+Pn6/8QAHwEAAwEBAQEBAQEBAQAAAAAAAAECAwQFBgcICQoL /8QAtREAAgECBAQDBAcFBAQAAQJ3AAECAxEEBSExBhJBUQdhcRMiMoEIFEKRobHBCSMzUvAVYnLR ChYkNOEl8RcYGRomJygpKjU2Nzg5OkNERUZHSElKU1RVVldYWVpjZGVmZ2hpanN0dXZ3eHl6goOE hYaHiImKkpOUlZaXmJmaoqOkpaanqKmqsrO0tba3uLm6wsPExcbHyMnK0tPU1dbX2Nna4uPk5ebn 6Onq8vP09fb3+Pn6/9oADAMBAAIRAxEAPwD3+iikJGOtAC1n6lrFjpEHnXtykKHoCeW+g6muY8U+ OYdLZ7LT9s14OGc8pEf6n2//AFV5deXtzqFy1xdzPNK3VnOf/wBQ9q9LCZbOt709F+J4+NzenQbh T1l+CO/1P4m8sul2mewluD/7KP8AGuWuvGWv3jHdqEsan+GL5MfiMH9aw6DXt0sDh6a0j9589WzH E1X70n8tCxNf3lwcz3U0p9ZJGb+ZqOO6nhbdFNLGfVJCP5VteEtAbXtYRGB+yw/POfbsv1P+Nbfx B8OLZXKapax7YJSFlVRwr9j9D/P61MsTSjVVDuOOErToPEdEc7beKNcs2Bi1S5IH8Mj7x/49mul0 34l3cRVNRtEmXpviO1vyPB/SuDoq54OhU+KKIpY7EUvhk/zPddH8SaXraj7FcAyAZMT/ACuPw7/U Vs186RySQyLJE7I6nKspwQfUHsa9B8MfEA7ks9ZYY6Ldf/Ff4/n6142KyuVP3qWq7df+Ce/gs5hU fJW0ffoelUUxGV1DKQQehBzT68o9wKKKKAEyK4Xxx4tbTozpljJi7df3sg/5ZqR0H+0f0H4V0viH WE0TR571sFlG2NSfvOeg/wA9s14VcTy3U8k87l5ZGLux6knrXp5bhFWl7Sey/Fni5vjnRj7KD95/ ghhyaKKK+lWh8ncKfDFJPMkMSF5HYKqjqSelMrb8M6pYaNqX228t5Z3jX9yEx8pPUnPt0+tZ1ZSj BuKuzSjGMppTdl3PV/DGiJoWkR2wwZm+eZx/E3+A6Vo6jYw6jYTWdwu6KVSre3uPequg6xFrumLf QxPEjMV2vjPH0q7dzi2tJpypKxoXIHcAZr4+o6ntG5fFf8T7unGl7FKPw2/A8G1fTJtI1OeynHzR twccMvYj6iqVdV4t8R6Z4hSGSC1uIrqI43uFwy+hwex5H41ytfW4ec5U06is+p8RioU4VWqTvHoF FFFbnOd34F8WNZyx6VfP/oznEMjH/Vn+7/unt6GvUQRXznnHNexeBdeOr6P5M7ZurXCOe7L/AAt+ mPqK8DNMIofvoLTr/mfTZNjnP9xUevT/ACOryPWim7h7/lRXjH0B5d8S9TMupW+mo3yQp5kgB/jb pn6L/wChVwtaniW6a98S6jMxzmdlBHop2j9AKy6+vwdNU6EYrsfB46q6uIlPz/IKKKK6TlCiikNA HsXw7/5FGH/rrJ/6FXQav/yBr7/rg/8A6CawPh5/yKMPvLJ/6FW/q3/IGvf+uD/+gmvkcR/vMvX9 T7nC/wC5x/w/ofPtLSUtfWo+GCiiimAhrofBepnTPE9qxOI5z5D+4bGP1xXP0qsyMGVirDkEHkGs 6tNVIOD6mtCo6VSM10PojJ9D+dFcV/wsK1/55N+lFfJ/U6vY+0/tCgeXTOXldm+8WJP1zTKuavbi 11i+twMeVcSLj2DHH6VTr66ElJJo+ImmpNMKKKKokKQ9KWkNAHsnw9/5FG3/AOuj/wA63tX/AOQN ff8AXB//AEE1g/D3/kUbf/ro/wDOt7V/+QNff9e8n/oJr5DEf7zL1/U+6w3+6R/w/ofPtLSUtfXn woUUUUAFGcUUc/l1pMELuHpRXVf8IPqX/PJfzorj+tUe56H1Sv2D4h6ebTxK1wAdl2gkBxxkfKR+ gP41ylex+ONEOraEZIk3XNqfMTA5Ix8wH4c/UCvHKjLayqUEuq0LzXDuliG+ktf8wooor0DzApDS 0hoA9k+H3/Io2/8A10f+dbur/wDIFvv+veT/ANBNYXw//wCRRtv99/8A0I1u6x/yBL7/AK93/wDQ TXyNf/eZev6n3OG/3SP+H9D5+paSlr64+GCiiigArS0Cw/tXXrOz25SSQeYD/cHLfoDWbXpXw10Q xwy6vMuDIPLgH+zn5m/MAfga5MZX9jRcup2YDDuvXjDpu/Q7zd7fpRUu2ivkreZ9zZDiua8i8c+G Dpd42oWkf+hztllA4ic9R9D2/L0r16oLi2iuoJIJ41kikBV0YZBFdGFxMsPU5lt1OXG4SOKpcj36 M+eKK63xT4JudHZ7qzV5rEnJPVovr6j3/OuSr6ujWhWjzQZ8VXw9ShPkqKzCkNLSGtTE9l+H3/Io Wv8Avv8A+hGtvWf+QJf/APXvJ/6Caw/h9/yKFr/vv/6Ea3Na/wCQHqH/AF7Sf+gmvka/+8y9f1Pu cN/ukf8AD+h8/wBLSUtfWo+GCkPSlNbfh3wve6/cDylMdsp/eTsPlHsPU1FSrCnHmm7I0pUp1ZKE FdsPDPh6bxBqSwjctsmGnkA6L6D3Ne2W1tFa28cEKBI41Coo7AVW0nSbXR7GO0tI9sa9T3Y9yT3N aFfLYzFvEzv0Wx9ll+BWFp66ye/+QmPeilorkPQCiiigBpUMMEcVxuvfD6x1ItPYMLO4OTtAzGx+ nb8PyrtKaK0pVZ0pc0HYxrYenXjy1Fc8M1TwprGkljPZO0Y/5axfOv5jp+OKxSK+ij3rE13TbCa0 kllsbZ5Av32iUn88V7OGzSc3yzifPYzJ4UlzQloVfh9/yKNtjs7g/wDfRra1v/kBah/17Sf+gmsr wMqp4ZiVQABJJwB/tGtbWudC1D/r2k/9BNeXWd8RJ+f6nt0FbCRX939D5/rS03QdU1ZsWdlLIp/j xhR+J4r0bwdpthJp8cz2Vs0oGQ7RKWH44rsUAA4A4r18VmUqT5YxPBweUwrLmnLQ4PRPhrFEyT6v N5xHPkRnC/iep/DH413kFvFbQpFDEkcaDCogwAPYVKPuj6UteJWxFSs+abufRYfC0sPG1NWCiiis joCiiigD/9lQSwECLQAUAAYACAAAACEAPfyuaBQBAABHAgAAEwAAAAAAAAAAAAAAAAAAAAAAW0Nv bnRlbnRfVHlwZXNdLnhtbFBLAQItABQABgAIAAAAIQA4/SH/1gAAAJQBAAALAAAAAAAAAAAAAAAA AEUBAABfcmVscy8ucmVsc1BLAQItABQABgAIAAAAIQCivLeR8AgAAEw9AAAOAAAAAAAAAAAAAAAA AEQCAABkcnMvZTJvRG9jLnhtbFBLAQItAAoAAAAAAAAAIQAbXB4tCQ4AAAkOAAAVAAAAAAAAAAAA AAAAAGALAABkcnMvbWVkaWEvaW1hZ2U3LmpwZWdQSwECLQAUAAYACAAAACEA+afEO94AAAAHAQAA DwAAAAAAAAAAAAAAAACcGQAAZHJzL2Rvd25yZXYueG1sUEsBAi0AFAAGAAgAAAAhABWOqiDwAAAA wwQAABkAAAAAAAAAAAAAAAAApxoAAGRycy9fcmVscy9lMm9Eb2MueG1sLnJlbHNQSwECLQAKAAAA AAAAACEARmgNeHoOAAB6DgAAFQAAAAAAAAAAAAAAAADOGwAAZHJzL21lZGlhL2ltYWdlOC5qcGVn UEsBAi0ACgAAAAAAAAAhAAJ64S0uCwAALgsAABUAAAAAAAAAAAAAAAAAeyoAAGRycy9tZWRpYS9p bWFnZTYuanBlZ1BLAQItAAoAAAAAAAAAIQA9v4iV67sAAOu7AAAUAAAAAAAAAAAAAAAAANw1AABk cnMvbWVkaWEvaW1hZ2U0LnBuZ1BLAQItAAoAAAAAAAAAIQBeJJRQ1U4AANVOAAAUAAAAAAAAAAAA AAAAAPnxAABkcnMvbWVkaWEvaW1hZ2UzLnBuZ1BLAQItAAoAAAAAAAAAIQC/paeU3goAAN4KAAAV AAAAAAAAAAAAAAAAAABBAQBkcnMvbWVkaWEvaW1hZ2UyLmpwZWdQSwECLQAKAAAAAAAAACEA97kz ozYLAAA2CwAAFQAAAAAAAAAAAAAAAAARTAEAZHJzL21lZGlhL2ltYWdlMS5qcGVnUEsBAi0ACgAA AAAAAAAhAAIkigOaCgAAmgoAABUAAAAAAAAAAAAAAAAAelcBAGRycy9tZWRpYS9pbWFnZTUuanBl Z1BLBQYAAAAADQANAFADAABHYgEAAAA= ">
                <v:shape id="Text Box 226" o:spid="_x0000_s1066" type="#_x0000_t202" style="position:absolute;left:20182;top:30184;width:12339;height:70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41S8MA AADcAAAADwAAAGRycy9kb3ducmV2LnhtbESPzWrCQBSF9wXfYbiCuzqJoLRpJqEoggu7MFXE3SVz m4Rm7oTMmMS37xQKXX6cP06aT6YVA/WusawgXkYgiEurG64UnD/3zy8gnEfW2FomBQ9ykGezpxQT bUc+0VD4SoQSdgkqqL3vEildWZNBt7QdcdC+bG/QB+wrqXscQ7lp5SqKNtJgw2Ghxo62NZXfxd0o uGHx0TbF8Xzd2df7bRP4ckKlFvPp/Q2Ep8n/m//SB61gtY7h90w4AjL7AQAA//8DAFBLAQItABQA BgAIAAAAIQDw94q7/QAAAOIBAAATAAAAAAAAAAAAAAAAAAAAAABbQ29udGVudF9UeXBlc10ueG1s UEsBAi0AFAAGAAgAAAAhADHdX2HSAAAAjwEAAAsAAAAAAAAAAAAAAAAALgEAAF9yZWxzLy5yZWxz UEsBAi0AFAAGAAgAAAAhADMvBZ5BAAAAOQAAABAAAAAAAAAAAAAAAAAAKQIAAGRycy9zaGFwZXht bC54bWxQSwECLQAUAAYACAAAACEAHj41S8MAAADcAAAADwAAAAAAAAAAAAAAAACYAgAAZHJzL2Rv d25yZXYueG1sUEsFBgAAAAAEAAQA9QAAAIgDAAAAAA== " filled="f" strokecolor="white [3212]" strokeweight=".5pt">
                  <v:path arrowok="t"/>
                  <v:textbox>
                    <w:txbxContent>
                      <w:p w14:paraId="6B01CCED" w14:textId="77777777" w:rsidR="000A2C33" w:rsidRDefault="000A2C33" w:rsidP="009C4624">
                        <w:pPr>
                          <w:tabs>
                            <w:tab w:val="left" w:pos="1810"/>
                          </w:tabs>
                          <w:spacing w:beforeLines="60" w:before="144" w:afterLines="60" w:after="144"/>
                          <w:rPr>
                            <w:rFonts w:eastAsia="Calibri"/>
                            <w:i/>
                            <w:sz w:val="20"/>
                          </w:rPr>
                        </w:pPr>
                        <w:r>
                          <w:rPr>
                            <w:rFonts w:eastAsia="Calibri"/>
                            <w:i/>
                            <w:sz w:val="20"/>
                          </w:rPr>
                          <w:t>f) Giao nhau với</w:t>
                        </w:r>
                      </w:p>
                      <w:p w14:paraId="3F1F9F67" w14:textId="77777777" w:rsidR="000A2C33" w:rsidRDefault="000A2C33" w:rsidP="009C4624">
                        <w:pPr>
                          <w:tabs>
                            <w:tab w:val="left" w:pos="1810"/>
                          </w:tabs>
                          <w:spacing w:beforeLines="60" w:before="144" w:afterLines="60" w:after="144"/>
                          <w:jc w:val="center"/>
                          <w:rPr>
                            <w:rFonts w:eastAsia="Calibri"/>
                            <w:i/>
                            <w:sz w:val="20"/>
                          </w:rPr>
                        </w:pPr>
                        <w:r>
                          <w:rPr>
                            <w:rFonts w:eastAsia="Calibri"/>
                            <w:i/>
                            <w:sz w:val="20"/>
                          </w:rPr>
                          <w:t>đường ưu tiên</w:t>
                        </w:r>
                      </w:p>
                    </w:txbxContent>
                  </v:textbox>
                </v:shape>
                <v:group id="Group 252" o:spid="_x0000_s1067" style="position:absolute;width:64686;height:37296" coordsize="64958,37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v0cQAAADcAAAADwAAAGRycy9kb3ducmV2LnhtbESPQYvCMBSE7wv+h/CE va1pu7hINYqIigcRVgXx9miebbF5KU1s6783wsIeh5n5hpktelOJlhpXWlYQjyIQxJnVJecKzqfN 1wSE88gaK8uk4EkOFvPBxwxTbTv+pfbocxEg7FJUUHhfp1K6rCCDbmRr4uDdbGPQB9nkUjfYBbip ZBJFP9JgyWGhwJpWBWX348Mo2HbYLb/jdbu/31bP62l8uOxjUupz2C+nIDz1/j/8195pBck4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Mzv0cQAAADcAAAA DwAAAAAAAAAAAAAAAACqAgAAZHJzL2Rvd25yZXYueG1sUEsFBgAAAAAEAAQA+gAAAJsDAAAAAA== ">
                  <v:group id="Group 253" o:spid="_x0000_s1068" style="position:absolute;left:2540;top:1016;width:10814;height:15170" coordorigin="2540,1016" coordsize="10814,15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shape id="Picture 274" o:spid="_x0000_s1069" type="#_x0000_t75" style="position:absolute;left:2540;top:1016;width:10814;height:1081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04/TfFAAAA3AAAAA8AAABkcnMvZG93bnJldi54bWxEj91qwkAUhO8F32E5Qu90Yyj+pK6ihaK0 Iq32AQ7ZYxLNng3ZNYlv3y0IXg4z8w2zWHWmFA3VrrCsYDyKQBCnVhecKfg9fQxnIJxH1lhaJgV3 crBa9nsLTLRt+Yeao89EgLBLUEHufZVI6dKcDLqRrYiDd7a1QR9knUldYxvgppRxFE2kwYLDQo4V veeUXo83o2D7pdfj/Xyy3zTx5+lA6Xd3mbdKvQy69RsIT51/hh/tnVYQT1/h/0w4AnL5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9OP03xQAAANwAAAAPAAAAAAAAAAAAAAAA AJ8CAABkcnMvZG93bnJldi54bWxQSwUGAAAAAAQABAD3AAAAkQMAAAAA ">
                      <v:imagedata r:id="rId718" o:title=""/>
                      <v:path arrowok="t"/>
                    </v:shape>
                    <v:shape id="Text Box 214" o:spid="_x0000_s1070" type="#_x0000_t202" style="position:absolute;left:3047;top:11746;width:9279;height:4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RSI8UA AADcAAAADwAAAGRycy9kb3ducmV2LnhtbESP3WrCQBSE7wXfYTlC7+rGQP2JrqLFgtgLfx/gkD0m wezZkN3E2KfvFgpeDjPzDbNYdaYULdWusKxgNIxAEKdWF5wpuF6+3qcgnEfWWFomBU9ysFr2ewtM tH3widqzz0SAsEtQQe59lUjp0pwMuqGtiIN3s7VBH2SdSV3jI8BNKeMoGkuDBYeFHCv6zCm9nxuj YGa290lTfu/bY/XzbGJ33R82W6XeBt16DsJT51/h//ZOK4gnH/B3JhwB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BrJFIjxQAAANwAAAAPAAAAAAAAAAAAAAAAAJgCAABkcnMv ZG93bnJldi54bWxQSwUGAAAAAAQABAD1AAAAigMAAAAA " filled="f" strokecolor="white [3212]" strokeweight=".5pt">
                      <v:textbox>
                        <w:txbxContent>
                          <w:p w14:paraId="2E2B2B84" w14:textId="77777777" w:rsidR="000A2C33" w:rsidRDefault="000A2C33" w:rsidP="009C4624">
                            <w:pPr>
                              <w:tabs>
                                <w:tab w:val="left" w:pos="1810"/>
                              </w:tabs>
                              <w:spacing w:beforeLines="60" w:before="144" w:afterLines="60" w:after="144"/>
                              <w:rPr>
                                <w:rFonts w:eastAsia="Calibri"/>
                                <w:i/>
                                <w:sz w:val="20"/>
                              </w:rPr>
                            </w:pPr>
                            <w:r>
                              <w:rPr>
                                <w:rFonts w:eastAsia="Calibri"/>
                                <w:i/>
                                <w:sz w:val="20"/>
                              </w:rPr>
                              <w:t>a) Đường cấm</w:t>
                            </w:r>
                          </w:p>
                        </w:txbxContent>
                      </v:textbox>
                    </v:shape>
                  </v:group>
                  <v:group id="Group 254" o:spid="_x0000_s1071" style="position:absolute;left:18223;top:317;width:13460;height:15996" coordorigin="18223,317" coordsize="13459,159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shape id="Picture 272" o:spid="_x0000_s1072" type="#_x0000_t75" style="position:absolute;left:19050;top:317;width:11506;height:116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qmSt/EAAAA3AAAAA8AAABkcnMvZG93bnJldi54bWxEj0FrwkAUhO+F/oflCV6Kbhqo1dRViljw JtpCr4/sazaYfZtmnzHtr3cLBY/DzHzDLNeDb1RPXawDG3icZqCIy2Brrgx8vL9N5qCiIFtsApOB H4qwXt3fLbGw4cIH6o9SqQThWKABJ9IWWsfSkcc4DS1x8r5C51GS7CptO7wkuG90nmUz7bHmtOCw pY2j8nQ8ewOHvdvhUxb7z60sev37PXuYCxozHg2vL6CEBrmF/9s7ayB/zuHvTDoCenU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qmSt/EAAAA3AAAAA8AAAAAAAAAAAAAAAAA nwIAAGRycy9kb3ducmV2LnhtbFBLBQYAAAAABAAEAPcAAACQAwAAAAA= ">
                      <v:imagedata r:id="rId719" o:title=""/>
                      <v:path arrowok="t"/>
                    </v:shape>
                    <v:shape id="Text Box 216" o:spid="_x0000_s1073" type="#_x0000_t202" style="position:absolute;left:18223;top:11873;width:13460;height:4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FvzMUA AADcAAAADwAAAGRycy9kb3ducmV2LnhtbESP3WrCQBSE7wXfYTlC7+rGFPyJrqLFgtgLfx/gkD0m wezZkN3E2KfvFgpeDjPzDbNYdaYULdWusKxgNIxAEKdWF5wpuF6+3qcgnEfWWFomBU9ysFr2ewtM tH3widqzz0SAsEtQQe59lUjp0pwMuqGtiIN3s7VBH2SdSV3jI8BNKeMoGkuDBYeFHCv6zCm9nxuj YGa290lTfu/bY/XzbGJ33R82W6XeBt16DsJT51/h//ZOK4gnH/B3JhwB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CLgW/MxQAAANwAAAAPAAAAAAAAAAAAAAAAAJgCAABkcnMv ZG93bnJldi54bWxQSwUGAAAAAAQABAD1AAAAigMAAAAA " filled="f" strokecolor="white [3212]" strokeweight=".5pt">
                      <v:textbox>
                        <w:txbxContent>
                          <w:p w14:paraId="7E876055" w14:textId="77777777" w:rsidR="000A2C33" w:rsidRDefault="000A2C33" w:rsidP="009C4624">
                            <w:pPr>
                              <w:tabs>
                                <w:tab w:val="left" w:pos="1810"/>
                              </w:tabs>
                              <w:spacing w:beforeLines="60" w:before="144" w:afterLines="60" w:after="144"/>
                              <w:rPr>
                                <w:rFonts w:eastAsia="Calibri"/>
                                <w:i/>
                                <w:sz w:val="20"/>
                              </w:rPr>
                            </w:pPr>
                            <w:r>
                              <w:rPr>
                                <w:rFonts w:eastAsia="Calibri"/>
                                <w:i/>
                                <w:sz w:val="20"/>
                              </w:rPr>
                              <w:t>b) Cấm đi ngược chiều</w:t>
                            </w:r>
                          </w:p>
                        </w:txbxContent>
                      </v:textbox>
                    </v:shape>
                  </v:group>
                  <v:group id="Group 256" o:spid="_x0000_s1074" style="position:absolute;left:35433;top:635;width:12065;height:15678" coordorigin="35433,635" coordsize="12065,156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p0sYAAADcAAAADwAAAGRycy9kb3ducmV2LnhtbESPQWuDQBSE74X+h+UV cmtWU5RisxEJbckhFGIKpbeH+6IS9624WzX/Phso5DjMzDfMOp9NJ0YaXGtZQbyMQBBXVrdcK/g+ fjy/gnAeWWNnmRRcyEG+eXxYY6btxAcaS1+LAGGXoYLG+z6T0lUNGXRL2xMH72QHgz7IoZZ6wCnA TSdXUZRKgy2HhQZ72jZUncs/o+Bzwql4id/H/fm0vfwek6+ffUxKLZ7m4g2Ep9nfw//tnVawSl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9+nSxgAAANwA AAAPAAAAAAAAAAAAAAAAAKoCAABkcnMvZG93bnJldi54bWxQSwUGAAAAAAQABAD6AAAAnQMAAAAA ">
                    <v:shape id="Picture 270" o:spid="_x0000_s1075" type="#_x0000_t75" style="position:absolute;left:35433;top:635;width:12065;height:112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Bh27LCAAAA3AAAAA8AAABkcnMvZG93bnJldi54bWxET8tqwkAU3Rf8h+EK7uqkClZSR6lKQDel iX7AbebmgZk7MTMm8e87i0KXh/Pe7EbTiJ46V1tW8DaPQBDnVtdcKrhektc1COeRNTaWScGTHOy2 k5cNxtoOnFKf+VKEEHYxKqi8b2MpXV6RQTe3LXHgCtsZ9AF2pdQdDiHcNHIRRStpsObQUGFLh4ry W/YwCg7npz6W+59vdx9v7XKfFl9F0is1m46fHyA8jf5f/Oc+aQWL9zA/nAlHQG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AYduywgAAANwAAAAPAAAAAAAAAAAAAAAAAJ8C AABkcnMvZG93bnJldi54bWxQSwUGAAAAAAQABAD3AAAAjgMAAAAA ">
                      <v:imagedata r:id="rId720" o:title="" croptop="-1910f" cropbottom="-1f"/>
                      <v:path arrowok="t"/>
                    </v:shape>
                    <v:shape id="Text Box 218" o:spid="_x0000_s1076" type="#_x0000_t202" style="position:absolute;left:37208;top:11873;width:8515;height:4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9UIMUA AADcAAAADwAAAGRycy9kb3ducmV2LnhtbESPQYvCMBSE78L+h/AW9qapPahbjeIuCosedNUf8Gie bbF5KU1aq7/eCILHYWa+YWaLzpSipdoVlhUMBxEI4tTqgjMFp+O6PwHhPLLG0jIpuJGDxfyjN8NE 2yv/U3vwmQgQdgkqyL2vEildmpNBN7AVcfDOtjbog6wzqWu8BrgpZRxFI2mw4LCQY0W/OaWXQ2MU fJvVZdyU2027r+63Jnanze5npdTXZ7ecgvDU+Xf41f7TCuLxEJ5nwhGQ8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UH1QgxQAAANwAAAAPAAAAAAAAAAAAAAAAAJgCAABkcnMv ZG93bnJldi54bWxQSwUGAAAAAAQABAD1AAAAigMAAAAA " filled="f" strokecolor="white [3212]" strokeweight=".5pt">
                      <v:textbox>
                        <w:txbxContent>
                          <w:p w14:paraId="2F9680E5" w14:textId="77777777" w:rsidR="000A2C33" w:rsidRDefault="000A2C33" w:rsidP="009C4624">
                            <w:pPr>
                              <w:tabs>
                                <w:tab w:val="left" w:pos="1810"/>
                              </w:tabs>
                              <w:spacing w:beforeLines="60" w:before="144" w:afterLines="60" w:after="144"/>
                              <w:rPr>
                                <w:rFonts w:eastAsia="Calibri"/>
                                <w:i/>
                                <w:sz w:val="20"/>
                              </w:rPr>
                            </w:pPr>
                            <w:r>
                              <w:rPr>
                                <w:rFonts w:eastAsia="Calibri"/>
                                <w:i/>
                                <w:sz w:val="20"/>
                              </w:rPr>
                              <w:t>c) Cấm đỗ xe</w:t>
                            </w:r>
                          </w:p>
                        </w:txbxContent>
                      </v:textbox>
                    </v:shape>
                  </v:group>
                  <v:group id="Group 257" o:spid="_x0000_s1077" style="position:absolute;left:51748;width:13155;height:16313" coordorigin="51748" coordsize="13154,163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tMScUAAADcAAAADwAAAGRycy9kb3ducmV2LnhtbESPQYvCMBSE78L+h/CE vWlaF3WpRhFZlz2IoC6It0fzbIvNS2liW/+9EQSPw8x8w8yXnSlFQ7UrLCuIhxEI4tTqgjMF/8fN 4BuE88gaS8uk4E4OlouP3hwTbVveU3PwmQgQdgkqyL2vEildmpNBN7QVcfAutjbog6wzqWtsA9yU chRFE2mw4LCQY0XrnNLr4WYU/LbYrr7in2Z7vazv5+N4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y7TEnFAAAA3AAA AA8AAAAAAAAAAAAAAAAAqgIAAGRycy9kb3ducmV2LnhtbFBLBQYAAAAABAAEAPoAAACcAwAAAAA= ">
                    <v:shape id="Picture 268" o:spid="_x0000_s1078" type="#_x0000_t75" style="position:absolute;left:52387;width:11621;height:121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P7NHEAAAA3AAAAA8AAABkcnMvZG93bnJldi54bWxET01rwkAQvQv9D8sUehHd1IJIzCq1tNii CGoOHsfsNIlmZ0N2m8R/3z0IHh/vO1n2phItNa60rOB1HIEgzqwuOVeQHr9GMxDOI2usLJOCGzlY Lp4GCcbadryn9uBzEULYxaig8L6OpXRZQQbd2NbEgfu1jUEfYJNL3WAXwk0lJ1E0lQZLDg0F1vRR UHY9/BkFO7u9/KzcdROlw/L2eVpv129np9TLc/8+B+Gp9w/x3f2tFUymYW04E46AXPw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SP7NHEAAAA3AAAAA8AAAAAAAAAAAAAAAAA nwIAAGRycy9kb3ducmV2LnhtbFBLBQYAAAAABAAEAPcAAACQAwAAAAA= ">
                      <v:imagedata r:id="rId721" o:title=""/>
                      <v:path arrowok="t"/>
                    </v:shape>
                    <v:shape id="Text Box 220" o:spid="_x0000_s1079" type="#_x0000_t202" style="position:absolute;left:51748;top:11873;width:13155;height:4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DO+8UA AADcAAAADwAAAGRycy9kb3ducmV2LnhtbESPzYrCQBCE78K+w9AL3nRiDv5ER3EXhUUPuq4P0GTa JJjpCZlJjPv0jiB4LKrqK2qx6kwpWqpdYVnBaBiBIE6tLjhTcP7bDqYgnEfWWFomBXdysFp+9BaY aHvjX2pPPhMBwi5BBbn3VSKlS3My6Ia2Ig7exdYGfZB1JnWNtwA3pYyjaCwNFhwWcqzoO6f0emqM gpnZXCdNud+1x+r/3sTuvDt8bZTqf3brOQhPnX+HX+0frSAez+B5JhwBuXwAAAD//wMAUEsBAi0A FAAGAAgAAAAhAPD3irv9AAAA4gEAABMAAAAAAAAAAAAAAAAAAAAAAFtDb250ZW50X1R5cGVzXS54 bWxQSwECLQAUAAYACAAAACEAMd1fYdIAAACPAQAACwAAAAAAAAAAAAAAAAAuAQAAX3JlbHMvLnJl bHNQSwECLQAUAAYACAAAACEAMy8FnkEAAAA5AAAAEAAAAAAAAAAAAAAAAAApAgAAZHJzL3NoYXBl eG1sLnhtbFBLAQItABQABgAIAAAAIQBvsM77xQAAANwAAAAPAAAAAAAAAAAAAAAAAJgCAABkcnMv ZG93bnJldi54bWxQSwUGAAAAAAQABAD1AAAAigMAAAAA " filled="f" strokecolor="white [3212]" strokeweight=".5pt">
                      <v:textbox>
                        <w:txbxContent>
                          <w:p w14:paraId="72EFDE16" w14:textId="77777777" w:rsidR="000A2C33" w:rsidRDefault="000A2C33" w:rsidP="009C4624">
                            <w:pPr>
                              <w:tabs>
                                <w:tab w:val="left" w:pos="1810"/>
                              </w:tabs>
                              <w:spacing w:beforeLines="60" w:before="144" w:afterLines="60" w:after="144"/>
                              <w:rPr>
                                <w:rFonts w:eastAsia="Calibri"/>
                                <w:i/>
                                <w:sz w:val="20"/>
                              </w:rPr>
                            </w:pPr>
                            <w:r>
                              <w:rPr>
                                <w:rFonts w:eastAsia="Calibri"/>
                                <w:i/>
                                <w:sz w:val="20"/>
                              </w:rPr>
                              <w:t>d) Cấm dừng và đỗ xe</w:t>
                            </w:r>
                          </w:p>
                        </w:txbxContent>
                      </v:textbox>
                    </v:shape>
                  </v:group>
                  <v:group id="Group 258" o:spid="_x0000_s1080" style="position:absolute;top:18795;width:16540;height:16249" coordorigin=",18795" coordsize="16540,162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shape id="Text Box 223" o:spid="_x0000_s1081" type="#_x0000_t202" style="position:absolute;top:30604;width:16540;height:4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9aicYA AADcAAAADwAAAGRycy9kb3ducmV2LnhtbESPQWvCQBSE74X+h+UVvNWNOcQ2ZiO2KBQ9VK0/4JF9 JsHs25DdxNhf7wqFHoeZ+YbJlqNpxECdqy0rmE0jEMSF1TWXCk4/m9c3EM4ja2wsk4IbOVjmz08Z ptpe+UDD0ZciQNilqKDyvk2ldEVFBt3UtsTBO9vOoA+yK6Xu8BrgppFxFCXSYM1hocKWPisqLsfe KHg368u8b3bbYd/+3vrYnbbfH2ulJi/jagHC0+j/w3/tL60gThJ4nAlHQOZ3AAAA//8DAFBLAQIt ABQABgAIAAAAIQDw94q7/QAAAOIBAAATAAAAAAAAAAAAAAAAAAAAAABbQ29udGVudF9UeXBlc10u eG1sUEsBAi0AFAAGAAgAAAAhADHdX2HSAAAAjwEAAAsAAAAAAAAAAAAAAAAALgEAAF9yZWxzLy5y ZWxzUEsBAi0AFAAGAAgAAAAhADMvBZ5BAAAAOQAAABAAAAAAAAAAAAAAAAAAKQIAAGRycy9zaGFw ZXhtbC54bWxQSwECLQAUAAYACAAAACEAHi9aicYAAADcAAAADwAAAAAAAAAAAAAAAACYAgAAZHJz L2Rvd25yZXYueG1sUEsFBgAAAAAEAAQA9QAAAIsDAAAAAA== " filled="f" strokecolor="white [3212]" strokeweight=".5pt">
                      <v:textbox>
                        <w:txbxContent>
                          <w:p w14:paraId="52919930" w14:textId="77777777" w:rsidR="000A2C33" w:rsidRDefault="000A2C33" w:rsidP="009C4624">
                            <w:pPr>
                              <w:tabs>
                                <w:tab w:val="left" w:pos="1810"/>
                              </w:tabs>
                              <w:spacing w:beforeLines="60" w:before="144" w:afterLines="60" w:after="144"/>
                              <w:rPr>
                                <w:rFonts w:eastAsia="Calibri"/>
                                <w:i/>
                                <w:sz w:val="20"/>
                              </w:rPr>
                            </w:pPr>
                            <w:r>
                              <w:rPr>
                                <w:rFonts w:eastAsia="Calibri"/>
                                <w:i/>
                                <w:sz w:val="20"/>
                              </w:rPr>
                              <w:t>e) Hướng đi thẳng phải theo</w:t>
                            </w:r>
                          </w:p>
                        </w:txbxContent>
                      </v:textbox>
                    </v:shape>
                    <v:shape id="Picture 267" o:spid="_x0000_s1082" type="#_x0000_t75" style="position:absolute;left:2412;top:18795;width:11811;height:11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gAfbHBAAAA3AAAAA8AAABkcnMvZG93bnJldi54bWxEj82KwjAUhffCvEO4A+401YVKNYoIwixU 6s8DXJprW0xuSpOx1ac3guDycH4+zmLVWSPu1PjKsYLRMAFBnDtdcaHgct4OZiB8QNZoHJOCB3lY LX96C0y1a/lI91MoRBxhn6KCMoQ6ldLnJVn0Q1cTR+/qGoshyqaQusE2jlsjx0kykRYrjoQSa9qU lN9O/zZCtpzo516a2a7N9GE0zZ5GZ0r1f7v1HESgLnzDn/afVjCeTOF9Jh4BuX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gAfbHBAAAA3AAAAA8AAAAAAAAAAAAAAAAAnwIA AGRycy9kb3ducmV2LnhtbFBLBQYAAAAABAAEAPcAAACNAwAAAAA= ">
                      <v:imagedata r:id="rId722" o:title=""/>
                      <v:path arrowok="t"/>
                    </v:shape>
                  </v:group>
                  <v:shape id="Picture 259" o:spid="_x0000_s1083" type="#_x0000_t75" style="position:absolute;left:19189;top:18796;width:11367;height:113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zI3bHAAAA3AAAAA8AAABkcnMvZG93bnJldi54bWxEj09rAjEUxO8Fv0N4grearfh3axQVBA+l tCpKb4/N6+62m5c1Sd312zeFgsdhZn7DzJetqcSVnC8tK3jqJyCIM6tLzhUcD9vHKQgfkDVWlknB jTwsF52HOabaNvxO133IRYSwT1FBEUKdSumzggz6vq2Jo/dpncEQpculdthEuKnkIEnG0mDJcaHA mjYFZd/7H6PgbXseHl7P5F4+bpP1pjmNv9Z4UarXbVfPIAK14R7+b++0gsFoBn9n4hGQi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zI3bHAAAA3AAAAA8AAAAAAAAAAAAA AAAAnwIAAGRycy9kb3ducmV2LnhtbFBLBQYAAAAABAAEAPcAAACTAwAAAAA= ">
                    <v:imagedata r:id="rId723" o:title=""/>
                    <v:path arrowok="t"/>
                  </v:shape>
                  <v:group id="Group 260" o:spid="_x0000_s1084" style="position:absolute;left:35427;top:18796;width:13212;height:18500" coordorigin="35427,18796" coordsize="13211,18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4egMMAAADcAAAADwAAAGRycy9kb3ducmV2LnhtbERPTWvCQBC9F/oflhF6 q5tYDBJdg0gtPQShKpTehuyYhGRnQ3ZN4r93D0KPj/e9ySbTioF6V1tWEM8jEMSF1TWXCi7nw/sK hPPIGlvLpOBODrLt68sGU21H/qHh5EsRQtilqKDyvkuldEVFBt3cdsSBu9reoA+wL6XucQzhppWL KEqkwZpDQ4Ud7SsqmtPNKPgacdx9xJ9D3lz397/z8vibx6TU22zarUF4mvy/+On+1goWS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Ph6AwwAAANwAAAAP AAAAAAAAAAAAAAAAAKoCAABkcnMvZG93bnJldi54bWxQSwUGAAAAAAQABAD6AAAAmgMAAAAA ">
                    <v:shape id="Picture 264" o:spid="_x0000_s1085" type="#_x0000_t75" style="position:absolute;left:36004;top:18796;width:11367;height:113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L2jXfFAAAA3AAAAA8AAABkcnMvZG93bnJldi54bWxEj0GLwjAUhO8L/ofwBC+LpupSpBpFCoIX F7f24u3RPNtq81KaqPXfb4SFPQ4z8w2z2vSmEQ/qXG1ZwXQSgSAurK65VJCfduMFCOeRNTaWScGL HGzWg48VJto++YcemS9FgLBLUEHlfZtI6YqKDLqJbYmDd7GdQR9kV0rd4TPATSNnURRLgzWHhQpb SisqbtndKGjj+fUUm2MendPv4pbej/nhc6vUaNhvlyA89f4//NfeawWz+AveZ8IRkOt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9o13xQAAANwAAAAPAAAAAAAAAAAAAAAA AJ8CAABkcnMvZG93bnJldi54bWxQSwUGAAAAAAQABAD3AAAAkQMAAAAA ">
                      <v:imagedata r:id="rId724" o:title=""/>
                      <v:path arrowok="t"/>
                    </v:shape>
                    <v:shape id="Text Box 228" o:spid="_x0000_s1086" type="#_x0000_t202" style="position:absolute;left:35427;top:30286;width:13212;height:70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v3E/sUA AADcAAAADwAAAGRycy9kb3ducmV2LnhtbESP3WrCQBSE7wu+w3KE3unGQK1GV9FiQeyFvw9wyB6T YPZsyG5i9Om7BaGXw8x8w8yXnSlFS7UrLCsYDSMQxKnVBWcKLufvwQSE88gaS8uk4EEOlove2xwT be98pPbkMxEg7BJUkHtfJVK6NCeDbmgr4uBdbW3QB1lnUtd4D3BTyjiKxtJgwWEhx4q+ckpvp8Yo mJrN7bMpf3btoXo+mthddvv1Rqn3freagfDU+f/wq73VCuLxB/ydCUd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u/cT+xQAAANwAAAAPAAAAAAAAAAAAAAAAAJgCAABkcnMv ZG93bnJldi54bWxQSwUGAAAAAAQABAD1AAAAigMAAAAA " filled="f" strokecolor="white [3212]" strokeweight=".5pt">
                      <v:textbox>
                        <w:txbxContent>
                          <w:p w14:paraId="66E27776" w14:textId="77777777" w:rsidR="000A2C33" w:rsidRDefault="000A2C33" w:rsidP="009C4624">
                            <w:pPr>
                              <w:tabs>
                                <w:tab w:val="left" w:pos="1810"/>
                              </w:tabs>
                              <w:spacing w:beforeLines="60" w:before="144" w:afterLines="60" w:after="144"/>
                              <w:rPr>
                                <w:rFonts w:eastAsia="Calibri"/>
                                <w:i/>
                                <w:sz w:val="20"/>
                              </w:rPr>
                            </w:pPr>
                            <w:r>
                              <w:rPr>
                                <w:rFonts w:eastAsia="Calibri"/>
                                <w:i/>
                                <w:sz w:val="20"/>
                              </w:rPr>
                              <w:t xml:space="preserve">g) Nơi giao nhau chạy </w:t>
                            </w:r>
                          </w:p>
                          <w:p w14:paraId="190DC642" w14:textId="77777777" w:rsidR="000A2C33" w:rsidRDefault="000A2C33" w:rsidP="009C4624">
                            <w:pPr>
                              <w:tabs>
                                <w:tab w:val="left" w:pos="1810"/>
                              </w:tabs>
                              <w:spacing w:beforeLines="60" w:before="144" w:afterLines="60" w:after="144"/>
                              <w:jc w:val="center"/>
                              <w:rPr>
                                <w:rFonts w:eastAsia="Calibri"/>
                                <w:i/>
                                <w:sz w:val="20"/>
                              </w:rPr>
                            </w:pPr>
                            <w:r>
                              <w:rPr>
                                <w:rFonts w:eastAsia="Calibri"/>
                                <w:i/>
                                <w:sz w:val="20"/>
                              </w:rPr>
                              <w:t>theo vòng xuyến</w:t>
                            </w:r>
                          </w:p>
                        </w:txbxContent>
                      </v:textbox>
                    </v:shape>
                  </v:group>
                  <v:group id="Group 261" o:spid="_x0000_s1087" style="position:absolute;left:50482;top:17970;width:14476;height:19067" coordorigin="50482,17970" coordsize="14476,190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nK7G8QAAADcAAAADwAAAGRycy9kb3ducmV2LnhtbESPQYvCMBSE74L/ITzB m6ZVFKlGEdld9iCCdWHx9miebbF5KU22rf9+Iwgeh5n5htnselOJlhpXWlYQTyMQxJnVJecKfi6f kxUI55E1VpZJwYMc7LbDwQYTbTs+U5v6XAQIuwQVFN7XiZQuK8igm9qaOHg32xj0QTa51A12AW4q OYuipTRYclgosKZDQdk9/TMKvjrs9vP4oz3eb4fH9bI4/R5jUmo86vdrEJ56/w6/2t9awWwZ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nK7G8QAAADcAAAA DwAAAAAAAAAAAAAAAACqAgAAZHJzL2Rvd25yZXYueG1sUEsFBgAAAAAEAAQA+gAAAJsDAAAAAA== ">
                    <v:shape id="Picture 262" o:spid="_x0000_s1088" type="#_x0000_t75" style="position:absolute;left:50482;top:17970;width:14415;height:126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actNvFAAAA3AAAAA8AAABkcnMvZG93bnJldi54bWxEj81qwzAQhO+BvoPYQm6xXB9CcK2E0jbg g0vJT6HHxdraptbKSIrtvn0VCOQ4zMw3TLGbTS9Gcr6zrOApSUEQ11Z33Cg4n/arDQgfkDX2lknB H3nYbR8WBebaTnyg8RgaESHsc1TQhjDkUvq6JYM+sQNx9H6sMxiidI3UDqcIN73M0nQtDXYcF1oc 6LWl+vd4MQpKafbVPMnvt2xTuVP/cf76LN+VWj7OL88gAs3hHr61S60gW2dwPROPgNz+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2nLTbxQAAANwAAAAPAAAAAAAAAAAAAAAA AJ8CAABkcnMvZG93bnJldi54bWxQSwUGAAAAAAQABAD3AAAAkQMAAAAA ">
                      <v:imagedata r:id="rId725" o:title="" croptop="-2f"/>
                      <v:path arrowok="t"/>
                    </v:shape>
                    <v:shape id="Text Box 231" o:spid="_x0000_s1089" type="#_x0000_t202" style="position:absolute;left:50792;top:30027;width:14166;height:70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j5EcUA AADcAAAADwAAAGRycy9kb3ducmV2LnhtbESP3WrCQBSE7wu+w3KE3unGFKxGV9FiQeyFvw9wyB6T YPZsyG5i9Om7BaGXw8x8w8yXnSlFS7UrLCsYDSMQxKnVBWcKLufvwQSE88gaS8uk4EEOlove2xwT be98pPbkMxEg7BJUkHtfJVK6NCeDbmgr4uBdbW3QB1lnUtd4D3BTyjiKxtJgwWEhx4q+ckpvp8Yo mJrN7bMpf3btoXo+mthddvv1Rqn3freagfDU+f/wq73VCuLxB/ydCUdAL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OWPkRxQAAANwAAAAPAAAAAAAAAAAAAAAAAJgCAABkcnMv ZG93bnJldi54bWxQSwUGAAAAAAQABAD1AAAAigMAAAAA " filled="f" strokecolor="white [3212]" strokeweight=".5pt">
                      <v:textbox>
                        <w:txbxContent>
                          <w:p w14:paraId="5D84E745" w14:textId="77777777" w:rsidR="000A2C33" w:rsidRDefault="000A2C33" w:rsidP="009C4624">
                            <w:pPr>
                              <w:tabs>
                                <w:tab w:val="left" w:pos="1810"/>
                              </w:tabs>
                              <w:spacing w:beforeLines="60" w:before="144" w:afterLines="60" w:after="144"/>
                              <w:rPr>
                                <w:rFonts w:eastAsia="Calibri"/>
                                <w:i/>
                                <w:sz w:val="20"/>
                              </w:rPr>
                            </w:pPr>
                            <w:r>
                              <w:rPr>
                                <w:rFonts w:eastAsia="Calibri"/>
                                <w:i/>
                                <w:sz w:val="20"/>
                              </w:rPr>
                              <w:t>h) Giao nhau với đường</w:t>
                            </w:r>
                          </w:p>
                          <w:p w14:paraId="4EA91D07" w14:textId="77777777" w:rsidR="000A2C33" w:rsidRDefault="000A2C33" w:rsidP="009C4624">
                            <w:pPr>
                              <w:tabs>
                                <w:tab w:val="left" w:pos="1810"/>
                              </w:tabs>
                              <w:spacing w:beforeLines="60" w:before="144" w:afterLines="60" w:after="144"/>
                              <w:jc w:val="center"/>
                              <w:rPr>
                                <w:rFonts w:eastAsia="Calibri"/>
                                <w:i/>
                                <w:sz w:val="20"/>
                              </w:rPr>
                            </w:pPr>
                            <w:r>
                              <w:rPr>
                                <w:rFonts w:eastAsia="Calibri"/>
                                <w:i/>
                                <w:sz w:val="20"/>
                              </w:rPr>
                              <w:t>sắt có rào chắn</w:t>
                            </w:r>
                          </w:p>
                        </w:txbxContent>
                      </v:textbox>
                    </v:shape>
                  </v:group>
                </v:group>
                <w10:wrap anchorx="margin"/>
              </v:group>
            </w:pict>
          </mc:Fallback>
        </mc:AlternateContent>
      </w:r>
      <w:r w:rsidR="009C4624" w:rsidRPr="007C02BC">
        <w:rPr>
          <w:rFonts w:ascii="Times New Roman" w:eastAsia="Calibri" w:hAnsi="Times New Roman" w:cs="Times New Roman"/>
          <w:b/>
          <w:sz w:val="26"/>
          <w:szCs w:val="26"/>
          <w:lang w:val="nl-NL"/>
        </w:rPr>
        <w:t xml:space="preserve">Ví dụ 3. </w:t>
      </w:r>
      <w:r w:rsidR="009C4624" w:rsidRPr="007C02BC">
        <w:rPr>
          <w:rFonts w:ascii="Times New Roman" w:eastAsia="Calibri" w:hAnsi="Times New Roman" w:cs="Times New Roman"/>
          <w:sz w:val="26"/>
          <w:szCs w:val="26"/>
          <w:lang w:val="nl-NL"/>
        </w:rPr>
        <w:t>Trong các biển báo giao thông sau, biển báo nào chỉ có trục đối xứng, biển báo nào vừa có tâm đối xứng, vừa có trục đối xứng?</w:t>
      </w:r>
    </w:p>
    <w:p w14:paraId="4B6A0354" w14:textId="5CFB752B" w:rsidR="009C4624" w:rsidRPr="007C02BC" w:rsidRDefault="009C4624" w:rsidP="009C4624">
      <w:pPr>
        <w:jc w:val="both"/>
        <w:rPr>
          <w:rFonts w:ascii="Times New Roman" w:eastAsia="Calibri" w:hAnsi="Times New Roman" w:cs="Times New Roman"/>
          <w:b/>
          <w:sz w:val="26"/>
          <w:szCs w:val="26"/>
          <w:lang w:val="nl-NL"/>
        </w:rPr>
      </w:pPr>
    </w:p>
    <w:p w14:paraId="3D0E991D" w14:textId="77777777" w:rsidR="009C4624" w:rsidRPr="007C02BC" w:rsidRDefault="009C4624" w:rsidP="009C4624">
      <w:pPr>
        <w:spacing w:beforeLines="60" w:before="144" w:afterLines="60" w:after="144"/>
        <w:jc w:val="both"/>
        <w:rPr>
          <w:rFonts w:ascii="Times New Roman" w:eastAsia="Calibri" w:hAnsi="Times New Roman" w:cs="Times New Roman"/>
          <w:b/>
          <w:color w:val="002060"/>
          <w:sz w:val="26"/>
          <w:szCs w:val="26"/>
          <w:lang w:val="nl-NL"/>
        </w:rPr>
      </w:pPr>
    </w:p>
    <w:p w14:paraId="6D581D1D" w14:textId="6171A70D" w:rsidR="009C4624" w:rsidRPr="007C02BC" w:rsidRDefault="009C4624" w:rsidP="009C4624">
      <w:pPr>
        <w:spacing w:beforeLines="60" w:before="144" w:afterLines="60" w:after="144" w:line="360" w:lineRule="auto"/>
        <w:jc w:val="both"/>
        <w:rPr>
          <w:rFonts w:ascii="Times New Roman" w:eastAsia="Calibri" w:hAnsi="Times New Roman" w:cs="Times New Roman"/>
          <w:b/>
          <w:sz w:val="26"/>
          <w:szCs w:val="26"/>
          <w:lang w:val="nl-NL"/>
        </w:rPr>
      </w:pPr>
      <w:r w:rsidRPr="007C02BC">
        <w:rPr>
          <w:rFonts w:ascii="Times New Roman" w:eastAsia="Calibri" w:hAnsi="Times New Roman" w:cs="Times New Roman"/>
          <w:b/>
          <w:sz w:val="26"/>
          <w:szCs w:val="26"/>
          <w:lang w:val="nl-NL"/>
        </w:rPr>
        <w:lastRenderedPageBreak/>
        <w:t>Dạng 2. Tâm đối xứng của hình</w:t>
      </w:r>
    </w:p>
    <w:p w14:paraId="6861D333" w14:textId="77777777" w:rsidR="009C4624" w:rsidRPr="007C02BC" w:rsidRDefault="009C4624" w:rsidP="009C4624">
      <w:pPr>
        <w:tabs>
          <w:tab w:val="left" w:pos="6945"/>
        </w:tabs>
        <w:spacing w:line="360" w:lineRule="auto"/>
        <w:jc w:val="both"/>
        <w:rPr>
          <w:rFonts w:ascii="Times New Roman" w:eastAsia="Times New Roman" w:hAnsi="Times New Roman" w:cs="Times New Roman"/>
          <w:b/>
          <w:i/>
          <w:sz w:val="26"/>
          <w:szCs w:val="26"/>
          <w:lang w:val="nl-NL"/>
        </w:rPr>
      </w:pPr>
      <w:r w:rsidRPr="007C02BC">
        <w:rPr>
          <w:rFonts w:ascii="Times New Roman" w:eastAsia="Times New Roman" w:hAnsi="Times New Roman" w:cs="Times New Roman"/>
          <w:b/>
          <w:i/>
          <w:sz w:val="26"/>
          <w:szCs w:val="26"/>
          <w:lang w:val="nl-NL"/>
        </w:rPr>
        <w:t>Phương pháp giải:</w:t>
      </w:r>
    </w:p>
    <w:p w14:paraId="0BF03A80" w14:textId="77777777" w:rsidR="009C4624" w:rsidRPr="007C02BC" w:rsidRDefault="009C4624" w:rsidP="009C4624">
      <w:pPr>
        <w:spacing w:line="360" w:lineRule="auto"/>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ab/>
        <w:t>Đối với những hình có tâm đối xứng thì hình đó có số cạnh (viền ngoài) là chẵn, hoặc trong thiên nhiên hình ảnh của bông hoa có tâm đối xứng nằm ở giữa (nhị hay nhụy hoa), hình ảnh của cỏ bốn lá cũng có tâm đối xứng.</w:t>
      </w:r>
    </w:p>
    <w:p w14:paraId="1A00F45A" w14:textId="77777777" w:rsidR="009C4624" w:rsidRPr="007C02BC" w:rsidRDefault="009C4624" w:rsidP="009C4624">
      <w:pPr>
        <w:spacing w:line="360" w:lineRule="auto"/>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Đối với các hình có số cạnh bằng nhau (số cạnh chẵn) thì tâm đối xứng chính là giao của các đường chéo.</w:t>
      </w:r>
    </w:p>
    <w:p w14:paraId="4AA948A5" w14:textId="42CA5BA5" w:rsidR="009C4624" w:rsidRPr="007C02BC" w:rsidRDefault="00FA3BF1" w:rsidP="00FA3BF1">
      <w:pPr>
        <w:tabs>
          <w:tab w:val="left" w:pos="6945"/>
        </w:tabs>
        <w:spacing w:line="360" w:lineRule="auto"/>
        <w:jc w:val="both"/>
        <w:rPr>
          <w:rFonts w:ascii="Times New Roman" w:eastAsia="Times New Roman" w:hAnsi="Times New Roman" w:cs="Times New Roman"/>
          <w:sz w:val="26"/>
          <w:szCs w:val="26"/>
          <w:lang w:val="nl-NL"/>
        </w:rPr>
      </w:pPr>
      <w:r w:rsidRPr="007C02BC">
        <w:rPr>
          <w:rFonts w:ascii="Times New Roman" w:hAnsi="Times New Roman" w:cs="Times New Roman"/>
          <w:noProof/>
          <w:sz w:val="26"/>
          <w:szCs w:val="26"/>
        </w:rPr>
        <mc:AlternateContent>
          <mc:Choice Requires="wpg">
            <w:drawing>
              <wp:anchor distT="0" distB="0" distL="114300" distR="114300" simplePos="0" relativeHeight="251776000" behindDoc="0" locked="0" layoutInCell="1" allowOverlap="1" wp14:anchorId="1368B94E" wp14:editId="6CE7D05D">
                <wp:simplePos x="0" y="0"/>
                <wp:positionH relativeFrom="column">
                  <wp:posOffset>292100</wp:posOffset>
                </wp:positionH>
                <wp:positionV relativeFrom="paragraph">
                  <wp:posOffset>356871</wp:posOffset>
                </wp:positionV>
                <wp:extent cx="5207000" cy="1416050"/>
                <wp:effectExtent l="0" t="0" r="0" b="12700"/>
                <wp:wrapNone/>
                <wp:docPr id="242" name="Group 242"/>
                <wp:cNvGraphicFramePr/>
                <a:graphic xmlns:a="http://schemas.openxmlformats.org/drawingml/2006/main">
                  <a:graphicData uri="http://schemas.microsoft.com/office/word/2010/wordprocessingGroup">
                    <wpg:wgp>
                      <wpg:cNvGrpSpPr/>
                      <wpg:grpSpPr>
                        <a:xfrm>
                          <a:off x="0" y="0"/>
                          <a:ext cx="5207000" cy="1416050"/>
                          <a:chOff x="0" y="0"/>
                          <a:chExt cx="6299200" cy="1885950"/>
                        </a:xfrm>
                      </wpg:grpSpPr>
                      <wpg:grpSp>
                        <wpg:cNvPr id="241" name="Group 241"/>
                        <wpg:cNvGrpSpPr/>
                        <wpg:grpSpPr>
                          <a:xfrm>
                            <a:off x="0" y="342900"/>
                            <a:ext cx="1581150" cy="1468121"/>
                            <a:chOff x="0" y="342900"/>
                            <a:chExt cx="1581150" cy="1468121"/>
                          </a:xfrm>
                        </wpg:grpSpPr>
                        <wps:wsp>
                          <wps:cNvPr id="249" name="Text Box 14"/>
                          <wps:cNvSpPr txBox="1"/>
                          <wps:spPr>
                            <a:xfrm>
                              <a:off x="0" y="1499293"/>
                              <a:ext cx="1503218" cy="311728"/>
                            </a:xfrm>
                            <a:prstGeom prst="rect">
                              <a:avLst/>
                            </a:prstGeom>
                            <a:solidFill>
                              <a:schemeClr val="lt1"/>
                            </a:solidFill>
                            <a:ln w="6350">
                              <a:solidFill>
                                <a:schemeClr val="bg1"/>
                              </a:solidFill>
                            </a:ln>
                          </wps:spPr>
                          <wps:txbx>
                            <w:txbxContent>
                              <w:p w14:paraId="426DF264" w14:textId="77777777" w:rsidR="000A2C33" w:rsidRDefault="000A2C33" w:rsidP="009C4624">
                                <w:pPr>
                                  <w:rPr>
                                    <w:i/>
                                  </w:rPr>
                                </w:pPr>
                                <w:r>
                                  <w:rPr>
                                    <w:i/>
                                  </w:rPr>
                                  <w:t>a) Hình chữ nhật</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50" name="Picture 250"/>
                            <pic:cNvPicPr>
                              <a:picLocks noChangeAspect="1"/>
                            </pic:cNvPicPr>
                          </pic:nvPicPr>
                          <pic:blipFill>
                            <a:blip r:embed="rId726" cstate="email">
                              <a:extLst>
                                <a:ext uri="{28A0092B-C50C-407E-A947-70E740481C1C}">
                                  <a14:useLocalDpi xmlns:a14="http://schemas.microsoft.com/office/drawing/2010/main"/>
                                </a:ext>
                              </a:extLst>
                            </a:blip>
                            <a:srcRect/>
                            <a:stretch>
                              <a:fillRect/>
                            </a:stretch>
                          </pic:blipFill>
                          <pic:spPr bwMode="auto">
                            <a:xfrm>
                              <a:off x="12700" y="342900"/>
                              <a:ext cx="1568450" cy="1117600"/>
                            </a:xfrm>
                            <a:prstGeom prst="rect">
                              <a:avLst/>
                            </a:prstGeom>
                            <a:noFill/>
                            <a:ln>
                              <a:noFill/>
                            </a:ln>
                          </pic:spPr>
                        </pic:pic>
                      </wpg:grpSp>
                      <wpg:grpSp>
                        <wpg:cNvPr id="243" name="Group 243"/>
                        <wpg:cNvGrpSpPr/>
                        <wpg:grpSpPr>
                          <a:xfrm>
                            <a:off x="4635500" y="0"/>
                            <a:ext cx="1663700" cy="1885950"/>
                            <a:chOff x="4635500" y="0"/>
                            <a:chExt cx="1663700" cy="1885950"/>
                          </a:xfrm>
                        </wpg:grpSpPr>
                        <wps:wsp>
                          <wps:cNvPr id="247" name="Text Box 17"/>
                          <wps:cNvSpPr txBox="1"/>
                          <wps:spPr>
                            <a:xfrm>
                              <a:off x="4743450" y="1574800"/>
                              <a:ext cx="1503045" cy="311150"/>
                            </a:xfrm>
                            <a:prstGeom prst="rect">
                              <a:avLst/>
                            </a:prstGeom>
                            <a:solidFill>
                              <a:schemeClr val="lt1"/>
                            </a:solidFill>
                            <a:ln w="6350">
                              <a:solidFill>
                                <a:schemeClr val="bg1"/>
                              </a:solidFill>
                            </a:ln>
                          </wps:spPr>
                          <wps:txbx>
                            <w:txbxContent>
                              <w:p w14:paraId="770B0DA3" w14:textId="77777777" w:rsidR="000A2C33" w:rsidRDefault="000A2C33" w:rsidP="009C4624">
                                <w:pPr>
                                  <w:jc w:val="center"/>
                                  <w:rPr>
                                    <w:i/>
                                  </w:rPr>
                                </w:pPr>
                                <w:r>
                                  <w:rPr>
                                    <w:i/>
                                  </w:rPr>
                                  <w:t>c) Hình lục giác đều</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48" name="Picture 248"/>
                            <pic:cNvPicPr>
                              <a:picLocks noChangeAspect="1"/>
                            </pic:cNvPicPr>
                          </pic:nvPicPr>
                          <pic:blipFill>
                            <a:blip r:embed="rId727" cstate="email">
                              <a:extLst>
                                <a:ext uri="{28A0092B-C50C-407E-A947-70E740481C1C}">
                                  <a14:useLocalDpi xmlns:a14="http://schemas.microsoft.com/office/drawing/2010/main"/>
                                </a:ext>
                              </a:extLst>
                            </a:blip>
                            <a:srcRect/>
                            <a:stretch>
                              <a:fillRect/>
                            </a:stretch>
                          </pic:blipFill>
                          <pic:spPr bwMode="auto">
                            <a:xfrm>
                              <a:off x="4635500" y="0"/>
                              <a:ext cx="1663700" cy="1460500"/>
                            </a:xfrm>
                            <a:prstGeom prst="rect">
                              <a:avLst/>
                            </a:prstGeom>
                            <a:noFill/>
                            <a:ln>
                              <a:noFill/>
                            </a:ln>
                          </pic:spPr>
                        </pic:pic>
                      </wpg:grpSp>
                      <wpg:grpSp>
                        <wpg:cNvPr id="244" name="Group 244"/>
                        <wpg:cNvGrpSpPr/>
                        <wpg:grpSpPr>
                          <a:xfrm>
                            <a:off x="2324100" y="171450"/>
                            <a:ext cx="1503045" cy="1714500"/>
                            <a:chOff x="2324100" y="171450"/>
                            <a:chExt cx="1503045" cy="1714500"/>
                          </a:xfrm>
                        </wpg:grpSpPr>
                        <wps:wsp>
                          <wps:cNvPr id="245" name="Text Box 15"/>
                          <wps:cNvSpPr txBox="1"/>
                          <wps:spPr>
                            <a:xfrm>
                              <a:off x="2324100" y="1503176"/>
                              <a:ext cx="1503045" cy="382774"/>
                            </a:xfrm>
                            <a:prstGeom prst="rect">
                              <a:avLst/>
                            </a:prstGeom>
                            <a:solidFill>
                              <a:schemeClr val="lt1"/>
                            </a:solidFill>
                            <a:ln w="6350">
                              <a:solidFill>
                                <a:schemeClr val="bg1"/>
                              </a:solidFill>
                            </a:ln>
                          </wps:spPr>
                          <wps:txbx>
                            <w:txbxContent>
                              <w:p w14:paraId="56C2844B" w14:textId="77777777" w:rsidR="000A2C33" w:rsidRDefault="000A2C33" w:rsidP="009C4624">
                                <w:pPr>
                                  <w:jc w:val="center"/>
                                  <w:rPr>
                                    <w:i/>
                                  </w:rPr>
                                </w:pPr>
                                <w:r>
                                  <w:rPr>
                                    <w:i/>
                                  </w:rPr>
                                  <w:t>b) Hình vuông</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46" name="Picture 246"/>
                            <pic:cNvPicPr>
                              <a:picLocks noChangeAspect="1"/>
                            </pic:cNvPicPr>
                          </pic:nvPicPr>
                          <pic:blipFill>
                            <a:blip r:embed="rId728" cstate="email">
                              <a:extLst>
                                <a:ext uri="{28A0092B-C50C-407E-A947-70E740481C1C}">
                                  <a14:useLocalDpi xmlns:a14="http://schemas.microsoft.com/office/drawing/2010/main"/>
                                </a:ext>
                              </a:extLst>
                            </a:blip>
                            <a:srcRect/>
                            <a:stretch>
                              <a:fillRect/>
                            </a:stretch>
                          </pic:blipFill>
                          <pic:spPr bwMode="auto">
                            <a:xfrm>
                              <a:off x="2495550" y="171450"/>
                              <a:ext cx="1282700" cy="1289050"/>
                            </a:xfrm>
                            <a:prstGeom prst="rect">
                              <a:avLst/>
                            </a:prstGeom>
                            <a:noFill/>
                            <a:ln>
                              <a:noFill/>
                            </a:ln>
                          </pic:spPr>
                        </pic:pic>
                      </wpg:grpSp>
                    </wpg:wgp>
                  </a:graphicData>
                </a:graphic>
                <wp14:sizeRelH relativeFrom="page">
                  <wp14:pctWidth>0</wp14:pctWidth>
                </wp14:sizeRelH>
                <wp14:sizeRelV relativeFrom="page">
                  <wp14:pctHeight>0</wp14:pctHeight>
                </wp14:sizeRelV>
              </wp:anchor>
            </w:drawing>
          </mc:Choice>
          <mc:Fallback>
            <w:pict>
              <v:group id="Group 242" o:spid="_x0000_s1090" style="position:absolute;left:0;text-align:left;margin-left:23pt;margin-top:28.1pt;width:410pt;height:111.5pt;z-index:251776000" coordsize="62992,1885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4iFRVsBQAAiBgAAA4AAABkcnMvZTJvRG9jLnhtbOxZ227jNhB9L9B/ EPTuWBfKsoU4C69zwQLpNmhS7DNNU7awkqiSdOy06L93hpTkezdxii42yIMd3sk5MzyH45x/WBW5 88ilykQ5dP0zz3V4ycQ0K2dD9/eH607fdZSm5ZTmouRD94kr98PFzz+dL6uEB2Iu8imXDixSqmRZ Dd251lXS7So25wVVZ6LiJXSmQhZUQ1XOulNJl7B6kXcDz+t1l0JOKykYVwpaL22ne2HWT1PO9K9p qrh28qELZ9PmW5rvCX53L85pMpO0mmesPgY94RQFzUrYtF3qkmrqLGS2t1SRMSmUSPUZE0VXpGnG uLEBrPG9HWtupFhUxpZZspxVLUwA7Q5OJy/LPj/eSSebDt2ABK5T0gKcZPZ1sAHgWVazBEbdyOq+ upN1w8zW0OJVKgv8C7Y4KwPsUwssX2mHQWMUeLHnAf4M+nzi97yohp7NwT9789j8qp7ZCwYD8HM9 s9+PBnZmt9m4i+drj9NW2nO31vm71vknWxeSYABnMrHTmOhHfd+Hs9Um9vp+YDagyY6Jm5PXdh6b ftROuC5qHRHqdRFxP6cVN4Gm0NctZoMGswc086NYOT6xqJlxGBCOXkE7eLVpV9B4NC58Au4chLvQ eWHgA1FgdIS+Hwd9HNCaTpNKKn3DReFgYehKuNbmttHHW6Xt0GYIbq1Enk2vszw3FaQSPs6l80iB BHJtTgqLb43KS2c5dHshePBbK0xmB1aA9fISzrysVGIRwJJeTVb2cg0aeCZi+gSoSWGpSFXsOgOj bqnSd1QC90AIAZ9C71zIP11nCdw0dNUfCyq56+SfSnD1wCcEhmlTIVEcQEVu9kw2e8pFMRZgOVwA 2M0UcbzOm2IqRfEFaHSEu0IXLRnsPXR1Uxxry5hAw4yPRmYQ0FdF9W15XzFcGkFDFzysvlBZ1X7S EDWfRRNcNNlxlx2LM0sxWmiRZsaXCJxFqcYTAv3ivMpYAp+aA6G0F/Hf1gqYpRcIo9Wb4llrFFR+ XVQda282yfJMPxnpAZvxUOXjXcYw5LGycXmQCyydQj9u6wSWuppxdhbAlrFbwb4qpxTjOS1nfKQq CPD6SnW3h5vq1paTPKuaWMdybRx4bEcjDuBj9edSsEXBS20FVfKcalBzNc8qBXGS8GLCp3DpPk0h ghiIuQaJAHXOcuN18DFcQvQicoTRvL+C/sjzBsHHzjjyxh3ixVed0YDEndi7iolH+v7YH/+Ns32S LBQH82l+WWX10aF17/AHBa5+CljpNBJsuQAOYuijORpcTkQGz6gk+w3ANdSttOSazbE5BbKo25EZ mg6D9hpgdAVebmey/EVMAQUKUWtA2BFBPwC5cx2ks4NS0euTViqA73pWTGDnZp2GzZ5JeKXACDBG IQvhhaobGl5qjg64YBE+5nLV0mnV0qjovnCGTRw3zwJD3y98FhCg1qjGZFc5e73QwGUeB2uJ31DO A7M3pPPI/BbO3SfC/yKdcYPaWjrjRgOAJV4inSQmoYkXfDxFMenvvz280CNRK6D4DrE34cR42pJG 8xb/3gIaGovW0vAuoK3Y2vv+9gSUwItwR0ChCeIaCQyF9scTUMiw3gX0OQJ6gPDxdYG5pL9F9wRT yVeyXSuW9g3/36onaYK4Uc86gXpRUh2EAfFr9fRjH8XAiH2LSbQhAHZAPaJNPo8tsaGjRxb5vjoK qmZJYK2j0Yk6ugUBGAsPr3+BMewHcWyc1QLwBhLRsM3T3xNRkyOsk9Y3q6O95gqBYtpElJjA/3F1 FFKSdx19jo4GZBBB3mVS0YPCEQDLobCY3CvoD+ofZk+nvNeLqUnX4Oducz3rn+bx9/TNukle1/9A uPgHAAD//wMAUEsDBBQABgAIAAAAIQC76gP/yQAAACkCAAAZAAAAZHJzL19yZWxzL2Uyb0RvYy54 bWwucmVsc7yRywrCMBBF94L/EGZv01YQEdNuRHAr+gFDMm2DzYMkiv69AREURHcuZ4Z77oFZt1cz sguFqJ0VUBUlMLLSKW17AcfDdrYEFhNahaOzJOBGEdpmOlnvacSUQ3HQPrJMsVHAkJJfcR7lQAZj 4TzZfOlcMJjyGHruUZ6wJ16X5YKHVwY0b0y2UwLCTs2BHW4+N/9mu67TkjZOng3Z9KGCa5O7MxBD T0mAIaXxsZwXZDrgnx3q/zjU3xyq/zhUTwf+9uDmDgAA//8DAFBLAwQUAAYACAAAACEA01thAvsB AACICQAAFAAAAGRycy9tZWRpYS9pbWFnZTMuZW1m1FW7SsRQED1JVtwVlfgCC5F1UVC02M4HiPGN oGAhaCeIhYiIrY8inVZ+iN8gYqm9nZUgYm1po+ckd9b4ABsVM8vZmTt3MjM395DxAOwQHQ7DASCY PDUBz0R5dmkO8HBSAla46VuA06etwHYncM11yXu/edgS4LhUABNgiCgTTDfoRR66aIeEH17eUmGN iQXFjhCKV2w18pO4AtdAPNEd1aExsYFChJqt5/oJ5Z2fWZhWn7vs55y4c5quJP8R9R6h/MUIfpV2 L2G9xLRTuYqkzU/zpRh5gXorO7/qpHIwheXpmRq8IOjgOUNupr0DPbSLxAahM7AtjDm7gVo9CDzn eKI+2Kq1Tuj96FlpiWlUPGymrk//ffRYTbPrWGiVftUUD+5ZwHigWo/BTVU/i69nvNncjjP9TnLt JK7ZytFPWN3sWSvO/0LR3XURIaE7+Xiv7fQXCd2rKPpdvGoqX5YHC3xhxgdu/SoPLnb2pwDHhxzy QFzYIsSFlAcPgbhgd593Huh7ID5IxKUjYo/46e9BwgN+ExKdUx6IA+KC8eCm+hDknQd2/38yF+z+ bTbkjAeaCfoeZOeCOPAf50IP+9Sc2CBs5izS1kwcdWgjnwVb3/J8wgDOGGEST5jFMZex37xZq8KF 6n01y/wo3eM2mgnNMklIyH4FAAD//wMAUEsDBBQABgAIAAAAIQArOIWPdwIAAJgNAAAUAAAAZHJz L21lZGlhL2ltYWdlMi5lbWbUl79rFFEQx2d3L+QS/LF6EYJEuRwnJCiSNOYIhqx3qyKolaCFEgzB QiyujlcsRLCz1r9AsLCxFiwstBBt1MIU1hb+C/Hz3duJaxRsPHAHvjfz3pt7b96b7703F5jZPTAN GuB0zexphFHI1GGzzwfNmuevXDAL7PF+s03GQnco9CP87jLJW9oTwa+D9w9F9nCiZkxgp0ATMN3J IAlsBjsGYfzqC8puMLEg3w6Qv3wXkjD3IzwkWz2ejNm+3DarJbZr63tzQPNeTC/1FOdtPl4S0/NC 05XPP0D3geavJxYuYLeBx5JhD+VNIu39mDv1JIgUW7Po1zq5NJ/0rL+W2tc0zXUQRUfYZ8zgMHaz Wew6WAfaA6HZcmFPohWDwD5XcrXH1lprQOej70pLXFsrsI1h12+fJ+jxNd0eY6Hr9GtN5e4a+V8B 4oHWaje2lzqL20vuP46/2wxnpXjP0S4k27U1xxzwdct7bRX9O4hyNwNioJzszesU/XWgvIqif/PX mprPebBMIJvsz/nA0Oh5kGx1Pw2+96xiPJjmbF5wVjdBmQdHax+Oee6rzINOwQPxQSIuDUAf/NP7 wPPPvXDrXb9bRR40OBPxYJzfj37L4kC78TqqOg90D4gHehekJSPjgeefd6GKPNC7IB7oXbiDFg/E gc5i9Xng+f/IpkZ+H3j+H2RpFd+Fb5yReKA60e8DcaCbVP9dEA+Uf/FA9aJkZPeB57+idaJ4oPrA /y/QNHHgf6wTZ4lNdeM68Br0MvYGOAvOgEn4vMXd5u332FfBvD1j1CVbdYuyt2T/7C1bLRpa70+1 bZgMxxi2A0C1rSQGsn8AAAD//wMAUEsDBBQABgAIAAAAIQDiy4MOEQIAAIgJAAAUAAAAZHJzL21l ZGlhL2ltYWdlMS5lbWbUlbFqFFEUhv+Z2eCuBJmIAYsok0UxixZbqkQyxqgI2gmKjbBYaLAQ7WKK 6bQI2tkKlr6CjSCIQvAFfIHU+wLx+2fujUMUuwXnwL/nnHvP3HPunp97EklPwWLANJO+pjhB5hek U/NScf3ODSnR64F0l71WSB355ri0eVL6jjdIwsdBvVzI9GrQEwfoAigAx51PykRL2DlI888/UbrP wYZjLwLHO3ZcpnVcD1+q1k6Xc6KsWnqlDmx/twJ87s2NW9dc51vwhZoKYG1x3DZ4Bnx+v1Q6xj4D Yi0VdiPfSuu4jrnfL5PMtRVh3Xka2VrX+NyGxs8BOsmyRe6Zs9nULi1j98EE+A4u6XKwj6Jdg8E9 r9TqkO1cD4H/H39rbYlaw0SPmqU/fs+yEnNGe45E91h3TvPgBQkiD5xrL9sd7azujmL8EeKjzXbV qvcqfpDqwPYZKyDmbd91GNb3EfdkCeTAPTnc1xOs94H7Ck3rHv4r3jm93+bBhD8s8oGtmfLg04Pt dSnwoYM8MBceA78H7uFeNs3Mhdj7rvOggAvmg2WW70HNA96DWneUB34PnvA/RR7srE6zrvMg9t96 5nMh9r+jc+E9/fd70J4L5sD/OBeWqdNzYgLizLmN7Zl4KeAH9/kAmaP/Dn8Tf6SPRESp1qLFmGvZ v1fb1hDH+f42y9Ky2WNbx4BnmSUHtn8BAAD//wMAUEsDBBQABgAIAAAAIQC7Gz114AAAAAkBAAAP AAAAZHJzL2Rvd25yZXYueG1sTI/BTsMwEETvSPyDtUjcqJNAQwlxqqoCTlUlWiTEbRtvk6jxOord JP173BMcZ2c18yZfTqYVA/WusawgnkUgiEurG64UfO3fHxYgnEfW2FomBRdysCxub3LMtB35k4ad r0QIYZehgtr7LpPSlTUZdDPbEQfvaHuDPsi+krrHMYSbViZRlEqDDYeGGjta11Sedmej4GPEcfUY vw2b03F9+dnPt9+bmJS6v5tWryA8Tf7vGa74AR2KwHSwZ9ZOtAqe0jDFK5inCYjgL9Lr4aAgeX5J QBa5/L+g+AUAAP//AwBQSwECLQAUAAYACAAAACEApuZR+wwBAAAVAgAAEwAAAAAAAAAAAAAAAAAA AAAAW0NvbnRlbnRfVHlwZXNdLnhtbFBLAQItABQABgAIAAAAIQA4/SH/1gAAAJQBAAALAAAAAAAA AAAAAAAAAD0BAABfcmVscy8ucmVsc1BLAQItABQABgAIAAAAIQA+IhUVbAUAAIgYAAAOAAAAAAAA AAAAAAAAADwCAABkcnMvZTJvRG9jLnhtbFBLAQItABQABgAIAAAAIQC76gP/yQAAACkCAAAZAAAA AAAAAAAAAAAAANQHAABkcnMvX3JlbHMvZTJvRG9jLnhtbC5yZWxzUEsBAi0AFAAGAAgAAAAhANNb YQL7AQAAiAkAABQAAAAAAAAAAAAAAAAA1AgAAGRycy9tZWRpYS9pbWFnZTMuZW1mUEsBAi0AFAAG AAgAAAAhACs4hY93AgAAmA0AABQAAAAAAAAAAAAAAAAAAQsAAGRycy9tZWRpYS9pbWFnZTIuZW1m UEsBAi0AFAAGAAgAAAAhAOLLgw4RAgAAiAkAABQAAAAAAAAAAAAAAAAAqg0AAGRycy9tZWRpYS9p bWFnZTEuZW1mUEsBAi0AFAAGAAgAAAAhALsbPXXgAAAACQEAAA8AAAAAAAAAAAAAAAAA7Q8AAGRy cy9kb3ducmV2LnhtbFBLBQYAAAAACAAIAAACAAD6EAAAAAA= ">
                <v:group id="Group 241" o:spid="_x0000_s1091" style="position:absolute;top:3429;width:15811;height:14681" coordorigin=",3429" coordsize="15811,146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shape id="Text Box 14" o:spid="_x0000_s1092" type="#_x0000_t202" style="position:absolute;top:14992;width:15032;height:31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3eLqsUA AADcAAAADwAAAGRycy9kb3ducmV2LnhtbESPX2vCQBDE3wv9DscKvtWLGopGTwktxdIWin9efFty axLM7YXcqvHb9wqFPg4z8xtmue5do67UhdqzgfEoAUVceFtzaeCwf3uagQqCbLHxTAbuFGC9enxY Ymb9jbd03UmpIoRDhgYqkTbTOhQVOQwj3xJH7+Q7hxJlV2rb4S3CXaMnSfKsHdYcFyps6aWi4ry7 OAMf6RFfp/JJd+H+O883szYNX8YMB32+ACXUy3/4r/1uDUzSOfyeiUdAr34AAAD//wMAUEsBAi0A FAAGAAgAAAAhAPD3irv9AAAA4gEAABMAAAAAAAAAAAAAAAAAAAAAAFtDb250ZW50X1R5cGVzXS54 bWxQSwECLQAUAAYACAAAACEAMd1fYdIAAACPAQAACwAAAAAAAAAAAAAAAAAuAQAAX3JlbHMvLnJl bHNQSwECLQAUAAYACAAAACEAMy8FnkEAAAA5AAAAEAAAAAAAAAAAAAAAAAApAgAAZHJzL3NoYXBl eG1sLnhtbFBLAQItABQABgAIAAAAIQDnd4uqxQAAANwAAAAPAAAAAAAAAAAAAAAAAJgCAABkcnMv ZG93bnJldi54bWxQSwUGAAAAAAQABAD1AAAAigMAAAAA " fillcolor="white [3201]" strokecolor="white [3212]" strokeweight=".5pt">
                    <v:textbox>
                      <w:txbxContent>
                        <w:p w14:paraId="426DF264" w14:textId="77777777" w:rsidR="000A2C33" w:rsidRDefault="000A2C33" w:rsidP="009C4624">
                          <w:pPr>
                            <w:rPr>
                              <w:i/>
                            </w:rPr>
                          </w:pPr>
                          <w:r>
                            <w:rPr>
                              <w:i/>
                            </w:rPr>
                            <w:t>a) Hình chữ nhật</w:t>
                          </w:r>
                        </w:p>
                      </w:txbxContent>
                    </v:textbox>
                  </v:shape>
                  <v:shape id="Picture 250" o:spid="_x0000_s1093" type="#_x0000_t75" style="position:absolute;left:127;top:3429;width:15684;height:111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BQDAfAAAAA3AAAAA8AAABkcnMvZG93bnJldi54bWxEj8GKwkAMhu+C7zBE2JtOFVylOooIC714 sLr30Mm2xU6mzIza9ek3B2GP4c//Jd92P7hOPSjE1rOB+SwDRVx523Jt4Hr5mq5BxYRssfNMBn4p wn43Hm0xt/7JZ3qUqVYC4ZijgSalPtc6Vg05jDPfE0v244PDJGOotQ34FLjr9CLLPrXDluVCgz0d G6pu5d0ZuN+4XAt49eJvpkCnYnnlwpiPyXDYgEo0pP/ld7uwBhZLeV9kRAT07g8AAP//AwBQSwEC LQAUAAYACAAAACEABKs5XgABAADmAQAAEwAAAAAAAAAAAAAAAAAAAAAAW0NvbnRlbnRfVHlwZXNd LnhtbFBLAQItABQABgAIAAAAIQAIwxik1AAAAJMBAAALAAAAAAAAAAAAAAAAADEBAABfcmVscy8u cmVsc1BLAQItABQABgAIAAAAIQAzLwWeQQAAADkAAAASAAAAAAAAAAAAAAAAAC4CAABkcnMvcGlj dHVyZXhtbC54bWxQSwECLQAUAAYACAAAACEAIFAMB8AAAADcAAAADwAAAAAAAAAAAAAAAACfAgAA ZHJzL2Rvd25yZXYueG1sUEsFBgAAAAAEAAQA9wAAAIwDAAAAAA== ">
                    <v:imagedata r:id="rId729" o:title=""/>
                    <v:path arrowok="t"/>
                  </v:shape>
                </v:group>
                <v:group id="Group 243" o:spid="_x0000_s1094" style="position:absolute;left:46355;width:16637;height:18859" coordorigin="46355" coordsize="16637,188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ncl8YAAADcAAAADwAAAGRycy9kb3ducmV2LnhtbESPT2vCQBTE7wW/w/IK vdXNH1skdQ0itngQoSqU3h7ZZxKSfRuy2yR++25B6HGYmd8wq3wyrRiod7VlBfE8AkFcWF1zqeBy fn9egnAeWWNrmRTcyEG+nj2sMNN25E8aTr4UAcIuQwWV910mpSsqMujmtiMO3tX2Bn2QfSl1j2OA m1YmUfQqDdYcFirsaFtR0Zx+jIKPEcdNGu+GQ3Pd3r7PL8evQ0xKPT1OmzcQnib/H76391pBskj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WdyXxgAAANwA AAAPAAAAAAAAAAAAAAAAAKoCAABkcnMvZG93bnJldi54bWxQSwUGAAAAAAQABAD6AAAAnQMAAAAA ">
                  <v:shape id="Text Box 17" o:spid="_x0000_s1095" type="#_x0000_t202" style="position:absolute;left:47434;top:15748;width:15030;height:3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6Q8UA AADcAAAADwAAAGRycy9kb3ducmV2LnhtbESPX2vCQBDE3wt+h2MLfdNLbagSPSUo0mILxT8vvi25 bRKa2wu5rcZv3xOEPg4z8xtmvuxdo87UhdqzgedRAoq48Lbm0sDxsBlOQQVBtth4JgNXCrBcDB7m mFl/4R2d91KqCOGQoYFKpM20DkVFDsPIt8TR+/adQ4myK7Xt8BLhrtHjJHnVDmuOCxW2tKqo+Nn/ OgPb9ITrF/mgq3D/ledv0zYNn8Y8Pfb5DJRQL//he/vdGhinE7idiUdAL/4AAAD//wMAUEsBAi0A FAAGAAgAAAAhAPD3irv9AAAA4gEAABMAAAAAAAAAAAAAAAAAAAAAAFtDb250ZW50X1R5cGVzXS54 bWxQSwECLQAUAAYACAAAACEAMd1fYdIAAACPAQAACwAAAAAAAAAAAAAAAAAuAQAAX3JlbHMvLnJl bHNQSwECLQAUAAYACAAAACEAMy8FnkEAAAA5AAAAEAAAAAAAAAAAAAAAAAApAgAAZHJzL3NoYXBl eG1sLnhtbFBLAQItABQABgAIAAAAIQD5pLpDxQAAANwAAAAPAAAAAAAAAAAAAAAAAJgCAABkcnMv ZG93bnJldi54bWxQSwUGAAAAAAQABAD1AAAAigMAAAAA " fillcolor="white [3201]" strokecolor="white [3212]" strokeweight=".5pt">
                    <v:textbox>
                      <w:txbxContent>
                        <w:p w14:paraId="770B0DA3" w14:textId="77777777" w:rsidR="000A2C33" w:rsidRDefault="000A2C33" w:rsidP="009C4624">
                          <w:pPr>
                            <w:jc w:val="center"/>
                            <w:rPr>
                              <w:i/>
                            </w:rPr>
                          </w:pPr>
                          <w:r>
                            <w:rPr>
                              <w:i/>
                            </w:rPr>
                            <w:t>c) Hình lục giác đều</w:t>
                          </w:r>
                        </w:p>
                      </w:txbxContent>
                    </v:textbox>
                  </v:shape>
                  <v:shape id="Picture 248" o:spid="_x0000_s1096" type="#_x0000_t75" style="position:absolute;left:46355;width:16637;height:146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bPxejAAAAA3AAAAA8AAABkcnMvZG93bnJldi54bWxET89rwjAUvg/8H8ITvM20IlKrUURwuENh q+L50TzbYvNSmqzG/345DHb8+H5v98F0YqTBtZYVpPMEBHFldcu1guvl9J6BcB5ZY2eZFLzIwX43 edtiru2Tv2ksfS1iCLscFTTe97mUrmrIoJvbnjhydzsY9BEOtdQDPmO46eQiSVbSYMuxocGejg1V j/LHKMhs8XkPt/TjqygLm4ZxtfYZKjWbhsMGhKfg/8V/7rNWsFjGtfFMPAJy9w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ls/F6MAAAADcAAAADwAAAAAAAAAAAAAAAACfAgAA ZHJzL2Rvd25yZXYueG1sUEsFBgAAAAAEAAQA9wAAAIwDAAAAAA== ">
                    <v:imagedata r:id="rId730" o:title=""/>
                    <v:path arrowok="t"/>
                  </v:shape>
                </v:group>
                <v:group id="Group 244" o:spid="_x0000_s1097" style="position:absolute;left:23241;top:1714;width:15030;height:17145" coordorigin="23241,1714" coordsize="15030,171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BE48UAAADcAAAADwAAAGRycy9kb3ducmV2LnhtbESPQYvCMBSE78L+h/CE vWlaV2WpRhFZlz2IoC6It0fzbIvNS2liW/+9EQSPw8x8w8yXnSlFQ7UrLCuIhxEI4tTqgjMF/8fN 4BuE88gaS8uk4E4OlouP3hwTbVveU3PwmQgQdgkqyL2vEildmpNBN7QVcfAutjbog6wzqWtsA9yU chRFU2mw4LCQY0XrnNLr4WYU/LbYrr7in2Z7vazv5+Nkd9rGpNRnv1vNQHjq/Dv8av9pBaPx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wROPFAAAA3AAA AA8AAAAAAAAAAAAAAAAAqgIAAGRycy9kb3ducmV2LnhtbFBLBQYAAAAABAAEAPoAAACcAwAAAAA= ">
                  <v:shape id="Text Box 15" o:spid="_x0000_s1098" type="#_x0000_t202" style="position:absolute;left:23241;top:15031;width:15030;height:3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qBr8UA AADcAAAADwAAAGRycy9kb3ducmV2LnhtbESPX2vCQBDE3wt+h2MLfdNLbSoSPSUo0mILxT8vvi25 bRKa2wu5rcZv3xOEPg4z8xtmvuxdo87UhdqzgedRAoq48Lbm0sDxsBlOQQVBtth4JgNXCrBcDB7m mFl/4R2d91KqCOGQoYFKpM20DkVFDsPIt8TR+/adQ4myK7Xt8BLhrtHjJJlohzXHhQpbWlVU/Ox/ nYFtesL1i3zQVbj/yvO3aZuGT2OeHvt8Bkqol//wvf1uDYzTV7idiUdAL/4AAAD//wMAUEsBAi0A FAAGAAgAAAAhAPD3irv9AAAA4gEAABMAAAAAAAAAAAAAAAAAAAAAAFtDb250ZW50X1R5cGVzXS54 bWxQSwECLQAUAAYACAAAACEAMd1fYdIAAACPAQAACwAAAAAAAAAAAAAAAAAuAQAAX3JlbHMvLnJl bHNQSwECLQAUAAYACAAAACEAMy8FnkEAAAA5AAAAEAAAAAAAAAAAAAAAAAApAgAAZHJzL3NoYXBl eG1sLnhtbFBLAQItABQABgAIAAAAIQBmOoGvxQAAANwAAAAPAAAAAAAAAAAAAAAAAJgCAABkcnMv ZG93bnJldi54bWxQSwUGAAAAAAQABAD1AAAAigMAAAAA " fillcolor="white [3201]" strokecolor="white [3212]" strokeweight=".5pt">
                    <v:textbox>
                      <w:txbxContent>
                        <w:p w14:paraId="56C2844B" w14:textId="77777777" w:rsidR="000A2C33" w:rsidRDefault="000A2C33" w:rsidP="009C4624">
                          <w:pPr>
                            <w:jc w:val="center"/>
                            <w:rPr>
                              <w:i/>
                            </w:rPr>
                          </w:pPr>
                          <w:r>
                            <w:rPr>
                              <w:i/>
                            </w:rPr>
                            <w:t>b) Hình vuông</w:t>
                          </w:r>
                        </w:p>
                      </w:txbxContent>
                    </v:textbox>
                  </v:shape>
                  <v:shape id="Picture 246" o:spid="_x0000_s1099" type="#_x0000_t75" style="position:absolute;left:24955;top:1714;width:12827;height:128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8JJ/DAAAA3AAAAA8AAABkcnMvZG93bnJldi54bWxEj0GLwjAUhO+C/yE8wZumFXGlGouIgnoQ Vr14ezRv27LNS2liW/+9ERb2OMzMN8w67U0lWmpcaVlBPI1AEGdWl5wruN8OkyUI55E1VpZJwYsc pJvhYI2Jth1/U3v1uQgQdgkqKLyvEyldVpBBN7U1cfB+bGPQB9nkUjfYBbip5CyKFtJgyWGhwJp2 BWW/16dRcGjL3cO/zmd36S770+3L8DY2So1H/XYFwlPv/8N/7aNWMJsv4HMmHAG5e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jwkn8MAAADcAAAADwAAAAAAAAAAAAAAAACf AgAAZHJzL2Rvd25yZXYueG1sUEsFBgAAAAAEAAQA9wAAAI8DAAAAAA== ">
                    <v:imagedata r:id="rId731" o:title=""/>
                    <v:path arrowok="t"/>
                  </v:shape>
                </v:group>
              </v:group>
            </w:pict>
          </mc:Fallback>
        </mc:AlternateContent>
      </w:r>
      <w:r w:rsidR="009C4624" w:rsidRPr="007C02BC">
        <w:rPr>
          <w:rFonts w:ascii="Times New Roman" w:eastAsia="Times New Roman" w:hAnsi="Times New Roman" w:cs="Times New Roman"/>
          <w:b/>
          <w:sz w:val="26"/>
          <w:szCs w:val="26"/>
          <w:lang w:val="nl-NL"/>
        </w:rPr>
        <w:t>Ví dụ 1.</w:t>
      </w:r>
      <w:r w:rsidR="009C4624" w:rsidRPr="007C02BC">
        <w:rPr>
          <w:rFonts w:ascii="Times New Roman" w:eastAsia="Times New Roman" w:hAnsi="Times New Roman" w:cs="Times New Roman"/>
          <w:sz w:val="26"/>
          <w:szCs w:val="26"/>
          <w:lang w:val="nl-NL"/>
        </w:rPr>
        <w:t xml:space="preserve"> Cho hình vẽ sau, hãy cho biết hình nào có tâm đối xứng và xác định tâm đối xứng của hình đó?</w:t>
      </w:r>
    </w:p>
    <w:p w14:paraId="0A0A95C9" w14:textId="5D99223D" w:rsidR="00FA3BF1" w:rsidRPr="007C02BC" w:rsidRDefault="009C4624" w:rsidP="00FA3BF1">
      <w:pPr>
        <w:spacing w:line="360" w:lineRule="auto"/>
        <w:rPr>
          <w:rFonts w:ascii="Times New Roman" w:eastAsia="Times New Roman" w:hAnsi="Times New Roman" w:cs="Times New Roman"/>
          <w:b/>
          <w:sz w:val="26"/>
          <w:szCs w:val="26"/>
          <w:lang w:val="nl-NL"/>
        </w:rPr>
      </w:pPr>
      <w:r w:rsidRPr="007C02BC">
        <w:rPr>
          <w:rFonts w:ascii="Times New Roman" w:eastAsia="Times New Roman" w:hAnsi="Times New Roman" w:cs="Times New Roman"/>
          <w:b/>
          <w:sz w:val="26"/>
          <w:szCs w:val="26"/>
          <w:lang w:val="nl-NL"/>
        </w:rPr>
        <w:tab/>
      </w:r>
    </w:p>
    <w:p w14:paraId="6D1D8B96" w14:textId="77777777" w:rsidR="004B3AA2" w:rsidRPr="007C02BC" w:rsidRDefault="004B3AA2" w:rsidP="00FA3BF1">
      <w:pPr>
        <w:spacing w:line="360" w:lineRule="auto"/>
        <w:rPr>
          <w:rFonts w:ascii="Times New Roman" w:eastAsia="Times New Roman" w:hAnsi="Times New Roman" w:cs="Times New Roman"/>
          <w:b/>
          <w:sz w:val="26"/>
          <w:szCs w:val="26"/>
          <w:lang w:val="nl-NL"/>
        </w:rPr>
      </w:pPr>
    </w:p>
    <w:p w14:paraId="450E6768" w14:textId="2180F041" w:rsidR="009C4624" w:rsidRPr="007C02BC" w:rsidRDefault="009C4624" w:rsidP="00FA3BF1">
      <w:pPr>
        <w:spacing w:line="360" w:lineRule="auto"/>
        <w:rPr>
          <w:rFonts w:ascii="Times New Roman" w:eastAsia="Times New Roman" w:hAnsi="Times New Roman" w:cs="Times New Roman"/>
          <w:b/>
          <w:sz w:val="26"/>
          <w:szCs w:val="26"/>
          <w:lang w:val="nl-NL"/>
        </w:rPr>
      </w:pPr>
      <w:r w:rsidRPr="007C02BC">
        <w:rPr>
          <w:rFonts w:ascii="Times New Roman" w:hAnsi="Times New Roman" w:cs="Times New Roman"/>
          <w:noProof/>
          <w:sz w:val="26"/>
          <w:szCs w:val="26"/>
        </w:rPr>
        <mc:AlternateContent>
          <mc:Choice Requires="wpg">
            <w:drawing>
              <wp:anchor distT="0" distB="0" distL="114300" distR="114300" simplePos="0" relativeHeight="251777024" behindDoc="0" locked="0" layoutInCell="1" allowOverlap="1" wp14:anchorId="33999AD6" wp14:editId="53F910CE">
                <wp:simplePos x="0" y="0"/>
                <wp:positionH relativeFrom="column">
                  <wp:posOffset>918383</wp:posOffset>
                </wp:positionH>
                <wp:positionV relativeFrom="paragraph">
                  <wp:posOffset>-635</wp:posOffset>
                </wp:positionV>
                <wp:extent cx="4171950" cy="1520825"/>
                <wp:effectExtent l="0" t="0" r="0" b="22225"/>
                <wp:wrapNone/>
                <wp:docPr id="236" name="Group 236"/>
                <wp:cNvGraphicFramePr/>
                <a:graphic xmlns:a="http://schemas.openxmlformats.org/drawingml/2006/main">
                  <a:graphicData uri="http://schemas.microsoft.com/office/word/2010/wordprocessingGroup">
                    <wpg:wgp>
                      <wpg:cNvGrpSpPr/>
                      <wpg:grpSpPr>
                        <a:xfrm>
                          <a:off x="0" y="0"/>
                          <a:ext cx="4171950" cy="1520825"/>
                          <a:chOff x="0" y="0"/>
                          <a:chExt cx="4171950" cy="1520819"/>
                        </a:xfrm>
                      </wpg:grpSpPr>
                      <wpg:grpSp>
                        <wpg:cNvPr id="234" name="Group 234"/>
                        <wpg:cNvGrpSpPr/>
                        <wpg:grpSpPr>
                          <a:xfrm>
                            <a:off x="2393950" y="203200"/>
                            <a:ext cx="1778000" cy="1317619"/>
                            <a:chOff x="2393950" y="203200"/>
                            <a:chExt cx="1778000" cy="1317619"/>
                          </a:xfrm>
                        </wpg:grpSpPr>
                        <wps:wsp>
                          <wps:cNvPr id="239" name="Text Box 24"/>
                          <wps:cNvSpPr txBox="1"/>
                          <wps:spPr>
                            <a:xfrm>
                              <a:off x="2508250" y="1209143"/>
                              <a:ext cx="1503218" cy="311676"/>
                            </a:xfrm>
                            <a:prstGeom prst="rect">
                              <a:avLst/>
                            </a:prstGeom>
                            <a:solidFill>
                              <a:schemeClr val="lt1"/>
                            </a:solidFill>
                            <a:ln w="6350">
                              <a:solidFill>
                                <a:schemeClr val="bg1"/>
                              </a:solidFill>
                            </a:ln>
                          </wps:spPr>
                          <wps:txbx>
                            <w:txbxContent>
                              <w:p w14:paraId="3D53D20F" w14:textId="77777777" w:rsidR="000A2C33" w:rsidRDefault="000A2C33" w:rsidP="009C4624">
                                <w:pPr>
                                  <w:jc w:val="center"/>
                                  <w:rPr>
                                    <w:i/>
                                  </w:rPr>
                                </w:pPr>
                                <w:r>
                                  <w:rPr>
                                    <w:i/>
                                  </w:rPr>
                                  <w:t>e) Hình thang cân</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40" name="Picture 240"/>
                            <pic:cNvPicPr>
                              <a:picLocks noChangeAspect="1"/>
                            </pic:cNvPicPr>
                          </pic:nvPicPr>
                          <pic:blipFill>
                            <a:blip r:embed="rId732" cstate="email">
                              <a:extLst>
                                <a:ext uri="{28A0092B-C50C-407E-A947-70E740481C1C}">
                                  <a14:useLocalDpi xmlns:a14="http://schemas.microsoft.com/office/drawing/2010/main"/>
                                </a:ext>
                              </a:extLst>
                            </a:blip>
                            <a:srcRect/>
                            <a:stretch>
                              <a:fillRect/>
                            </a:stretch>
                          </pic:blipFill>
                          <pic:spPr bwMode="auto">
                            <a:xfrm>
                              <a:off x="2393950" y="203200"/>
                              <a:ext cx="1778000" cy="1009650"/>
                            </a:xfrm>
                            <a:prstGeom prst="rect">
                              <a:avLst/>
                            </a:prstGeom>
                            <a:noFill/>
                            <a:ln>
                              <a:noFill/>
                            </a:ln>
                          </pic:spPr>
                        </pic:pic>
                      </wpg:grpSp>
                      <wpg:grpSp>
                        <wpg:cNvPr id="235" name="Group 235"/>
                        <wpg:cNvGrpSpPr/>
                        <wpg:grpSpPr>
                          <a:xfrm>
                            <a:off x="0" y="0"/>
                            <a:ext cx="1924050" cy="1503576"/>
                            <a:chOff x="0" y="0"/>
                            <a:chExt cx="1924050" cy="1503576"/>
                          </a:xfrm>
                        </wpg:grpSpPr>
                        <wps:wsp>
                          <wps:cNvPr id="237" name="Text Box 23"/>
                          <wps:cNvSpPr txBox="1"/>
                          <wps:spPr>
                            <a:xfrm>
                              <a:off x="177800" y="1191900"/>
                              <a:ext cx="1503218" cy="311676"/>
                            </a:xfrm>
                            <a:prstGeom prst="rect">
                              <a:avLst/>
                            </a:prstGeom>
                            <a:solidFill>
                              <a:schemeClr val="lt1"/>
                            </a:solidFill>
                            <a:ln w="6350">
                              <a:solidFill>
                                <a:schemeClr val="bg1"/>
                              </a:solidFill>
                            </a:ln>
                          </wps:spPr>
                          <wps:txbx>
                            <w:txbxContent>
                              <w:p w14:paraId="652C53A8" w14:textId="77777777" w:rsidR="000A2C33" w:rsidRDefault="000A2C33" w:rsidP="009C4624">
                                <w:pPr>
                                  <w:jc w:val="center"/>
                                  <w:rPr>
                                    <w:i/>
                                  </w:rPr>
                                </w:pPr>
                                <w:r>
                                  <w:rPr>
                                    <w:i/>
                                  </w:rPr>
                                  <w:t>d) Hình thoi</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38" name="Picture 238"/>
                            <pic:cNvPicPr>
                              <a:picLocks noChangeAspect="1"/>
                            </pic:cNvPicPr>
                          </pic:nvPicPr>
                          <pic:blipFill>
                            <a:blip r:embed="rId733" cstate="email">
                              <a:extLst>
                                <a:ext uri="{28A0092B-C50C-407E-A947-70E740481C1C}">
                                  <a14:useLocalDpi xmlns:a14="http://schemas.microsoft.com/office/drawing/2010/main"/>
                                </a:ext>
                              </a:extLst>
                            </a:blip>
                            <a:srcRect/>
                            <a:stretch>
                              <a:fillRect/>
                            </a:stretch>
                          </pic:blipFill>
                          <pic:spPr bwMode="auto">
                            <a:xfrm>
                              <a:off x="0" y="0"/>
                              <a:ext cx="1924050" cy="1219200"/>
                            </a:xfrm>
                            <a:prstGeom prst="rect">
                              <a:avLst/>
                            </a:prstGeom>
                            <a:noFill/>
                            <a:ln>
                              <a:noFill/>
                            </a:ln>
                          </pic:spPr>
                        </pic:pic>
                      </wpg:grpSp>
                    </wpg:wgp>
                  </a:graphicData>
                </a:graphic>
                <wp14:sizeRelH relativeFrom="page">
                  <wp14:pctWidth>0</wp14:pctWidth>
                </wp14:sizeRelH>
                <wp14:sizeRelV relativeFrom="page">
                  <wp14:pctHeight>0</wp14:pctHeight>
                </wp14:sizeRelV>
              </wp:anchor>
            </w:drawing>
          </mc:Choice>
          <mc:Fallback>
            <w:pict>
              <v:group id="Group 236" o:spid="_x0000_s1100" style="position:absolute;margin-left:72.3pt;margin-top:-.05pt;width:328.5pt;height:119.75pt;z-index:251777024" coordsize="41719,1520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L+J8+5BAAAPBEAAA4AAABkcnMvZTJvRG9jLnhtbOxYXW/bNhR9H7D/ IOjdsSTbcSzEKVwnKQpkXbBk6DNNU7ZQSeRIOnY27L/vXFKSv2K0zYYN2/pgh9+899x7z2F8+WZT FsGT0CaX1TiMz6IwEBWX87xajMOfH287F2FgLKvmrJCVGIfPwoRvrr7/7nKtUpHIpSzmQgc4pDLp Wo3DpbUq7XYNX4qSmTOpRIXJTOqSWXT1ojvXbI3Ty6KbRNF5dy31XGnJhTEYvfaT4ZU7P8sEtz9m mRE2KMYhbLPuW7vvGX13ry5ZutBMLXNem8FeYUXJ8gqXtkddM8uClc6PjipzrqWRmT3jsuzKLMu5 cD7Amzg68OadlivlfFmk64VqYQK0Bzi9+lj+4eleB/l8HCa98zCoWIkguXsDGgA8a7VIseqdVg/q XtcDC98jjzeZLukvfAk2DtjnFlixsQHHYD8exqMB8OeYiwdJdJEMPPR8ifgc7ePLm5M74xHt7DYX d8m+1py209rdetc/9K7/Cu+S3qjnHIEfSdRDBno3Gkfj4fAiwqB3tBcPz725LG0dPXXE1udTh5z0 GaVjttlh/lx2PCyZEi7pDMW9xW/U4PdIzr6VmyCpEXTrKDkCu8E4IuyRNanB4As5kgwoAYASZUMS jeJ+7wDGAbCNQR2UL704Ph+6VGwBYKnSxr4TsgyoMQ41Ct3VH3u6M9bnR7OEDDCyyOe3eVG4DpGL mBY6eGKghcI6e3H43qqiCtbj8LwHOz93wmzxwgk4r6iQqGvV4EAtu5ltXLn1kgakmZw/AzstPTkZ xW9zOHXHjL1nGmwEoMCwmF1K/WsYrMFW49D8smJahEHxvkLAAWEfy6zr9AfDBB29OzPbnalW5VTC 8xjcrLhr0npbNM1My/IjiHVCt2KKVRx3j0PbNKfWcyiImYvJxC0CoSlm76oHxeloAo1C8Lj5yLSq 42SROx9kk2IsPQiXX0s7KzlZWZnlLpYEnEepxhPpfnWpcp7iU7MiWkd5/3n1wC67Ihi9ApVfdEbJ 9KeV6nh/81le5PbZiRF8JqOqp/ucU+JTZ6eEKEKeYDFP16KCHH806/wuwJbzO8k/maCS0yWrFmJi FBK8Lqzu/nLX3btyVuSqyXVq184hYgeq8QI+XpGuJV+VorJeYrUomIW+m2WuDPIkFeVMzFF07+fI IA55txAN6HVeuKgjxihCiiIxhVPB35KLSRSNkred6SCadvrR8KYzGfWHnWF0M+xH/Yt4Gk9/p91x P10ZAfdZca3y2nSMHhn/ouTVjwMvpk6UPRfAEKcZjWkoTkKGbDSa/wRwsQ5tq4XlS2pmIIt6nJih mXBobwGmUBDJBbP1D3IOFBiy1oFwIIunWJ8QIoXc53xAdQ7e2dW5r6a8SlIOOLeIh6ik6oGGmRrj gQw18XHlVcupV1CnrMdiOmgyuXkqODn/K54K8QhFsX0qRL2B5/4dBUUZQRZq5d2RzRM74a4PxuFT 4W+RzWGD1FY2ndgRp4EbvkY2fY541YxH8ejo8fE/UM0Wu2+q6Qhtq7C+xP97qtnDM/BANTEEXiPO InX996lm8k01v0w195i+lco9nk8gGJ4IW57/B6TSSQv+RXc1Wf+cQL8B7PaduG5/9Lj6AwAA//8D AFBLAwQUAAYACAAAACEAf0Iy4sMAAAClAQAAGQAAAGRycy9fcmVscy9lMm9Eb2MueG1sLnJlbHO8 kMsKwjAQRfeC/xBmb9N2ISKm3YjgVuoHDMm0DTYPkij69wZEsCC4czkz3HMPs2vvZmI3ClE7K6Aq SmBkpVPaDgLO3WG1ARYTWoWTsyTgQRHaZrnYnWjClENx1D6yTLFRwJiS33Ie5UgGY+E82XzpXTCY 8hgG7lFecCBel+Wah08GNDMmOyoB4ahqYN3D5+bfbNf3WtLeyashm75UcG1ydwZiGCgJMKQ0vpZ1 QaYH/t2h+o9D9Xbgs+c2TwAAAP//AwBQSwMEFAAGAAgAAAAhAKuGaMXfAAAACQEAAA8AAABkcnMv ZG93bnJldi54bWxMj0FrwkAQhe+F/odlCr3pJpqKxmxEpO1JCtVC6W3MjkkwuxuyaxL/faenevx4 jzffZJvRNKKnztfOKoinEQiyhdO1LRV8Hd8mSxA+oNXYOEsKbuRhkz8+ZJhqN9hP6g+hFDxifYoK qhDaVEpfVGTQT11LlrOz6wwGxq6UusOBx00jZ1G0kAZryxcqbGlXUXE5XI2C9wGH7Tx+7feX8+72 c3z5+N7HpNTz07hdgwg0hv8y/OmzOuTsdHJXq71omJNkwVUFkxgE58soZj4pmM1XCcg8k/cf5L8A AAD//wMAUEsDBBQABgAIAAAAIQD6r4kpMQIAAIgJAAAUAAAAZHJzL21lZGlhL2ltYWdlMS5lbWbc lc1qFFEQhU93T3BGxLQmEYUgkyEDI5GYjfiDkk4y8Qd0IxKzUhgCgroQdKVZNEHwZ+ET+ASC76Dg QpdZuPIFfAVX8TvdfccmCq4ijgVn6ty6dW/VvbemOpL0AEyBCbDZkLZiSCU3MH7fL7VXr1+SIr1o STeZq7kUnq8PS/eOSp8ZtaJqcaWeHkr0vNUQG+gkaAO2m4uySNPwFMTp+68orbOxYd+zwP72Xcji wo/0kHzxeDamAwWXGpmG3Ot6wPte7l9dcZ7zLPpATl8qjanYfxP9EHj/ZqZ4AT4LQi45vJRPmXWw Q3eaWZQ4t3Zld5xSnixLR/q68qpf6ChJpjhnyiThC5nhtwkGwGcgNZ2vOFdd5OA8OOfFQu3ijnUH +H681toStDqRNkrTL79dLCFm4GMEuoXdMV0H8wQIdeBY35K8O7uad4P/PvwDZzr3uirfJWgl+ZB7 jx4Icetn7VT2HcRvNw1S4DfZ/a6T2JvA75qg/+TvmN6vXgf3ubC1RlkPTO1ZHRxberPy8cLjZamq hxGsA/eDAfflfuA3fDmxnbgWwtuPah284/1dB3+jHzwaX+sXdTCi/eAUfzTXQb0fPDu9nfwP/cB9 wHUQ6oFj7lk/CHUw7Asj1g/GuSfXwRb1cBftfuA6cE/41/rBDLn5OzEA4ZtzDb4BzoEzYJ23v80h wrjNuMf4hN4yGyRfDIzPXI3/tNZZh4Hj/e5bFmflHNM6CCZNkBSY/wAAAP//AwBQSwMEFAAGAAgA AAAhAEjDJQMkAgAAiAkAABQAAABkcnMvbWVkaWEvaW1hZ2UyLmVtZtSVvWsUURTFz8xscFdiGGUX FKJsFiUJhpByFSRjsn7hRyVoJ4RgIRYWKURD3ELQytLe1k4QESvL2FkrKHb5L+Lv7M7FdRWsFpwL Z+95H/vufXMP7yaS7oMWaIIvNWk6g5T2jcnikNS+cP2ilOh5Q7rJWhobSv/iiHTvqPSJcSP5ffHx 4UzPGjVxgJZAG3Dc6aRINAvPQZp//IrTbQ42vLcLvN97V4p0sI/0sP7qiWJK0wMu1QpyLrn/twB8 7qXelXXn+ZT7XCan7/idMjfv2wYPgM+vF0pX4CdB5NKHD223sI956H69SLIlSLucd5yBfT7eez/z cE162ZN215VkWYt75iwOc5fm4HWwAZy3Uzpb8oN452Bwz3MDN8Yd6w7w9/F/7W3h1Um0OZz64/cU MxEz+BSBbjHvmDc4vIm3Dj5wuGNtzf/IdFXHYv8B9gdnue//GdDzAzfGfcYCiLijd+2U8/uYazIL cuCajNfVedWB62qJ/mu/Y/q8UR24/tbBW384bGI6iPqjh+aTbq+KOrjLN4r3wDW0Brbm28tR+6rq YLF8B/wuTFwHUX89Wqvie9Ci7NbBKwTgvmAdWAN7WfXfA+vAfcE6mHhfiPpHf6hYX7AO/P5aB9EX rAH3hv/tPZgjT/eJDRA95xp8E5wBXfCuJu1xlxjvMH7DeFGvWQ3rrwajt43wX7OjrMPA8f7Wy9Ji uMayZoC/pS0H5j8BAAD//wMAUEsBAi0AFAAGAAgAAAAhAKbmUfsMAQAAFQIAABMAAAAAAAAAAAAA AAAAAAAAAFtDb250ZW50X1R5cGVzXS54bWxQSwECLQAUAAYACAAAACEAOP0h/9YAAACUAQAACwAA AAAAAAAAAAAAAAA9AQAAX3JlbHMvLnJlbHNQSwECLQAUAAYACAAAACEAYv4nz7kEAAA8EQAADgAA AAAAAAAAAAAAAAA8AgAAZHJzL2Uyb0RvYy54bWxQSwECLQAUAAYACAAAACEAf0Iy4sMAAAClAQAA GQAAAAAAAAAAAAAAAAAhBwAAZHJzL19yZWxzL2Uyb0RvYy54bWwucmVsc1BLAQItABQABgAIAAAA IQCrhmjF3wAAAAkBAAAPAAAAAAAAAAAAAAAAABsIAABkcnMvZG93bnJldi54bWxQSwECLQAUAAYA CAAAACEA+q+JKTECAACICQAAFAAAAAAAAAAAAAAAAAAnCQAAZHJzL21lZGlhL2ltYWdlMS5lbWZQ SwECLQAUAAYACAAAACEASMMlAyQCAACICQAAFAAAAAAAAAAAAAAAAACKCwAAZHJzL21lZGlhL2lt YWdlMi5lbWZQSwUGAAAAAAcABwC+AQAA4A0AAAAA ">
                <v:group id="Group 234" o:spid="_x0000_s1101" style="position:absolute;left:23939;top:2032;width:17780;height:13176" coordorigin="23939,2032" coordsize="17780,131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Y3nsYAAADcAAAADwAAAGRycy9kb3ducmV2LnhtbESPT2vCQBTE7wW/w/IK vdXNH1skdQ0itngQoSqU3h7ZZxKSfRuy2yR++25B6HGYmd8wq3wyrRiod7VlBfE8AkFcWF1zqeBy fn9egnAeWWNrmRTcyEG+nj2sMNN25E8aTr4UAcIuQwWV910mpSsqMujmtiMO3tX2Bn2QfSl1j2OA m1YmUfQqDdYcFirsaFtR0Zx+jIKPEcdNGu+GQ3Pd3r7PL8evQ0xKPT1OmzcQnib/H76391pBki7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tjeexgAAANwA AAAPAAAAAAAAAAAAAAAAAKoCAABkcnMvZG93bnJldi54bWxQSwUGAAAAAAQABAD6AAAAnQMAAAAA ">
                  <v:shape id="Text Box 24" o:spid="_x0000_s1102" type="#_x0000_t202" style="position:absolute;left:25082;top:12091;width:15032;height:31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H418QA AADcAAAADwAAAGRycy9kb3ducmV2LnhtbESPQWvCQBSE7wX/w/IEb7qpSrHRVUKLWFpBtF68PbLP JDT7NmSfGv99tyD0OMzMN8xi1blaXakNlWcDz6MEFHHubcWFgeP3ejgDFQTZYu2ZDNwpwGrZe1pg av2N93Q9SKEihEOKBkqRJtU65CU5DCPfEEfv7FuHEmVbaNviLcJdrcdJ8qIdVhwXSmzoraT853Bx Bj6nJ3yfyBfdhbtdlm1mzTRsjRn0u2wOSqiT//Cj/WENjCev8HcmHgG9/AUAAP//AwBQSwECLQAU AAYACAAAACEA8PeKu/0AAADiAQAAEwAAAAAAAAAAAAAAAAAAAAAAW0NvbnRlbnRfVHlwZXNdLnht bFBLAQItABQABgAIAAAAIQAx3V9h0gAAAI8BAAALAAAAAAAAAAAAAAAAAC4BAABfcmVscy8ucmVs c1BLAQItABQABgAIAAAAIQAzLwWeQQAAADkAAAAQAAAAAAAAAAAAAAAAACkCAABkcnMvc2hhcGV4 bWwueG1sUEsBAi0AFAAGAAgAAAAhAL9x+NfEAAAA3AAAAA8AAAAAAAAAAAAAAAAAmAIAAGRycy9k b3ducmV2LnhtbFBLBQYAAAAABAAEAPUAAACJAwAAAAA= " fillcolor="white [3201]" strokecolor="white [3212]" strokeweight=".5pt">
                    <v:textbox>
                      <w:txbxContent>
                        <w:p w14:paraId="3D53D20F" w14:textId="77777777" w:rsidR="000A2C33" w:rsidRDefault="000A2C33" w:rsidP="009C4624">
                          <w:pPr>
                            <w:jc w:val="center"/>
                            <w:rPr>
                              <w:i/>
                            </w:rPr>
                          </w:pPr>
                          <w:r>
                            <w:rPr>
                              <w:i/>
                            </w:rPr>
                            <w:t>e) Hình thang cân</w:t>
                          </w:r>
                        </w:p>
                      </w:txbxContent>
                    </v:textbox>
                  </v:shape>
                  <v:shape id="Picture 240" o:spid="_x0000_s1103" type="#_x0000_t75" style="position:absolute;left:23939;top:2032;width:17780;height:10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vr7XCAAAA3AAAAA8AAABkcnMvZG93bnJldi54bWxET1trwjAUfh/4H8IRfJuJ4kSrUWToGAqC 1+dDc2yLzUnXZLbu1y8Pgz1+fPf5srWleFDtC8caBn0Fgjh1puBMw/m0eZ2A8AHZYOmYNDzJw3LR eZljYlzDB3ocQyZiCPsENeQhVImUPs3Jou+7ijhyN1dbDBHWmTQ1NjHclnKo1FhaLDg25FjRe07p /fhtNdx3bx8/0yJbq3R/ue6mavy1bVDrXrddzUAEasO/+M/9aTQMR3F+PBOPgFz8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kL6+1wgAAANwAAAAPAAAAAAAAAAAAAAAAAJ8C AABkcnMvZG93bnJldi54bWxQSwUGAAAAAAQABAD3AAAAjgMAAAAA ">
                    <v:imagedata r:id="rId734" o:title=""/>
                    <v:path arrowok="t"/>
                  </v:shape>
                </v:group>
                <v:group id="Group 235" o:spid="_x0000_s1104" style="position:absolute;width:19240;height:15035" coordsize="19240,15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qSBcQAAADcAAAADwAAAGRycy9kb3ducmV2LnhtbESPQYvCMBSE74L/ITxh b5pWUaQaRUSXPciCVVj29miebbF5KU1s67/fLAgeh5n5hllve1OJlhpXWlYQTyIQxJnVJecKrpfj eAnCeWSNlWVS8CQH281wsMZE247P1KY+FwHCLkEFhfd1IqXLCjLoJrYmDt7NNgZ9kE0udYNdgJtK TqNoIQ2WHBYKrGlfUHZPH0bBZ4fdbhYf2tP9tn/+XubfP6eYlPoY9bsVCE+9f4df7S+tYDqb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vqSBcQAAADcAAAA DwAAAAAAAAAAAAAAAACqAgAAZHJzL2Rvd25yZXYueG1sUEsFBgAAAAAEAAQA+gAAAJsDAAAAAA== ">
                  <v:shape id="Text Box 23" o:spid="_x0000_s1105" type="#_x0000_t202" style="position:absolute;left:1778;top:11919;width:15032;height:31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LJPsQA AADcAAAADwAAAGRycy9kb3ducmV2LnhtbESPQWvCQBSE7wX/w/IEb7qpSpXoKqFFLK0gtV68PbLP JDT7NmSfGv99tyD0OMzMN8xy3blaXakNlWcDz6MEFHHubcWFgeP3ZjgHFQTZYu2ZDNwpwHrVe1pi av2Nv+h6kEJFCIcUDZQiTap1yEtyGEa+IY7e2bcOJcq20LbFW4S7Wo+T5EU7rDgulNjQa0n5z+Hi DHxMT/g2kU+6C3f7LNvOm2nYGTPod9kClFAn/+FH+90aGE9m8HcmHgG9+gUAAP//AwBQSwECLQAU AAYACAAAACEA8PeKu/0AAADiAQAAEwAAAAAAAAAAAAAAAAAAAAAAW0NvbnRlbnRfVHlwZXNdLnht bFBLAQItABQABgAIAAAAIQAx3V9h0gAAAI8BAAALAAAAAAAAAAAAAAAAAC4BAABfcmVscy8ucmVs c1BLAQItABQABgAIAAAAIQAzLwWeQQAAADkAAAAQAAAAAAAAAAAAAAAAACkCAABkcnMvc2hhcGV4 bWwueG1sUEsBAi0AFAAGAAgAAAAhAKGiyT7EAAAA3AAAAA8AAAAAAAAAAAAAAAAAmAIAAGRycy9k b3ducmV2LnhtbFBLBQYAAAAABAAEAPUAAACJAwAAAAA= " fillcolor="white [3201]" strokecolor="white [3212]" strokeweight=".5pt">
                    <v:textbox>
                      <w:txbxContent>
                        <w:p w14:paraId="652C53A8" w14:textId="77777777" w:rsidR="000A2C33" w:rsidRDefault="000A2C33" w:rsidP="009C4624">
                          <w:pPr>
                            <w:jc w:val="center"/>
                            <w:rPr>
                              <w:i/>
                            </w:rPr>
                          </w:pPr>
                          <w:r>
                            <w:rPr>
                              <w:i/>
                            </w:rPr>
                            <w:t>d) Hình thoi</w:t>
                          </w:r>
                        </w:p>
                      </w:txbxContent>
                    </v:textbox>
                  </v:shape>
                  <v:shape id="Picture 238" o:spid="_x0000_s1106" type="#_x0000_t75" style="position:absolute;width:19240;height:121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bTITDAAAA3AAAAA8AAABkcnMvZG93bnJldi54bWxET01rwkAQvRf6H5YpeKsbI7aSuopEJVJ6 qRW8jtlpkjY7G7JrEv317qHQ4+N9L1aDqUVHrassK5iMIxDEudUVFwqOX7vnOQjnkTXWlknBlRys lo8PC0y07fmTuoMvRAhhl6CC0vsmkdLlJRl0Y9sQB+7btgZ9gG0hdYt9CDe1jKPoRRqsODSU2FBa Uv57uBgFWbr9SV9Pm3f+qCbnm5ZN5LOZUqOnYf0GwtPg/8V/7r1WEE/D2nAmHAG5v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5tMhMMAAADcAAAADwAAAAAAAAAAAAAAAACf AgAAZHJzL2Rvd25yZXYueG1sUEsFBgAAAAAEAAQA9wAAAI8DAAAAAA== ">
                    <v:imagedata r:id="rId735" o:title=""/>
                    <v:path arrowok="t"/>
                  </v:shape>
                </v:group>
              </v:group>
            </w:pict>
          </mc:Fallback>
        </mc:AlternateContent>
      </w:r>
    </w:p>
    <w:p w14:paraId="28F999ED" w14:textId="77777777" w:rsidR="009C4624" w:rsidRPr="007C02BC" w:rsidRDefault="009C4624" w:rsidP="009C4624">
      <w:pPr>
        <w:tabs>
          <w:tab w:val="left" w:pos="6945"/>
        </w:tabs>
        <w:spacing w:line="360" w:lineRule="auto"/>
        <w:rPr>
          <w:rFonts w:ascii="Times New Roman" w:eastAsia="Times New Roman" w:hAnsi="Times New Roman" w:cs="Times New Roman"/>
          <w:b/>
          <w:sz w:val="26"/>
          <w:szCs w:val="26"/>
          <w:lang w:val="nl-NL"/>
        </w:rPr>
      </w:pPr>
    </w:p>
    <w:p w14:paraId="0A92CFB9" w14:textId="1506829C" w:rsidR="009C4624" w:rsidRPr="007C02BC" w:rsidRDefault="009C4624" w:rsidP="009C4624">
      <w:pPr>
        <w:tabs>
          <w:tab w:val="left" w:pos="6945"/>
        </w:tabs>
        <w:spacing w:line="360" w:lineRule="auto"/>
        <w:rPr>
          <w:rFonts w:ascii="Times New Roman" w:eastAsia="Times New Roman" w:hAnsi="Times New Roman" w:cs="Times New Roman"/>
          <w:b/>
          <w:sz w:val="26"/>
          <w:szCs w:val="26"/>
          <w:lang w:val="nl-NL"/>
        </w:rPr>
      </w:pPr>
    </w:p>
    <w:p w14:paraId="35CD50FF" w14:textId="77777777" w:rsidR="00FA3BF1" w:rsidRPr="007C02BC" w:rsidRDefault="00FA3BF1" w:rsidP="009C4624">
      <w:pPr>
        <w:tabs>
          <w:tab w:val="left" w:pos="6945"/>
        </w:tabs>
        <w:spacing w:line="360" w:lineRule="auto"/>
        <w:rPr>
          <w:rFonts w:ascii="Times New Roman" w:eastAsia="Times New Roman" w:hAnsi="Times New Roman" w:cs="Times New Roman"/>
          <w:b/>
          <w:sz w:val="26"/>
          <w:szCs w:val="26"/>
          <w:lang w:val="nl-NL"/>
        </w:rPr>
      </w:pPr>
    </w:p>
    <w:p w14:paraId="3D37AFA5" w14:textId="0A42201D" w:rsidR="009C4624" w:rsidRPr="007C02BC" w:rsidRDefault="00FA3BF1" w:rsidP="009C4624">
      <w:pPr>
        <w:tabs>
          <w:tab w:val="left" w:pos="1810"/>
        </w:tabs>
        <w:spacing w:beforeLines="60" w:before="144" w:afterLines="60" w:after="144"/>
        <w:rPr>
          <w:rFonts w:ascii="Times New Roman" w:eastAsia="Calibri"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78048" behindDoc="0" locked="0" layoutInCell="1" allowOverlap="1" wp14:anchorId="26D5D1BF" wp14:editId="7BFA0700">
                <wp:simplePos x="0" y="0"/>
                <wp:positionH relativeFrom="column">
                  <wp:posOffset>-281940</wp:posOffset>
                </wp:positionH>
                <wp:positionV relativeFrom="paragraph">
                  <wp:posOffset>437515</wp:posOffset>
                </wp:positionV>
                <wp:extent cx="6692900" cy="1896110"/>
                <wp:effectExtent l="0" t="0" r="0" b="27940"/>
                <wp:wrapNone/>
                <wp:docPr id="255" name="Group 255"/>
                <wp:cNvGraphicFramePr/>
                <a:graphic xmlns:a="http://schemas.openxmlformats.org/drawingml/2006/main">
                  <a:graphicData uri="http://schemas.microsoft.com/office/word/2010/wordprocessingGroup">
                    <wpg:wgp>
                      <wpg:cNvGrpSpPr/>
                      <wpg:grpSpPr>
                        <a:xfrm>
                          <a:off x="0" y="0"/>
                          <a:ext cx="6692900" cy="1896110"/>
                          <a:chOff x="0" y="0"/>
                          <a:chExt cx="6692900" cy="1896330"/>
                        </a:xfrm>
                      </wpg:grpSpPr>
                      <wpg:grpSp>
                        <wpg:cNvPr id="221" name="Group 221"/>
                        <wpg:cNvGrpSpPr/>
                        <wpg:grpSpPr>
                          <a:xfrm>
                            <a:off x="0" y="0"/>
                            <a:ext cx="1625600" cy="1896330"/>
                            <a:chOff x="0" y="0"/>
                            <a:chExt cx="1625600" cy="1896330"/>
                          </a:xfrm>
                        </wpg:grpSpPr>
                        <pic:pic xmlns:pic="http://schemas.openxmlformats.org/drawingml/2006/picture">
                          <pic:nvPicPr>
                            <pic:cNvPr id="231" name="Picture 231"/>
                            <pic:cNvPicPr>
                              <a:picLocks noChangeAspect="1"/>
                            </pic:cNvPicPr>
                          </pic:nvPicPr>
                          <pic:blipFill>
                            <a:blip r:embed="rId736" cstate="email">
                              <a:extLst>
                                <a:ext uri="{28A0092B-C50C-407E-A947-70E740481C1C}">
                                  <a14:useLocalDpi xmlns:a14="http://schemas.microsoft.com/office/drawing/2010/main"/>
                                </a:ext>
                              </a:extLst>
                            </a:blip>
                            <a:srcRect/>
                            <a:stretch>
                              <a:fillRect/>
                            </a:stretch>
                          </pic:blipFill>
                          <pic:spPr bwMode="auto">
                            <a:xfrm>
                              <a:off x="0" y="0"/>
                              <a:ext cx="1625600" cy="1619250"/>
                            </a:xfrm>
                            <a:prstGeom prst="rect">
                              <a:avLst/>
                            </a:prstGeom>
                            <a:noFill/>
                            <a:ln>
                              <a:noFill/>
                            </a:ln>
                          </pic:spPr>
                        </pic:pic>
                        <wps:wsp>
                          <wps:cNvPr id="232" name="Text Box 135"/>
                          <wps:cNvSpPr txBox="1"/>
                          <wps:spPr>
                            <a:xfrm>
                              <a:off x="635000" y="1619250"/>
                              <a:ext cx="353291" cy="277080"/>
                            </a:xfrm>
                            <a:prstGeom prst="rect">
                              <a:avLst/>
                            </a:prstGeom>
                            <a:solidFill>
                              <a:schemeClr val="lt1"/>
                            </a:solidFill>
                            <a:ln w="6350">
                              <a:solidFill>
                                <a:schemeClr val="bg1"/>
                              </a:solidFill>
                            </a:ln>
                          </wps:spPr>
                          <wps:txbx>
                            <w:txbxContent>
                              <w:p w14:paraId="3391CEB3" w14:textId="77777777" w:rsidR="000A2C33" w:rsidRDefault="000A2C33" w:rsidP="009C4624">
                                <w:pPr>
                                  <w:jc w:val="center"/>
                                  <w:rPr>
                                    <w:sz w:val="20"/>
                                  </w:rPr>
                                </w:pPr>
                                <w:r>
                                  <w:rPr>
                                    <w:sz w:val="20"/>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2" name="Group 222"/>
                        <wpg:cNvGrpSpPr/>
                        <wpg:grpSpPr>
                          <a:xfrm>
                            <a:off x="1739900" y="0"/>
                            <a:ext cx="1625600" cy="1896298"/>
                            <a:chOff x="1739900" y="0"/>
                            <a:chExt cx="1625600" cy="1896298"/>
                          </a:xfrm>
                        </wpg:grpSpPr>
                        <pic:pic xmlns:pic="http://schemas.openxmlformats.org/drawingml/2006/picture">
                          <pic:nvPicPr>
                            <pic:cNvPr id="229" name="Picture 229"/>
                            <pic:cNvPicPr>
                              <a:picLocks noChangeAspect="1"/>
                            </pic:cNvPicPr>
                          </pic:nvPicPr>
                          <pic:blipFill>
                            <a:blip r:embed="rId737" cstate="email">
                              <a:extLst>
                                <a:ext uri="{28A0092B-C50C-407E-A947-70E740481C1C}">
                                  <a14:useLocalDpi xmlns:a14="http://schemas.microsoft.com/office/drawing/2010/main"/>
                                </a:ext>
                              </a:extLst>
                            </a:blip>
                            <a:srcRect/>
                            <a:stretch>
                              <a:fillRect/>
                            </a:stretch>
                          </pic:blipFill>
                          <pic:spPr bwMode="auto">
                            <a:xfrm>
                              <a:off x="1739900" y="0"/>
                              <a:ext cx="1625600" cy="1619250"/>
                            </a:xfrm>
                            <a:prstGeom prst="rect">
                              <a:avLst/>
                            </a:prstGeom>
                            <a:noFill/>
                            <a:ln>
                              <a:noFill/>
                            </a:ln>
                          </pic:spPr>
                        </pic:pic>
                        <wps:wsp>
                          <wps:cNvPr id="230" name="Text Box 138"/>
                          <wps:cNvSpPr txBox="1"/>
                          <wps:spPr>
                            <a:xfrm>
                              <a:off x="2387600" y="1619250"/>
                              <a:ext cx="353291" cy="277048"/>
                            </a:xfrm>
                            <a:prstGeom prst="rect">
                              <a:avLst/>
                            </a:prstGeom>
                            <a:solidFill>
                              <a:schemeClr val="lt1"/>
                            </a:solidFill>
                            <a:ln w="6350">
                              <a:solidFill>
                                <a:schemeClr val="bg1"/>
                              </a:solidFill>
                            </a:ln>
                          </wps:spPr>
                          <wps:txbx>
                            <w:txbxContent>
                              <w:p w14:paraId="31C443E8" w14:textId="77777777" w:rsidR="000A2C33" w:rsidRDefault="000A2C33" w:rsidP="009C4624">
                                <w:pPr>
                                  <w:jc w:val="center"/>
                                  <w:rPr>
                                    <w:sz w:val="20"/>
                                  </w:rPr>
                                </w:pPr>
                                <w:r>
                                  <w:rPr>
                                    <w:sz w:val="20"/>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3" name="Group 223"/>
                        <wpg:cNvGrpSpPr/>
                        <wpg:grpSpPr>
                          <a:xfrm>
                            <a:off x="3397250" y="0"/>
                            <a:ext cx="1625600" cy="1896298"/>
                            <a:chOff x="3397250" y="0"/>
                            <a:chExt cx="1625600" cy="1896298"/>
                          </a:xfrm>
                        </wpg:grpSpPr>
                        <pic:pic xmlns:pic="http://schemas.openxmlformats.org/drawingml/2006/picture">
                          <pic:nvPicPr>
                            <pic:cNvPr id="227" name="Picture 227"/>
                            <pic:cNvPicPr>
                              <a:picLocks noChangeAspect="1"/>
                            </pic:cNvPicPr>
                          </pic:nvPicPr>
                          <pic:blipFill>
                            <a:blip r:embed="rId738" cstate="email">
                              <a:extLst>
                                <a:ext uri="{28A0092B-C50C-407E-A947-70E740481C1C}">
                                  <a14:useLocalDpi xmlns:a14="http://schemas.microsoft.com/office/drawing/2010/main"/>
                                </a:ext>
                              </a:extLst>
                            </a:blip>
                            <a:srcRect/>
                            <a:stretch>
                              <a:fillRect/>
                            </a:stretch>
                          </pic:blipFill>
                          <pic:spPr bwMode="auto">
                            <a:xfrm>
                              <a:off x="3397250" y="0"/>
                              <a:ext cx="1625600" cy="1619250"/>
                            </a:xfrm>
                            <a:prstGeom prst="rect">
                              <a:avLst/>
                            </a:prstGeom>
                            <a:noFill/>
                            <a:ln>
                              <a:noFill/>
                            </a:ln>
                          </pic:spPr>
                        </pic:pic>
                        <wps:wsp>
                          <wps:cNvPr id="228" name="Text Box 141"/>
                          <wps:cNvSpPr txBox="1"/>
                          <wps:spPr>
                            <a:xfrm>
                              <a:off x="4032250" y="1619250"/>
                              <a:ext cx="353291" cy="277048"/>
                            </a:xfrm>
                            <a:prstGeom prst="rect">
                              <a:avLst/>
                            </a:prstGeom>
                            <a:solidFill>
                              <a:schemeClr val="lt1"/>
                            </a:solidFill>
                            <a:ln w="6350">
                              <a:solidFill>
                                <a:schemeClr val="bg1"/>
                              </a:solidFill>
                            </a:ln>
                          </wps:spPr>
                          <wps:txbx>
                            <w:txbxContent>
                              <w:p w14:paraId="008A0D26" w14:textId="77777777" w:rsidR="000A2C33" w:rsidRDefault="000A2C33" w:rsidP="009C4624">
                                <w:pPr>
                                  <w:jc w:val="center"/>
                                  <w:rPr>
                                    <w:sz w:val="20"/>
                                  </w:rPr>
                                </w:pPr>
                                <w:r>
                                  <w:rPr>
                                    <w:sz w:val="20"/>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4" name="Group 224"/>
                        <wpg:cNvGrpSpPr/>
                        <wpg:grpSpPr>
                          <a:xfrm>
                            <a:off x="5067300" y="0"/>
                            <a:ext cx="1625600" cy="1896298"/>
                            <a:chOff x="5067300" y="0"/>
                            <a:chExt cx="1625600" cy="1896298"/>
                          </a:xfrm>
                        </wpg:grpSpPr>
                        <pic:pic xmlns:pic="http://schemas.openxmlformats.org/drawingml/2006/picture">
                          <pic:nvPicPr>
                            <pic:cNvPr id="225" name="Picture 225"/>
                            <pic:cNvPicPr>
                              <a:picLocks noChangeAspect="1"/>
                            </pic:cNvPicPr>
                          </pic:nvPicPr>
                          <pic:blipFill>
                            <a:blip r:embed="rId739" cstate="email">
                              <a:extLst>
                                <a:ext uri="{28A0092B-C50C-407E-A947-70E740481C1C}">
                                  <a14:useLocalDpi xmlns:a14="http://schemas.microsoft.com/office/drawing/2010/main"/>
                                </a:ext>
                              </a:extLst>
                            </a:blip>
                            <a:srcRect/>
                            <a:stretch>
                              <a:fillRect/>
                            </a:stretch>
                          </pic:blipFill>
                          <pic:spPr bwMode="auto">
                            <a:xfrm>
                              <a:off x="5067300" y="0"/>
                              <a:ext cx="1625600" cy="1619250"/>
                            </a:xfrm>
                            <a:prstGeom prst="rect">
                              <a:avLst/>
                            </a:prstGeom>
                            <a:noFill/>
                            <a:ln>
                              <a:noFill/>
                            </a:ln>
                          </pic:spPr>
                        </pic:pic>
                        <wps:wsp>
                          <wps:cNvPr id="226" name="Text Box 153"/>
                          <wps:cNvSpPr txBox="1"/>
                          <wps:spPr>
                            <a:xfrm>
                              <a:off x="5708650" y="1619250"/>
                              <a:ext cx="353291" cy="277048"/>
                            </a:xfrm>
                            <a:prstGeom prst="rect">
                              <a:avLst/>
                            </a:prstGeom>
                            <a:solidFill>
                              <a:schemeClr val="lt1"/>
                            </a:solidFill>
                            <a:ln w="6350">
                              <a:solidFill>
                                <a:schemeClr val="bg1"/>
                              </a:solidFill>
                            </a:ln>
                          </wps:spPr>
                          <wps:txbx>
                            <w:txbxContent>
                              <w:p w14:paraId="347CDBF4" w14:textId="77777777" w:rsidR="000A2C33" w:rsidRDefault="000A2C33" w:rsidP="009C4624">
                                <w:pPr>
                                  <w:jc w:val="center"/>
                                  <w:rPr>
                                    <w:sz w:val="20"/>
                                  </w:rPr>
                                </w:pPr>
                                <w:r>
                                  <w:rPr>
                                    <w:sz w:val="20"/>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255" o:spid="_x0000_s1107" style="position:absolute;margin-left:-22.2pt;margin-top:34.45pt;width:527pt;height:149.3pt;z-index:251778048" coordsize="66929,1896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XJTspeBQAAqR8AAA4AAABkcnMvZTJvRG9jLnhtbOxZ2W7jNhR9L9B/ EPTuWJst24gz8DgLBkinQZNinmmZtoWRRJWkY6dF/73nUouXKB3HM0WR5SEOd957de45pHT6YZ0m 1j2XKhbZ0HZPHNviWSSmcTYf2r/fXbZ6tqU0y6YsERkf2g9c2R/Ofv7pdJUPuCcWIplyaWGRTA1W +dBeaJ0P2m0VLXjK1InIeYbOmZAp06jKeXsq2Qqrp0nbc5xueyXkNJci4kqh9bzotM/M+rMZj/Sv s5ni2kqGNmzT5lea3wn9ts9O2WAuWb6Io9IMdoQVKYszbFovdc40s5YyfrRUGkdSKDHTJ5FI22I2 iyNufIA3rrPnzZUUy9z4Mh+s5nkdJoR2L05HLxt9vr+RVjwd2l6nY1sZS/GQzL4WNSA8q3w+wKgr md/mN7JsmBc18ng9kyn9hy/W2gT2oQ4sX2srQmO32/f6DuIfoc/t9buuW4Y+WuD5PJoXLS6emun7 Zma72rhN9tXm1JXa7so7z93zDg0/yDu363W6296VNrLBt7x7auYT3uVxNMBfiQOUHuHg2/mCWXop uV0ukh60Rsrk12XeAmRzpuNJnMT6waQfwElGZfc3cXQji8oWpPw66OinbS0PTQg7TaJxxSxGXl2L 6KuyMjFesGzORypH7gIsNLq9O9xUd7acJHF+GScJ4ZDKpXPI8708aYhPkYPnIlqmPNMFqUiewE+R qUWcK9uSA55OOHJEfprCowiEppEmYKg4MVkPnF8rTbsT4k3e/+X1Ro7T9z62xh1n3Aqc8KI16gdh K3QuwsAJeu7YHf9Ns91gsFQc7rPkPI9L09H6yPjGJC/psKAPQ0MUMGNI9d+YhiaKDNmoZPQbgotx KGvJdbSg4gwBLNsxuO4w0d4EmB6FAhFYk9UvYooosKUWJgiHEMEu4Ltu3+vspjOgIJW+4iK1qICQ w1KzPLuHH4Vv1RCyOhP04I0vSbbTACeoxdhPFpdFOEDkALlRFU5QOyzYJDZNRH27YDmHlbTsNvy9 inPuCBcfxdpy/ZJUzUBiVEuv0VEinRYobK34rSbWrt9xiGSIQTeBKxBHHOt3fK9P6MQALwyd3ncG VokknlZJZfSYjxNp3TMoaaKLvARMtkclmbUC2cNQ88R2+vZWmMwbVqie2CYKVNLrydoolB8UjK0G EzF9QOSkAEAQEpVHlzHQcs2UvmESAo5GHErQuxDyT9taQeCHtvpjyYj5kk8ZnnffDQIM06YSdEIP FbndM9nuyZbpWMBzBBi7mSKN10lVnEmRfgE8RrQrulgWYe+hraviWBfHDpxlIj4amUEFoV5ntzlo 2DVBI2zfrb8wmZcJoAGdz6JCGBvs5UExtgD+CKk4i02SUOCKKAH2VAHaTakUy0IfjW4+lsoatuVB wPOOkEo39PtG8x8fB3ZZAMcBr9+jHbYEs2H25lDw1HzgpyCh3UMBURb+Xo5sev2KN24q2UQTAkSe vEzZBKTeZfMQ2WwAPmkHMfwu7DcaUMP+dYknSLS4jmyJp6EJojNkwXPE0/N7oTmiH6qegdnp+Mj+ m/b9T+pZHzze1RNKWOTKf6GefoXbSj39I9TT9/shnY3puFdelZtpoFE9G2a/IfUMqwewUc/wZasn IPWunoeoZwPwm9Pmtaunh/eu++oZmCvXEeoZOL5XkdFBd89XqJ7dgsSrW9X73bO+p/7Yu2dQ4bZS z/LS/6yX0B2nG/rly5Lnq2fD7DeknvVXgI16mpPjy717AlLv6nmIejYA/42qZ7dioc3ds1Me4599 9+zgXWy3PMq/VfU05+/NO8l39fwe9TRvN/E92Nxiy2/X9MF5u27e9W6+sJ/9AwAA//8DAFBLAwQU AAYACAAAACEAj/lMctMAAACtAgAAGQAAAGRycy9fcmVscy9lMm9Eb2MueG1sLnJlbHO8ksuKAjEQ RfcD/kOovZ1+yDAMpt2I4Fb0A4qkujvYeZBEsf/egAyMILrrZVVxzz2LWm9uZmRXClE7K6AqSmBk pVPa9gJOx93yB1hMaBWOzpKAiSJs2sXX+kAjphyKg/aRZYqNAoaU/C/nUQ5kMBbOk82XzgWDKY+h 5x7lGXvidVl+8/CfAe0Tk+2VgLBXDbDj5HPzZ7brOi1p6+TFkE0vKrg2uTsDMfSUBBhSGh/LpiDT AX/tUM/jUL9zqOZxqN45rOZxWP058Kcna+8AAAD//wMAUEsDBBQABgAIAAAAIQAQKPNK4gAAAAsB AAAPAAAAZHJzL2Rvd25yZXYueG1sTI/BbsIwEETvlfoP1lbqDeyUkELIBiHU9oQqFSpV3Ey8JBGx HcUmCX9fc2qPq3maeZutR92wnjpXW4MQTQUwMoVVtSkRvg/vkwUw56VRsrGGEG7kYJ0/PmQyVXYw X9TvfclCiXGpRKi8b1POXVGRlm5qWzIhO9tOSx/OruSqk0Mo1w1/ESLhWtYmLFSypW1FxWV/1Qgf gxw2s+it313O29vxMP/82UWE+Pw0blbAPI3+D4a7flCHPDid7NUoxxqESRzHAUVIFktgd0CIZQLs hDBLXufA84z//yH/BQAA//8DAFBLAwQUAAYACAAAACEAOF3FSc0DAADgHwAAFAAAAGRycy9tZWRp YS9pbWFnZTQuZW1m3JnPSxRhGMef/aGuttS4KASKubaClodBOoTUOLqTGSV0y4IoJELSQ0QnLRjq EHSICJOtIOhoXjxVRNQevHTp1CGMoMNKi52iP8C+33nn1c2EfsBo777y9Xn2nXfmnXmfj888vhsT kUkoFyqVFIlDus03ijyA2o+MDInE5PMekU6cFNcDQnsnI3Jpt8hbfK7nRSvadGNCbtUnBReQHqgd wuX2x9yYtMK3oLhV/Agjo7gwxbEHIY7nWNuNB+PUrfn9bW6NpHGMLenKms/zuiBe96h3LM/7HMJJ V2uUbahFB/uga9BliNdPuRK34ecgfS8+fNWGXVrdD3c15cYSvLf2sJ/zqDY1KLImD0smzXhOCwf1 smbhp6AxiM+AIdIX+g2wvAdKxD8cmA0+5zoHcX14Li2bttIRk17V9cvvTvToObWPpfFPoV/PS3sa Igecq5zgj+/o8XUYr30c9vV5cAfwOWzrPq/RBel5K5+1I+xfRWNMWiELYkyS7s9xbUJ/CmJcE7C/ G885eb2NHHzCc5EHtsg4uDvtVXAwaCoHzAcBC1irkqNI0LE3mYOHiD85oGWLjIMgF8zmJeABFn+w puWDDO6ZHAzBqnxQzJScYqYaOCiGHNBGzsH5Wi/ggNZADlZDDg4AAsVBIVtyCtlq4GA55IA2cg5s V3FAayAHXxB85oMWvIQVB2m75KTtauCA9SHfC1tUJyoOZMpIDt4h/uRgvU70nZJjfp04iWdifUgb PQeoCXSNYCAHrA1ySJhBbUAW4Bcz5UQxYz4H90IOaCPngDUBOVDWuHzA2iCH2Ae1AdaLHBSy5UQh az4Hz/E8zAe0kXPAmoAcKGscB6wNcoh9UBtgvchB2i4n0rb5HOh9gy2pD/T+gbLGcfAetQE5qKwP uH9QDfXBRXA9g3xwH3YBlu3v9g9mB3jOH+0nujfzUlzKi7XDE/rb9P9CD+bdrHWiU+/raR9Lsraf +BjHqRkkgjaI+WDcGm1Z7Bi39HhT95EYf3LwGvYFLFtUHJw5e9x7s/zdWA4WwQ85mEVeOBly8KH3 els1cDAXxp8crGwRB3Xz3V7fjeFtey/8az5wEHsfLJCD2xDzATmY2JftNT0fXEH8uX9EHqLm4EnT XH7pleuZysEK4v4Iwd9VwcHeZtuuBg5YH7Au0DzgUSN7L2gOgtqAdYKB9cEI7vklNBHmA3LAGuF/ ywdZxJHfP45BuuY5Af8CdCjUNzzDV0h/fgZ/AeqWpxihm9+vPWTDCn+9t9LrwAfOt9l3pHFXHcNh 2Qk10UGzIPo/AAAA//8DAFBLAwQUAAYACAAAACEAddukZjIFAAAgMgAAFAAAAGRycy9tZWRpYS9p bWFnZTIuZW1m3JpPaBRXHMd/s5OYNS5x3arYZtWd7XbxT4QhDTbUdjPJbtOI2h5KqVKkIqIggjl4 aGMPgyi9FQWR7akHbzYHi1C9FJZSkB5aCu1NBA8L2VI8tFDoLf1+Z+aXjJpqEzob37zsN783b97M vDfvs7/3m9lnicgZqBIp2yOSgTR9tUHkC6j01qFJEUtKwyI/W6ijFSL7eUHk9BaRH7C9Fvvj6fwG Wz5b2yM4gQxBJQin2215lhSRz0OZfOsejBzGiSnWHYVYn3VdLxPUC5vmj23zeiWHfUw9nizkedwO iOd9u7G/zna+i399a0Q+hN0Oy8R6J6DDEM+f9STjIl+BtC0+8mG6Nk6r5cjOF7ywLrost/pvfHer f1f9+oE9jeuDc/VzVzYHcrAvCx2H2FbeltejfD8sr0WJ+G8G5rE82/4RNArxWFomtVK2ZIg7lkiv oEyvqfleXOh9lPP4L3Hykzj2ti3yI/J9KJt2O8W+V8tb/xw5vf3OiFW+NDJVuT28uTrtTlX1HKjn ax6H+LE+jGM7Sv5Cnn3YAWlb4v0vR+XzSBwPjlke4nj0eI+O6UaUZyGOKZocjN/T6vOa3K8M/I2+ kgEbDUqCgUN/fTtBBsQ7VTeFgU9xf8jAVUgZaBWmqrvy66tjA3df/mTAdWYHfts2kx/c2ip0ijru pjJwH/282ytCexQsMJE73odp6Nl+YMpDtUf8QNaz7CGUlaJy8h6mmQmRBTX4Bd7kWTEfJuKgIpk+ DuUgVPnf/cMwzrlU0rHkNTWPW+N/gG39TtMegTgfsF8dm39+TeubzsE5dIo8MCXGweXzjRgHE6Zy wLggYAH3ql0LSUgDBw8x/uSAlikxDgJfcK0uAQ+wBvqDAtpMDiZhQ3/QKrRrrUIaOHgB8wE5oE2c g2NrGgEHtAZyMB9xMIL7FXLQdNq1ppMGDkYjDmgT58D1Qg5oDeRgDoNPfzCIgDzkIOe2azk3DRww PqQ/6FKcGHIgM0Zy8BPGnxwsxol+rV0zP07ksyLjQ9rkOUBMoDGCgRwwNqjAYQaxAVlAHs+Mdqtg Pgc7Iw5oE+eAMQE5CK1x/oCxATkIYoOIg6bTsZuO+Ry8E3FAmzgHjAnIQWiN44CxATkIYoOIg5zb sXOu+RwwLuC80JX4QN8fhNY4Dn5FbEAO4vEB3x+kIT4ogoN74IDzwsqeG5/8XeFf3ydyPqBK7br4 +1bt/cFyf2/Q94nHMC+8Bw4u4F5R+EjTaToXi3fWmf68wPEnB3thu8bBzZcaJnLwdcTBL7hXcQ5m q+ZzoP6AHJAHpknov/++sAx/oONvuD8gBxUwASNkIC3+gH6AHBxY0XukZXCg8wJ5eHB01eKDlc4L 9AcUOXiAWIEccF6YrX78munzAv0Bx78rHOj40x8YyAHjg/UY/zgHZOBiMR0c0B8wTuiaPzCYA/oD xgZxf5AGDmz0iWtQuvK8IHif6M3Vg2cGzhG4p6ux/mCl88L3mAe4NiX+vMA1KJwbTJ8XyIH6g/ha pETiRI0PyEPpRSM5UH/ANUr4BPEB1ymlgYOl1qQlwoGOv/oFQ/3BVbRbOSADaViXputTaRP3B63x RuAHaDk/GMaBrls9i1hROeD6VK5dNd0faFzQFQ50XlAeDONAnxvjHDA2SMNaZXLAeYEcJP4+Uf2A 8mAgB4wTyYG+T6QveB7jRAexy+PrfQ+i7AT0RqQ/0I/fId3+Bvmb0E65gRqa/DHNYcluLL9YGs+V sZGDllpnn/EW19kPoM5GiCkPMf8PAAAA//8DAFBLAwQUAAYACAAAACEAsrKGoRMEAADIHQAAFAAA AGRycy9tZWRpYS9pbWFnZTEuZW1m3JlPSBRRHMd/u6u1ybps6ya7qOGISdmCSy5kguuomxXkISQy SAyRoOgQHTVj7BJdJBCWNcEuHaQOYfdgK4i6BEm3wNNCC0WH8CjY9zszT8cQPNRIzydffr958/b9 md+H934zBkTkNtTgKlklQqny4rDIPNR8dmhQJCAfmkTiAZGgauDa2bjIraTIR1wfwn1vmTockoeH qgQdSBpqhtDdyYAZkEb4MSgYK32FkRF0TLFtF8T2bJsxg3Y7Z2pW71GzWiK4x1JlyqbP3x2H2O+5 /IUBzjOJ+fyoFnkCGz+AChS2m4BGIPYfNiWYgd8KqblY8J1S6KNV9XA34qbTFkuWK0/r341O/+of mJ/tFykMvEzdzFMG7oWhcYhzxfDS7fo1sByLErF6bPOHz7mPQV0Qf0vLoqy0BCTNGzuUY6hTYyof j8C6jHr+nvGegRjrBxjoIPxsuGikYnN1q8ZCtNxh1T/KNqXGutYa17uLhuoD7Szl4yeWZw19uHaL telzDcchNRfv+lvc+g0UxoMxi0GMR5W5PaYJ1IchxjQEu1t7jsn+vAww9mTgDCwL+5iARqC/ZeBs 9fc+xcDrG03vdGFgGc+DDLzCQyUDjHWyc7Fj2Chkh+qW00vRRPtKTU8b2VBx15WBq1jr52pACzvs AwOj03ffkgHGn3uBDgww/twLGH9yQAaKRja82JGKFbKrxnK63JFof5TtaRvrKhrr3boz0OkyQBb8 YODSm5/9ZIDngC4MzCDmZIDnwBYD691zdcnOheiwYdUP1TWllqJrjSs1ZEN3BmoR+/fYB2ivefaB e3gGd6Ddz4LzJpptywfCZiCURl2zW89zzymTYGFTeR7kR8yAJ5cRMdCQZ9s4FIHQ5J/nCafQ505F xZJjKh+PxrqC61aPrsIPYn/guioh/lk51V7X80Bx8AyLJw8szAl84eDxVN7DQb+uHITBgM0CnlM5 55CwHzjg+wE5oGXxjQN7LygMiM0DLMbUbT/g+x85GIR19oNSvJwrxfcDB3xHIAe0vnNw/UDe5oBW Qw42XA6ygMDhoGiUc/q/J/BcOO1yQOs7BxnT4YBWQw6+IfjcDxrwDuFwEMmUc5HMftgPmB9yP9ij PNHhQCa15OAT4k8OtvJEK1fO6Z8n8p2R+SGt/xwgJ1A5goYcMDdoxYZp5wZkAX4pXgmV4vpzwG8G 5IDWdw6YE5ADx2q3HzA3IAd2buByUDQqoaKhPwf3XQ5ofeeAOQE5cKx2HDA3IAd2buByEMlUQpGM /hyo7wZ7kh+o7weO1Y6DL8gNyIE3P+D3g/8xPzA4T2gcUt/jLsKfgNpc1YJlSl1XsD7qhDxHC1Ws XuXhk5rH36r1ei244Hg7/T8saG79PyyKNgmIJQbR/w0AAP//AwBQSwMEFAAGAAgAAAAhAHizsk+x BAAAGC4AABQAAABkcnMvbWVkaWEvaW1hZ2UzLmVtZtyaT2hcVRTGz8wk6SQ8wmSooZBQZ5KIKWnK +IdQop2+ZJ5jA1Y3Qtq6sP9ooQQMKoJJF7MxuhAxC8MEN2ajmCwUCRp3syoEQRSLC0UtdCBTAoL7 Qvp9791jXtOAifim3nfLyTlz351337vnx7lfL5MQkSnYgLF0i0gSpm2lS2QRlnvudFkkIYeOiSwn MEYHGP9BVuTaIZF1fG7H9XCb7UrJu+0tghvIUVgOhtsNJdyE9CLOwJKZ2q9wcgY3pnHscRjHc2zB TfrjgkernDzstoqDa2wtrvwd83uDMN73eW+ixOfswfPMtAU+cwAdaBx3HTYN4/3TriQLiLkO+iwV xEE75dJrP8KttJtI8dlypp/zBG1mHLOpeVgyeQTvmcFFXdY84jTsIozvgCEyauIOeD4DTaRywnc7 Ys71Kozrw+/Ss6mXvoQ8GXQ98Pcx9OicGrdiokn067z0Z2HkgHM1UvxXKep4LGFFY1yu6PcQjuGz adsx7zEI03nD79pn+rfQmJNeWAbGnLS49+f1IPrTMOY1Bf9P4zkn77eTg6+waOSBjfe4DpuG/acc fDjrhTgYt5UD1gOfBaxPvRiQoLm3mYNPkH9yQM8WGQd+LVgoic8DPOa0rR5k8czkoAwf1INatl6s ZePAwQ3DAX3kHJxv83wO6C3kYMtw8DQgCDio5uvFaj4OHGwaDugj56DgBhzQW8jBBpLPetCDTTjg wCnUi04hDhxQH3JfaJJODDiQGSs5+B75JwfbOrFSrBft14ljyD/1IX30HEATqEawkANqgwEUTF8b kAXEtWwjVcvaz8FVwwF95BxQE5CDwFtXD6gNyIGvDQwH1XwjVc3bz8H7hgP6yDmgJiAHgbeOA2oD cuBrA8OBU2iknIL9HFAXcF9oij7Q84PAW8fBTWgDchDWBzw/iIM+eA0czIODOePxmvs8P1gY43f2 dJ54K+uJ+2JJfhgJPOZ8GOcHRzHvbk01Py9r3IqDQD1PvI0LV3CNB3YjiKkP1gbqzupw3dHxtp4j af7pvwMPbGXY3s8T98EB8v+t2+nZysEbSLxysISYHKwOz/fHgQOtB/SRc6D1AN7nAXPaWA9WAYBy wHqwNjDfb3s90Pw3tR5YzMGPYJf7gnLAehAHDk6YOkAeGhHvC2+uvFfqXnzGE0s5+Bz7ADlgPZgE C9wXurs2jsWBgyfwXjeRf/LQLA7uvDVR+uzt3of2/4V/qxMvIO8dSP4M1irMQdV59HHb9wVy8A04 uARPHtjKsEh0YkO8j8Z/L9nMwctYpymw8AuM9WA0t94TBw6Yf3KgOqEZHNi6L3yMtSIHYZ1IDuKw L2j+l/B+Ue8L5WsXPJv1Ac8PqA/+hDbQfeGV4/HQBwsm/+TgbsT7gnJQfv0l7521c9bpg5+xEczB yMFPRieSg9+e+mLEdn1wGfn/A/knD1FzINAHg+eHPVs54L5wGhx8GuJgNHd2KC4c8PyI+wN5iFof kAOb9QH3BeqDw6YekIP/oz7II5H83epFmAPDY8sLsMuwZ439hXfYhOnnrxF/CTsiyxihrXJSIxyx h+Lt3nDUhw+cb7ff1ibd7d/WdmLMQRhbBsb4HgAAAP//AwBQSwECLQAUAAYACAAAACEApuZR+wwB AAAVAgAAEwAAAAAAAAAAAAAAAAAAAAAAW0NvbnRlbnRfVHlwZXNdLnhtbFBLAQItABQABgAIAAAA IQA4/SH/1gAAAJQBAAALAAAAAAAAAAAAAAAAAD0BAABfcmVscy8ucmVsc1BLAQItABQABgAIAAAA IQClyU7KXgUAAKkfAAAOAAAAAAAAAAAAAAAAADwCAABkcnMvZTJvRG9jLnhtbFBLAQItABQABgAI AAAAIQCP+Uxy0wAAAK0CAAAZAAAAAAAAAAAAAAAAAMYHAABkcnMvX3JlbHMvZTJvRG9jLnhtbC5y ZWxzUEsBAi0AFAAGAAgAAAAhABAo80riAAAACwEAAA8AAAAAAAAAAAAAAAAA0AgAAGRycy9kb3du cmV2LnhtbFBLAQItABQABgAIAAAAIQA4XcVJzQMAAOAfAAAUAAAAAAAAAAAAAAAAAN8JAABkcnMv bWVkaWEvaW1hZ2U0LmVtZlBLAQItABQABgAIAAAAIQB126RmMgUAACAyAAAUAAAAAAAAAAAAAAAA AN4NAABkcnMvbWVkaWEvaW1hZ2UyLmVtZlBLAQItABQABgAIAAAAIQCysoahEwQAAMgdAAAUAAAA AAAAAAAAAAAAAEITAABkcnMvbWVkaWEvaW1hZ2UxLmVtZlBLAQItABQABgAIAAAAIQB4s7JPsQQA ABguAAAUAAAAAAAAAAAAAAAAAIcXAABkcnMvbWVkaWEvaW1hZ2UzLmVtZlBLBQYAAAAACQAJAEIC AABqHAAAAAA= ">
                <v:group id="Group 221" o:spid="_x0000_s1108" style="position:absolute;width:16256;height:18963" coordsize="16256,189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gC28YAAADcAAAADwAAAGRycy9kb3ducmV2LnhtbESPzWrDMBCE74G+g9hC b4lsl4bgRgkhNKUHU4gdKL0t1sY2sVbGUvzz9lWh0OMwM98w2/1kWjFQ7xrLCuJVBIK4tLrhSsGl OC03IJxH1thaJgUzOdjvHhZbTLUd+UxD7isRIOxSVFB736VSurImg25lO+LgXW1v0AfZV1L3OAa4 aWUSRWtpsOGwUGNHx5rKW343Ct5HHA/P8duQ3a7H+bt4+fzKYlLq6XE6vILwNPn/8F/7QytIkhh+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0GALbxgAAANwA AAAPAAAAAAAAAAAAAAAAAKoCAABkcnMvZG93bnJldi54bWxQSwUGAAAAAAQABAD6AAAAnQMAAAAA ">
                  <v:shape id="Picture 231" o:spid="_x0000_s1109" type="#_x0000_t75" style="position:absolute;width:16256;height:161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HXAHLEAAAA3AAAAA8AAABkcnMvZG93bnJldi54bWxEj0FrwkAUhO9C/8PyCt7MJhalRFcphYK0 VDBtpcdH9pmEZt/G3TXGf+8KQo/DzHzDLNeDaUVPzjeWFWRJCoK4tLrhSsH319vkGYQPyBpby6Tg Qh7Wq4fREnNtz7yjvgiViBD2OSqoQ+hyKX1Zk0Gf2I44egfrDIYoXSW1w3OEm1ZO03QuDTYcF2rs 6LWm8q84GQVuy5nE2U/zuSf9u/8ojhb7d6XGj8PLAkSgIfyH7+2NVjB9yuB2Jh4Bubo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HXAHLEAAAA3AAAAA8AAAAAAAAAAAAAAAAA nwIAAGRycy9kb3ducmV2LnhtbFBLBQYAAAAABAAEAPcAAACQAwAAAAA= ">
                    <v:imagedata r:id="rId740" o:title=""/>
                    <v:path arrowok="t"/>
                  </v:shape>
                  <v:shape id="Text Box 135" o:spid="_x0000_s1110" type="#_x0000_t202" style="position:absolute;left:6350;top:16192;width:3532;height:27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VqpsQA AADcAAAADwAAAGRycy9kb3ducmV2LnhtbESPQWvCQBSE74L/YXmF3nTTKBKiqwRFWlqh1Pbi7ZF9 TUKzb0P2VeO/7xYEj8PMfMOsNoNr1Zn60Hg28DRNQBGX3jZcGfj63E8yUEGQLbaeycCVAmzW49EK c+sv/EHno1QqQjjkaKAW6XKtQ1mTwzD1HXH0vn3vUKLsK217vES4a3WaJAvtsOG4UGNH25rKn+Ov M/A6P+FuJm90FR7ei+I56+bhYMzjw1AsQQkNcg/f2i/WQDpL4f9MPAJ6/QcAAP//AwBQSwECLQAU AAYACAAAACEA8PeKu/0AAADiAQAAEwAAAAAAAAAAAAAAAAAAAAAAW0NvbnRlbnRfVHlwZXNdLnht bFBLAQItABQABgAIAAAAIQAx3V9h0gAAAI8BAAALAAAAAAAAAAAAAAAAAC4BAABfcmVscy8ucmVs c1BLAQItABQABgAIAAAAIQAzLwWeQQAAADkAAAAQAAAAAAAAAAAAAAAAACkCAABkcnMvc2hhcGV4 bWwueG1sUEsBAi0AFAAGAAgAAAAhALHVaqbEAAAA3AAAAA8AAAAAAAAAAAAAAAAAmAIAAGRycy9k b3ducmV2LnhtbFBLBQYAAAAABAAEAPUAAACJAwAAAAA= " fillcolor="white [3201]" strokecolor="white [3212]" strokeweight=".5pt">
                    <v:textbox>
                      <w:txbxContent>
                        <w:p w14:paraId="3391CEB3" w14:textId="77777777" w:rsidR="000A2C33" w:rsidRDefault="000A2C33" w:rsidP="009C4624">
                          <w:pPr>
                            <w:jc w:val="center"/>
                            <w:rPr>
                              <w:sz w:val="20"/>
                            </w:rPr>
                          </w:pPr>
                          <w:r>
                            <w:rPr>
                              <w:sz w:val="20"/>
                            </w:rPr>
                            <w:t>a)</w:t>
                          </w:r>
                        </w:p>
                      </w:txbxContent>
                    </v:textbox>
                  </v:shape>
                </v:group>
                <v:group id="Group 222" o:spid="_x0000_s1111" style="position:absolute;left:17399;width:16256;height:18962" coordorigin="17399" coordsize="16256,18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MqcrMYAAADcAAAADwAAAGRycy9kb3ducmV2LnhtbESPzWrDMBCE74G+g9hC b4lsl4bgRgkhNKUHU4gdKL0t1sY2sVbGUvzz9lWh0OMwM98w2/1kWjFQ7xrLCuJVBIK4tLrhSsGl OC03IJxH1thaJgUzOdjvHhZbTLUd+UxD7isRIOxSVFB736VSurImg25lO+LgXW1v0AfZV1L3OAa4 aWUSRWtpsOGwUGNHx5rKW343Ct5HHA/P8duQ3a7H+bt4+fzKYlLq6XE6vILwNPn/8F/7QytIk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EypysxgAAANwA AAAPAAAAAAAAAAAAAAAAAKoCAABkcnMvZG93bnJldi54bWxQSwUGAAAAAAQABAD6AAAAnQMAAAAA ">
                  <v:shape id="Picture 229" o:spid="_x0000_s1112" type="#_x0000_t75" style="position:absolute;left:17399;width:16256;height:161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3JM1PGAAAA3AAAAA8AAABkcnMvZG93bnJldi54bWxEj1trwkAUhN8L/oflCH2rG/NQNLqKF0Sl BesFnw/ZYxLMno3Z1cR/3y0IfRxm5htmPG1NKR5Uu8Kygn4vAkGcWl1wpuB0XH0MQDiPrLG0TAqe 5GA66byNMdG24T09Dj4TAcIuQQW591UipUtzMuh6tiIO3sXWBn2QdSZ1jU2Am1LGUfQpDRYcFnKs aJFTej3cjYLv+8962Vb7uVzcmnVxPMdf291ZqfduOxuB8NT6//CrvdEK4ngIf2fCEZCTX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vckzU8YAAADcAAAADwAAAAAAAAAAAAAA AACfAgAAZHJzL2Rvd25yZXYueG1sUEsFBgAAAAAEAAQA9wAAAJIDAAAAAA== ">
                    <v:imagedata r:id="rId741" o:title=""/>
                    <v:path arrowok="t"/>
                  </v:shape>
                  <v:shape id="Text Box 138" o:spid="_x0000_s1113" type="#_x0000_t202" style="position:absolute;left:23876;top:16192;width:3532;height:27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tRSsIA AADcAAAADwAAAGRycy9kb3ducmV2LnhtbERPTWvCQBC9C/0PyxR6002jlBBdQ2iRii1IrRdvQ3ZM QrOzITtq/PfdQ6HHx/teFaPr1JWG0Ho28DxLQBFX3rZcGzh+b6YZqCDIFjvPZOBOAYr1w2SFufU3 /qLrQWoVQzjkaKAR6XOtQ9WQwzDzPXHkzn5wKBEOtbYD3mK463SaJC/aYcuxocGeXhuqfg4XZ2C3 OOHbXD7oLjzuy/I96xfh05inx7FcghIa5V/8595aA+k8zo9n4hH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uS1FKwgAAANwAAAAPAAAAAAAAAAAAAAAAAJgCAABkcnMvZG93 bnJldi54bWxQSwUGAAAAAAQABAD1AAAAhwMAAAAA " fillcolor="white [3201]" strokecolor="white [3212]" strokeweight=".5pt">
                    <v:textbox>
                      <w:txbxContent>
                        <w:p w14:paraId="31C443E8" w14:textId="77777777" w:rsidR="000A2C33" w:rsidRDefault="000A2C33" w:rsidP="009C4624">
                          <w:pPr>
                            <w:jc w:val="center"/>
                            <w:rPr>
                              <w:sz w:val="20"/>
                            </w:rPr>
                          </w:pPr>
                          <w:r>
                            <w:rPr>
                              <w:sz w:val="20"/>
                            </w:rPr>
                            <w:t>b)</w:t>
                          </w:r>
                        </w:p>
                      </w:txbxContent>
                    </v:textbox>
                  </v:shape>
                </v:group>
                <v:group id="Group 223" o:spid="_x0000_s1114" style="position:absolute;left:33972;width:16256;height:18962" coordorigin="33972" coordsize="16256,18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4Y5N8QAAADcAAAADwAAAGRycy9kb3ducmV2LnhtbESPQYvCMBSE7wv+h/AE b2vaiotUo4jo4kGEVUG8PZpnW2xeSpNt6783wsIeh5n5hlmselOJlhpXWlYQjyMQxJnVJecKLufd 5wyE88gaK8uk4EkOVsvBxwJTbTv+ofbkcxEg7FJUUHhfp1K6rCCDbmxr4uDdbWPQB9nkUjfYBbip ZBJFX9JgyWGhwJo2BWWP069R8N1ht57E2/bwuG+et/P0eD3EpNRo2K/nIDz1/j/8195rBUky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4Y5N8QAAADcAAAA DwAAAAAAAAAAAAAAAACqAgAAZHJzL2Rvd25yZXYueG1sUEsFBgAAAAAEAAQA+gAAAJsDAAAAAA== ">
                  <v:shape id="Picture 227" o:spid="_x0000_s1115" type="#_x0000_t75" style="position:absolute;left:33972;width:16256;height:161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5e5BPGAAAA3AAAAA8AAABkcnMvZG93bnJldi54bWxEj0FrwkAUhO+C/2F5BS9FNw1SJXUVEQ0K vRi95PbIviap2bdpdtX033eFgsdhZr5hFqveNOJGnastK3ibRCCIC6trLhWcT7vxHITzyBoby6Tg lxyslsPBAhNt73ykW+ZLESDsElRQed8mUrqiIoNuYlvi4H3ZzqAPsiul7vAe4KaRcRS9S4M1h4UK W9pUVFyyq1Hwk33n6SHdvp4vn3qTt9O0z09GqdFLv/4A4an3z/B/e68VxPEMHmfCEZDL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l7kE8YAAADcAAAADwAAAAAAAAAAAAAA AACfAgAAZHJzL2Rvd25yZXYueG1sUEsFBgAAAAAEAAQA9wAAAJIDAAAAAA== ">
                    <v:imagedata r:id="rId742" o:title=""/>
                    <v:path arrowok="t"/>
                  </v:shape>
                  <v:shape id="Text Box 141" o:spid="_x0000_s1116" type="#_x0000_t202" style="position:absolute;left:40322;top:16192;width:3533;height:27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TLkcIA AADcAAAADwAAAGRycy9kb3ducmV2LnhtbERPTWvCQBC9C/0PyxR6001TEYluQmgpihVKbS/ehuyY BLOzITtq/PfdQ6HHx/teF6Pr1JWG0Ho28DxLQBFX3rZcG/j5fp8uQQVBtth5JgN3ClDkD5M1Ztbf +IuuB6lVDOGQoYFGpM+0DlVDDsPM98SRO/nBoUQ41NoOeIvhrtNpkiy0w5ZjQ4M9vTZUnQ8XZ2A3 P+Lbi3zQXXj8LMvNsp+HvTFPj2O5AiU0yr/4z721BtI0ro1n4hHQ+S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5MuRwgAAANwAAAAPAAAAAAAAAAAAAAAAAJgCAABkcnMvZG93 bnJldi54bWxQSwUGAAAAAAQABAD1AAAAhwMAAAAA " fillcolor="white [3201]" strokecolor="white [3212]" strokeweight=".5pt">
                    <v:textbox>
                      <w:txbxContent>
                        <w:p w14:paraId="008A0D26" w14:textId="77777777" w:rsidR="000A2C33" w:rsidRDefault="000A2C33" w:rsidP="009C4624">
                          <w:pPr>
                            <w:jc w:val="center"/>
                            <w:rPr>
                              <w:sz w:val="20"/>
                            </w:rPr>
                          </w:pPr>
                          <w:r>
                            <w:rPr>
                              <w:sz w:val="20"/>
                            </w:rPr>
                            <w:t>c)</w:t>
                          </w:r>
                        </w:p>
                      </w:txbxContent>
                    </v:textbox>
                  </v:shape>
                </v:group>
                <v:group id="Group 224" o:spid="_x0000_s1117" style="position:absolute;left:50673;width:16256;height:18962" coordorigin="50673" coordsize="16256,189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hQ8UAAADcAAAADwAAAGRycy9kb3ducmV2LnhtbESPT2vCQBTE7wW/w/IE b3WT2IpEVxFR6UEK/gHx9sg+k2D2bciuSfz23UKhx2FmfsMsVr2pREuNKy0riMcRCOLM6pJzBZfz 7n0GwnlkjZVlUvAiB6vl4G2BqbYdH6k9+VwECLsUFRTe16mULivIoBvbmjh4d9sY9EE2udQNdgFu KplE0VQaLDksFFjTpqDscXoaBfsOu/Uk3raHx33zup0/v6+HmJQaDfv1HISn3v+H/9pfWkGSfM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voUPFAAAA3AAA AA8AAAAAAAAAAAAAAAAAqgIAAGRycy9kb3ducmV2LnhtbFBLBQYAAAAABAAEAPoAAACcAwAAAAA= ">
                  <v:shape id="Picture 225" o:spid="_x0000_s1118" type="#_x0000_t75" style="position:absolute;left:50673;width:16256;height:161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HnWTGAAAA3AAAAA8AAABkcnMvZG93bnJldi54bWxEj0FrwkAUhO8F/8PyhF6K2Rhq0TQbkbaB XjzUetDbI/uaRLNv0+yq6b93BaHHYWa+YbLlYFpxpt41lhVMoxgEcWl1w5WC7XcxmYNwHllja5kU /JGDZT56yDDV9sJfdN74SgQIuxQV1N53qZSurMmgi2xHHLwf2xv0QfaV1D1eAty0MonjF2mw4bBQ Y0dvNZXHzckoOP12xYEGPXsq3vXumZJ4vdh/KPU4HlavIDwN/j98b39qBUkyg9uZcARkfg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8edZMYAAADcAAAADwAAAAAAAAAAAAAA AACfAgAAZHJzL2Rvd25yZXYueG1sUEsFBgAAAAAEAAQA9wAAAJIDAAAAAA== ">
                    <v:imagedata r:id="rId743" o:title=""/>
                    <v:path arrowok="t"/>
                  </v:shape>
                  <v:shape id="Text Box 153" o:spid="_x0000_s1119" type="#_x0000_t202" style="position:absolute;left:57086;top:16192;width:3533;height:27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f6eMQA AADcAAAADwAAAGRycy9kb3ducmV2LnhtbESPQWvCQBSE70L/w/IEb3VjFJHoKqGlVGxBtL14e2Rf k9Ds25B91fjvu4LgcZiZb5jVpneNOlMXas8GJuMEFHHhbc2lge+vt+cFqCDIFhvPZOBKATbrp8EK M+svfKDzUUoVIRwyNFCJtJnWoajIYRj7ljh6P75zKFF2pbYdXiLcNTpNkrl2WHNcqLCll4qK3+Of M7CbnfB1Kh90Fe73ef6+aGfh05jRsM+XoIR6eYTv7a01kKZzuJ2JR0Cv/wEAAP//AwBQSwECLQAU AAYACAAAACEA8PeKu/0AAADiAQAAEwAAAAAAAAAAAAAAAAAAAAAAW0NvbnRlbnRfVHlwZXNdLnht bFBLAQItABQABgAIAAAAIQAx3V9h0gAAAI8BAAALAAAAAAAAAAAAAAAAAC4BAABfcmVscy8ucmVs c1BLAQItABQABgAIAAAAIQAzLwWeQQAAADkAAAAQAAAAAAAAAAAAAAAAACkCAABkcnMvc2hhcGV4 bWwueG1sUEsBAi0AFAAGAAgAAAAhAEs3+njEAAAA3AAAAA8AAAAAAAAAAAAAAAAAmAIAAGRycy9k b3ducmV2LnhtbFBLBQYAAAAABAAEAPUAAACJAwAAAAA= " fillcolor="white [3201]" strokecolor="white [3212]" strokeweight=".5pt">
                    <v:textbox>
                      <w:txbxContent>
                        <w:p w14:paraId="347CDBF4" w14:textId="77777777" w:rsidR="000A2C33" w:rsidRDefault="000A2C33" w:rsidP="009C4624">
                          <w:pPr>
                            <w:jc w:val="center"/>
                            <w:rPr>
                              <w:sz w:val="20"/>
                            </w:rPr>
                          </w:pPr>
                          <w:r>
                            <w:rPr>
                              <w:sz w:val="20"/>
                            </w:rPr>
                            <w:t>d)</w:t>
                          </w:r>
                        </w:p>
                      </w:txbxContent>
                    </v:textbox>
                  </v:shape>
                </v:group>
              </v:group>
            </w:pict>
          </mc:Fallback>
        </mc:AlternateContent>
      </w:r>
      <w:r w:rsidR="009C4624" w:rsidRPr="007C02BC">
        <w:rPr>
          <w:rFonts w:ascii="Times New Roman" w:eastAsia="Calibri" w:hAnsi="Times New Roman" w:cs="Times New Roman"/>
          <w:b/>
          <w:sz w:val="26"/>
          <w:szCs w:val="26"/>
        </w:rPr>
        <w:t xml:space="preserve">Ví dụ 2. </w:t>
      </w:r>
      <w:r w:rsidR="009C4624" w:rsidRPr="007C02BC">
        <w:rPr>
          <w:rFonts w:ascii="Times New Roman" w:eastAsia="Calibri" w:hAnsi="Times New Roman" w:cs="Times New Roman"/>
          <w:sz w:val="26"/>
          <w:szCs w:val="26"/>
        </w:rPr>
        <w:t>Hình nào dưới đây có tâm đối xứng? Em hãy xác định tâm đối xứng (nếu có) của chúng.</w:t>
      </w:r>
    </w:p>
    <w:p w14:paraId="1C5A12B4" w14:textId="54CAFC69" w:rsidR="009C4624" w:rsidRPr="007C02BC" w:rsidRDefault="009C4624" w:rsidP="009C4624">
      <w:pPr>
        <w:tabs>
          <w:tab w:val="left" w:pos="1810"/>
        </w:tabs>
        <w:spacing w:beforeLines="60" w:before="144" w:afterLines="60" w:after="144"/>
        <w:rPr>
          <w:rFonts w:ascii="Times New Roman" w:eastAsia="Calibri" w:hAnsi="Times New Roman" w:cs="Times New Roman"/>
          <w:color w:val="002060"/>
          <w:sz w:val="26"/>
          <w:szCs w:val="26"/>
        </w:rPr>
      </w:pPr>
    </w:p>
    <w:p w14:paraId="468C3AFD" w14:textId="77777777" w:rsidR="009C4624" w:rsidRPr="007C02BC" w:rsidRDefault="009C4624" w:rsidP="009C4624">
      <w:pPr>
        <w:tabs>
          <w:tab w:val="left" w:pos="1810"/>
        </w:tabs>
        <w:spacing w:beforeLines="60" w:before="144" w:afterLines="60" w:after="144"/>
        <w:rPr>
          <w:rFonts w:ascii="Times New Roman" w:eastAsia="Calibri" w:hAnsi="Times New Roman" w:cs="Times New Roman"/>
          <w:b/>
          <w:color w:val="002060"/>
          <w:sz w:val="26"/>
          <w:szCs w:val="26"/>
        </w:rPr>
      </w:pPr>
    </w:p>
    <w:p w14:paraId="0CBFCD36" w14:textId="77777777" w:rsidR="009C4624" w:rsidRPr="007C02BC" w:rsidRDefault="009C4624" w:rsidP="009C4624">
      <w:pPr>
        <w:tabs>
          <w:tab w:val="left" w:pos="1810"/>
        </w:tabs>
        <w:spacing w:beforeLines="60" w:before="144" w:afterLines="60" w:after="144"/>
        <w:rPr>
          <w:rFonts w:ascii="Times New Roman" w:eastAsia="Calibri" w:hAnsi="Times New Roman" w:cs="Times New Roman"/>
          <w:b/>
          <w:color w:val="002060"/>
          <w:sz w:val="26"/>
          <w:szCs w:val="26"/>
        </w:rPr>
      </w:pPr>
    </w:p>
    <w:p w14:paraId="3530472A" w14:textId="77777777" w:rsidR="009C4624" w:rsidRPr="007C02BC" w:rsidRDefault="009C4624" w:rsidP="009C4624">
      <w:pPr>
        <w:tabs>
          <w:tab w:val="left" w:pos="1810"/>
        </w:tabs>
        <w:spacing w:beforeLines="60" w:before="144" w:afterLines="60" w:after="144"/>
        <w:rPr>
          <w:rFonts w:ascii="Times New Roman" w:eastAsia="Calibri" w:hAnsi="Times New Roman" w:cs="Times New Roman"/>
          <w:b/>
          <w:color w:val="002060"/>
          <w:sz w:val="26"/>
          <w:szCs w:val="26"/>
        </w:rPr>
      </w:pPr>
    </w:p>
    <w:p w14:paraId="1826F917" w14:textId="77777777" w:rsidR="009C4624" w:rsidRPr="007C02BC" w:rsidRDefault="009C4624" w:rsidP="009C4624">
      <w:pPr>
        <w:tabs>
          <w:tab w:val="left" w:pos="1810"/>
        </w:tabs>
        <w:spacing w:beforeLines="60" w:before="144" w:afterLines="60" w:after="144"/>
        <w:rPr>
          <w:rFonts w:ascii="Times New Roman" w:eastAsia="Calibri" w:hAnsi="Times New Roman" w:cs="Times New Roman"/>
          <w:b/>
          <w:color w:val="002060"/>
          <w:sz w:val="26"/>
          <w:szCs w:val="26"/>
        </w:rPr>
      </w:pPr>
    </w:p>
    <w:p w14:paraId="5C522862" w14:textId="77777777" w:rsidR="009C4624" w:rsidRPr="007C02BC" w:rsidRDefault="009C4624" w:rsidP="009C4624">
      <w:pPr>
        <w:tabs>
          <w:tab w:val="left" w:pos="1810"/>
        </w:tabs>
        <w:spacing w:beforeLines="60" w:before="144" w:afterLines="60" w:after="144"/>
        <w:rPr>
          <w:rFonts w:ascii="Times New Roman" w:eastAsia="Calibri" w:hAnsi="Times New Roman" w:cs="Times New Roman"/>
          <w:b/>
          <w:color w:val="002060"/>
          <w:sz w:val="26"/>
          <w:szCs w:val="26"/>
        </w:rPr>
      </w:pPr>
    </w:p>
    <w:p w14:paraId="56E40C6B" w14:textId="6C35CEAF" w:rsidR="009C4624" w:rsidRPr="007C02BC" w:rsidRDefault="009C4624" w:rsidP="009C4624">
      <w:pPr>
        <w:spacing w:line="360" w:lineRule="auto"/>
        <w:jc w:val="both"/>
        <w:rPr>
          <w:rFonts w:ascii="Times New Roman" w:eastAsia="Times New Roman" w:hAnsi="Times New Roman" w:cs="Times New Roman"/>
          <w:sz w:val="26"/>
          <w:szCs w:val="26"/>
          <w:lang w:val="nl-NL"/>
        </w:rPr>
      </w:pPr>
      <w:r w:rsidRPr="007C02BC">
        <w:rPr>
          <w:rFonts w:ascii="Times New Roman" w:hAnsi="Times New Roman" w:cs="Times New Roman"/>
          <w:noProof/>
          <w:sz w:val="26"/>
          <w:szCs w:val="26"/>
        </w:rPr>
        <mc:AlternateContent>
          <mc:Choice Requires="wps">
            <w:drawing>
              <wp:anchor distT="0" distB="0" distL="114300" distR="114300" simplePos="0" relativeHeight="251779072" behindDoc="0" locked="0" layoutInCell="1" allowOverlap="1" wp14:anchorId="73DC433B" wp14:editId="26276E18">
                <wp:simplePos x="0" y="0"/>
                <wp:positionH relativeFrom="column">
                  <wp:posOffset>691515</wp:posOffset>
                </wp:positionH>
                <wp:positionV relativeFrom="paragraph">
                  <wp:posOffset>198120</wp:posOffset>
                </wp:positionV>
                <wp:extent cx="4864100" cy="1128395"/>
                <wp:effectExtent l="0" t="0" r="0" b="0"/>
                <wp:wrapNone/>
                <wp:docPr id="690"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64100" cy="1128395"/>
                        </a:xfrm>
                        <a:prstGeom prst="rect">
                          <a:avLst/>
                        </a:prstGeom>
                        <a:noFill/>
                        <a:ln>
                          <a:noFill/>
                        </a:ln>
                      </wps:spPr>
                      <wps:txbx>
                        <w:txbxContent>
                          <w:p w14:paraId="1A719643" w14:textId="77777777" w:rsidR="000A2C33" w:rsidRPr="009C4624" w:rsidRDefault="000A2C33" w:rsidP="009C462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9C4624">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AIGON</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690" o:spid="_x0000_s1120" type="#_x0000_t202" style="position:absolute;left:0;text-align:left;margin-left:54.45pt;margin-top:15.6pt;width:383pt;height:88.8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Q9eWNgIAAGYEAAAOAAAAZHJzL2Uyb0RvYy54bWysVE2P2jAQvVfqf7B8LyEsSyEirOiuqCqh 3ZWg2rNxbGI18bi2IaG/vmOHsJTeql4m9szzfLyZyfyhrStyFNYp0DlNB0NKhOZQKL3P6fft6tOU EueZLlgFWuT0JBx9WHz8MG9MJkZQQlUIS9CJdlljclp6b7IkcbwUNXMDMEKjUYKtmcer3SeFZQ16 r6tkNBxOkgZsYSxw4RxqnzojXUT/UgruX6R0wpMqp5ibj9JGuQsyWcxZtrfMlIqf02D/kEXNlMag F1dPzDNysOovV7XiFhxIP+BQJyCl4iLWgNWkw5tqNiUzItaC5Dhzocn9P7f8+fhqiSpyOpkhP5rV 2KStaD35Ai0JOmSoMS5D4MYg1LdowE7Hap1ZA//hEJJcYboHDtGBkVbaOnyxVoIPMcjpQnyIw1E5 nk7G6RBNHG1pOpreze5D4OT9ubHOfxVQk3DIqcXOxhTYce18B+0hIZqGlaoq1LOs0n8o0GfQxIS7 HEPqvt21kYa7aV/xDooTFmyhGxpn+Eph7DVz/pVZnBLMFyffv6CQFTQ55ZUylJRgf93qAg6bhhZK Gpy2nLqfB2YFJdU3je2cpeMxuvPxMr7/PMKLvbbsri36UD8CDnSKu2V4PAa8r/qjtFC/4WIsQ1Q0 Mc0xdk59f3z03Q7gYnGxXEYQDqRhfq03hvf9DYxu2zdmzZl2jx17hn4uWXbDfoft6F4ePEgVWxMI 7tg8847DHJt7XrywLdf3iHr/PSx+AwAA//8DAFBLAwQUAAYACAAAACEA7AuhYN0AAAAKAQAADwAA AGRycy9kb3ducmV2LnhtbEyPwU7DMBBE70j8g7VI3KjTgCCEOBVCqkCIS0M/wI1NHCVeW7GdBL6e 7QmOs/M0O1PtVjuyWU+hdyhgu8mAaWyd6rETcPzc3xTAQpSo5OhQC/jWAXb15UUlS+UWPOi5iR2j EAylFGBi9CXnoTXayrBxXiN5X26yMpKcOq4muVC4HXmeZffcyh7pg5FevxjdDk2yAvbp9c3OPzz5 96Zd0PghHT8GIa6v1ucnYFGv8Q+Gc32qDjV1OrmEKrCRdFY8EirgdpsDI6B4uKPDSUB+dnhd8f8T 6l8AAAD//wMAUEsBAi0AFAAGAAgAAAAhALaDOJL+AAAA4QEAABMAAAAAAAAAAAAAAAAAAAAAAFtD b250ZW50X1R5cGVzXS54bWxQSwECLQAUAAYACAAAACEAOP0h/9YAAACUAQAACwAAAAAAAAAAAAAA AAAvAQAAX3JlbHMvLnJlbHNQSwECLQAUAAYACAAAACEAukPXljYCAABmBAAADgAAAAAAAAAAAAAA AAAuAgAAZHJzL2Uyb0RvYy54bWxQSwECLQAUAAYACAAAACEA7AuhYN0AAAAKAQAADwAAAAAAAAAA AAAAAACQBAAAZHJzL2Rvd25yZXYueG1sUEsFBgAAAAAEAAQA8wAAAJoFAAAAAA== " filled="f" stroked="f">
                <v:path arrowok="t"/>
                <v:textbox>
                  <w:txbxContent>
                    <w:p w14:paraId="1A719643" w14:textId="77777777" w:rsidR="000A2C33" w:rsidRPr="009C4624" w:rsidRDefault="000A2C33" w:rsidP="009C462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9C4624">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AIGON</w:t>
                      </w:r>
                    </w:p>
                  </w:txbxContent>
                </v:textbox>
              </v:shape>
            </w:pict>
          </mc:Fallback>
        </mc:AlternateContent>
      </w:r>
      <w:r w:rsidRPr="007C02BC">
        <w:rPr>
          <w:rFonts w:ascii="Times New Roman" w:eastAsia="Times New Roman" w:hAnsi="Times New Roman" w:cs="Times New Roman"/>
          <w:b/>
          <w:sz w:val="26"/>
          <w:szCs w:val="26"/>
          <w:lang w:val="nl-NL"/>
        </w:rPr>
        <w:t xml:space="preserve">Ví dụ 3. </w:t>
      </w:r>
      <w:r w:rsidRPr="007C02BC">
        <w:rPr>
          <w:rFonts w:ascii="Times New Roman" w:eastAsia="Times New Roman" w:hAnsi="Times New Roman" w:cs="Times New Roman"/>
          <w:sz w:val="26"/>
          <w:szCs w:val="26"/>
          <w:lang w:val="nl-NL"/>
        </w:rPr>
        <w:t>Chữ cái nào sau đây có tâm đối xứng? Chữ cái nào vừa có tâm đối xứng, vừa có trục đối xứng?</w:t>
      </w:r>
    </w:p>
    <w:p w14:paraId="05BD5664" w14:textId="77777777" w:rsidR="009C4624" w:rsidRPr="007C02BC" w:rsidRDefault="009C4624" w:rsidP="009C4624">
      <w:pPr>
        <w:rPr>
          <w:rFonts w:ascii="Times New Roman" w:eastAsia="Times New Roman" w:hAnsi="Times New Roman" w:cs="Times New Roman"/>
          <w:sz w:val="26"/>
          <w:szCs w:val="26"/>
          <w:lang w:val="nl-NL"/>
        </w:rPr>
      </w:pPr>
    </w:p>
    <w:p w14:paraId="4BA7F4EC" w14:textId="77777777" w:rsidR="009C4624" w:rsidRPr="007C02BC" w:rsidRDefault="009C4624" w:rsidP="009C4624">
      <w:pPr>
        <w:rPr>
          <w:rFonts w:ascii="Times New Roman" w:hAnsi="Times New Roman" w:cs="Times New Roman"/>
          <w:sz w:val="26"/>
          <w:szCs w:val="26"/>
          <w:lang w:val="nl-NL"/>
        </w:rPr>
      </w:pPr>
    </w:p>
    <w:p w14:paraId="086D38D5" w14:textId="77777777" w:rsidR="009C4624" w:rsidRPr="007C02BC" w:rsidRDefault="009C4624" w:rsidP="009C4624">
      <w:pPr>
        <w:spacing w:line="360" w:lineRule="auto"/>
        <w:jc w:val="both"/>
        <w:rPr>
          <w:rFonts w:ascii="Times New Roman" w:eastAsia="Calibri" w:hAnsi="Times New Roman" w:cs="Times New Roman"/>
          <w:b/>
          <w:sz w:val="26"/>
          <w:szCs w:val="26"/>
          <w:lang w:val="nl-NL"/>
        </w:rPr>
      </w:pPr>
      <w:r w:rsidRPr="007C02BC">
        <w:rPr>
          <w:rFonts w:ascii="Times New Roman" w:eastAsia="Calibri" w:hAnsi="Times New Roman" w:cs="Times New Roman"/>
          <w:b/>
          <w:sz w:val="26"/>
          <w:szCs w:val="26"/>
          <w:lang w:val="nl-NL"/>
        </w:rPr>
        <w:t>Dạng 3. Vẽ hình đối xứng qua 1 điểm.</w:t>
      </w:r>
    </w:p>
    <w:p w14:paraId="6129F009" w14:textId="77777777" w:rsidR="009C4624" w:rsidRPr="007C02BC" w:rsidRDefault="009C4624" w:rsidP="009C4624">
      <w:pPr>
        <w:tabs>
          <w:tab w:val="left" w:pos="6945"/>
        </w:tabs>
        <w:spacing w:line="360" w:lineRule="auto"/>
        <w:jc w:val="both"/>
        <w:rPr>
          <w:rFonts w:ascii="Times New Roman" w:eastAsia="Times New Roman" w:hAnsi="Times New Roman" w:cs="Times New Roman"/>
          <w:b/>
          <w:i/>
          <w:sz w:val="26"/>
          <w:szCs w:val="26"/>
          <w:lang w:val="nl-NL"/>
        </w:rPr>
      </w:pPr>
      <w:r w:rsidRPr="007C02BC">
        <w:rPr>
          <w:rFonts w:ascii="Times New Roman" w:eastAsia="Times New Roman" w:hAnsi="Times New Roman" w:cs="Times New Roman"/>
          <w:b/>
          <w:i/>
          <w:sz w:val="26"/>
          <w:szCs w:val="26"/>
          <w:lang w:val="nl-NL"/>
        </w:rPr>
        <w:t>Phương pháp giải.</w:t>
      </w:r>
    </w:p>
    <w:p w14:paraId="20EA6D00" w14:textId="77777777" w:rsidR="009C4624" w:rsidRPr="007C02BC" w:rsidRDefault="009C4624" w:rsidP="009C4624">
      <w:pPr>
        <w:spacing w:line="360" w:lineRule="auto"/>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ab/>
        <w:t xml:space="preserve">Để vẽ điểm </w:t>
      </w:r>
      <w:r w:rsidRPr="007C02BC">
        <w:rPr>
          <w:rFonts w:ascii="Times New Roman" w:eastAsia="Times New Roman" w:hAnsi="Times New Roman" w:cs="Times New Roman"/>
          <w:noProof/>
          <w:position w:val="-4"/>
          <w:sz w:val="26"/>
          <w:szCs w:val="26"/>
          <w:lang w:val="nl-NL" w:eastAsia="ko-KR"/>
        </w:rPr>
        <w:object w:dxaOrig="320" w:dyaOrig="270" w14:anchorId="48B63C03">
          <v:shape id="_x0000_i1347" type="#_x0000_t75" alt="" style="width:16.1pt;height:13.95pt;mso-width-percent:0;mso-height-percent:0;mso-width-percent:0;mso-height-percent:0" o:ole="">
            <v:imagedata r:id="rId744" o:title=""/>
          </v:shape>
          <o:OLEObject Type="Embed" ProgID="Equation.DSMT4" ShapeID="_x0000_i1347" DrawAspect="Content" ObjectID="_1738826510" r:id="rId745"/>
        </w:object>
      </w:r>
      <w:r w:rsidRPr="007C02BC">
        <w:rPr>
          <w:rFonts w:ascii="Times New Roman" w:eastAsia="Times New Roman" w:hAnsi="Times New Roman" w:cs="Times New Roman"/>
          <w:sz w:val="26"/>
          <w:szCs w:val="26"/>
          <w:lang w:val="nl-NL"/>
        </w:rPr>
        <w:t xml:space="preserve"> đối xứng với điểm A qua </w:t>
      </w:r>
      <w:r w:rsidRPr="007C02BC">
        <w:rPr>
          <w:rFonts w:ascii="Times New Roman" w:hAnsi="Times New Roman" w:cs="Times New Roman"/>
          <w:noProof/>
          <w:position w:val="-6"/>
          <w:sz w:val="26"/>
          <w:szCs w:val="26"/>
          <w:lang w:eastAsia="ko-KR"/>
        </w:rPr>
        <w:object w:dxaOrig="250" w:dyaOrig="270" w14:anchorId="122924C5">
          <v:shape id="_x0000_i1348" type="#_x0000_t75" alt="" style="width:12.35pt;height:13.95pt;mso-width-percent:0;mso-height-percent:0;mso-width-percent:0;mso-height-percent:0" o:ole="">
            <v:imagedata r:id="rId746" o:title=""/>
          </v:shape>
          <o:OLEObject Type="Embed" ProgID="Equation.DSMT4" ShapeID="_x0000_i1348" DrawAspect="Content" ObjectID="_1738826511" r:id="rId747"/>
        </w:object>
      </w:r>
      <w:r w:rsidRPr="007C02BC">
        <w:rPr>
          <w:rFonts w:ascii="Times New Roman" w:eastAsia="Times New Roman" w:hAnsi="Times New Roman" w:cs="Times New Roman"/>
          <w:sz w:val="26"/>
          <w:szCs w:val="26"/>
          <w:lang w:val="nl-NL"/>
        </w:rPr>
        <w:t xml:space="preserve"> ta thực hiện như sau: Dựng đường tròn tâm </w:t>
      </w:r>
      <w:r w:rsidRPr="007C02BC">
        <w:rPr>
          <w:rFonts w:ascii="Times New Roman" w:hAnsi="Times New Roman" w:cs="Times New Roman"/>
          <w:noProof/>
          <w:position w:val="-6"/>
          <w:sz w:val="26"/>
          <w:szCs w:val="26"/>
          <w:lang w:eastAsia="ko-KR"/>
        </w:rPr>
        <w:object w:dxaOrig="250" w:dyaOrig="270" w14:anchorId="4F745FB3">
          <v:shape id="_x0000_i1349" type="#_x0000_t75" alt="" style="width:12.35pt;height:13.95pt;mso-width-percent:0;mso-height-percent:0;mso-width-percent:0;mso-height-percent:0" o:ole="">
            <v:imagedata r:id="rId746" o:title=""/>
          </v:shape>
          <o:OLEObject Type="Embed" ProgID="Equation.DSMT4" ShapeID="_x0000_i1349" DrawAspect="Content" ObjectID="_1738826512" r:id="rId748"/>
        </w:object>
      </w:r>
      <w:r w:rsidRPr="007C02BC">
        <w:rPr>
          <w:rFonts w:ascii="Times New Roman" w:eastAsia="Times New Roman" w:hAnsi="Times New Roman" w:cs="Times New Roman"/>
          <w:sz w:val="26"/>
          <w:szCs w:val="26"/>
          <w:lang w:val="nl-NL"/>
        </w:rPr>
        <w:t xml:space="preserve"> bán kính </w:t>
      </w:r>
      <w:r w:rsidRPr="007C02BC">
        <w:rPr>
          <w:rFonts w:ascii="Times New Roman" w:hAnsi="Times New Roman" w:cs="Times New Roman"/>
          <w:noProof/>
          <w:position w:val="-6"/>
          <w:sz w:val="26"/>
          <w:szCs w:val="26"/>
          <w:lang w:eastAsia="ko-KR"/>
        </w:rPr>
        <w:object w:dxaOrig="250" w:dyaOrig="270" w14:anchorId="3E883077">
          <v:shape id="_x0000_i1350" type="#_x0000_t75" alt="" style="width:12.35pt;height:13.95pt;mso-width-percent:0;mso-height-percent:0;mso-width-percent:0;mso-height-percent:0" o:ole="">
            <v:imagedata r:id="rId746" o:title=""/>
          </v:shape>
          <o:OLEObject Type="Embed" ProgID="Equation.DSMT4" ShapeID="_x0000_i1350" DrawAspect="Content" ObjectID="_1738826513" r:id="rId749"/>
        </w:object>
      </w:r>
      <w:r w:rsidRPr="007C02BC">
        <w:rPr>
          <w:rFonts w:ascii="Times New Roman" w:eastAsia="Times New Roman" w:hAnsi="Times New Roman" w:cs="Times New Roman"/>
          <w:sz w:val="26"/>
          <w:szCs w:val="26"/>
          <w:lang w:val="nl-NL"/>
        </w:rPr>
        <w:t xml:space="preserve">OA, đường tròn này cắt lại đường thẳng </w:t>
      </w:r>
      <w:r w:rsidRPr="007C02BC">
        <w:rPr>
          <w:rFonts w:ascii="Times New Roman" w:hAnsi="Times New Roman" w:cs="Times New Roman"/>
          <w:noProof/>
          <w:position w:val="-6"/>
          <w:sz w:val="26"/>
          <w:szCs w:val="26"/>
          <w:lang w:eastAsia="ko-KR"/>
        </w:rPr>
        <w:object w:dxaOrig="250" w:dyaOrig="270" w14:anchorId="09B8284A">
          <v:shape id="_x0000_i1351" type="#_x0000_t75" alt="" style="width:12.35pt;height:13.95pt;mso-width-percent:0;mso-height-percent:0;mso-width-percent:0;mso-height-percent:0" o:ole="">
            <v:imagedata r:id="rId746" o:title=""/>
          </v:shape>
          <o:OLEObject Type="Embed" ProgID="Equation.DSMT4" ShapeID="_x0000_i1351" DrawAspect="Content" ObjectID="_1738826514" r:id="rId750"/>
        </w:object>
      </w:r>
      <w:r w:rsidRPr="007C02BC">
        <w:rPr>
          <w:rFonts w:ascii="Times New Roman" w:eastAsia="Times New Roman" w:hAnsi="Times New Roman" w:cs="Times New Roman"/>
          <w:sz w:val="26"/>
          <w:szCs w:val="26"/>
          <w:lang w:val="nl-NL"/>
        </w:rPr>
        <w:t xml:space="preserve">AO tại điểm </w:t>
      </w:r>
      <w:r w:rsidRPr="007C02BC">
        <w:rPr>
          <w:rFonts w:ascii="Times New Roman" w:eastAsia="Times New Roman" w:hAnsi="Times New Roman" w:cs="Times New Roman"/>
          <w:noProof/>
          <w:position w:val="-4"/>
          <w:sz w:val="26"/>
          <w:szCs w:val="26"/>
          <w:lang w:val="nl-NL" w:eastAsia="ko-KR"/>
        </w:rPr>
        <w:object w:dxaOrig="320" w:dyaOrig="270" w14:anchorId="78EE574D">
          <v:shape id="_x0000_i1352" type="#_x0000_t75" alt="" style="width:16.1pt;height:13.95pt;mso-width-percent:0;mso-height-percent:0;mso-width-percent:0;mso-height-percent:0" o:ole="">
            <v:imagedata r:id="rId744" o:title=""/>
          </v:shape>
          <o:OLEObject Type="Embed" ProgID="Equation.DSMT4" ShapeID="_x0000_i1352" DrawAspect="Content" ObjectID="_1738826515" r:id="rId751"/>
        </w:object>
      </w:r>
      <w:r w:rsidRPr="007C02BC">
        <w:rPr>
          <w:rFonts w:ascii="Times New Roman" w:eastAsia="Times New Roman" w:hAnsi="Times New Roman" w:cs="Times New Roman"/>
          <w:sz w:val="26"/>
          <w:szCs w:val="26"/>
          <w:lang w:val="nl-NL"/>
        </w:rPr>
        <w:t xml:space="preserve"> khác A. Khi đó điểm </w:t>
      </w:r>
      <w:r w:rsidRPr="007C02BC">
        <w:rPr>
          <w:rFonts w:ascii="Times New Roman" w:eastAsia="Times New Roman" w:hAnsi="Times New Roman" w:cs="Times New Roman"/>
          <w:noProof/>
          <w:position w:val="-4"/>
          <w:sz w:val="26"/>
          <w:szCs w:val="26"/>
          <w:lang w:val="nl-NL" w:eastAsia="ko-KR"/>
        </w:rPr>
        <w:object w:dxaOrig="320" w:dyaOrig="270" w14:anchorId="6A981C8E">
          <v:shape id="_x0000_i1353" type="#_x0000_t75" alt="" style="width:16.1pt;height:13.95pt;mso-width-percent:0;mso-height-percent:0;mso-width-percent:0;mso-height-percent:0" o:ole="">
            <v:imagedata r:id="rId744" o:title=""/>
          </v:shape>
          <o:OLEObject Type="Embed" ProgID="Equation.DSMT4" ShapeID="_x0000_i1353" DrawAspect="Content" ObjectID="_1738826516" r:id="rId752"/>
        </w:object>
      </w:r>
      <w:r w:rsidRPr="007C02BC">
        <w:rPr>
          <w:rFonts w:ascii="Times New Roman" w:eastAsia="Times New Roman" w:hAnsi="Times New Roman" w:cs="Times New Roman"/>
          <w:sz w:val="26"/>
          <w:szCs w:val="26"/>
          <w:lang w:val="nl-NL"/>
        </w:rPr>
        <w:t xml:space="preserve"> là điểm đối xứng với điểm A qua </w:t>
      </w:r>
      <w:r w:rsidRPr="007C02BC">
        <w:rPr>
          <w:rFonts w:ascii="Times New Roman" w:hAnsi="Times New Roman" w:cs="Times New Roman"/>
          <w:noProof/>
          <w:position w:val="-6"/>
          <w:sz w:val="26"/>
          <w:szCs w:val="26"/>
          <w:lang w:eastAsia="ko-KR"/>
        </w:rPr>
        <w:object w:dxaOrig="250" w:dyaOrig="270" w14:anchorId="688C6FE4">
          <v:shape id="_x0000_i1354" type="#_x0000_t75" alt="" style="width:12.35pt;height:13.95pt;mso-width-percent:0;mso-height-percent:0;mso-width-percent:0;mso-height-percent:0" o:ole="">
            <v:imagedata r:id="rId746" o:title=""/>
          </v:shape>
          <o:OLEObject Type="Embed" ProgID="Equation.DSMT4" ShapeID="_x0000_i1354" DrawAspect="Content" ObjectID="_1738826517" r:id="rId753"/>
        </w:object>
      </w:r>
      <w:r w:rsidRPr="007C02BC">
        <w:rPr>
          <w:rFonts w:ascii="Times New Roman" w:eastAsia="Times New Roman" w:hAnsi="Times New Roman" w:cs="Times New Roman"/>
          <w:sz w:val="26"/>
          <w:szCs w:val="26"/>
          <w:lang w:val="nl-NL"/>
        </w:rPr>
        <w:t>.</w:t>
      </w:r>
    </w:p>
    <w:p w14:paraId="4B9C65E9" w14:textId="03BE6626" w:rsidR="009C4624" w:rsidRPr="007C02BC" w:rsidRDefault="00FA3BF1" w:rsidP="009C4624">
      <w:pPr>
        <w:spacing w:line="360" w:lineRule="auto"/>
        <w:ind w:firstLine="720"/>
        <w:jc w:val="both"/>
        <w:rPr>
          <w:rFonts w:ascii="Times New Roman" w:eastAsia="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780096" behindDoc="0" locked="0" layoutInCell="1" allowOverlap="1" wp14:anchorId="640C2D23" wp14:editId="4F237506">
            <wp:simplePos x="0" y="0"/>
            <wp:positionH relativeFrom="column">
              <wp:posOffset>1637665</wp:posOffset>
            </wp:positionH>
            <wp:positionV relativeFrom="paragraph">
              <wp:posOffset>12065</wp:posOffset>
            </wp:positionV>
            <wp:extent cx="2362200" cy="1695450"/>
            <wp:effectExtent l="0" t="0" r="0" b="0"/>
            <wp:wrapNone/>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754" cstate="email">
                      <a:extLst>
                        <a:ext uri="{28A0092B-C50C-407E-A947-70E740481C1C}">
                          <a14:useLocalDpi xmlns:a14="http://schemas.microsoft.com/office/drawing/2010/main"/>
                        </a:ext>
                      </a:extLst>
                    </a:blip>
                    <a:srcRect/>
                    <a:stretch>
                      <a:fillRect/>
                    </a:stretch>
                  </pic:blipFill>
                  <pic:spPr bwMode="auto">
                    <a:xfrm>
                      <a:off x="0" y="0"/>
                      <a:ext cx="2362200" cy="1695450"/>
                    </a:xfrm>
                    <a:prstGeom prst="rect">
                      <a:avLst/>
                    </a:prstGeom>
                    <a:noFill/>
                  </pic:spPr>
                </pic:pic>
              </a:graphicData>
            </a:graphic>
            <wp14:sizeRelH relativeFrom="page">
              <wp14:pctWidth>0</wp14:pctWidth>
            </wp14:sizeRelH>
            <wp14:sizeRelV relativeFrom="page">
              <wp14:pctHeight>0</wp14:pctHeight>
            </wp14:sizeRelV>
          </wp:anchor>
        </w:drawing>
      </w:r>
    </w:p>
    <w:p w14:paraId="7B5A49C2" w14:textId="77777777" w:rsidR="003C4C3C" w:rsidRPr="007C02BC" w:rsidRDefault="003C4C3C" w:rsidP="009C4624">
      <w:pPr>
        <w:spacing w:line="360" w:lineRule="auto"/>
        <w:ind w:firstLine="720"/>
        <w:jc w:val="both"/>
        <w:rPr>
          <w:rFonts w:ascii="Times New Roman" w:eastAsia="Times New Roman" w:hAnsi="Times New Roman" w:cs="Times New Roman"/>
          <w:sz w:val="26"/>
          <w:szCs w:val="26"/>
          <w:lang w:val="nl-NL"/>
        </w:rPr>
      </w:pPr>
    </w:p>
    <w:p w14:paraId="177C8A5F" w14:textId="490BD1C2" w:rsidR="009C4624" w:rsidRPr="007C02BC" w:rsidRDefault="009C4624" w:rsidP="00FA3BF1">
      <w:pPr>
        <w:spacing w:line="360" w:lineRule="auto"/>
        <w:jc w:val="both"/>
        <w:rPr>
          <w:rFonts w:ascii="Times New Roman" w:eastAsia="Times New Roman" w:hAnsi="Times New Roman" w:cs="Times New Roman"/>
          <w:sz w:val="26"/>
          <w:szCs w:val="26"/>
          <w:lang w:val="nl-NL"/>
        </w:rPr>
      </w:pPr>
    </w:p>
    <w:p w14:paraId="3BF2C81A" w14:textId="77777777" w:rsidR="009C4624" w:rsidRPr="007C02BC" w:rsidRDefault="009C4624" w:rsidP="009C4624">
      <w:pPr>
        <w:spacing w:line="360" w:lineRule="auto"/>
        <w:ind w:firstLine="720"/>
        <w:jc w:val="both"/>
        <w:rPr>
          <w:rFonts w:ascii="Times New Roman" w:eastAsia="Times New Roman" w:hAnsi="Times New Roman" w:cs="Times New Roman"/>
          <w:sz w:val="26"/>
          <w:szCs w:val="26"/>
          <w:lang w:val="nl-NL"/>
        </w:rPr>
      </w:pPr>
      <w:r w:rsidRPr="007C02BC">
        <w:rPr>
          <w:rFonts w:ascii="Times New Roman" w:eastAsia="Times New Roman" w:hAnsi="Times New Roman" w:cs="Times New Roman"/>
          <w:sz w:val="26"/>
          <w:szCs w:val="26"/>
          <w:lang w:val="nl-NL"/>
        </w:rPr>
        <w:t xml:space="preserve">Để vẽ được 2 hình đối xứng với nhau qua 1 điểm </w:t>
      </w:r>
      <w:r w:rsidRPr="007C02BC">
        <w:rPr>
          <w:rFonts w:ascii="Times New Roman" w:hAnsi="Times New Roman" w:cs="Times New Roman"/>
          <w:noProof/>
          <w:position w:val="-6"/>
          <w:sz w:val="26"/>
          <w:szCs w:val="26"/>
          <w:lang w:eastAsia="ko-KR"/>
        </w:rPr>
        <w:object w:dxaOrig="250" w:dyaOrig="270" w14:anchorId="6EAD64C7">
          <v:shape id="_x0000_i1355" type="#_x0000_t75" alt="" style="width:12.35pt;height:13.95pt;mso-width-percent:0;mso-height-percent:0;mso-width-percent:0;mso-height-percent:0" o:ole="">
            <v:imagedata r:id="rId746" o:title=""/>
          </v:shape>
          <o:OLEObject Type="Embed" ProgID="Equation.DSMT4" ShapeID="_x0000_i1355" DrawAspect="Content" ObjectID="_1738826518" r:id="rId755"/>
        </w:object>
      </w:r>
      <w:r w:rsidRPr="007C02BC">
        <w:rPr>
          <w:rFonts w:ascii="Times New Roman" w:eastAsia="Times New Roman" w:hAnsi="Times New Roman" w:cs="Times New Roman"/>
          <w:sz w:val="26"/>
          <w:szCs w:val="26"/>
          <w:lang w:val="nl-NL"/>
        </w:rPr>
        <w:t xml:space="preserve">, ta sẽ chọn một số điểm đặc biệt thuộc hình đó, lấy đối xứng qua </w:t>
      </w:r>
      <w:r w:rsidRPr="007C02BC">
        <w:rPr>
          <w:rFonts w:ascii="Times New Roman" w:hAnsi="Times New Roman" w:cs="Times New Roman"/>
          <w:noProof/>
          <w:position w:val="-6"/>
          <w:sz w:val="26"/>
          <w:szCs w:val="26"/>
          <w:lang w:eastAsia="ko-KR"/>
        </w:rPr>
        <w:object w:dxaOrig="250" w:dyaOrig="270" w14:anchorId="0D00162A">
          <v:shape id="_x0000_i1356" type="#_x0000_t75" alt="" style="width:12.35pt;height:13.95pt;mso-width-percent:0;mso-height-percent:0;mso-width-percent:0;mso-height-percent:0" o:ole="">
            <v:imagedata r:id="rId746" o:title=""/>
          </v:shape>
          <o:OLEObject Type="Embed" ProgID="Equation.DSMT4" ShapeID="_x0000_i1356" DrawAspect="Content" ObjectID="_1738826519" r:id="rId756"/>
        </w:object>
      </w:r>
      <w:r w:rsidRPr="007C02BC">
        <w:rPr>
          <w:rFonts w:ascii="Times New Roman" w:eastAsia="Times New Roman" w:hAnsi="Times New Roman" w:cs="Times New Roman"/>
          <w:sz w:val="26"/>
          <w:szCs w:val="26"/>
          <w:lang w:val="nl-NL"/>
        </w:rPr>
        <w:t xml:space="preserve"> rồi nối các điểm đó lại để được hình mới đối xứng với hình đã cho qua tâm </w:t>
      </w:r>
      <w:r w:rsidRPr="007C02BC">
        <w:rPr>
          <w:rFonts w:ascii="Times New Roman" w:hAnsi="Times New Roman" w:cs="Times New Roman"/>
          <w:noProof/>
          <w:position w:val="-6"/>
          <w:sz w:val="26"/>
          <w:szCs w:val="26"/>
          <w:lang w:eastAsia="ko-KR"/>
        </w:rPr>
        <w:object w:dxaOrig="250" w:dyaOrig="270" w14:anchorId="575F0413">
          <v:shape id="_x0000_i1357" type="#_x0000_t75" alt="" style="width:12.35pt;height:13.95pt;mso-width-percent:0;mso-height-percent:0;mso-width-percent:0;mso-height-percent:0" o:ole="">
            <v:imagedata r:id="rId746" o:title=""/>
          </v:shape>
          <o:OLEObject Type="Embed" ProgID="Equation.DSMT4" ShapeID="_x0000_i1357" DrawAspect="Content" ObjectID="_1738826520" r:id="rId757"/>
        </w:object>
      </w:r>
      <w:r w:rsidRPr="007C02BC">
        <w:rPr>
          <w:rFonts w:ascii="Times New Roman" w:eastAsia="Times New Roman" w:hAnsi="Times New Roman" w:cs="Times New Roman"/>
          <w:sz w:val="26"/>
          <w:szCs w:val="26"/>
          <w:lang w:val="nl-NL"/>
        </w:rPr>
        <w:t>.</w:t>
      </w:r>
    </w:p>
    <w:p w14:paraId="6BF36A21" w14:textId="5E85D507" w:rsidR="009C4624" w:rsidRPr="007C02BC" w:rsidRDefault="009C4624" w:rsidP="009C4624">
      <w:pPr>
        <w:spacing w:line="360" w:lineRule="auto"/>
        <w:jc w:val="both"/>
        <w:rPr>
          <w:rFonts w:ascii="Times New Roman" w:eastAsia="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781120" behindDoc="0" locked="0" layoutInCell="1" allowOverlap="1" wp14:anchorId="422C778C" wp14:editId="5380D70B">
            <wp:simplePos x="0" y="0"/>
            <wp:positionH relativeFrom="column">
              <wp:posOffset>2004060</wp:posOffset>
            </wp:positionH>
            <wp:positionV relativeFrom="paragraph">
              <wp:posOffset>628015</wp:posOffset>
            </wp:positionV>
            <wp:extent cx="1971675" cy="1447800"/>
            <wp:effectExtent l="0" t="0" r="9525" b="0"/>
            <wp:wrapNone/>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58" cstate="email">
                      <a:extLst>
                        <a:ext uri="{28A0092B-C50C-407E-A947-70E740481C1C}">
                          <a14:useLocalDpi xmlns:a14="http://schemas.microsoft.com/office/drawing/2010/main"/>
                        </a:ext>
                      </a:extLst>
                    </a:blip>
                    <a:srcRect/>
                    <a:stretch>
                      <a:fillRect/>
                    </a:stretch>
                  </pic:blipFill>
                  <pic:spPr bwMode="auto">
                    <a:xfrm>
                      <a:off x="0" y="0"/>
                      <a:ext cx="1971675" cy="144780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eastAsia="Times New Roman" w:hAnsi="Times New Roman" w:cs="Times New Roman"/>
          <w:b/>
          <w:sz w:val="26"/>
          <w:szCs w:val="26"/>
          <w:lang w:val="nl-NL"/>
        </w:rPr>
        <w:t xml:space="preserve">Ví dụ 1. </w:t>
      </w:r>
      <w:r w:rsidRPr="007C02BC">
        <w:rPr>
          <w:rFonts w:ascii="Times New Roman" w:eastAsia="Times New Roman" w:hAnsi="Times New Roman" w:cs="Times New Roman"/>
          <w:sz w:val="26"/>
          <w:szCs w:val="26"/>
          <w:lang w:val="nl-NL"/>
        </w:rPr>
        <w:t xml:space="preserve">Cho hình vẽ sau. Hãy vẽ điểm </w:t>
      </w:r>
      <w:r w:rsidRPr="007C02BC">
        <w:rPr>
          <w:rFonts w:ascii="Times New Roman" w:eastAsia="Times New Roman" w:hAnsi="Times New Roman" w:cs="Times New Roman"/>
          <w:noProof/>
          <w:position w:val="-4"/>
          <w:sz w:val="26"/>
          <w:szCs w:val="26"/>
          <w:lang w:val="nl-NL" w:eastAsia="ko-KR"/>
        </w:rPr>
        <w:object w:dxaOrig="320" w:dyaOrig="270" w14:anchorId="732C3D4B">
          <v:shape id="_x0000_i1358" type="#_x0000_t75" alt="" style="width:16.1pt;height:13.95pt;mso-width-percent:0;mso-height-percent:0;mso-width-percent:0;mso-height-percent:0" o:ole="">
            <v:imagedata r:id="rId744" o:title=""/>
          </v:shape>
          <o:OLEObject Type="Embed" ProgID="Equation.DSMT4" ShapeID="_x0000_i1358" DrawAspect="Content" ObjectID="_1738826521" r:id="rId759"/>
        </w:object>
      </w:r>
      <w:r w:rsidRPr="007C02BC">
        <w:rPr>
          <w:rFonts w:ascii="Times New Roman" w:eastAsia="Times New Roman" w:hAnsi="Times New Roman" w:cs="Times New Roman"/>
          <w:sz w:val="26"/>
          <w:szCs w:val="26"/>
          <w:lang w:val="nl-NL"/>
        </w:rPr>
        <w:t xml:space="preserve"> đối xứng với điểm </w:t>
      </w:r>
      <w:r w:rsidRPr="007C02BC">
        <w:rPr>
          <w:rFonts w:ascii="Times New Roman" w:eastAsia="Times New Roman" w:hAnsi="Times New Roman" w:cs="Times New Roman"/>
          <w:noProof/>
          <w:position w:val="-4"/>
          <w:sz w:val="26"/>
          <w:szCs w:val="26"/>
          <w:lang w:val="nl-NL" w:eastAsia="ko-KR"/>
        </w:rPr>
        <w:object w:dxaOrig="270" w:dyaOrig="270" w14:anchorId="033851C6">
          <v:shape id="_x0000_i1359" type="#_x0000_t75" alt="" style="width:13.95pt;height:13.95pt;mso-width-percent:0;mso-height-percent:0;mso-width-percent:0;mso-height-percent:0" o:ole="">
            <v:imagedata r:id="rId760" o:title=""/>
          </v:shape>
          <o:OLEObject Type="Embed" ProgID="Equation.DSMT4" ShapeID="_x0000_i1359" DrawAspect="Content" ObjectID="_1738826522" r:id="rId761"/>
        </w:object>
      </w:r>
      <w:r w:rsidRPr="007C02BC">
        <w:rPr>
          <w:rFonts w:ascii="Times New Roman" w:eastAsia="Times New Roman" w:hAnsi="Times New Roman" w:cs="Times New Roman"/>
          <w:sz w:val="26"/>
          <w:szCs w:val="26"/>
          <w:lang w:val="nl-NL"/>
        </w:rPr>
        <w:t xml:space="preserve"> qua điểm </w:t>
      </w:r>
      <w:r w:rsidRPr="007C02BC">
        <w:rPr>
          <w:rFonts w:ascii="Times New Roman" w:hAnsi="Times New Roman" w:cs="Times New Roman"/>
          <w:noProof/>
          <w:position w:val="-4"/>
          <w:sz w:val="26"/>
          <w:szCs w:val="26"/>
          <w:lang w:eastAsia="ko-KR"/>
        </w:rPr>
        <w:object w:dxaOrig="250" w:dyaOrig="270" w14:anchorId="22A5BF38">
          <v:shape id="_x0000_i1360" type="#_x0000_t75" alt="" style="width:12.35pt;height:13.95pt;mso-width-percent:0;mso-height-percent:0;mso-width-percent:0;mso-height-percent:0" o:ole="">
            <v:imagedata r:id="rId762" o:title=""/>
          </v:shape>
          <o:OLEObject Type="Embed" ProgID="Equation.DSMT4" ShapeID="_x0000_i1360" DrawAspect="Content" ObjectID="_1738826523" r:id="rId763"/>
        </w:object>
      </w:r>
      <w:r w:rsidRPr="007C02BC">
        <w:rPr>
          <w:rFonts w:ascii="Times New Roman" w:eastAsia="Times New Roman" w:hAnsi="Times New Roman" w:cs="Times New Roman"/>
          <w:sz w:val="26"/>
          <w:szCs w:val="26"/>
          <w:lang w:val="nl-NL"/>
        </w:rPr>
        <w:t xml:space="preserve">, vẽ điểm </w:t>
      </w:r>
      <w:r w:rsidRPr="007C02BC">
        <w:rPr>
          <w:rFonts w:ascii="Times New Roman" w:eastAsia="Times New Roman" w:hAnsi="Times New Roman" w:cs="Times New Roman"/>
          <w:noProof/>
          <w:position w:val="-6"/>
          <w:sz w:val="26"/>
          <w:szCs w:val="26"/>
          <w:lang w:val="nl-NL" w:eastAsia="ko-KR"/>
        </w:rPr>
        <w:object w:dxaOrig="300" w:dyaOrig="270" w14:anchorId="4BA59A37">
          <v:shape id="_x0000_i1361" type="#_x0000_t75" alt="" style="width:15.05pt;height:13.95pt;mso-width-percent:0;mso-height-percent:0;mso-width-percent:0;mso-height-percent:0" o:ole="">
            <v:imagedata r:id="rId764" o:title=""/>
          </v:shape>
          <o:OLEObject Type="Embed" ProgID="Equation.DSMT4" ShapeID="_x0000_i1361" DrawAspect="Content" ObjectID="_1738826524" r:id="rId765"/>
        </w:object>
      </w:r>
      <w:r w:rsidRPr="007C02BC">
        <w:rPr>
          <w:rFonts w:ascii="Times New Roman" w:eastAsia="Times New Roman" w:hAnsi="Times New Roman" w:cs="Times New Roman"/>
          <w:sz w:val="26"/>
          <w:szCs w:val="26"/>
          <w:lang w:val="nl-NL"/>
        </w:rPr>
        <w:t xml:space="preserve"> đối xứng với điểm </w:t>
      </w:r>
      <w:r w:rsidRPr="007C02BC">
        <w:rPr>
          <w:rFonts w:ascii="Times New Roman" w:hAnsi="Times New Roman" w:cs="Times New Roman"/>
          <w:noProof/>
          <w:position w:val="-6"/>
          <w:sz w:val="26"/>
          <w:szCs w:val="26"/>
          <w:lang w:eastAsia="ko-KR"/>
        </w:rPr>
        <w:object w:dxaOrig="250" w:dyaOrig="270" w14:anchorId="2B1A1CC7">
          <v:shape id="_x0000_i1362" type="#_x0000_t75" alt="" style="width:12.35pt;height:13.95pt;mso-width-percent:0;mso-height-percent:0;mso-width-percent:0;mso-height-percent:0" o:ole="">
            <v:imagedata r:id="rId766" o:title=""/>
          </v:shape>
          <o:OLEObject Type="Embed" ProgID="Equation.DSMT4" ShapeID="_x0000_i1362" DrawAspect="Content" ObjectID="_1738826525" r:id="rId767"/>
        </w:object>
      </w:r>
      <w:r w:rsidRPr="007C02BC">
        <w:rPr>
          <w:rFonts w:ascii="Times New Roman" w:eastAsia="Times New Roman" w:hAnsi="Times New Roman" w:cs="Times New Roman"/>
          <w:sz w:val="26"/>
          <w:szCs w:val="26"/>
          <w:lang w:val="nl-NL"/>
        </w:rPr>
        <w:t xml:space="preserve">qua điểm </w:t>
      </w:r>
      <w:r w:rsidRPr="007C02BC">
        <w:rPr>
          <w:rFonts w:ascii="Times New Roman" w:hAnsi="Times New Roman" w:cs="Times New Roman"/>
          <w:noProof/>
          <w:position w:val="-4"/>
          <w:sz w:val="26"/>
          <w:szCs w:val="26"/>
          <w:lang w:eastAsia="ko-KR"/>
        </w:rPr>
        <w:object w:dxaOrig="250" w:dyaOrig="270" w14:anchorId="23CECE3E">
          <v:shape id="_x0000_i1363" type="#_x0000_t75" alt="" style="width:12.35pt;height:13.95pt;mso-width-percent:0;mso-height-percent:0;mso-width-percent:0;mso-height-percent:0" o:ole="">
            <v:imagedata r:id="rId762" o:title=""/>
          </v:shape>
          <o:OLEObject Type="Embed" ProgID="Equation.DSMT4" ShapeID="_x0000_i1363" DrawAspect="Content" ObjectID="_1738826526" r:id="rId768"/>
        </w:object>
      </w:r>
      <w:r w:rsidRPr="007C02BC">
        <w:rPr>
          <w:rFonts w:ascii="Times New Roman" w:eastAsia="Times New Roman" w:hAnsi="Times New Roman" w:cs="Times New Roman"/>
          <w:sz w:val="26"/>
          <w:szCs w:val="26"/>
          <w:lang w:val="nl-NL"/>
        </w:rPr>
        <w:t>.</w:t>
      </w:r>
    </w:p>
    <w:p w14:paraId="743B6846" w14:textId="77777777" w:rsidR="009C4624" w:rsidRPr="007C02BC" w:rsidRDefault="009C4624" w:rsidP="009C4624">
      <w:pPr>
        <w:rPr>
          <w:rFonts w:ascii="Times New Roman" w:eastAsia="Times New Roman" w:hAnsi="Times New Roman" w:cs="Times New Roman"/>
          <w:color w:val="002060"/>
          <w:sz w:val="26"/>
          <w:szCs w:val="26"/>
          <w:lang w:val="nl-NL"/>
        </w:rPr>
      </w:pPr>
    </w:p>
    <w:p w14:paraId="261C420A" w14:textId="77777777" w:rsidR="009C4624" w:rsidRPr="007C02BC" w:rsidRDefault="009C4624" w:rsidP="009C4624">
      <w:pPr>
        <w:rPr>
          <w:rFonts w:ascii="Times New Roman" w:hAnsi="Times New Roman" w:cs="Times New Roman"/>
          <w:color w:val="002060"/>
          <w:sz w:val="26"/>
          <w:szCs w:val="26"/>
          <w:lang w:val="nl-NL"/>
        </w:rPr>
      </w:pPr>
    </w:p>
    <w:p w14:paraId="251E2FCF" w14:textId="77777777" w:rsidR="009C4624" w:rsidRPr="007C02BC" w:rsidRDefault="009C4624" w:rsidP="009C4624">
      <w:pPr>
        <w:rPr>
          <w:rFonts w:ascii="Times New Roman" w:hAnsi="Times New Roman" w:cs="Times New Roman"/>
          <w:color w:val="002060"/>
          <w:sz w:val="26"/>
          <w:szCs w:val="26"/>
          <w:lang w:val="nl-NL"/>
        </w:rPr>
      </w:pPr>
    </w:p>
    <w:p w14:paraId="56D5B08F" w14:textId="727AF07A" w:rsidR="009C4624" w:rsidRPr="007C02BC" w:rsidRDefault="009C4624" w:rsidP="00FA3BF1">
      <w:pPr>
        <w:rPr>
          <w:rFonts w:ascii="Times New Roman" w:hAnsi="Times New Roman" w:cs="Times New Roman"/>
          <w:b/>
          <w:color w:val="002060"/>
          <w:sz w:val="26"/>
          <w:szCs w:val="26"/>
          <w:lang w:val="nl-NL"/>
        </w:rPr>
      </w:pPr>
      <w:r w:rsidRPr="007C02BC">
        <w:rPr>
          <w:rFonts w:ascii="Times New Roman" w:hAnsi="Times New Roman" w:cs="Times New Roman"/>
          <w:b/>
          <w:color w:val="002060"/>
          <w:sz w:val="26"/>
          <w:szCs w:val="26"/>
          <w:lang w:val="nl-NL"/>
        </w:rPr>
        <w:t xml:space="preserve">                                       </w:t>
      </w:r>
    </w:p>
    <w:p w14:paraId="5EE3358A" w14:textId="58A54BA3" w:rsidR="009C4624" w:rsidRPr="007C02BC" w:rsidRDefault="009C4624" w:rsidP="009C4624">
      <w:pPr>
        <w:spacing w:line="360" w:lineRule="auto"/>
        <w:ind w:right="49"/>
        <w:jc w:val="both"/>
        <w:rPr>
          <w:rFonts w:ascii="Times New Roman" w:eastAsia="Arial" w:hAnsi="Times New Roman" w:cs="Times New Roman"/>
          <w:color w:val="000000" w:themeColor="text1"/>
          <w:sz w:val="26"/>
          <w:szCs w:val="26"/>
          <w:lang w:val="nl-NL"/>
        </w:rPr>
      </w:pPr>
      <w:r w:rsidRPr="007C02BC">
        <w:rPr>
          <w:rFonts w:ascii="Times New Roman" w:hAnsi="Times New Roman" w:cs="Times New Roman"/>
          <w:noProof/>
          <w:sz w:val="26"/>
          <w:szCs w:val="26"/>
        </w:rPr>
        <w:drawing>
          <wp:anchor distT="0" distB="0" distL="114300" distR="114300" simplePos="0" relativeHeight="251782144" behindDoc="0" locked="0" layoutInCell="1" allowOverlap="1" wp14:anchorId="3EF31BE9" wp14:editId="1A4EB5E8">
            <wp:simplePos x="0" y="0"/>
            <wp:positionH relativeFrom="column">
              <wp:posOffset>1111250</wp:posOffset>
            </wp:positionH>
            <wp:positionV relativeFrom="paragraph">
              <wp:posOffset>482600</wp:posOffset>
            </wp:positionV>
            <wp:extent cx="3509010" cy="2057400"/>
            <wp:effectExtent l="0" t="0" r="0" b="0"/>
            <wp:wrapNone/>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9" cstate="email">
                      <a:extLst>
                        <a:ext uri="{28A0092B-C50C-407E-A947-70E740481C1C}">
                          <a14:useLocalDpi xmlns:a14="http://schemas.microsoft.com/office/drawing/2010/main"/>
                        </a:ext>
                      </a:extLst>
                    </a:blip>
                    <a:srcRect/>
                    <a:stretch>
                      <a:fillRect/>
                    </a:stretch>
                  </pic:blipFill>
                  <pic:spPr bwMode="auto">
                    <a:xfrm>
                      <a:off x="0" y="0"/>
                      <a:ext cx="3509010" cy="205740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eastAsia="Arial" w:hAnsi="Times New Roman" w:cs="Times New Roman"/>
          <w:b/>
          <w:color w:val="000000" w:themeColor="text1"/>
          <w:sz w:val="26"/>
          <w:szCs w:val="26"/>
          <w:lang w:val="nl-NL"/>
        </w:rPr>
        <w:t xml:space="preserve">Ví dụ 2. </w:t>
      </w:r>
      <w:r w:rsidRPr="007C02BC">
        <w:rPr>
          <w:rFonts w:ascii="Times New Roman" w:eastAsia="Arial" w:hAnsi="Times New Roman" w:cs="Times New Roman"/>
          <w:color w:val="000000" w:themeColor="text1"/>
          <w:sz w:val="26"/>
          <w:szCs w:val="26"/>
          <w:lang w:val="nl-NL"/>
        </w:rPr>
        <w:t xml:space="preserve">Vẽ lại các hình bên vào giấy kẻ ô vuông rồi vẽ thêm để được một hình nhận điểm </w:t>
      </w:r>
      <w:r w:rsidRPr="007C02BC">
        <w:rPr>
          <w:rFonts w:ascii="Times New Roman" w:eastAsia="Arial" w:hAnsi="Times New Roman" w:cs="Times New Roman"/>
          <w:noProof/>
          <w:color w:val="000000" w:themeColor="text1"/>
          <w:position w:val="-6"/>
          <w:sz w:val="26"/>
          <w:szCs w:val="26"/>
          <w:lang w:eastAsia="ko-KR"/>
        </w:rPr>
        <w:object w:dxaOrig="250" w:dyaOrig="290" w14:anchorId="4FCAF318">
          <v:shape id="_x0000_i1364" type="#_x0000_t75" alt="" style="width:12.35pt;height:14.5pt;mso-width-percent:0;mso-height-percent:0;mso-width-percent:0;mso-height-percent:0" o:ole="">
            <v:imagedata r:id="rId746" o:title=""/>
          </v:shape>
          <o:OLEObject Type="Embed" ProgID="Equation.DSMT4" ShapeID="_x0000_i1364" DrawAspect="Content" ObjectID="_1738826527" r:id="rId770"/>
        </w:object>
      </w:r>
      <w:r w:rsidRPr="007C02BC">
        <w:rPr>
          <w:rFonts w:ascii="Times New Roman" w:eastAsia="Arial" w:hAnsi="Times New Roman" w:cs="Times New Roman"/>
          <w:color w:val="000000" w:themeColor="text1"/>
          <w:sz w:val="26"/>
          <w:szCs w:val="26"/>
          <w:lang w:val="nl-NL"/>
        </w:rPr>
        <w:t xml:space="preserve"> làm tâm đối xứng.</w:t>
      </w:r>
    </w:p>
    <w:p w14:paraId="4D89D5EF" w14:textId="77777777" w:rsidR="009C4624" w:rsidRPr="007C02BC" w:rsidRDefault="009C4624" w:rsidP="009C4624">
      <w:pPr>
        <w:ind w:right="49"/>
        <w:jc w:val="both"/>
        <w:rPr>
          <w:rFonts w:ascii="Times New Roman" w:eastAsia="Arial" w:hAnsi="Times New Roman" w:cs="Times New Roman"/>
          <w:color w:val="000000" w:themeColor="text1"/>
          <w:sz w:val="26"/>
          <w:szCs w:val="26"/>
          <w:lang w:val="nl-NL"/>
        </w:rPr>
      </w:pPr>
    </w:p>
    <w:p w14:paraId="3BE113C2" w14:textId="77777777" w:rsidR="009C4624" w:rsidRPr="007C02BC" w:rsidRDefault="009C4624" w:rsidP="009C4624">
      <w:pPr>
        <w:spacing w:line="254" w:lineRule="auto"/>
        <w:jc w:val="both"/>
        <w:rPr>
          <w:rFonts w:ascii="Times New Roman" w:eastAsia="Arial" w:hAnsi="Times New Roman" w:cs="Times New Roman"/>
          <w:color w:val="000000" w:themeColor="text1"/>
          <w:sz w:val="26"/>
          <w:szCs w:val="26"/>
          <w:lang w:val="nl-NL"/>
        </w:rPr>
      </w:pPr>
      <w:r w:rsidRPr="007C02BC">
        <w:rPr>
          <w:rFonts w:ascii="Times New Roman" w:eastAsia="Arial" w:hAnsi="Times New Roman" w:cs="Times New Roman"/>
          <w:color w:val="000000" w:themeColor="text1"/>
          <w:sz w:val="26"/>
          <w:szCs w:val="26"/>
          <w:lang w:val="nl-NL"/>
        </w:rPr>
        <w:tab/>
      </w:r>
    </w:p>
    <w:p w14:paraId="44BFBC76" w14:textId="77777777" w:rsidR="009C4624" w:rsidRPr="007C02BC" w:rsidRDefault="009C4624" w:rsidP="009C4624">
      <w:pPr>
        <w:spacing w:line="254" w:lineRule="auto"/>
        <w:jc w:val="both"/>
        <w:rPr>
          <w:rFonts w:ascii="Times New Roman" w:eastAsia="Arial" w:hAnsi="Times New Roman" w:cs="Times New Roman"/>
          <w:color w:val="000000" w:themeColor="text1"/>
          <w:sz w:val="26"/>
          <w:szCs w:val="26"/>
          <w:lang w:val="nl-NL"/>
        </w:rPr>
      </w:pPr>
    </w:p>
    <w:p w14:paraId="525A5C87" w14:textId="68F09659" w:rsidR="009C4624" w:rsidRPr="007C02BC" w:rsidRDefault="009C4624" w:rsidP="009C4624">
      <w:pPr>
        <w:spacing w:line="254" w:lineRule="auto"/>
        <w:jc w:val="both"/>
        <w:rPr>
          <w:rFonts w:ascii="Times New Roman" w:eastAsia="Arial" w:hAnsi="Times New Roman" w:cs="Times New Roman"/>
          <w:b/>
          <w:color w:val="000000" w:themeColor="text1"/>
          <w:sz w:val="26"/>
          <w:szCs w:val="26"/>
          <w:lang w:val="nl-NL"/>
        </w:rPr>
      </w:pPr>
    </w:p>
    <w:p w14:paraId="6F9C8C0B" w14:textId="348E89C0" w:rsidR="009C4624" w:rsidRPr="007C02BC" w:rsidRDefault="009C4624" w:rsidP="009C4624">
      <w:pPr>
        <w:spacing w:line="360" w:lineRule="auto"/>
        <w:jc w:val="both"/>
        <w:rPr>
          <w:rFonts w:ascii="Times New Roman" w:eastAsia="Arial" w:hAnsi="Times New Roman" w:cs="Times New Roman"/>
          <w:color w:val="000000" w:themeColor="text1"/>
          <w:sz w:val="26"/>
          <w:szCs w:val="26"/>
          <w:lang w:val="nl-NL"/>
        </w:rPr>
      </w:pPr>
      <w:r w:rsidRPr="007C02BC">
        <w:rPr>
          <w:rFonts w:ascii="Times New Roman" w:hAnsi="Times New Roman" w:cs="Times New Roman"/>
          <w:noProof/>
          <w:sz w:val="26"/>
          <w:szCs w:val="26"/>
        </w:rPr>
        <mc:AlternateContent>
          <mc:Choice Requires="wpg">
            <w:drawing>
              <wp:anchor distT="0" distB="0" distL="114300" distR="114300" simplePos="0" relativeHeight="251783168" behindDoc="0" locked="0" layoutInCell="1" allowOverlap="1" wp14:anchorId="0F82A29F" wp14:editId="06B464C4">
                <wp:simplePos x="0" y="0"/>
                <wp:positionH relativeFrom="column">
                  <wp:posOffset>1962150</wp:posOffset>
                </wp:positionH>
                <wp:positionV relativeFrom="paragraph">
                  <wp:posOffset>593725</wp:posOffset>
                </wp:positionV>
                <wp:extent cx="1923415" cy="1837690"/>
                <wp:effectExtent l="0" t="0" r="0" b="0"/>
                <wp:wrapNone/>
                <wp:docPr id="686" name="Group 686"/>
                <wp:cNvGraphicFramePr/>
                <a:graphic xmlns:a="http://schemas.openxmlformats.org/drawingml/2006/main">
                  <a:graphicData uri="http://schemas.microsoft.com/office/word/2010/wordprocessingGroup">
                    <wpg:wgp>
                      <wpg:cNvGrpSpPr/>
                      <wpg:grpSpPr>
                        <a:xfrm>
                          <a:off x="0" y="0"/>
                          <a:ext cx="1923415" cy="1837690"/>
                          <a:chOff x="0" y="0"/>
                          <a:chExt cx="1923690" cy="1915064"/>
                        </a:xfrm>
                      </wpg:grpSpPr>
                      <pic:pic xmlns:pic="http://schemas.openxmlformats.org/drawingml/2006/picture">
                        <pic:nvPicPr>
                          <pic:cNvPr id="214" name="Picture 214"/>
                          <pic:cNvPicPr>
                            <a:picLocks noChangeAspect="1"/>
                          </pic:cNvPicPr>
                        </pic:nvPicPr>
                        <pic:blipFill>
                          <a:blip r:embed="rId771" cstate="email">
                            <a:extLst>
                              <a:ext uri="{28A0092B-C50C-407E-A947-70E740481C1C}">
                                <a14:useLocalDpi xmlns:a14="http://schemas.microsoft.com/office/drawing/2010/main"/>
                              </a:ext>
                            </a:extLst>
                          </a:blip>
                          <a:srcRect/>
                          <a:stretch>
                            <a:fillRect/>
                          </a:stretch>
                        </pic:blipFill>
                        <pic:spPr bwMode="auto">
                          <a:xfrm>
                            <a:off x="0" y="0"/>
                            <a:ext cx="1923690" cy="1915064"/>
                          </a:xfrm>
                          <a:prstGeom prst="rect">
                            <a:avLst/>
                          </a:prstGeom>
                          <a:noFill/>
                        </pic:spPr>
                      </pic:pic>
                      <wps:wsp>
                        <wps:cNvPr id="215" name="Text Box 183"/>
                        <wps:cNvSpPr txBox="1"/>
                        <wps:spPr>
                          <a:xfrm>
                            <a:off x="879894" y="690113"/>
                            <a:ext cx="27559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AB0195" w14:textId="77777777" w:rsidR="000A2C33" w:rsidRDefault="000A2C33" w:rsidP="009C4624">
                              <w:pPr>
                                <w:rPr>
                                  <w:b/>
                                  <w:i/>
                                </w:rPr>
                              </w:pPr>
                              <w:r>
                                <w:rPr>
                                  <w:b/>
                                  <w:i/>
                                </w:rPr>
                                <w:t>O</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686" o:spid="_x0000_s1121" style="position:absolute;left:0;text-align:left;margin-left:154.5pt;margin-top:46.75pt;width:151.45pt;height:144.7pt;z-index:251783168;mso-height-relative:margin" coordsize="19236,1915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x2Ry4WBAAArQkAAA4AAABkcnMvZTJvRG9jLnhtbJxWTW/jNhC9F+h/ IHR3LDnylxBn4XWSxQLpNtik2DNNU5YQiWRJOna26H/vG0qyHSdo0xwsD4dDzszjmyEvPu3qij1J 60qtZlFyFkdMKqFXpVrPoj8ebnqTiDnP1YpXWslZ9Cxd9Ony118utiaTA13oaiUtwybKZVsziwrv TdbvO1HImrszbaTCZK5tzT2Gdt1fWb7F7nXVH8TxqL/VdmWsFtI5aK+ayegy7J/nUvjf89xJz6pZ hNh8+NrwXdK3f3nBs7XlpihFGwb/QBQ1LxWc7re64p6zjS1fbVWXwmqnc38mdN3XeV4KGXJANkl8 ks0Xqzcm5LLOtmuzhwnQnuD04W3Ft6c7y8rVLBpNRhFTvMYhBb+MFIBna9YZrL5Yc2/ubKtYNyPK eJfbmv6RC9sFYJ/3wMqdZwLKZDo4T5NhxATmksn5eDRtoRcFzufVOlFcH60k42blNBnGo5Si6neO +xTfPhxTigy/FilIr5D6b0Zhld9YGbWb1O/ao+b2cWN6OFTDfbksq9I/B4Li+Cgo9XRXijvbDA6g D5K0Ax3z5JaRCgnSIrJrVnHK6laLR8eUXhRcreXcGbAbcAY4Xpr3afjC5bIqzU1ZVXRSJLfJoRJO mPQGPg1Lr7TY1FL5puysrJCnVq4ojYuYzWS9lGCR/bpKcFgoeQ8ioYbLKtQFmHDrPHknToTK+Gsw mcfxdPC5txjGi14aj69782k67o3j63Eap5NkkSz+ptVJmm2cRPq8ujJlGzq0r4J/swzahtEUWCjU hj8IJPCoCw2UImQoRmfFd4ALO8jeSi8KEnMA2OphvJ8IaB8AJuwdSoUtt7/pFVDgG68DCO8tlX8l PKhgnf8idc1IAOSINGzPnwBxk1tnQlErTQdP+i6yVsSQyhuN13V8wOh9oFLbfatl3RfcSERD2x7T HLXf9JYHOv/PesfQBoi5rSH1FuZ3mGgZTXpCkTI4wW0ynk6mqBv0EiCVJGGfhljUbAbj4bDrGOeD 8WgUWs2+YXwcP55Vim3h9HwYB8APyNIURSrDldMewyGFIPnnSpJNpb7LHC03NEtShMtOLirLnjiu KS4Eyqwp69aarBryvX9ha3+I6v94bfLAiuBZK79fXJdK25D9Sdirxy7kvLEHy47yJtHvlrtw15xP u6Nf6tUzTt5qEBld3hlxU4LVt9z5O25xFUOJ5wVmC21/RmyLq3oWuT83nDp09VWBr9MkTeluD4N0 OB5gYI9nlsczalMvNGBGm4K3IJK9rzoxt7r+AXrPySumuBLwPYt8Jy5884DAq0TI+TwYNY3/Vt0b XBdJwIdq8GH3g1vTFqoH9b/prkJ4dlKvjS0BrvQcLSMvQzETcA1KLaCo1iCFNwGkF4+O43GwOryy Lv8BAAD//wMAUEsDBBQABgAIAAAAIQCOIglCugAAACEBAAAZAAAAZHJzL19yZWxzL2Uyb0RvYy54 bWwucmVsc4SPywrCMBBF94L/EGZv07oQkabdiNCt1A8YkmkbbB4kUezfG3BjQXA593LPYer2ZWb2 pBC1swKqogRGVjql7Sjg1l92R2AxoVU4O0sCForQNttNfaUZUx7FSfvIMsVGAVNK/sR5lBMZjIXz ZHMzuGAw5TOM3KO840h8X5YHHr4Z0KyYrFMCQqcqYP3is/k/2w2DlnR28mHIph8Krk12ZyCGkZIA Q0rjJ6wKMgPwpuarx5o3AAAA//8DAFBLAwQUAAYACAAAACEA5tL0muAAAAAKAQAADwAAAGRycy9k b3ducmV2LnhtbEyPQWvCQBSE74X+h+UJvdVNDIqJ2YhI25MUqoXS2zP7TILZtyG7JvHfd3tqj8MM M9/k28m0YqDeNZYVxPMIBHFpdcOVgs/T6/MahPPIGlvLpOBODrbF40OOmbYjf9Bw9JUIJewyVFB7 32VSurImg25uO+LgXWxv0AfZV1L3OIZy08pFFK2kwYbDQo0d7Wsqr8ebUfA24rhL4pfhcL3s79+n 5fvXISalnmbTbgPC0+T/wvCLH9ChCExne2PtRKsgidLwxStIkyWIEFjFcQriHJz1IgVZ5PL/heIH AAD//wMAUEsDBBQABgAIAAAAIQBaCKGfVQUAAEwrAAAUAAAAZHJzL21lZGlhL2ltYWdlMS5lbWbc mk9oHFUcx3+7m9SNrHG7JhAxaDZuMLaBDkXo+qfbiV1jhQZysX9g/EPoQYsHj9L1MCe9SZClrghV r94UpAhBFhGseBB00YN40UAX6aGglu1p/H7nvd92jK1NtgzL27d88/vtmzczb97vkzfz23kZEXkN +imKomnY6h6RP8fh2PLh/SLvQnPPrK6IZOT4fpGNjEhOG1j7Tknk7IzIt/g+ge3J0tibk7cnxgQH kCVoDsLh9mf8jMzCL0LZYvsXGDmVNWLbKsT2bOv52bjdGL6LhEce9MelEPsiY770fe63CPG4z9af O4rDyY/obCMvchE707Kw3ZvQ6xCPn/cl68GvQNqXEL4pl3xarYcb5f1Mjn2bs/U8T1yuflEXOfd0 XxiLaVxnERtN30XK8NmNdYjXgCbyhPXvhmUfKFzn4dhs83mul6AqxH1pWdTKfEbOmKr//F1AjZ5T fYQ7PIl6nnPa6joqX4HPc/WCbo4fbX8X2quPzWGiv8v4bkvY93mMRUjPm7zWeVsP/CLGZBYqQozJ 9rhOoT4PMa7k73bteU4eL8nBxzgAOaBlSY2DmIHzRyXmARaBco2DLPpMDk7AMobdXLvUC9oljb3L HHxjOaBlSZWDl/fUYw5oHeTgquWAk6nhoFXuBa3yKHBwxXJAmzoHnm84oHWQg58RfM4H+zD5Gg4K Xi8oeKPAwd4Jc1+gTZ0DOWc4oHWQgy8Rf3JQwn3UcBDWekFYGwUOqpYD2tQ5eOMDwwGtgxx8hviT g3HIcLC52gs2V0eBgxctB7SpcsDnw0WbM9A6yMFHiD85YN5IDnpBExlDMxgFDpgvMn8cjINjPtnZ Ud6YzBmHyMFBdvgmRWMJPEV9hLufN1ZQT52GfscGMx8wa3Sfg+uIPzmgTZ8D5IrxfABLJoY0HwzK QQn9JQcrsMpBu9RE1uj+7wcP4X5HDmhT54C5IuNP6+B8EFkOHsNEoBy0yt1cq+z+fFC3HNCmzgFz RXJA6yAHlxH/CuaDBzB3KgcFr5sreO5zcNZyQJs6BxsNwwGtgxx0EH9ykMdYKQdbtW5uq+Y+Bxu4 Jt4XaFPngLki40/r4PPBVxijCji4BqscbK42kTW6/3yg75doU+dA3zNp/ujYc+LnyBHIwR+wygHf MzF3XEA93xW5/n6B+cJgvyufX8bl7zxvjJ8VkS8M8XflJfB3s6Kx5Gb1EfJ+3sj3zp9iYxN6FeNl 8sZWuV1y/3dljf9BzAcR7g8su3vPtBsObPyPPVyXmReG9jvSoBx8jbF5H8H/G/rVckAGflhcOaTc uDofMP6cB5gvpM6Bxp9zgYPzwQLiTw44FygHZKDguT8fME+4s/dMu5gPTL4w9PdMg84HbyH+IcT1 SGsYNyAhW7XReM/EeYDzgfKQ6n1B5wHlAffZYaxDGZQDzgXUCYyZcsC5gCy4fl9QDtQqBx6cCsQ1 UJO+hHPwpyDcPSIpHq7HkkvLApVRy0eLdYjPzAhvvC/3x3/QLdePPYKtMxDbs0TG9J/RWH8fpMd8 Ej7P8zy0Bmnhui2We1DRQVw6XgMf41040PHqBxpQAbqAj/FY0/G4teA9hf143BrE/vyFWFOT+N+n kn3QeKNZyOuz17gM15Z/rznjs1YArUGDrPG717+xHm37uCfXsCX6csvx1vV6uLT+Or0q/LjM3369 HvfT6x/H9WscvsMG6hDGiho0DnrsO3nGYh+T4zKP7+SHfDAWs1AR2snavjLakYt1iMcgj8ehM9AS 9Dj0Gwbie0i/X4T/HvSofIKtWsIj6mHYEv6N2qT3f33O+qYvbD8JTdFBKUL0/wEAAP//AwBQSwEC LQAUAAYACAAAACEApuZR+wwBAAAVAgAAEwAAAAAAAAAAAAAAAAAAAAAAW0NvbnRlbnRfVHlwZXNd LnhtbFBLAQItABQABgAIAAAAIQA4/SH/1gAAAJQBAAALAAAAAAAAAAAAAAAAAD0BAABfcmVscy8u cmVsc1BLAQItABQABgAIAAAAIQBsdkcuFgQAAK0JAAAOAAAAAAAAAAAAAAAAADwCAABkcnMvZTJv RG9jLnhtbFBLAQItABQABgAIAAAAIQCOIglCugAAACEBAAAZAAAAAAAAAAAAAAAAAH4GAABkcnMv X3JlbHMvZTJvRG9jLnhtbC5yZWxzUEsBAi0AFAAGAAgAAAAhAObS9JrgAAAACgEAAA8AAAAAAAAA AAAAAAAAbwcAAGRycy9kb3ducmV2LnhtbFBLAQItABQABgAIAAAAIQBaCKGfVQUAAEwrAAAUAAAA AAAAAAAAAAAAAHwIAABkcnMvbWVkaWEvaW1hZ2UxLmVtZlBLBQYAAAAABgAGAHwBAAADDgAAAAA= ">
                <v:shape id="Picture 214" o:spid="_x0000_s1122" type="#_x0000_t75" style="position:absolute;width:19236;height:19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lpICjGAAAA3AAAAA8AAABkcnMvZG93bnJldi54bWxEj9FqwkAURN8L/YflFvoiujHUIjEbKQXF h1Yb9QMu2WsSmr2b7q6a/n1XEPo4zMwZJl8OphMXcr61rGA6SUAQV1a3XCs4HlbjOQgfkDV2lknB L3lYFo8POWbaXrmkyz7UIkLYZ6igCaHPpPRVQwb9xPbE0TtZZzBE6WqpHV4j3HQyTZJXabDluNBg T+8NVd/7s1Fw/hq59azcpX77OTKajh8/G5or9fw0vC1ABBrCf/je3mgF6fQFbmfiEZDF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WkgKMYAAADcAAAADwAAAAAAAAAAAAAA AACfAgAAZHJzL2Rvd25yZXYueG1sUEsFBgAAAAAEAAQA9wAAAJIDAAAAAA== ">
                  <v:imagedata r:id="rId772" o:title=""/>
                  <v:path arrowok="t"/>
                </v:shape>
                <v:shape id="Text Box 183" o:spid="_x0000_s1123" type="#_x0000_t202" style="position:absolute;left:8798;top:6901;width:2756;height:3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9eOsYA AADcAAAADwAAAGRycy9kb3ducmV2LnhtbESPQWvCQBSE74X+h+UVvDUbAxZJs4YQkBaxBzWX3p7Z ZxLMvk2zW4399d1CweMwM98wWT6ZXlxodJ1lBfMoBkFcW91xo6A6rJ+XIJxH1thbJgU3cpCvHh8y TLW98o4ue9+IAGGXooLW+yGV0tUtGXSRHYiDd7KjQR/k2Eg94jXATS+TOH6RBjsOCy0OVLZUn/ff RsGmXH/g7piY5U9fvm1PxfBVfS6Umj1NxSsIT5O/h//b71pBMl/A35l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Jx9eOsYAAADcAAAADwAAAAAAAAAAAAAAAACYAgAAZHJz L2Rvd25yZXYueG1sUEsFBgAAAAAEAAQA9QAAAIsDAAAAAA== " filled="f" stroked="f" strokeweight=".5pt">
                  <v:textbox>
                    <w:txbxContent>
                      <w:p w14:paraId="5FAB0195" w14:textId="77777777" w:rsidR="000A2C33" w:rsidRDefault="000A2C33" w:rsidP="009C4624">
                        <w:pPr>
                          <w:rPr>
                            <w:b/>
                            <w:i/>
                          </w:rPr>
                        </w:pPr>
                        <w:r>
                          <w:rPr>
                            <w:b/>
                            <w:i/>
                          </w:rPr>
                          <w:t>O</w:t>
                        </w:r>
                      </w:p>
                    </w:txbxContent>
                  </v:textbox>
                </v:shape>
              </v:group>
            </w:pict>
          </mc:Fallback>
        </mc:AlternateContent>
      </w:r>
      <w:r w:rsidRPr="007C02BC">
        <w:rPr>
          <w:rFonts w:ascii="Times New Roman" w:eastAsia="Arial" w:hAnsi="Times New Roman" w:cs="Times New Roman"/>
          <w:b/>
          <w:color w:val="000000" w:themeColor="text1"/>
          <w:sz w:val="26"/>
          <w:szCs w:val="26"/>
          <w:lang w:val="nl-NL"/>
        </w:rPr>
        <w:t xml:space="preserve">Ví dụ 3. </w:t>
      </w:r>
      <w:r w:rsidRPr="007C02BC">
        <w:rPr>
          <w:rFonts w:ascii="Times New Roman" w:eastAsia="Arial" w:hAnsi="Times New Roman" w:cs="Times New Roman"/>
          <w:color w:val="000000" w:themeColor="text1"/>
          <w:sz w:val="26"/>
          <w:szCs w:val="26"/>
          <w:lang w:val="nl-NL"/>
        </w:rPr>
        <w:t xml:space="preserve">Em hãy hoàn thiện hình sau để được một hình nhận điểm </w:t>
      </w:r>
      <w:r w:rsidRPr="007C02BC">
        <w:rPr>
          <w:rFonts w:ascii="Times New Roman" w:eastAsia="Times New Roman" w:hAnsi="Times New Roman" w:cs="Times New Roman"/>
          <w:noProof/>
          <w:color w:val="000000" w:themeColor="text1"/>
          <w:position w:val="-6"/>
          <w:sz w:val="26"/>
          <w:szCs w:val="26"/>
          <w:lang w:val="vi-VN" w:eastAsia="ko-KR"/>
        </w:rPr>
        <w:object w:dxaOrig="250" w:dyaOrig="290" w14:anchorId="37DCC001">
          <v:shape id="_x0000_i1365" type="#_x0000_t75" alt="" style="width:12.35pt;height:14.5pt;mso-width-percent:0;mso-height-percent:0;mso-width-percent:0;mso-height-percent:0" o:ole="">
            <v:imagedata r:id="rId773" o:title=""/>
          </v:shape>
          <o:OLEObject Type="Embed" ProgID="Equation.DSMT4" ShapeID="_x0000_i1365" DrawAspect="Content" ObjectID="_1738826528" r:id="rId774"/>
        </w:object>
      </w:r>
      <w:r w:rsidRPr="007C02BC">
        <w:rPr>
          <w:rFonts w:ascii="Times New Roman" w:eastAsia="Arial" w:hAnsi="Times New Roman" w:cs="Times New Roman"/>
          <w:color w:val="000000" w:themeColor="text1"/>
          <w:sz w:val="26"/>
          <w:szCs w:val="26"/>
          <w:lang w:val="nl-NL"/>
        </w:rPr>
        <w:t xml:space="preserve"> làm tâm đối xứng đồng thời hình đó có trục đối xứng.</w:t>
      </w:r>
    </w:p>
    <w:p w14:paraId="2EAA9991" w14:textId="77777777" w:rsidR="003C4C3C" w:rsidRPr="007C02BC" w:rsidRDefault="003C4C3C" w:rsidP="009C4624">
      <w:pPr>
        <w:spacing w:line="254" w:lineRule="auto"/>
        <w:jc w:val="both"/>
        <w:rPr>
          <w:rFonts w:ascii="Times New Roman" w:eastAsia="Arial" w:hAnsi="Times New Roman" w:cs="Times New Roman"/>
          <w:color w:val="000000" w:themeColor="text1"/>
          <w:sz w:val="26"/>
          <w:szCs w:val="26"/>
          <w:lang w:val="nl-NL"/>
        </w:rPr>
      </w:pPr>
    </w:p>
    <w:p w14:paraId="44763A1A" w14:textId="77777777" w:rsidR="009C4624" w:rsidRPr="007C02BC" w:rsidRDefault="009C4624" w:rsidP="009C4624">
      <w:pPr>
        <w:spacing w:line="254" w:lineRule="auto"/>
        <w:jc w:val="both"/>
        <w:rPr>
          <w:rFonts w:ascii="Times New Roman" w:eastAsia="Arial" w:hAnsi="Times New Roman" w:cs="Times New Roman"/>
          <w:color w:val="000000" w:themeColor="text1"/>
          <w:sz w:val="26"/>
          <w:szCs w:val="26"/>
          <w:lang w:val="nl-NL"/>
        </w:rPr>
      </w:pPr>
    </w:p>
    <w:p w14:paraId="069FDE1A" w14:textId="77777777" w:rsidR="009C4624" w:rsidRPr="007C02BC" w:rsidRDefault="009C4624" w:rsidP="009C4624">
      <w:pPr>
        <w:spacing w:line="254" w:lineRule="auto"/>
        <w:jc w:val="both"/>
        <w:rPr>
          <w:rFonts w:ascii="Times New Roman" w:eastAsia="Arial" w:hAnsi="Times New Roman" w:cs="Times New Roman"/>
          <w:color w:val="000000" w:themeColor="text1"/>
          <w:sz w:val="26"/>
          <w:szCs w:val="26"/>
          <w:lang w:val="nl-NL"/>
        </w:rPr>
      </w:pPr>
    </w:p>
    <w:p w14:paraId="3E183914" w14:textId="77777777" w:rsidR="009C4624" w:rsidRPr="007C02BC" w:rsidRDefault="009C4624" w:rsidP="009C4624">
      <w:pPr>
        <w:spacing w:line="254" w:lineRule="auto"/>
        <w:jc w:val="both"/>
        <w:rPr>
          <w:rFonts w:ascii="Times New Roman" w:eastAsia="Arial" w:hAnsi="Times New Roman" w:cs="Times New Roman"/>
          <w:color w:val="000000" w:themeColor="text1"/>
          <w:sz w:val="26"/>
          <w:szCs w:val="26"/>
          <w:lang w:val="nl-NL"/>
        </w:rPr>
      </w:pPr>
    </w:p>
    <w:p w14:paraId="69126664" w14:textId="518A7789" w:rsidR="009C4624" w:rsidRPr="007C02BC" w:rsidRDefault="009C4624" w:rsidP="009C4624">
      <w:pPr>
        <w:spacing w:before="60" w:after="60" w:line="360" w:lineRule="auto"/>
        <w:jc w:val="both"/>
        <w:rPr>
          <w:rFonts w:ascii="Times New Roman" w:eastAsia="Calibri" w:hAnsi="Times New Roman" w:cs="Times New Roman"/>
          <w:b/>
          <w:color w:val="000000"/>
          <w:sz w:val="26"/>
          <w:szCs w:val="26"/>
        </w:rPr>
      </w:pPr>
    </w:p>
    <w:p w14:paraId="5595E5C3" w14:textId="77777777" w:rsidR="00FA3BF1" w:rsidRPr="007C02BC" w:rsidRDefault="00FA3BF1" w:rsidP="009C4624">
      <w:pPr>
        <w:spacing w:before="60" w:after="60" w:line="360" w:lineRule="auto"/>
        <w:jc w:val="both"/>
        <w:rPr>
          <w:rFonts w:ascii="Times New Roman" w:eastAsia="Calibri" w:hAnsi="Times New Roman" w:cs="Times New Roman"/>
          <w:b/>
          <w:color w:val="000000"/>
          <w:sz w:val="26"/>
          <w:szCs w:val="26"/>
        </w:rPr>
      </w:pPr>
    </w:p>
    <w:p w14:paraId="01EF02BE" w14:textId="77777777" w:rsidR="009C4624" w:rsidRPr="007C02BC" w:rsidRDefault="009C4624" w:rsidP="009C4624">
      <w:pPr>
        <w:spacing w:before="60" w:after="60" w:line="360" w:lineRule="auto"/>
        <w:jc w:val="both"/>
        <w:rPr>
          <w:rFonts w:ascii="Times New Roman" w:eastAsia="Calibri" w:hAnsi="Times New Roman" w:cs="Times New Roman"/>
          <w:b/>
          <w:color w:val="000000"/>
          <w:sz w:val="26"/>
          <w:szCs w:val="26"/>
        </w:rPr>
      </w:pPr>
      <w:r w:rsidRPr="007C02BC">
        <w:rPr>
          <w:rFonts w:ascii="Times New Roman" w:eastAsia="Calibri" w:hAnsi="Times New Roman" w:cs="Times New Roman"/>
          <w:b/>
          <w:color w:val="000000"/>
          <w:sz w:val="26"/>
          <w:szCs w:val="26"/>
        </w:rPr>
        <w:t xml:space="preserve">III. Bài tập tự luyện </w:t>
      </w:r>
    </w:p>
    <w:p w14:paraId="4948E287" w14:textId="77777777" w:rsidR="009C4624" w:rsidRPr="007C02BC" w:rsidRDefault="009C4624" w:rsidP="009C4624">
      <w:pPr>
        <w:spacing w:before="60" w:after="60" w:line="276" w:lineRule="auto"/>
        <w:ind w:left="270"/>
        <w:jc w:val="both"/>
        <w:rPr>
          <w:rFonts w:ascii="Times New Roman" w:eastAsia="Calibri" w:hAnsi="Times New Roman" w:cs="Times New Roman"/>
          <w:b/>
          <w:color w:val="000000"/>
          <w:sz w:val="26"/>
          <w:szCs w:val="26"/>
        </w:rPr>
      </w:pPr>
      <w:r w:rsidRPr="007C02BC">
        <w:rPr>
          <w:rFonts w:ascii="Times New Roman" w:eastAsia="Calibri" w:hAnsi="Times New Roman" w:cs="Times New Roman"/>
          <w:b/>
          <w:color w:val="000000"/>
          <w:sz w:val="26"/>
          <w:szCs w:val="26"/>
        </w:rPr>
        <w:t>1. Bài tập cơ bản</w:t>
      </w:r>
    </w:p>
    <w:p w14:paraId="0C273508" w14:textId="0E812CCD" w:rsidR="009C4624" w:rsidRPr="007C02BC" w:rsidRDefault="006934D3" w:rsidP="009C4624">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01248" behindDoc="0" locked="0" layoutInCell="1" allowOverlap="1" wp14:anchorId="63507325" wp14:editId="2C9CD1EF">
            <wp:simplePos x="0" y="0"/>
            <wp:positionH relativeFrom="column">
              <wp:posOffset>3390901</wp:posOffset>
            </wp:positionH>
            <wp:positionV relativeFrom="paragraph">
              <wp:posOffset>258446</wp:posOffset>
            </wp:positionV>
            <wp:extent cx="1077118" cy="958850"/>
            <wp:effectExtent l="0" t="0" r="8890" b="0"/>
            <wp:wrapNone/>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5" cstate="email">
                      <a:extLst>
                        <a:ext uri="{28A0092B-C50C-407E-A947-70E740481C1C}">
                          <a14:useLocalDpi xmlns:a14="http://schemas.microsoft.com/office/drawing/2010/main"/>
                        </a:ext>
                      </a:extLst>
                    </a:blip>
                    <a:srcRect/>
                    <a:stretch>
                      <a:fillRect/>
                    </a:stretch>
                  </pic:blipFill>
                  <pic:spPr bwMode="auto">
                    <a:xfrm>
                      <a:off x="0" y="0"/>
                      <a:ext cx="1078903" cy="960439"/>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00224" behindDoc="0" locked="0" layoutInCell="1" allowOverlap="1" wp14:anchorId="21A57399" wp14:editId="35588AA6">
            <wp:simplePos x="0" y="0"/>
            <wp:positionH relativeFrom="column">
              <wp:posOffset>819151</wp:posOffset>
            </wp:positionH>
            <wp:positionV relativeFrom="paragraph">
              <wp:posOffset>207645</wp:posOffset>
            </wp:positionV>
            <wp:extent cx="1174750" cy="1046843"/>
            <wp:effectExtent l="0" t="0" r="6350" b="1270"/>
            <wp:wrapNone/>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6" cstate="email">
                      <a:extLst>
                        <a:ext uri="{28A0092B-C50C-407E-A947-70E740481C1C}">
                          <a14:useLocalDpi xmlns:a14="http://schemas.microsoft.com/office/drawing/2010/main"/>
                        </a:ext>
                      </a:extLst>
                    </a:blip>
                    <a:srcRect/>
                    <a:stretch>
                      <a:fillRect/>
                    </a:stretch>
                  </pic:blipFill>
                  <pic:spPr bwMode="auto">
                    <a:xfrm>
                      <a:off x="0" y="0"/>
                      <a:ext cx="1183181" cy="1054356"/>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b/>
          <w:sz w:val="26"/>
          <w:szCs w:val="26"/>
        </w:rPr>
        <w:t xml:space="preserve">Bài 1. </w:t>
      </w:r>
      <w:r w:rsidR="009C4624" w:rsidRPr="007C02BC">
        <w:rPr>
          <w:rFonts w:ascii="Times New Roman" w:hAnsi="Times New Roman" w:cs="Times New Roman"/>
          <w:sz w:val="26"/>
          <w:szCs w:val="26"/>
        </w:rPr>
        <w:t>Tìm tâm đối xứng của tam giác đều, lục giác đều (nếu có)</w:t>
      </w:r>
    </w:p>
    <w:p w14:paraId="08D399A7" w14:textId="0B81F1A2" w:rsidR="009C4624" w:rsidRPr="007C02BC" w:rsidRDefault="009C4624" w:rsidP="00FA3BF1">
      <w:pPr>
        <w:tabs>
          <w:tab w:val="left" w:pos="4145"/>
        </w:tabs>
        <w:spacing w:line="360" w:lineRule="auto"/>
        <w:rPr>
          <w:rFonts w:ascii="Times New Roman" w:hAnsi="Times New Roman" w:cs="Times New Roman"/>
          <w:sz w:val="26"/>
          <w:szCs w:val="26"/>
        </w:rPr>
      </w:pPr>
      <w:r w:rsidRPr="007C02BC">
        <w:rPr>
          <w:rFonts w:ascii="Times New Roman" w:hAnsi="Times New Roman" w:cs="Times New Roman"/>
          <w:sz w:val="26"/>
          <w:szCs w:val="26"/>
        </w:rPr>
        <w:tab/>
      </w:r>
    </w:p>
    <w:p w14:paraId="1E5DEB60" w14:textId="12B1DD9B" w:rsidR="009C4624" w:rsidRPr="007C02BC" w:rsidRDefault="009C4624" w:rsidP="009C4624">
      <w:pPr>
        <w:spacing w:line="360" w:lineRule="auto"/>
        <w:rPr>
          <w:rFonts w:ascii="Times New Roman" w:hAnsi="Times New Roman" w:cs="Times New Roman"/>
          <w:sz w:val="26"/>
          <w:szCs w:val="26"/>
        </w:rPr>
      </w:pPr>
    </w:p>
    <w:p w14:paraId="141B7BF3" w14:textId="1F09C5B0" w:rsidR="009C4624" w:rsidRPr="007C02BC" w:rsidRDefault="009C4624" w:rsidP="009C4624">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692032" behindDoc="0" locked="0" layoutInCell="1" allowOverlap="1" wp14:anchorId="205E45FC" wp14:editId="7EEB2C27">
            <wp:simplePos x="0" y="0"/>
            <wp:positionH relativeFrom="column">
              <wp:posOffset>4899660</wp:posOffset>
            </wp:positionH>
            <wp:positionV relativeFrom="paragraph">
              <wp:posOffset>220980</wp:posOffset>
            </wp:positionV>
            <wp:extent cx="1411605" cy="1438275"/>
            <wp:effectExtent l="0" t="0" r="0" b="9525"/>
            <wp:wrapNone/>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77" cstate="email">
                      <a:extLst>
                        <a:ext uri="{28A0092B-C50C-407E-A947-70E740481C1C}">
                          <a14:useLocalDpi xmlns:a14="http://schemas.microsoft.com/office/drawing/2010/main"/>
                        </a:ext>
                      </a:extLst>
                    </a:blip>
                    <a:srcRect/>
                    <a:stretch>
                      <a:fillRect/>
                    </a:stretch>
                  </pic:blipFill>
                  <pic:spPr bwMode="auto">
                    <a:xfrm>
                      <a:off x="0" y="0"/>
                      <a:ext cx="1411605" cy="143827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b/>
          <w:sz w:val="26"/>
          <w:szCs w:val="26"/>
        </w:rPr>
        <w:t xml:space="preserve">Bài 2. </w:t>
      </w:r>
      <w:r w:rsidRPr="007C02BC">
        <w:rPr>
          <w:rFonts w:ascii="Times New Roman" w:hAnsi="Times New Roman" w:cs="Times New Roman"/>
          <w:sz w:val="26"/>
          <w:szCs w:val="26"/>
        </w:rPr>
        <w:t xml:space="preserve">Điểm </w:t>
      </w:r>
      <w:r w:rsidRPr="007C02BC">
        <w:rPr>
          <w:rFonts w:ascii="Times New Roman" w:hAnsi="Times New Roman" w:cs="Times New Roman"/>
          <w:noProof/>
          <w:position w:val="-6"/>
          <w:sz w:val="26"/>
          <w:szCs w:val="26"/>
          <w:lang w:eastAsia="ko-KR"/>
        </w:rPr>
        <w:object w:dxaOrig="250" w:dyaOrig="290" w14:anchorId="2ABEA980">
          <v:shape id="_x0000_i1366" type="#_x0000_t75" alt="" style="width:12.35pt;height:14.5pt;mso-width-percent:0;mso-height-percent:0;mso-width-percent:0;mso-height-percent:0" o:ole="">
            <v:imagedata r:id="rId685" o:title=""/>
          </v:shape>
          <o:OLEObject Type="Embed" ProgID="Equation.DSMT4" ShapeID="_x0000_i1366" DrawAspect="Content" ObjectID="_1738826529" r:id="rId778"/>
        </w:object>
      </w:r>
      <w:r w:rsidRPr="007C02BC">
        <w:rPr>
          <w:rFonts w:ascii="Times New Roman" w:hAnsi="Times New Roman" w:cs="Times New Roman"/>
          <w:sz w:val="26"/>
          <w:szCs w:val="26"/>
        </w:rPr>
        <w:t xml:space="preserve"> có phải là tâm đối xứng của các hình sau không?</w:t>
      </w:r>
    </w:p>
    <w:p w14:paraId="7D6EC3FC" w14:textId="3ACBD626" w:rsidR="009C4624" w:rsidRPr="007C02BC" w:rsidRDefault="009C4624" w:rsidP="009C4624">
      <w:pPr>
        <w:spacing w:line="360" w:lineRule="auto"/>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02272" behindDoc="0" locked="0" layoutInCell="1" allowOverlap="1" wp14:anchorId="5BAF8B78" wp14:editId="148B3062">
            <wp:simplePos x="0" y="0"/>
            <wp:positionH relativeFrom="column">
              <wp:posOffset>184785</wp:posOffset>
            </wp:positionH>
            <wp:positionV relativeFrom="paragraph">
              <wp:posOffset>86360</wp:posOffset>
            </wp:positionV>
            <wp:extent cx="1333500" cy="1167765"/>
            <wp:effectExtent l="0" t="0" r="0" b="0"/>
            <wp:wrapNone/>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9" cstate="email">
                      <a:extLst>
                        <a:ext uri="{28A0092B-C50C-407E-A947-70E740481C1C}">
                          <a14:useLocalDpi xmlns:a14="http://schemas.microsoft.com/office/drawing/2010/main"/>
                        </a:ext>
                      </a:extLst>
                    </a:blip>
                    <a:srcRect/>
                    <a:stretch>
                      <a:fillRect/>
                    </a:stretch>
                  </pic:blipFill>
                  <pic:spPr bwMode="auto">
                    <a:xfrm>
                      <a:off x="0" y="0"/>
                      <a:ext cx="1333500" cy="116776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693056" behindDoc="0" locked="0" layoutInCell="1" allowOverlap="1" wp14:anchorId="788659E6" wp14:editId="4EBE355B">
            <wp:simplePos x="0" y="0"/>
            <wp:positionH relativeFrom="column">
              <wp:posOffset>3434715</wp:posOffset>
            </wp:positionH>
            <wp:positionV relativeFrom="paragraph">
              <wp:posOffset>86360</wp:posOffset>
            </wp:positionV>
            <wp:extent cx="1247775" cy="1306830"/>
            <wp:effectExtent l="0" t="0" r="9525" b="7620"/>
            <wp:wrapNone/>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0" cstate="email">
                      <a:extLst>
                        <a:ext uri="{28A0092B-C50C-407E-A947-70E740481C1C}">
                          <a14:useLocalDpi xmlns:a14="http://schemas.microsoft.com/office/drawing/2010/main"/>
                        </a:ext>
                      </a:extLst>
                    </a:blip>
                    <a:srcRect/>
                    <a:stretch>
                      <a:fillRect/>
                    </a:stretch>
                  </pic:blipFill>
                  <pic:spPr bwMode="auto">
                    <a:xfrm>
                      <a:off x="0" y="0"/>
                      <a:ext cx="1247775" cy="130683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03296" behindDoc="0" locked="0" layoutInCell="1" allowOverlap="1" wp14:anchorId="5533CE8E" wp14:editId="7219E005">
            <wp:simplePos x="0" y="0"/>
            <wp:positionH relativeFrom="column">
              <wp:posOffset>1813560</wp:posOffset>
            </wp:positionH>
            <wp:positionV relativeFrom="paragraph">
              <wp:posOffset>86360</wp:posOffset>
            </wp:positionV>
            <wp:extent cx="1352550" cy="1361440"/>
            <wp:effectExtent l="0" t="0" r="0" b="0"/>
            <wp:wrapNone/>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1" cstate="email">
                      <a:extLst>
                        <a:ext uri="{28A0092B-C50C-407E-A947-70E740481C1C}">
                          <a14:useLocalDpi xmlns:a14="http://schemas.microsoft.com/office/drawing/2010/main"/>
                        </a:ext>
                      </a:extLst>
                    </a:blip>
                    <a:srcRect/>
                    <a:stretch>
                      <a:fillRect/>
                    </a:stretch>
                  </pic:blipFill>
                  <pic:spPr bwMode="auto">
                    <a:xfrm>
                      <a:off x="0" y="0"/>
                      <a:ext cx="1352550" cy="1361440"/>
                    </a:xfrm>
                    <a:prstGeom prst="rect">
                      <a:avLst/>
                    </a:prstGeom>
                    <a:noFill/>
                  </pic:spPr>
                </pic:pic>
              </a:graphicData>
            </a:graphic>
            <wp14:sizeRelH relativeFrom="page">
              <wp14:pctWidth>0</wp14:pctWidth>
            </wp14:sizeRelH>
            <wp14:sizeRelV relativeFrom="page">
              <wp14:pctHeight>0</wp14:pctHeight>
            </wp14:sizeRelV>
          </wp:anchor>
        </w:drawing>
      </w:r>
    </w:p>
    <w:p w14:paraId="1D6188EB" w14:textId="77777777" w:rsidR="009C4624" w:rsidRPr="007C02BC" w:rsidRDefault="009C4624" w:rsidP="009C4624">
      <w:pPr>
        <w:tabs>
          <w:tab w:val="left" w:pos="3720"/>
        </w:tabs>
        <w:rPr>
          <w:rFonts w:ascii="Times New Roman" w:hAnsi="Times New Roman" w:cs="Times New Roman"/>
          <w:sz w:val="26"/>
          <w:szCs w:val="26"/>
        </w:rPr>
      </w:pPr>
      <w:r w:rsidRPr="007C02BC">
        <w:rPr>
          <w:rFonts w:ascii="Times New Roman" w:hAnsi="Times New Roman" w:cs="Times New Roman"/>
          <w:sz w:val="26"/>
          <w:szCs w:val="26"/>
        </w:rPr>
        <w:tab/>
      </w:r>
    </w:p>
    <w:p w14:paraId="41CE6847" w14:textId="77777777" w:rsidR="009C4624" w:rsidRPr="007C02BC" w:rsidRDefault="009C4624" w:rsidP="009C4624">
      <w:pPr>
        <w:rPr>
          <w:rFonts w:ascii="Times New Roman" w:hAnsi="Times New Roman" w:cs="Times New Roman"/>
          <w:sz w:val="26"/>
          <w:szCs w:val="26"/>
        </w:rPr>
      </w:pPr>
    </w:p>
    <w:p w14:paraId="18F2C338" w14:textId="7702B2E3" w:rsidR="009C4624" w:rsidRPr="007C02BC" w:rsidRDefault="009C4624" w:rsidP="003C4C3C">
      <w:pPr>
        <w:tabs>
          <w:tab w:val="left" w:pos="5940"/>
          <w:tab w:val="left" w:pos="8355"/>
        </w:tabs>
        <w:rPr>
          <w:rFonts w:ascii="Times New Roman" w:hAnsi="Times New Roman" w:cs="Times New Roman"/>
          <w:sz w:val="26"/>
          <w:szCs w:val="26"/>
        </w:rPr>
      </w:pPr>
      <w:r w:rsidRPr="007C02BC">
        <w:rPr>
          <w:rFonts w:ascii="Times New Roman" w:hAnsi="Times New Roman" w:cs="Times New Roman"/>
          <w:sz w:val="26"/>
          <w:szCs w:val="26"/>
        </w:rPr>
        <w:tab/>
      </w:r>
      <w:r w:rsidRPr="007C02BC">
        <w:rPr>
          <w:rFonts w:ascii="Times New Roman" w:hAnsi="Times New Roman" w:cs="Times New Roman"/>
          <w:sz w:val="26"/>
          <w:szCs w:val="26"/>
        </w:rPr>
        <w:tab/>
      </w:r>
    </w:p>
    <w:p w14:paraId="62B78A1A" w14:textId="3AC1B2BA" w:rsidR="009C4624" w:rsidRPr="007C02BC" w:rsidRDefault="009C4624" w:rsidP="003C4C3C">
      <w:pPr>
        <w:spacing w:line="360" w:lineRule="auto"/>
        <w:rPr>
          <w:rFonts w:ascii="Times New Roman" w:hAnsi="Times New Roman" w:cs="Times New Roman"/>
          <w:sz w:val="26"/>
          <w:szCs w:val="26"/>
        </w:rPr>
      </w:pPr>
      <w:r w:rsidRPr="007C02BC">
        <w:rPr>
          <w:rFonts w:ascii="Times New Roman" w:hAnsi="Times New Roman" w:cs="Times New Roman"/>
          <w:sz w:val="26"/>
          <w:szCs w:val="26"/>
        </w:rPr>
        <w:t xml:space="preserve">   </w:t>
      </w:r>
      <w:r w:rsidR="003C4C3C" w:rsidRPr="007C02BC">
        <w:rPr>
          <w:rFonts w:ascii="Times New Roman" w:hAnsi="Times New Roman" w:cs="Times New Roman"/>
          <w:sz w:val="26"/>
          <w:szCs w:val="26"/>
        </w:rPr>
        <w:tab/>
      </w:r>
      <w:r w:rsidRPr="007C02BC">
        <w:rPr>
          <w:rFonts w:ascii="Times New Roman" w:hAnsi="Times New Roman" w:cs="Times New Roman"/>
          <w:sz w:val="26"/>
          <w:szCs w:val="26"/>
        </w:rPr>
        <w:t xml:space="preserve">a)                                         b)                             c)                                   d)         </w:t>
      </w:r>
    </w:p>
    <w:p w14:paraId="363A0148" w14:textId="2655E913" w:rsidR="009C4624" w:rsidRPr="007C02BC" w:rsidRDefault="009C4624" w:rsidP="009C4624">
      <w:pPr>
        <w:tabs>
          <w:tab w:val="left" w:pos="1440"/>
        </w:tabs>
        <w:spacing w:line="360" w:lineRule="auto"/>
        <w:jc w:val="both"/>
        <w:rPr>
          <w:rFonts w:ascii="Times New Roman" w:hAnsi="Times New Roman" w:cs="Times New Roman"/>
          <w:sz w:val="26"/>
          <w:szCs w:val="26"/>
        </w:rPr>
      </w:pPr>
      <w:r w:rsidRPr="007C02BC">
        <w:rPr>
          <w:rFonts w:ascii="Times New Roman" w:hAnsi="Times New Roman" w:cs="Times New Roman"/>
          <w:b/>
          <w:sz w:val="26"/>
          <w:szCs w:val="26"/>
        </w:rPr>
        <w:t xml:space="preserve">Bài 3. </w:t>
      </w:r>
      <w:r w:rsidRPr="007C02BC">
        <w:rPr>
          <w:rFonts w:ascii="Times New Roman" w:hAnsi="Times New Roman" w:cs="Times New Roman"/>
          <w:sz w:val="26"/>
          <w:szCs w:val="26"/>
        </w:rPr>
        <w:t>Hình nào sau đây có tâm đối xứng? Em có biết ý nghĩa của từng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3"/>
        <w:gridCol w:w="2395"/>
      </w:tblGrid>
      <w:tr w:rsidR="009C4624" w:rsidRPr="007C02BC" w14:paraId="3BA5C7D3" w14:textId="77777777" w:rsidTr="009C4624">
        <w:tc>
          <w:tcPr>
            <w:tcW w:w="2490" w:type="dxa"/>
          </w:tcPr>
          <w:p w14:paraId="6A4FE7F8" w14:textId="6F4C2036"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noProof/>
                <w:sz w:val="26"/>
                <w:szCs w:val="26"/>
              </w:rPr>
              <w:drawing>
                <wp:anchor distT="0" distB="0" distL="114300" distR="114300" simplePos="0" relativeHeight="251707392" behindDoc="0" locked="0" layoutInCell="1" allowOverlap="1" wp14:anchorId="3F87FD1F" wp14:editId="2F6275C0">
                  <wp:simplePos x="0" y="0"/>
                  <wp:positionH relativeFrom="column">
                    <wp:posOffset>118110</wp:posOffset>
                  </wp:positionH>
                  <wp:positionV relativeFrom="paragraph">
                    <wp:posOffset>-635</wp:posOffset>
                  </wp:positionV>
                  <wp:extent cx="1200150" cy="1216660"/>
                  <wp:effectExtent l="0" t="0" r="0" b="2540"/>
                  <wp:wrapNone/>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82" cstate="email">
                            <a:extLst>
                              <a:ext uri="{28A0092B-C50C-407E-A947-70E740481C1C}">
                                <a14:useLocalDpi xmlns:a14="http://schemas.microsoft.com/office/drawing/2010/main"/>
                              </a:ext>
                            </a:extLst>
                          </a:blip>
                          <a:srcRect/>
                          <a:stretch>
                            <a:fillRect/>
                          </a:stretch>
                        </pic:blipFill>
                        <pic:spPr bwMode="auto">
                          <a:xfrm>
                            <a:off x="0" y="0"/>
                            <a:ext cx="1200150" cy="1216660"/>
                          </a:xfrm>
                          <a:prstGeom prst="rect">
                            <a:avLst/>
                          </a:prstGeom>
                          <a:noFill/>
                        </pic:spPr>
                      </pic:pic>
                    </a:graphicData>
                  </a:graphic>
                  <wp14:sizeRelH relativeFrom="page">
                    <wp14:pctWidth>0</wp14:pctWidth>
                  </wp14:sizeRelH>
                  <wp14:sizeRelV relativeFrom="page">
                    <wp14:pctHeight>0</wp14:pctHeight>
                  </wp14:sizeRelV>
                </wp:anchor>
              </w:drawing>
            </w:r>
          </w:p>
          <w:p w14:paraId="1682F382" w14:textId="77777777"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bCs/>
                <w:sz w:val="26"/>
                <w:szCs w:val="26"/>
              </w:rPr>
              <w:t>a)</w:t>
            </w:r>
          </w:p>
        </w:tc>
        <w:tc>
          <w:tcPr>
            <w:tcW w:w="2490" w:type="dxa"/>
            <w:hideMark/>
          </w:tcPr>
          <w:p w14:paraId="38C4709C" w14:textId="0DF25FE7"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noProof/>
                <w:sz w:val="26"/>
                <w:szCs w:val="26"/>
              </w:rPr>
              <w:drawing>
                <wp:anchor distT="0" distB="0" distL="114300" distR="114300" simplePos="0" relativeHeight="251706368" behindDoc="0" locked="0" layoutInCell="1" allowOverlap="1" wp14:anchorId="5F065870" wp14:editId="214C0B00">
                  <wp:simplePos x="0" y="0"/>
                  <wp:positionH relativeFrom="column">
                    <wp:posOffset>137160</wp:posOffset>
                  </wp:positionH>
                  <wp:positionV relativeFrom="paragraph">
                    <wp:posOffset>-635</wp:posOffset>
                  </wp:positionV>
                  <wp:extent cx="1268730" cy="1114425"/>
                  <wp:effectExtent l="0" t="0" r="7620" b="9525"/>
                  <wp:wrapNone/>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83" cstate="email">
                            <a:extLst>
                              <a:ext uri="{28A0092B-C50C-407E-A947-70E740481C1C}">
                                <a14:useLocalDpi xmlns:a14="http://schemas.microsoft.com/office/drawing/2010/main"/>
                              </a:ext>
                            </a:extLst>
                          </a:blip>
                          <a:srcRect/>
                          <a:stretch>
                            <a:fillRect/>
                          </a:stretch>
                        </pic:blipFill>
                        <pic:spPr bwMode="auto">
                          <a:xfrm>
                            <a:off x="0" y="0"/>
                            <a:ext cx="1268730" cy="1114425"/>
                          </a:xfrm>
                          <a:prstGeom prst="rect">
                            <a:avLst/>
                          </a:prstGeom>
                          <a:noFill/>
                        </pic:spPr>
                      </pic:pic>
                    </a:graphicData>
                  </a:graphic>
                  <wp14:sizeRelH relativeFrom="page">
                    <wp14:pctWidth>0</wp14:pctWidth>
                  </wp14:sizeRelH>
                  <wp14:sizeRelV relativeFrom="page">
                    <wp14:pctHeight>0</wp14:pctHeight>
                  </wp14:sizeRelV>
                </wp:anchor>
              </w:drawing>
            </w:r>
          </w:p>
          <w:p w14:paraId="6320D4DB" w14:textId="77777777"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bCs/>
                <w:sz w:val="26"/>
                <w:szCs w:val="26"/>
              </w:rPr>
              <w:t>b)</w:t>
            </w:r>
          </w:p>
        </w:tc>
        <w:tc>
          <w:tcPr>
            <w:tcW w:w="2490" w:type="dxa"/>
            <w:hideMark/>
          </w:tcPr>
          <w:p w14:paraId="7D92BAA2" w14:textId="3B63109C"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noProof/>
                <w:sz w:val="26"/>
                <w:szCs w:val="26"/>
              </w:rPr>
              <w:drawing>
                <wp:anchor distT="0" distB="0" distL="114300" distR="114300" simplePos="0" relativeHeight="251705344" behindDoc="0" locked="0" layoutInCell="1" allowOverlap="1" wp14:anchorId="117BBA26" wp14:editId="104ED58C">
                  <wp:simplePos x="0" y="0"/>
                  <wp:positionH relativeFrom="column">
                    <wp:posOffset>241935</wp:posOffset>
                  </wp:positionH>
                  <wp:positionV relativeFrom="paragraph">
                    <wp:posOffset>-635</wp:posOffset>
                  </wp:positionV>
                  <wp:extent cx="1162050" cy="1118235"/>
                  <wp:effectExtent l="0" t="0" r="0" b="5715"/>
                  <wp:wrapNone/>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84" cstate="email">
                            <a:extLst>
                              <a:ext uri="{28A0092B-C50C-407E-A947-70E740481C1C}">
                                <a14:useLocalDpi xmlns:a14="http://schemas.microsoft.com/office/drawing/2010/main"/>
                              </a:ext>
                            </a:extLst>
                          </a:blip>
                          <a:srcRect/>
                          <a:stretch>
                            <a:fillRect/>
                          </a:stretch>
                        </pic:blipFill>
                        <pic:spPr bwMode="auto">
                          <a:xfrm>
                            <a:off x="0" y="0"/>
                            <a:ext cx="1162050" cy="1118235"/>
                          </a:xfrm>
                          <a:prstGeom prst="rect">
                            <a:avLst/>
                          </a:prstGeom>
                          <a:noFill/>
                        </pic:spPr>
                      </pic:pic>
                    </a:graphicData>
                  </a:graphic>
                  <wp14:sizeRelH relativeFrom="page">
                    <wp14:pctWidth>0</wp14:pctWidth>
                  </wp14:sizeRelH>
                  <wp14:sizeRelV relativeFrom="page">
                    <wp14:pctHeight>0</wp14:pctHeight>
                  </wp14:sizeRelV>
                </wp:anchor>
              </w:drawing>
            </w:r>
          </w:p>
          <w:p w14:paraId="010EDA55" w14:textId="77777777"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bCs/>
                <w:sz w:val="26"/>
                <w:szCs w:val="26"/>
              </w:rPr>
              <w:t>c)</w:t>
            </w:r>
          </w:p>
        </w:tc>
        <w:tc>
          <w:tcPr>
            <w:tcW w:w="2491" w:type="dxa"/>
            <w:hideMark/>
          </w:tcPr>
          <w:p w14:paraId="31DA9D8F" w14:textId="3F9E557E"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noProof/>
                <w:sz w:val="26"/>
                <w:szCs w:val="26"/>
              </w:rPr>
              <w:drawing>
                <wp:anchor distT="0" distB="0" distL="114300" distR="114300" simplePos="0" relativeHeight="251704320" behindDoc="0" locked="0" layoutInCell="1" allowOverlap="1" wp14:anchorId="52A10823" wp14:editId="1B059127">
                  <wp:simplePos x="0" y="0"/>
                  <wp:positionH relativeFrom="column">
                    <wp:posOffset>194310</wp:posOffset>
                  </wp:positionH>
                  <wp:positionV relativeFrom="paragraph">
                    <wp:posOffset>-635</wp:posOffset>
                  </wp:positionV>
                  <wp:extent cx="1168400" cy="1219200"/>
                  <wp:effectExtent l="0" t="0" r="0" b="0"/>
                  <wp:wrapNone/>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85" cstate="email">
                            <a:extLst>
                              <a:ext uri="{28A0092B-C50C-407E-A947-70E740481C1C}">
                                <a14:useLocalDpi xmlns:a14="http://schemas.microsoft.com/office/drawing/2010/main"/>
                              </a:ext>
                            </a:extLst>
                          </a:blip>
                          <a:srcRect/>
                          <a:stretch>
                            <a:fillRect/>
                          </a:stretch>
                        </pic:blipFill>
                        <pic:spPr bwMode="auto">
                          <a:xfrm>
                            <a:off x="0" y="0"/>
                            <a:ext cx="1168400" cy="1219200"/>
                          </a:xfrm>
                          <a:prstGeom prst="rect">
                            <a:avLst/>
                          </a:prstGeom>
                          <a:noFill/>
                        </pic:spPr>
                      </pic:pic>
                    </a:graphicData>
                  </a:graphic>
                  <wp14:sizeRelH relativeFrom="page">
                    <wp14:pctWidth>0</wp14:pctWidth>
                  </wp14:sizeRelH>
                  <wp14:sizeRelV relativeFrom="page">
                    <wp14:pctHeight>0</wp14:pctHeight>
                  </wp14:sizeRelV>
                </wp:anchor>
              </w:drawing>
            </w:r>
          </w:p>
          <w:p w14:paraId="2ADB5703" w14:textId="77777777" w:rsidR="009C4624" w:rsidRPr="007C02BC" w:rsidRDefault="009C4624">
            <w:pPr>
              <w:widowControl w:val="0"/>
              <w:spacing w:line="360" w:lineRule="auto"/>
              <w:jc w:val="center"/>
              <w:rPr>
                <w:rFonts w:ascii="Times New Roman" w:hAnsi="Times New Roman" w:cs="Times New Roman"/>
                <w:bCs/>
                <w:sz w:val="26"/>
                <w:szCs w:val="26"/>
              </w:rPr>
            </w:pPr>
            <w:r w:rsidRPr="007C02BC">
              <w:rPr>
                <w:rFonts w:ascii="Times New Roman" w:hAnsi="Times New Roman" w:cs="Times New Roman"/>
                <w:bCs/>
                <w:sz w:val="26"/>
                <w:szCs w:val="26"/>
              </w:rPr>
              <w:t>d)</w:t>
            </w:r>
          </w:p>
        </w:tc>
      </w:tr>
    </w:tbl>
    <w:p w14:paraId="4AA53122" w14:textId="5A4A10E5" w:rsidR="00FA3BF1" w:rsidRPr="007C02BC" w:rsidRDefault="00FA3BF1" w:rsidP="009C4624">
      <w:pPr>
        <w:tabs>
          <w:tab w:val="left" w:pos="1440"/>
        </w:tabs>
        <w:spacing w:line="360" w:lineRule="auto"/>
        <w:rPr>
          <w:rFonts w:ascii="Times New Roman" w:hAnsi="Times New Roman" w:cs="Times New Roman"/>
          <w:sz w:val="26"/>
          <w:szCs w:val="26"/>
        </w:rPr>
      </w:pPr>
    </w:p>
    <w:p w14:paraId="66770F69" w14:textId="77777777" w:rsidR="006934D3" w:rsidRPr="007C02BC" w:rsidRDefault="006934D3" w:rsidP="009C4624">
      <w:pPr>
        <w:tabs>
          <w:tab w:val="left" w:pos="1440"/>
        </w:tabs>
        <w:spacing w:line="360" w:lineRule="auto"/>
        <w:rPr>
          <w:rFonts w:ascii="Times New Roman" w:hAnsi="Times New Roman" w:cs="Times New Roman"/>
          <w:sz w:val="26"/>
          <w:szCs w:val="26"/>
        </w:rPr>
      </w:pPr>
    </w:p>
    <w:p w14:paraId="087BB772" w14:textId="61A0CFB4" w:rsidR="009C4624" w:rsidRPr="007C02BC" w:rsidRDefault="009C4624" w:rsidP="009C4624">
      <w:pPr>
        <w:tabs>
          <w:tab w:val="left" w:pos="1440"/>
        </w:tabs>
        <w:spacing w:line="360" w:lineRule="auto"/>
        <w:rPr>
          <w:rFonts w:ascii="Times New Roman" w:hAnsi="Times New Roman" w:cs="Times New Roman"/>
          <w:sz w:val="26"/>
          <w:szCs w:val="26"/>
        </w:rPr>
      </w:pPr>
      <w:r w:rsidRPr="007C02BC">
        <w:rPr>
          <w:rFonts w:ascii="Times New Roman" w:hAnsi="Times New Roman" w:cs="Times New Roman"/>
          <w:sz w:val="26"/>
          <w:szCs w:val="26"/>
        </w:rPr>
        <w:t xml:space="preserve">          a)                                        b)                               c)                          d)</w:t>
      </w:r>
    </w:p>
    <w:p w14:paraId="76E79EB0" w14:textId="54F962A5" w:rsidR="00FA3BF1" w:rsidRPr="007C02BC" w:rsidRDefault="00FA3BF1" w:rsidP="00FA3BF1">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08416" behindDoc="0" locked="0" layoutInCell="1" allowOverlap="1" wp14:anchorId="06C219BC" wp14:editId="2141DF44">
            <wp:simplePos x="0" y="0"/>
            <wp:positionH relativeFrom="column">
              <wp:posOffset>704851</wp:posOffset>
            </wp:positionH>
            <wp:positionV relativeFrom="paragraph">
              <wp:posOffset>305436</wp:posOffset>
            </wp:positionV>
            <wp:extent cx="1345594" cy="1301750"/>
            <wp:effectExtent l="0" t="0" r="6985" b="0"/>
            <wp:wrapNone/>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6" cstate="email">
                      <a:extLst>
                        <a:ext uri="{28A0092B-C50C-407E-A947-70E740481C1C}">
                          <a14:useLocalDpi xmlns:a14="http://schemas.microsoft.com/office/drawing/2010/main"/>
                        </a:ext>
                      </a:extLst>
                    </a:blip>
                    <a:srcRect/>
                    <a:stretch>
                      <a:fillRect/>
                    </a:stretch>
                  </pic:blipFill>
                  <pic:spPr bwMode="auto">
                    <a:xfrm>
                      <a:off x="0" y="0"/>
                      <a:ext cx="1346570" cy="1302694"/>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10464" behindDoc="0" locked="0" layoutInCell="1" allowOverlap="1" wp14:anchorId="5F61EDCD" wp14:editId="77B0120F">
            <wp:simplePos x="0" y="0"/>
            <wp:positionH relativeFrom="column">
              <wp:posOffset>3924301</wp:posOffset>
            </wp:positionH>
            <wp:positionV relativeFrom="paragraph">
              <wp:posOffset>324486</wp:posOffset>
            </wp:positionV>
            <wp:extent cx="1416050" cy="1276278"/>
            <wp:effectExtent l="0" t="0" r="0" b="635"/>
            <wp:wrapNone/>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7" cstate="email">
                      <a:extLst>
                        <a:ext uri="{28A0092B-C50C-407E-A947-70E740481C1C}">
                          <a14:useLocalDpi xmlns:a14="http://schemas.microsoft.com/office/drawing/2010/main"/>
                        </a:ext>
                      </a:extLst>
                    </a:blip>
                    <a:srcRect/>
                    <a:stretch>
                      <a:fillRect/>
                    </a:stretch>
                  </pic:blipFill>
                  <pic:spPr bwMode="auto">
                    <a:xfrm>
                      <a:off x="0" y="0"/>
                      <a:ext cx="1418726" cy="1278690"/>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b/>
          <w:sz w:val="26"/>
          <w:szCs w:val="26"/>
        </w:rPr>
        <w:t xml:space="preserve">Bài 4. </w:t>
      </w:r>
      <w:r w:rsidR="009C4624" w:rsidRPr="007C02BC">
        <w:rPr>
          <w:rFonts w:ascii="Times New Roman" w:hAnsi="Times New Roman" w:cs="Times New Roman"/>
          <w:sz w:val="26"/>
          <w:szCs w:val="26"/>
        </w:rPr>
        <w:t>Chỉ ra tâm đối xứng của mỗi hình sau (nếu có).</w:t>
      </w:r>
    </w:p>
    <w:p w14:paraId="6A92009E" w14:textId="6F3E1FFA" w:rsidR="009C4624" w:rsidRPr="007C02BC" w:rsidRDefault="009C4624" w:rsidP="00FA3BF1">
      <w:pPr>
        <w:spacing w:line="360" w:lineRule="auto"/>
        <w:jc w:val="both"/>
        <w:rPr>
          <w:rFonts w:ascii="Times New Roman" w:hAnsi="Times New Roman" w:cs="Times New Roman"/>
          <w:sz w:val="26"/>
          <w:szCs w:val="26"/>
        </w:rPr>
      </w:pPr>
    </w:p>
    <w:p w14:paraId="7E2E92EC" w14:textId="77777777" w:rsidR="009C4624" w:rsidRPr="007C02BC" w:rsidRDefault="009C4624" w:rsidP="009C4624">
      <w:pPr>
        <w:tabs>
          <w:tab w:val="left" w:pos="1440"/>
        </w:tabs>
        <w:spacing w:line="360" w:lineRule="auto"/>
        <w:rPr>
          <w:rFonts w:ascii="Times New Roman" w:hAnsi="Times New Roman" w:cs="Times New Roman"/>
          <w:sz w:val="26"/>
          <w:szCs w:val="26"/>
        </w:rPr>
      </w:pPr>
    </w:p>
    <w:p w14:paraId="6F612189" w14:textId="50655C39" w:rsidR="00FA3BF1" w:rsidRPr="007C02BC" w:rsidRDefault="00FA3BF1" w:rsidP="009C4624">
      <w:pPr>
        <w:tabs>
          <w:tab w:val="left" w:pos="1440"/>
        </w:tabs>
        <w:spacing w:line="360" w:lineRule="auto"/>
        <w:rPr>
          <w:rFonts w:ascii="Times New Roman" w:hAnsi="Times New Roman" w:cs="Times New Roman"/>
          <w:sz w:val="26"/>
          <w:szCs w:val="26"/>
        </w:rPr>
      </w:pPr>
    </w:p>
    <w:p w14:paraId="0DFA24E0" w14:textId="2BA600AB" w:rsidR="00FA3BF1" w:rsidRPr="007C02BC" w:rsidRDefault="009C4624" w:rsidP="006934D3">
      <w:pPr>
        <w:ind w:left="1440" w:firstLine="720"/>
        <w:rPr>
          <w:rFonts w:ascii="Times New Roman" w:hAnsi="Times New Roman" w:cs="Times New Roman"/>
          <w:sz w:val="26"/>
          <w:szCs w:val="26"/>
        </w:rPr>
      </w:pPr>
      <w:r w:rsidRPr="007C02BC">
        <w:rPr>
          <w:rFonts w:ascii="Times New Roman" w:hAnsi="Times New Roman" w:cs="Times New Roman"/>
          <w:sz w:val="26"/>
          <w:szCs w:val="26"/>
        </w:rPr>
        <w:t xml:space="preserve">a)                                                                </w:t>
      </w:r>
      <w:r w:rsidR="00FA3BF1" w:rsidRPr="007C02BC">
        <w:rPr>
          <w:rFonts w:ascii="Times New Roman" w:hAnsi="Times New Roman" w:cs="Times New Roman"/>
          <w:sz w:val="26"/>
          <w:szCs w:val="26"/>
        </w:rPr>
        <w:tab/>
      </w:r>
      <w:r w:rsidRPr="007C02BC">
        <w:rPr>
          <w:rFonts w:ascii="Times New Roman" w:hAnsi="Times New Roman" w:cs="Times New Roman"/>
          <w:sz w:val="26"/>
          <w:szCs w:val="26"/>
        </w:rPr>
        <w:t xml:space="preserve"> b)</w:t>
      </w:r>
    </w:p>
    <w:p w14:paraId="1C47AA1D" w14:textId="0821A66C" w:rsidR="009C4624" w:rsidRPr="007C02BC" w:rsidRDefault="003C4C3C" w:rsidP="009C4624">
      <w:pPr>
        <w:tabs>
          <w:tab w:val="left" w:pos="1155"/>
        </w:tabs>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11488" behindDoc="0" locked="0" layoutInCell="1" allowOverlap="1" wp14:anchorId="4AECCDA1" wp14:editId="7F8953DF">
            <wp:simplePos x="0" y="0"/>
            <wp:positionH relativeFrom="column">
              <wp:posOffset>527051</wp:posOffset>
            </wp:positionH>
            <wp:positionV relativeFrom="paragraph">
              <wp:posOffset>5715</wp:posOffset>
            </wp:positionV>
            <wp:extent cx="1555750" cy="1470482"/>
            <wp:effectExtent l="0" t="0" r="635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8" cstate="email">
                      <a:extLst>
                        <a:ext uri="{28A0092B-C50C-407E-A947-70E740481C1C}">
                          <a14:useLocalDpi xmlns:a14="http://schemas.microsoft.com/office/drawing/2010/main"/>
                        </a:ext>
                      </a:extLst>
                    </a:blip>
                    <a:srcRect/>
                    <a:stretch>
                      <a:fillRect/>
                    </a:stretch>
                  </pic:blipFill>
                  <pic:spPr bwMode="auto">
                    <a:xfrm>
                      <a:off x="0" y="0"/>
                      <a:ext cx="1559252" cy="1473792"/>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09440" behindDoc="0" locked="0" layoutInCell="1" allowOverlap="1" wp14:anchorId="79997280" wp14:editId="03C232E2">
            <wp:simplePos x="0" y="0"/>
            <wp:positionH relativeFrom="column">
              <wp:posOffset>3080385</wp:posOffset>
            </wp:positionH>
            <wp:positionV relativeFrom="paragraph">
              <wp:posOffset>10795</wp:posOffset>
            </wp:positionV>
            <wp:extent cx="2946400" cy="1600200"/>
            <wp:effectExtent l="0" t="0" r="6350"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9" cstate="email">
                      <a:extLst>
                        <a:ext uri="{28A0092B-C50C-407E-A947-70E740481C1C}">
                          <a14:useLocalDpi xmlns:a14="http://schemas.microsoft.com/office/drawing/2010/main"/>
                        </a:ext>
                      </a:extLst>
                    </a:blip>
                    <a:srcRect/>
                    <a:stretch>
                      <a:fillRect/>
                    </a:stretch>
                  </pic:blipFill>
                  <pic:spPr bwMode="auto">
                    <a:xfrm>
                      <a:off x="0" y="0"/>
                      <a:ext cx="2946400" cy="1600200"/>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sz w:val="26"/>
          <w:szCs w:val="26"/>
        </w:rPr>
        <w:tab/>
      </w:r>
    </w:p>
    <w:p w14:paraId="0455E458" w14:textId="7EF3C44D" w:rsidR="009C4624" w:rsidRPr="007C02BC" w:rsidRDefault="009C4624" w:rsidP="009C4624">
      <w:pPr>
        <w:rPr>
          <w:rFonts w:ascii="Times New Roman" w:hAnsi="Times New Roman" w:cs="Times New Roman"/>
          <w:sz w:val="26"/>
          <w:szCs w:val="26"/>
        </w:rPr>
      </w:pPr>
    </w:p>
    <w:p w14:paraId="6E25B438" w14:textId="431CAEE9" w:rsidR="009C4624" w:rsidRPr="007C02BC" w:rsidRDefault="009C4624" w:rsidP="009C4624">
      <w:pPr>
        <w:rPr>
          <w:rFonts w:ascii="Times New Roman" w:hAnsi="Times New Roman" w:cs="Times New Roman"/>
          <w:sz w:val="26"/>
          <w:szCs w:val="26"/>
        </w:rPr>
      </w:pPr>
    </w:p>
    <w:p w14:paraId="377FC7A6" w14:textId="77777777" w:rsidR="009C4624" w:rsidRPr="007C02BC" w:rsidRDefault="009C4624" w:rsidP="009C4624">
      <w:pPr>
        <w:rPr>
          <w:rFonts w:ascii="Times New Roman" w:hAnsi="Times New Roman" w:cs="Times New Roman"/>
          <w:sz w:val="26"/>
          <w:szCs w:val="26"/>
        </w:rPr>
      </w:pPr>
    </w:p>
    <w:p w14:paraId="12F002FB" w14:textId="4EB5A91B" w:rsidR="009C4624" w:rsidRPr="007C02BC" w:rsidRDefault="009C4624" w:rsidP="003C4C3C">
      <w:pPr>
        <w:tabs>
          <w:tab w:val="left" w:pos="1005"/>
        </w:tabs>
        <w:rPr>
          <w:rFonts w:ascii="Times New Roman" w:hAnsi="Times New Roman" w:cs="Times New Roman"/>
          <w:sz w:val="26"/>
          <w:szCs w:val="26"/>
        </w:rPr>
      </w:pPr>
      <w:r w:rsidRPr="007C02BC">
        <w:rPr>
          <w:rFonts w:ascii="Times New Roman" w:hAnsi="Times New Roman" w:cs="Times New Roman"/>
          <w:sz w:val="26"/>
          <w:szCs w:val="26"/>
        </w:rPr>
        <w:tab/>
      </w:r>
    </w:p>
    <w:p w14:paraId="5B11E7CF" w14:textId="4C2E33E6" w:rsidR="009C4624" w:rsidRPr="007C02BC" w:rsidRDefault="009C4624" w:rsidP="003C4C3C">
      <w:pPr>
        <w:tabs>
          <w:tab w:val="left" w:pos="2250"/>
        </w:tabs>
        <w:spacing w:line="360" w:lineRule="auto"/>
        <w:rPr>
          <w:rFonts w:ascii="Times New Roman" w:hAnsi="Times New Roman" w:cs="Times New Roman"/>
          <w:sz w:val="26"/>
          <w:szCs w:val="26"/>
        </w:rPr>
      </w:pPr>
      <w:r w:rsidRPr="007C02BC">
        <w:rPr>
          <w:rFonts w:ascii="Times New Roman" w:hAnsi="Times New Roman" w:cs="Times New Roman"/>
          <w:sz w:val="26"/>
          <w:szCs w:val="26"/>
        </w:rPr>
        <w:tab/>
        <w:t xml:space="preserve">c)                                                                 </w:t>
      </w:r>
      <w:r w:rsidR="003C4C3C" w:rsidRPr="007C02BC">
        <w:rPr>
          <w:rFonts w:ascii="Times New Roman" w:hAnsi="Times New Roman" w:cs="Times New Roman"/>
          <w:sz w:val="26"/>
          <w:szCs w:val="26"/>
        </w:rPr>
        <w:t xml:space="preserve"> </w:t>
      </w:r>
      <w:r w:rsidRPr="007C02BC">
        <w:rPr>
          <w:rFonts w:ascii="Times New Roman" w:hAnsi="Times New Roman" w:cs="Times New Roman"/>
          <w:sz w:val="26"/>
          <w:szCs w:val="26"/>
        </w:rPr>
        <w:t>d)</w:t>
      </w:r>
    </w:p>
    <w:p w14:paraId="4B726A33" w14:textId="77777777" w:rsidR="003C4C3C" w:rsidRPr="007C02BC" w:rsidRDefault="009C4624" w:rsidP="003C4C3C">
      <w:pPr>
        <w:tabs>
          <w:tab w:val="left" w:pos="2520"/>
        </w:tabs>
        <w:spacing w:line="360" w:lineRule="auto"/>
        <w:ind w:left="270" w:hanging="270"/>
        <w:jc w:val="both"/>
        <w:rPr>
          <w:rFonts w:ascii="Times New Roman" w:hAnsi="Times New Roman" w:cs="Times New Roman"/>
          <w:sz w:val="26"/>
          <w:szCs w:val="26"/>
        </w:rPr>
      </w:pPr>
      <w:r w:rsidRPr="007C02BC">
        <w:rPr>
          <w:rFonts w:ascii="Times New Roman" w:hAnsi="Times New Roman" w:cs="Times New Roman"/>
          <w:b/>
          <w:sz w:val="26"/>
          <w:szCs w:val="26"/>
        </w:rPr>
        <w:t xml:space="preserve">Bài 5. </w:t>
      </w:r>
      <w:r w:rsidRPr="007C02BC">
        <w:rPr>
          <w:rFonts w:ascii="Times New Roman" w:hAnsi="Times New Roman" w:cs="Times New Roman"/>
          <w:sz w:val="26"/>
          <w:szCs w:val="26"/>
        </w:rPr>
        <w:t>Chữ cái nào sau đây có tâm đối xứng? Hãy dự đoán tâm đối xứng của nó và kiểm tra bằng cách quay hình nữa vòng.</w:t>
      </w:r>
    </w:p>
    <w:p w14:paraId="1342E6B9" w14:textId="14ACFCFE" w:rsidR="009C4624" w:rsidRPr="007C02BC" w:rsidRDefault="009C4624" w:rsidP="003C4C3C">
      <w:pPr>
        <w:tabs>
          <w:tab w:val="left" w:pos="2520"/>
        </w:tabs>
        <w:spacing w:line="360" w:lineRule="auto"/>
        <w:ind w:left="270" w:hanging="270"/>
        <w:jc w:val="both"/>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71904" behindDoc="0" locked="0" layoutInCell="1" allowOverlap="1" wp14:anchorId="0ECA909D" wp14:editId="727BC98E">
                <wp:simplePos x="0" y="0"/>
                <wp:positionH relativeFrom="column">
                  <wp:posOffset>11430</wp:posOffset>
                </wp:positionH>
                <wp:positionV relativeFrom="paragraph">
                  <wp:posOffset>8255</wp:posOffset>
                </wp:positionV>
                <wp:extent cx="6296660" cy="1146810"/>
                <wp:effectExtent l="0" t="0" r="8890" b="0"/>
                <wp:wrapNone/>
                <wp:docPr id="675" name="Group 675"/>
                <wp:cNvGraphicFramePr/>
                <a:graphic xmlns:a="http://schemas.openxmlformats.org/drawingml/2006/main">
                  <a:graphicData uri="http://schemas.microsoft.com/office/word/2010/wordprocessingGroup">
                    <wpg:wgp>
                      <wpg:cNvGrpSpPr/>
                      <wpg:grpSpPr>
                        <a:xfrm>
                          <a:off x="0" y="0"/>
                          <a:ext cx="6296660" cy="1146810"/>
                          <a:chOff x="0" y="0"/>
                          <a:chExt cx="6297283" cy="1147314"/>
                        </a:xfrm>
                      </wpg:grpSpPr>
                      <pic:pic xmlns:pic="http://schemas.openxmlformats.org/drawingml/2006/picture">
                        <pic:nvPicPr>
                          <pic:cNvPr id="193" name="Picture 193"/>
                          <pic:cNvPicPr>
                            <a:picLocks noChangeAspect="1"/>
                          </pic:cNvPicPr>
                        </pic:nvPicPr>
                        <pic:blipFill>
                          <a:blip r:embed="rId790">
                            <a:extLst>
                              <a:ext uri="{28A0092B-C50C-407E-A947-70E740481C1C}">
                                <a14:useLocalDpi xmlns:a14="http://schemas.microsoft.com/office/drawing/2010/main"/>
                              </a:ext>
                            </a:extLst>
                          </a:blip>
                          <a:stretch>
                            <a:fillRect/>
                          </a:stretch>
                        </pic:blipFill>
                        <pic:spPr>
                          <a:xfrm>
                            <a:off x="0" y="8627"/>
                            <a:ext cx="957532" cy="1130060"/>
                          </a:xfrm>
                          <a:prstGeom prst="rect">
                            <a:avLst/>
                          </a:prstGeom>
                        </pic:spPr>
                      </pic:pic>
                      <pic:pic xmlns:pic="http://schemas.openxmlformats.org/drawingml/2006/picture">
                        <pic:nvPicPr>
                          <pic:cNvPr id="194" name="Picture 194"/>
                          <pic:cNvPicPr>
                            <a:picLocks noChangeAspect="1"/>
                          </pic:cNvPicPr>
                        </pic:nvPicPr>
                        <pic:blipFill>
                          <a:blip r:embed="rId791">
                            <a:extLst>
                              <a:ext uri="{28A0092B-C50C-407E-A947-70E740481C1C}">
                                <a14:useLocalDpi xmlns:a14="http://schemas.microsoft.com/office/drawing/2010/main"/>
                              </a:ext>
                            </a:extLst>
                          </a:blip>
                          <a:stretch>
                            <a:fillRect/>
                          </a:stretch>
                        </pic:blipFill>
                        <pic:spPr>
                          <a:xfrm>
                            <a:off x="2001328" y="8627"/>
                            <a:ext cx="1388853" cy="1121434"/>
                          </a:xfrm>
                          <a:prstGeom prst="rect">
                            <a:avLst/>
                          </a:prstGeom>
                        </pic:spPr>
                      </pic:pic>
                      <pic:pic xmlns:pic="http://schemas.openxmlformats.org/drawingml/2006/picture">
                        <pic:nvPicPr>
                          <pic:cNvPr id="195" name="Picture 195"/>
                          <pic:cNvPicPr>
                            <a:picLocks noChangeAspect="1"/>
                          </pic:cNvPicPr>
                        </pic:nvPicPr>
                        <pic:blipFill>
                          <a:blip r:embed="rId792" cstate="email">
                            <a:extLst>
                              <a:ext uri="{28A0092B-C50C-407E-A947-70E740481C1C}">
                                <a14:useLocalDpi xmlns:a14="http://schemas.microsoft.com/office/drawing/2010/main"/>
                              </a:ext>
                            </a:extLst>
                          </a:blip>
                          <a:stretch>
                            <a:fillRect/>
                          </a:stretch>
                        </pic:blipFill>
                        <pic:spPr>
                          <a:xfrm>
                            <a:off x="4390845" y="8627"/>
                            <a:ext cx="931653" cy="1138687"/>
                          </a:xfrm>
                          <a:prstGeom prst="rect">
                            <a:avLst/>
                          </a:prstGeom>
                        </pic:spPr>
                      </pic:pic>
                      <pic:pic xmlns:pic="http://schemas.openxmlformats.org/drawingml/2006/picture">
                        <pic:nvPicPr>
                          <pic:cNvPr id="196" name="Picture 196"/>
                          <pic:cNvPicPr>
                            <a:picLocks noChangeAspect="1"/>
                          </pic:cNvPicPr>
                        </pic:nvPicPr>
                        <pic:blipFill>
                          <a:blip r:embed="rId793">
                            <a:extLst>
                              <a:ext uri="{28A0092B-C50C-407E-A947-70E740481C1C}">
                                <a14:useLocalDpi xmlns:a14="http://schemas.microsoft.com/office/drawing/2010/main"/>
                              </a:ext>
                            </a:extLst>
                          </a:blip>
                          <a:stretch>
                            <a:fillRect/>
                          </a:stretch>
                        </pic:blipFill>
                        <pic:spPr>
                          <a:xfrm>
                            <a:off x="5357004" y="0"/>
                            <a:ext cx="940279" cy="1147314"/>
                          </a:xfrm>
                          <a:prstGeom prst="rect">
                            <a:avLst/>
                          </a:prstGeom>
                        </pic:spPr>
                      </pic:pic>
                      <pic:pic xmlns:pic="http://schemas.openxmlformats.org/drawingml/2006/picture">
                        <pic:nvPicPr>
                          <pic:cNvPr id="197" name="Picture 197"/>
                          <pic:cNvPicPr>
                            <a:picLocks noChangeAspect="1"/>
                          </pic:cNvPicPr>
                        </pic:nvPicPr>
                        <pic:blipFill>
                          <a:blip r:embed="rId794" cstate="email">
                            <a:extLst>
                              <a:ext uri="{28A0092B-C50C-407E-A947-70E740481C1C}">
                                <a14:useLocalDpi xmlns:a14="http://schemas.microsoft.com/office/drawing/2010/main"/>
                              </a:ext>
                            </a:extLst>
                          </a:blip>
                          <a:stretch>
                            <a:fillRect/>
                          </a:stretch>
                        </pic:blipFill>
                        <pic:spPr>
                          <a:xfrm>
                            <a:off x="3416060" y="8627"/>
                            <a:ext cx="940279" cy="1130060"/>
                          </a:xfrm>
                          <a:prstGeom prst="rect">
                            <a:avLst/>
                          </a:prstGeom>
                        </pic:spPr>
                      </pic:pic>
                      <pic:pic xmlns:pic="http://schemas.openxmlformats.org/drawingml/2006/picture">
                        <pic:nvPicPr>
                          <pic:cNvPr id="198" name="Picture 198"/>
                          <pic:cNvPicPr>
                            <a:picLocks noChangeAspect="1"/>
                          </pic:cNvPicPr>
                        </pic:nvPicPr>
                        <pic:blipFill>
                          <a:blip r:embed="rId795">
                            <a:extLst>
                              <a:ext uri="{28A0092B-C50C-407E-A947-70E740481C1C}">
                                <a14:useLocalDpi xmlns:a14="http://schemas.microsoft.com/office/drawing/2010/main"/>
                              </a:ext>
                            </a:extLst>
                          </a:blip>
                          <a:stretch>
                            <a:fillRect/>
                          </a:stretch>
                        </pic:blipFill>
                        <pic:spPr>
                          <a:xfrm>
                            <a:off x="992037" y="8627"/>
                            <a:ext cx="974785" cy="1130060"/>
                          </a:xfrm>
                          <a:prstGeom prst="rect">
                            <a:avLst/>
                          </a:prstGeom>
                        </pic:spPr>
                      </pic:pic>
                    </wpg:wg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group w14:anchorId="69DC956B" id="Group 675" o:spid="_x0000_s1026" style="position:absolute;margin-left:.9pt;margin-top:.65pt;width:495.8pt;height:90.3pt;z-index:251771904;mso-width-relative:margin;mso-height-relative:margin" coordsize="62972,1147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PSYWSBQMAAKsQAAAOAAAAZHJzL2Uyb0RvYy54bWzsmFtv2yAUx98n7TtY fm99v6pJNa1rNalao10+AMHYRrUNAnLpt98BO04Tt9pUZQ9R91AXjDmc8+fHAXJ1vW0ba02EpKyb 2d6la1ukw6ygXTWzf/28vUhtSyrUFahhHZnZT0Ta1/OPH642PCc+q1lTEGGBkU7mGz6za6V47jgS 16RF8pJx0kFjyUSLFFRF5RQCbcB62zi+68bOhomCC4aJlPD2pm+058Z+WRKsHspSEmU1Mxt8U+Yp zHOpn878CuWVQLymeHADvcGLFtEOBh1N3SCFrJWgE1MtxYJJVqpLzFqHlSXFxMQA0XjuUTR3gq24 iaXKNxUfZQJpj3R6s1n8bX0n+A++EKDEhleghanpWLalaPV/8NLaGsmeRsnIVlkYXsZ+FscxKIuh zfPCOPUGUXENyk/64frLvmfip8HYMwm8UE+HsxvYOXCHU5zD36ABlCYa/JkV6KVWgtiDkfavbLRI PK74BUwXR4ouaUPVk0EPJkY71a0XFC9EXwE5F8KiBWiRQWgdaoF5aNfDWvoVBKg76e/6XkhHdc/w o7Q69rlGXUU+SQ7cggkjx+Hnjq4eDLlsKL+lTaNnSpeH4IDxI0Ze0Kfn74bhVUs61S8oQRqIk3Wy plzalshJuyQQkPhaGIdQLpUgCtd6wBIG/g7O9vM2Nhgv945pnyUg9ipUaewnOliU77jKoiQK/B0c Aax0g9UIB8gmpLojrLV0AdwDL2BGUI7W93LwZ/cJQLV3wRSh2k8EFM4IqXCKlFkzOrrzRMrvp30k 5wRIwbbgBT7sO5CRpmB5QZqm0Zh2fC8MDtPO+yQrmpIVnXeyMrn2tMkqDDI3DUGqF8nKAi/egxWk cWpy2jtPWfEUrPi8wTLp4rRgRUGUuC5k9+kBKwtdP8l2G2E4OSW9z3SVTKkyi+18N0KTbU9LVRB6 sT43vZKuDsD6f8LqD+1wbDg+tKfnna5Mtj0tWFnmuwEswZe3wSRMUtgj+wvhv+HKXA3hRmxui8Pt XV+5n9eh/Pw3hvlvAAAA//8DAFBLAwQKAAAAAAAAACEAOd2ww0YRAABGEQAAFAAAAGRycy9tZWRp YS9pbWFnZTEucG5niVBORw0KGgoAAAANSUhEUgAAAGUAAAB3CAIAAACVABkIAAAAAXNSR0IArs4c 6QAAAAlwSFlzAAAOxAAADsQBlSsOGwAAEOtJREFUeF7tnXtwVNUdx2/2mWSz2YQAeUAghUB4KOBQ 31aLiqi1tdKpjLaOMzq2Wlt1GOurrWWmD9qOj7ZMx9pp+4cyVcexDKgVrKJIeQiKCAgGggTCKyQh j93Nvnf7+53fuefefd+z2bAZ5965s7OEc8+953O+v9/5nXPunlOWSDyvmIdhAhbDKc2ESMDkJacD k5fJS46AXOqy3P5+V79nfXf92931wYT9w7M1kPfUykBLhW++Z+DmxpNX1/fJ3a2kqY/4K986PfHt Mw0DEcem3vHwLDX2KBRkaoV/SX33DQ3dtY5I3gfMymtLT+3yT+fu6K9TrFalzKKUlWl5JRIKnPHY zMrBp+fvu2lST97blDbByYDzoU/mvnqiOWtZEnGPJfjwjIMPz+kst8RyPG1mXk/smrayfZZisytW m2IBH6eDxTMDXnFApkQjd7cc+fsl+0tLJMfdXz8+/tatC4Nl5SqsdJfNq1+JRs+v6tu0eGcOoWXw 97e/37byQCuSAmURLBBXygl/hP+yWCHZP76Y8r0PZo9NXuuO1X33g3ngTPBp0UpYedPLQv9lte4d qpm/7sLD3opsxUnl9eyehpc6GxQLkxXmzkilH/hH9l+QzGr715GGRz+cMtaQdQw5b93YFkJYOpeS Xhz6C1Y/lqUr6Fq2sc0Qr4P9jsd3NGPudHFGUvqceEXhbf70WdN7x6vGFLI7/tuiwqJaz1L3pDgm PKYA68d97p9umZSxLEn6+sPH40NxgMVqg3xWDmT0BNxaLaGEbfnmxrHD67WO6u3dLq3i89a95nZQ K6v2ju/yOdKLo/HqDVhXH/Codq7yzguAJMaMd3dP+dYT5XmvODcJ/rq7mhtKDlmlPIrm1yygmxVb xuXitXqfKxQnp5hPWZn8GXOilqd2VJ8bHLnvAnX/Tme51lhR6vwSS2oKXj2Qoe41fW06CvJTLdxI 1uKROV+8evtx+1jg9cYhZ3JjRa7D4MFtyxsu+19XqklqvD48buX5ScHSqg5vc8pbdqDXZvC5Ri/Z e52OpKBB9k5kmErZ+kPZeUFReSMim3uS0Mrae1XuBecz4gu7fcUZRzgTSC0Lz7dnuDg3gJIGokXL qmBuPf6c0YPhfLu9qUlVXv6iFfLEkOHHGbWE3tBoZV00TKP1gAXla/IqCNsoXPTl1NcogOJZmrzk 2Jq8TF5yBORSm/oyeckRkEtt6svkJUdALrWpL5OXHAG51Ka+TF5yBORSm/oyeckRkEtt6svkJUdA LrWpL5OXHAG51Ka+TF5yBORSm/oyeckRkEtt6svkJUdALrWpL5OXHAG51Ka+TF5yBORSm/oyeckR kEtt6svkJUdALrWpL5OXHAG51Ka+TF5yBORSm/oyeckRkEtt6svkJUdALvWXVF8F/MTOGLfi8sJf uMFh7NajnEr8XLqo9ykerzGCqah00jMrEi/xE+axQk23YAYUuoCnggVcFDhTjxHz4j9F1f3yeZRr 2FD24pfrhlKnJUJYmQ8dL1oVp8CD6lNdQKTATIp2WZl+sRFpcREEpJGIpwJJ11dByMRqGBaLxTpi zY6cG9Ucd/ky2ZFiSDqZTDJZX2Sx0kJT11/AhVFK/+NtLALAsiS7MOPQBCzQV5rB6bUgoBrOW1Sg MEaLtYzW9Cnp0ReC9X/YqjZSa2lodJizR3A5/L2Oq1xhxRInbLmmzqHSr6cQTuhWtZHyXxyCooDn SsTTm0i9PcZVi1Wt0jg20hdb4Qp9bckPK1uTiVZNklipg56blAWrm8UTsMZZ8qErG61/Bp+a/zLm +3njjetn4XpQPmdpccEyPnylN7Hal/EldLi+AALSaPbk5gWJ8NQ1DXkjDK52dfk0mz2slNgeDw86 2LJ4ZJIynTOtcYwrMZBOzJnWenF9Ta2JKbEo01cso93mlIzaEqH/su/qK/EqYPv7nIqdISMXYRSZ iA3QEglFoztL/OWyw3qEUYLKkEm2ldzlAy/riWDloYFSmmTXcAVUm7aYlRHvwM1IeC4GIRarrcgR r4K+8ISkzNvltcSU58DKRH0pNsfmU6WU2CFfpbZSpQik81ITngsIcBSRyZ7svGrKE0oswqySGWaW ADfDfcUzwRewApt9R2/JVgELxKzbemuRFzkvo8ZIDSNvFpm4QDqR2ROz+/t6sNUo8CJkrKEU4X7e ysGQWnX5dse/j000csVopHm5Y1yozMnsMed6lan3Vv0PFjyKHKJhWF70K7XZec2qt7BEkBSQMa9v vGPEJUZLTNp7opUbujyjgSNvnm+cnKjYnUnBfd5rhPNSV5QlDhNcOcdzZsAKwZEQnshLlZiUFyOJ gUnanS8cyby+ZN6HH0kCMMY3T9Uz56UuWWnQHnG5YtYmMjNEApFQ64QMsYgWr06rSyiRMEfGrZJM 0tg4T7LEXjvRFISlNs/t8atPp6Ix6ldbzfsANAhBloTLFUcRQjgIHKbn5rV0HugrqIRBX4waIBPh ft67igTUMbJaQ5byn++ebvy6kaeERaKf7ZiBnku/LLGRfLmbB3Ext0VGFgktmJRTX/VVianjbUo4 oIQCyBg0iQ0li/ilJEbrJFusT7e3wqLdRh64KGnu3XleUAFPr1s8Nm++QlxQTLBEEhfAAn2Fg9fN ynB9Ut/4qy12SorUkHFYWmJklejFrOBH7to5/9xY5bun614/1cSUpfaBDHouDCNYQI/iAlIgl2Eg MKXOen5DvvH7RTMt/AKQGFCj8EJKYrxKcFVhePqDfs8juzNVU96al0mwq7/6O9suUmyszygVoILd oJtnsCIRrpVQEJBdMzdzFyVJX3debLHFw2iPdII7A4lhW8kyNXhoPXAcrlh1uPUXe2cavLSAZLAL wNWbrhiMw+q0MrDoTkmei5khiCvkhy/fXpB51CCJV5UjceVcN14Q9JMs0f9hW0nhmOFOkn7Qwmr7 dfucH+5aUACLvJcArEWbvlYILO65mA4wegCVAKwAFjw43OCxfGtu5punju09sLiCiWsYLmPUmO/n jt9wbAH3Skb2t85pd+5cWFxf9lZ3/aXvff1osEpbINygzyJYZDQUyqOygJQPSx0KLLvMna2qUnnd fJ5S77EpAb8S8HKVoVVCeKHrJBkMYnn3jc+zvdDVMmvD4jUni7CGOcjq+i1X3Ljl8u5IpTaCKgFL tUSwGwogSB9Q6qDPFg/+ZFHWVZ0zjB0vu8LDrgdkwBv1yYMy0Ukiyzd48BkH7CqBFpZuv+yS9xdt O1tn8OqUZAMR+y/3z5nzzpINZ2BTA10QLweL+RYOCywRSPn4GRy+qK16OoTuWY4M+3f4wmVNP+ry xp2Ke5xSPU6pqlWqapSKasVZgV0zaIb0GzsYL3fSGFMCNma5c8rR6xu6Z7vTFtFNyxMMec3JpleO T157skkddVCDSYOktDpmcTzBIlL+QcXbr3j7lKF+xT/w9oqWxW1ZR2Uz73fywCvBVWtPKy6PUl2H vACcq1qpqFIcDBnfMYZp0/jjiiaJ4+DdrFlu382NJ+odgQU1g/A/l9adhR1aPvdVnwo4T4fKPx9y Hw241p5qAmVpPrGA+3JeAhZED8y7+4eAkeI9i6dvYMnCmvUP5Rq8y8wLJNb4gy98MTsqC2ChxGqV SrdS7kKV2WC0l3bEKAhZOjghKL2ZJ9WErsJla0gfOnAzhAYxyByWFxgxcZ0Faraw/8Cfp7fizkRZ j8xzXxBYPHNPM8sR5DqkDLMTvmtBhhphGOwqpT8An1VirQHta4GzOOouLvo/pmxQY9wDaKRoxJh8 FovjKXQY9jJ9DSK4gP+WK+tzw4L8ss4V3nO57aqFE7DJAFKQI5wpyKC3RcOwBSMTJdfYZdq7pzBB aSpOhsWV5dPKhbB8Ezy2f96VNYwQT5prbvXl+2urnAkuMYEM6oTiMjYCyaN/MSQiW/mjl16Mp9NA DTl49FnMaKDuwRLhZDqwxUOrlzeDVeV9nFy8GtzKcz9uYY0I6HZQdwOsEIaMxWUUmhkfxsj7UCNP oB8y5QMPzAZTyzKgBIaA4LJrJ183y9C0vHXFim/meLx5kyy9MdfOPWd4wJV5hFq364fwyyMxopHw SpkZ45M9LIKniFKvLIAV8M9prXn3MaPxYB5e8OQ3znNs7bJ9ceQs752Knhe20PqS6Zsw9e/nklpy fMdtkEZpoG9IESl5dwgghpk7Dg5PneT+5PfNDsMjwXn2M6RyQ3hxwSPHOjoHMJ6AEwKLymr+CUGZ sxJPmFLGOEPdSEx0hgqLlaQklkKKj2exkXga/ANLZE5dbevhuxdsc0Jt+Z4/Tge3Y/wwxIuQXfyz 4/sP9WHICsgAE1CDoB8/q3hchtE/UFPnlukNPxqQoqO4ctOCNXUAnkixXQNZx1B18GiJEBJ58aRO Xmi4psq+8bczL2iWecECSmB8f2RE9kTX/oO9GLICtQpGinhxZJWKg70bw4WmvrGmbR9ZjLBTE4Pu rUl6rYgmeGhWkGQFow44dkDdQ/RWLIQM1FQ5Nq5sk4WFNW6cF6nsosePHWjvURxOboYEi9iVM8ME ZCg0mHeg7SMFNbHZmuHNxjLYie7dNDEdLUipU2F85I+GpGCUBmEBKRYGhQON9e5dz7RKmaEWKUrx ImTLVvX8Z2MnOixQGWgNnRogY64NTvojICNq3DzVHQVpjjJlM7u8dkqmp/dT/D01ddKQ5kxpaodB 4SMrxIuNatGkxOy2iTtWTjESamV0anL6Elk8vzny4LOfhaIJxV6OggJZobiAF31hKsPOOWsEqL9J L2SJyUE+zmNgBzIBi77QfAJ2bljchzEz8+s4tUM2yOggIzYYBf8krx+NXHNlyzuPTTDu3dNTFsgL MjrUo1z75OFjx/oRClIjCwXXxj7xBGqgMvBorBEQu7sKavrNS1lzkNompART2nA7vW9ELzoQLDZz GgY6DBl+YVMQOPOKpFyVjqfub7v3qgxbFErhK5wX3eb25wZeWteOrgqpMRtEZExc/NOpawSAGng0 2OlV+DW1DeUtqUqNF0Lf8NHLM+JlI4JFsuIzhtzoaEqQT7vi/MOFC5vXPdpUmMNKoTlSXpDdi9sj 9z293+8LcRGBmkhW2ic4MvgLtZsMGX+fjSyUhiVSWgP2nNSdIOvT3m9gPTCcUWYRA04akr4YI/xk /8Wk56pyPnhb62+WuqRElCNxEXhB7qeGEnc/37txy7FQKEavgKmeC74wry9CM+TF2k06yZ3RW5N6 ZJqDVycmSFn4shG9EgKwSF/sBRnyX4iJjwI4nda7ls78/TK3u6jvOhaHF1UIUFu+emDNhsOhMKMG LCiqIEAiwtBCDf7mAG8xhTsT9auJS3VYvD8IpFicRQEEzSurrxU5HdZblkx/5vs1jdVysagRDRaT F90P9i575OWhF18/7PcGaZabfTJ8QlPi/WVhj0m+H8qp+2UODX7o7VHvxaiVZG/eempdt93Q8uQt 7tEgRaUrPi9B7Xdv+v/ySsdgv0/8lEH7woNYskSdy095UV5MFIqWUX1zWbzCTOHFvPlT7rupfuTN X16JjRYvcePNHbE1HwU27xnYu+9kKBhR6QifBbBYm5jS0xTtI3yhN0Pxp3XMl5HWEnGrzTp3btM1 C8fdcbmrgJ5NXjQZE4w6L/1d138WW/uRf+u+gfb206EA7NGYjElE+fBF9KVTxh6UxLQZjS2T3N+4 0HPPVeXF9eVGCJ5TXvoHeu2TqD+ITmrbweF+bxR+ddRx3H+2P5Dy0FUux+wWnOC6cWH1+ZNt50xH 2diVjJeRyhyDaQwNWo/B5y7VI5m85Mj/H5uY8byo1RhaAAAAAElFTkSuQmCCUEsDBAoAAAAAAAAA IQAr+FQ3GiEAABohAAAUAAAAZHJzL21lZGlhL2ltYWdlMi5wbmeJUE5HDQoaCgAAAA1JSERSAAAA kgAAAHYIAgAAAKzMXU0AAAABc1JHQgCuzhzpAAAACXBIWXMAAA7EAAAOxAGVKw4bAAAgv0lEQVR4 Xu1dZ3Bc13Xexe4Ci0aAIECCnWKDWCF2WaLkSFGzLDN0j2PL8ThuiccTJzPOZDL2xClyMhnL49iJ MlKSH0rGVotNWrJkKbIlUqJZJNogTYmi2cACkCABEr1sw+ace869r+zue/eVhaQJ3+zQNPXefffe c0/7TnnRfP7hyLXr3bYDFe+2CV+bL+7ANbK9K8/BNbL9PyDb3itNL/e2DGQS74q1dgw0do7WvCum +tZwPWys/t5GdUySfz256Mmuea8NNk/kgDujciPybXXDC6tHvrCo88Pze94huwMH69GzC57umdsz USWnmn9vc9/C6tH2hoE/WXomWZF7J0x1YjL2w7NzDw82HhiYceDqdNuutk8b+NNlJ2+a0V9qqi5k Oz1S84n961/rnxGJxSLRikiUaAZ/5vF/8/lIfjKSy62tu/rjrQeX1I+/jTtycSL51UNrnuyaG6mA qUblVOWMJidhqrMSYw+2H/nkwgtv4zz704m/ONT2VPf8wckkbmmF0lOmXZ3Mwa5+blHn36w5Pqc6 VThbJ7I909V8//51g/kapBnsBfEZU07QDCk3GYF3ZLMN0dGf3/76xubhqd+R8Vzs20cXPnh8KU4V 5okboUSCmg6csDxONZe7penyv206sqphdOqnemq4+oO7bzgy2hyJx/l4mXeVttS8q5GRF29/fVPL iG2qJcn29LkZH9vTnorVyhcoVrOOQHsBv0y6ITLy6t0H1zSNTfF2fPlA20OnF0filZEY7IWgmTpb BtXMhyyzoHJw792vza0pcpDLN/nusar1z2y4PNmgMVXYVRBj2UgmNbNi8Jf3/nrpNMtUi1uSBy7V fOyltlQ+gbtAsrFwI9T64B78xQazlZ94aTmc/fKtvHDkJzubHzqxIBJLCDEOTFZiqjR/XAhO9dxE 3faXVk/xVD/64tLL6epIRVxIrxLHi+WZWIXY1csTVff8tO3KRNy89iJkG8tW3PfMdalJGpqkYqHM kYPwfxXviMXfHKr/TkfzlJHtyNWaT+9ZiTTj41VCJNCEaKo4T1ha/GD/9M/uXjJlU33g4Kx9vY1I MyXDHTiBT5g4ZLHYqcHKB38FZotxFSHbPx2Y1jdOmsyRyczDyKMBlPvnN2ZPzSmGt3zo5ytS0SqW jc67YKEPH7LHz8x67ETTFFAOpvrdwzPFPJW5VJoT7BPC2T5yqB7YyRBwhZN+cK93X4ekKJoDsd50 1Q+OTZuCvXj85PSTI7W4F4rjXSmnpKiQDfD7/putUzDV/zjS0JeG4yUEmLPGKTGbK2PRR39j0MXO bWcHYyMTYCuDAhc/Zds4LM68a0C5WOKZM41TsBffPtTK5hLthf5FGwfyJ57Y19sAilz/UX93vtIN 1jixmsep4vsEFfKTv75Qmtv2nI2xZQiWDPzwKWmVOk9ZMVwstutCfbnl5I7TjUeH6gWrSaNJc0eZ 4cT2iUP20JszNR/1fdu+HiEVSELqax9iHiQE2OqTxy8ZhLBz2xHwRMHuhPvAITO4TZtywvgZyiae 66z1vUidBx9+s1lYIiZV4Ynh4B1iqsCvT5xuttlpOhPQv+d4f2X3eNJgNc15IocJmpFnPJnr7DPw HTvZeoby4JAi5Zh4JC3deI7FDpvXcLJ2ni6jejs/UvlCV6NPCUn7reRkLA5+zuPHyyjVXzhbx0aT V8WmuE1Q5PwlA4Syk21mLXh5GSYb3A2kJrJrXVJnVMRfPl9GbnsazkScWM2HqlAujTSjYomnTlvM a621at/kS7HJPScoA1gom6mJC50lLjvZloDTlc3gT8hTwaHG3Y5TJZqRwoh3jyV/e7VSe2nebsRd Rv/aiw1Z+AbDaYnt751WPmW8rwcgt2JQVqlFM5OQVhNYiWCk+U2G2WUn2w1z8oJsaUE5oeRYQmow HJNNgCax2AtnymKhwf7CLjO07dWGNO+UVU7+8LcN3s6O3t3nRxJwgiVS6oZdmMckmJ5YTXDb9bNK W5Jb5k8mokReISrZntRQb0pnIBKBDPfa5Tq9pXm7C/YXUTeL6+ptBNZtyqJDwyTxdHmclt3nJbpN YL8ne0REV4hmwEjLWoxlFkFJ2lpjkYyQk8qk1NFtPCFG0mBbf91b7X073Z944ZxSbF6M6aIDm8Cd XRfLIid3dQmPzRL2cl0jOWrS9Gchmdk0v7QDAEPeeF2MhSQ+4MkqkWAY2tbxtwaqBUgW5gUS8oVu QPZEIEn/8JaaggncGcolf3YmfPFw8HI1CwZNKFIpNg6tMKslIrn3r3TktjvbwHVTQpIMEzJsNNQb WjnC/xVe0c86Q1ZvL5+vGcoRCFksFurphJg9Xxgwnnj8RMj2JKCIxwYEt8GG8KWH5lgUG0i+7PWz 47UJR24DqgJtBcOl2SpRNHOVloaeR/XWAWct1Ovxk01WG9IUtvX3IhPD7boYslXy8rnqVJ6kghco 0pCQk0AwUmxbFlnoXUS3AVXbWitYvZEnQN6b61Wg3n55MWRue/58I4faGZDVO7wOMyf1hvGReG8m +dyZetdV6t/wq0tJQ0LqinSp2NAeAZOQyXbX9W5kY/XGTrcQkoacdJ2zHF1sxOGrdeZwg+vDzje8 3FUH4QWWObq74Dik/ZwldnaGKSf3XFRQpGQPLUtS5k9gtgc5Y9lbF1vYpnh0G2lLQpLdAGA4bfWm 5GRFBYiIw72QQRXOtaMTWA3AEVOkMYSBzShB7GfAzeFdHX3C0WYoR0MwcHqO2WNDe35Rc2xWnQbZ 7l0BnhGRWjjdLCT1vDe2qgVQG0u8GJ7T/dw5iUMqCal1eN3oYHIDusaTwNNuD2j9dwCJ+lJVbPTq i3SL6Y/GCDDPpkV2g7w4t4F6A9NFuG4Sn/Sm3sBSILLFUFCEcR3uq4a0J0NVhEIwY2LkboKDlXju bDggOIJEFBf1hCAT2QhTBO9LwFW3L7eTqWQy+fWzSE4KgntTb7AZBqZ8tD8cY/Kpk5DwJOBj5QCF cRqMrCFCU+PxHWfCSVP4zRVxyIBy+rkdKtjCmJZgm2zmg2vssHBJst22DDBlQTbP6q0smPJzaEMG C7C52pMCkwOeBs4OfiTQiib/0p+jTZhWJtNSF7UpNphbSbJ9aC2QDQWrT/WmNFwYmDIE2Dr6IGol wBHWE8E31jaClJPxSuTsYBc72hRa4kvPJDEcbVJPmfWLLKl2NFhJsgGFFzVXWLlNz3ujgQmDEOcX xUWw64nj0yIJkb1KKQjhXjRVU9QJOTvYBY62VGweQTgVLGPFlr51SRF6O23BJqCzUm8wiqb3ZnGG 0Hvb2xPUNvvR6SYjZKV2OdjO2p9WUadYrONKPfB3kOF/ca5WTlgfHzGFRhn1R8W2bXWRiTiRzVBv FHgzIt2uiInClFGsvdWfDIIpQ6JHRz9k+0j4OMh2Oj/L1i/ik0+eDMRwb1yV+Agjn24gnCU0SjE2 pBkottWzioSpnchmUW+21BKdvWNMGeUkxi/8Xo/9FvLflYTUzrj19Dq7nEz8TzCy7b9kTtXSm4oy /VUuTy6zdGZxjehENlZvMt5jASddIUorpry32796e7EbUhC8Z6vp7ZXlLkO9xToGpvlO59rbnRzO VlpTtTTsEZiKUmwS1rp5SfHIl4t6N9QbcZsP9SbASd+YMgbYuhrK5mUX0BYphxMOks51EBFkr462 UmzgaDN8DJb8vSuKnz4XsqF/zt6b95Ap26pCvUHYydcFoUuUkBQXLZfpbzJ9CT+k3OqzPtXbqxcp w07b0S6q2HKQqpW7bUnx/CsXsqF/rrw3i3pztUrMuYix4Vxi30U/chJDlwCOBEzS8nRiKO0Vcqt7 Gvylc7151WNEm6ZnDo0KR7t9fsncABeyoXqbAQzHOV9+1BvvQtwfpoyhSx+sxupdxa40DhntnaGS UU76SOcCmxksZ8+pWhZ7hOM1Gxb4JRssZO188t5EyM6reiNVIZzu13s9Y8oQtITQpecAm5I5VH1i lJm7EY+NdZntGU9gupHHC/MwVJUGFQi6X7acHwIUM7eWrr5zH3fLQgInBeW8ZQTh6ZUFnPEO74lc OznA5gXWo/wJQtDVj+oZSBC5XqY4DqQbeZWTmIdhTtVyjVSUzvmB8FmpybqTDb10BpRVCp7pFDvt gkKMkOF85Clj0NKCQ+qY0SrwYa5koNxqPcopNwBqULynczGCzC0QrE0KHPbKLefH9qg72cBLB19d pJZAsNsEl+gcXpMnBAR4xYv3tr+numvcS4CN+YzbIRgFKCptUFHOYfvMclKkcyHHe7kgzZCVMT+l cdTMOT+cgww5P06kcScbvH39Ql/qTSl5iSkfgGx47QtxCv0UBEs4H6xfOGQpaDMQyUzI7AqVyKRR iWJiOEw60r7AWh7O2Rxt14dNOT8UZstgLshWx7JyLbLdulSmlnhSb8EwZSEhrcXOLnpCrB+BcyEY 0qlIajySmsAfJcUQBqGv3rync6G1TE02PEW0qY5QVtbgVDOZe9qc1LAW2SzqjUp3DGvN+TTZMWXN RK4TA1VHBynApo2gG7F8WDaQDWg2FkmN4l+AhJwbL+ubHYhnOW3odz9/Xjf8dkR5bJoVXGoaRpUG IsiFOT+edRs8YFJvNqtEzzYzYcoYiNK4njghUhCUJe38iKHVCBkimo1HJkYjE0C5Mfy/KHlEdoVW brUlnWtHp26agueaKLIP2OIFfoDJI7K1eXGR0Kh5D7S4DdUbxd4IVrYEcdyIYMWUMRClcT0LwJLn FATZOQchhpSgmfylQU6meOYEq7pe1nQusI9cn/BZE2XO+WFAKn0baCXHS5dsGGPFCBBQjhJexZ+u lxI4EqL9VZ872SBEyRVs+jgkn1mh2IBmqNXGWqvG1reMMcPBP3KGtUz4dCeekc6lE8fxVRMlD5A5 5yeXvctRscGu65KN1ZuCldGBJQnpenKl7yIwqo7epCutucaXUxDcDGglIZVWR8UGlsj41vmZ7W1A QpCTExb15jpnW/gtHtdJe/VcE2VGkCl1nHJ+aiOLm1xYQpdsrN6Ii1UQx5MDK/oQgX3siilzjS+z GsxQJzRKGkJMDxhL2CPbV6Q/vDItddsE/rs5/OR6fExyEuwjsJKcnzjSJ0uBNFO16NyTJWUKjRbN +fFjktAzq+aIIA75g55QLpWmIcBJZ0zZqPHlVDXX3VVaXRZeItlSNdH09hWZlS3ZtpZJlJmGMekl MZ56dIly00ePOZUHgIUMBQ9+aqJUCwtZNVo058c/2TYuoNibCSvRV2+k24QnhFZy6cuo8dUtLlI4 LPaKZN2WmdhyXYwKwu5sg+ohYDXiNtlKwFVOWOQkZiv/otvJDdh/Mem9Jqow5weB36I5P/7J9j5A NqkqQNUH66o3uE815YpjS5zSl7caXxsOi46qAEfSqTuW8zu+eFMEWQ25DeSnScK7myQyjiM6COy/ 7JTOtafLhMPpVAOZFRt3sUDnqiE5WTTnxz/Zbl+ax9YY5jxlXXzWjimDrVyUcH5qfBnQk7AQ0SYz 8Udb2FaCXVgGPQaI24yCdP0CIg48QaKmQzqXn5oos2KjiWXTK+dolU3rmiS0y+0ce6OEWS9l3cp7 EycXbeViFxhjALp7q/FVpr8C9DITq+YlzAnYtyxLCIYLIiexBeVPS6cpYKmDp5ooWr52zo9/boMn MZFI+QDkdOuoN3onu24i/667uJzE7o76KQjsfkhAjyv4QEim71lt4ebP3wzchv9uyEmauY6cpJmL qo59vcXTubirFqGRnPDi5reofmZsAHP5Yamcn0BkE+pNFgaQMa2j3uwoX8k85ee7pntOQWADWsA3 RJtM6g83W3btxgX52Y1gTwm1Z5eTDnpWnTaZzhWpLNqd6xU4hUwzPQTVpthkSiPooFI5P4HIJtSb sNZUGY4n9QYvR7M+fnq0pjBqvKu7vjftMQXBUGyyiDKTmtMYW9NqBwHet7YK5SSSTZXIEj7pGMex pSlAleWFxkI6H7gMZPPeA4ykhQL+MedHV2fp3qfm2r4g7r+XGhe3xyC7pjBPeccZSNIydRd3ZgMb OAKOtuAz+PO2lUXS9z9/M/TIYV5khtPvAmf43bHnu5sKD9zeS/X22judXAQFIrOvnVk1W5ccuvep Pbx5sVBvsEdee6kZkW6MGr/UZc+uefY8KDZPATb5FQLpqBLlfn9DEWMM5GQz6FO0J6n0S4SfNNWb gYYnIGnzJ50WBw6oeGoUCjXMmZx6ik2hcQT2ZtO2dggO59Yz2VC9QYKCKCzw0EvNjCkL0OGNIUsZ DvQYPzUmurHqt/dhCamKZZFmDcn8fSuKA3p3t9cImpk0nNmoKbVJ7HdzgxyY+U/OWVqvv3JBJOAa 6e5uypL/u8p5oRxk+G5QziHnJ5Bug4dRvSXM3pt+do303jCxKbG3z4IV/fhsi7AhRWt4h/71NP1C +BhBWCTJ5sUlP5v08Q0V6AMoDafivfr2pMguee5Ci1lOgnlpyHY2Ix0pR68jS0oB/9DAztrnx5n4 nrkNhsNsWYWVgIDyoSTiiaF8zcE+o3fLTy/OxMUbrOYFPmYhg6rrg+tKku0DK/PNmMtEnoCM93qQ k8JKjMHMq3952ZCT8D0Bw2nBkkmNmZvlBGO8mRu07RE07DRZ2nwbak7De/PUKhSdIOEGwbGtPDTA i4evCh0cgK8flf7USeEslZctwAWh1dKJSPbTm5wWdHd7tTAmhT2pwm+a9iTSDJ1OmPkT5+ao1+y5 CnLCfOA0dtQIjRp9B2+ytmcKn9uwlxr7tl7Vm2pbiDkar1xhJfHjrlY2oFWBuk62jwp5kCuZSW24 rsrcT6xw5dvWSL+bYGVV1aAjJwkuABkeTzzTw2SD7uiDk4RG6lcnS69Dmf4idbiwHUKYJgmMhb3U ArYKFRDXK1e4kzt8HE4cZNVvXUM3kL/FVZds+t+31gXQ+1h7HmwWgXKRnJRAjyvZjIAAUu5Suho+ FAez3H+F8AHV1N5NQqoX2XJ+ZlQUtkMImWyil5qpVai+erMsPnZ2og4+vAi/1wZbjCI+lKNuBrQZ PqYsBGH6f2K9u8y/5fqk9PAkw+nYk7yFhrR4WjAcztzWxcJVRip3DW0i3ZyfoJYkPW9pFaqff8gk kdImWrGrb+aOC3Ph04FSyLidVnq9GT4mGzKTWtaacI3lw6P3b4FcJgmXUOxQ06Sy+jA/6ZkHox3o h14A1ErXU964rFKgUqase85POGQrot6IA1zTNAxmQuLtvjLzf/vmiJ4Vesu2wcdkjwiT5M5VWr0N WE4a9qRHvxv3D4l0bHja/v4ZhwbBjfFCM7U/lDzCWVXZrdYGdq4c6y5Vig4h1BtYQQE6YYvDC9y2 8+JcWVXmJhvVVJTTI2kGDHS/FT52WPnmxZUi/1VoODJM9OUkIyY41T97Y70govRHXTe7EEGWOT86 oVHz8D7JZmkVaqvncJ29uiEaPTTYKD5T6+VSig0NSIIiJwC4AvhKc5Q/2JyQKJfKwvP0lQrxnmh0 /9UmdzVsm5My/T3m/IQjJGEUk3oTSRyaGkJza4veVggfU55WJv07Kzx0rfxIe6QmBhED6XdjxaVe 2meQyatnfeX8hEY2xD1ZSKpPdGirtyDrl5/qYd9RBD8/ul4rlk+vravM39yWZJRL5QUp3ezqDPif vCnnx9SZVSfnJzSyyVahpu9zKJOkfCs3YCGKiyK3AeuAoeFpM4WclPFuArpQWmjHuz29jG4uVGxC rUL80qtig8E86hXTdGWr0GLV+D5W5fqITUJSy26BVG0FV8zjhXIS4r1c/Sb8bqOMyONYnm5XyI4s P8T4pffLP9ngXcFahXqfrDi0XIFAKQhCP921woOEVHJy4+Iqzs7j6jdT2muZpAW5m9yZleM1pfr8 OO9OILLJXmq+OmH7oJphhvGaBXyc+9LNPsaKbGundC5bgolGPYqft4kDR6fBkvOT0cz5CU23wUCi l5pMePXaCdvH4hU4wlUOuOOr51k+R6E/KhAbIgacXcKVRIrh9IfRu7O4YsNPsmnm/IRJNtFLTcTe vHbC1luscVdRcETYFPeu0QJHCl8Iuvk9ywGfVGmvVLenX0bldQ0yumvK+Vmhl8xa+KZAQhKGs7QK 9dwJ28vKzRKSMCFhRn5cIBX+LpSTIlBnTcQrj5xUNjC1HBfI1rp52sCQdYVByRagE7bHrTYkJNVn CPh4dqIwt05/3E9tFHKS4ziy4pIZTn8YnTvN9SXc4tNTzk+YQlKqN7+dsHXWi7pcdq9BygkgVObW YZZ4gAuE/Or5QDhllZRVTpr63IggcyI6qZ/zEzLZgnbC1t909nhkr0UBjnxyU1Bp8aF1AlamOh3O RdMsy9eeOtkjCv4maAlyflq5lEt7IOPGoMs21JsqV9RsFeppsgY4IrgNgf8UwMeQRuZpmMKbP39T lO1JFQ3Qz5/Uf7eh2GRLqRx8a9SnYoPXhkA2bBVKgsscClBAl/7ait5pA0dMpv97lvm0Ic3vQTk5 L872JHIwdacK25407Ckj56fwEyj6WxUC2TB3RSW8qqQanXip/jQZHJFxRWH+fWqzZ3Ck6AvvXQNw iUh7ZbhEv32J5gKsOT8c2vWW8xOyboPh7N6b6lrC1oTm2krfZvGy2V4HR9X8rc4g7/jsjSJ5EuES U4mzZv6k64sVTqZyfkSeFjRX9ZTzEz7ZYESjVagqjg7NjC5amp3aeF3CObfOdT/VDZCBsmq+wifp U0yhykk+dtTMhXJ+0q59fpznH4KQhBeIVqGy2UyIIVM7JmSY/net8gOcl9qL7euIbKrcNFQ5aVZs ss/PjV6SWQunHQ7ZjGYz5pxR1fBW/+QX3qlQc1AJshwUbL/PgWQL72I5SYiJufFKwFBAISYnrf87 lweygcMhm2g2I79AZUstCb5yGIGjU5QSObG81f7Rx4AUBDkJ+Xpc3I1iwyonA45ueGyc9w575SM0 ap5FOGSDEdcvBB6gfsq2HAW/i1ZH1dLeB0tm7l4VCBwpOqE7IF9PyUlYiP2zPgFWQS3KuNElqhLc q2BXaGQzWoVSEwVDqweYICtzVuMSy0h95sbQpq0m98e3xLiMijqYqLwghXF4XYfd46TmpKg+b3Hs zKrzntDWj+pNQoXWZjsaTW6LqjTVYJwcHQxpQg+m8dnTokHg41KbAmMum11Jr+DeM+b8SZ29LLoK svsl9i3yM1N3tAVVzKGRDdVbPThAfptImNdM55TCQFwHRd3PsIPuPWs9Z45o7vkdUPSNdYvwA8pR q15hUvpAfBSr0RLQnhKNUdLjNbHslvlBY0OhkQ22Zh0U1ik0ndOhRLK7czeCopvKwLHE+0WjQeyg mxrffkM44Ejha+/fEhMnA7q9Ck+AUUrvKaBKrqpiUdNpWAMxh8BXmGS7dVmF6Nwo5Ay3kpBfEdan HJ9TYjXZ9Zjb547PqM1vWxV40SUGeM/CfGtDVHTrpVa9ItscbBPyRDWXwDRTqT60BLEtYtiblr7D yLZtdZSbFGMjQAr2W5tPOkMnyi1VdhcKFrFaJNsI/OXO9qDfy3SmOZbl4+vgXcDZY9IBJyNLUs7B pTHTDEPY1EpWHILxEToKnjJxS802TG4DrT6jejIyTh2KeZYmypnOLFPI9OkgPs7ikHJ/QSEYqd8x rBn3cfQrt4eA+jtQ7hvvr8LNVW8EEnKnLqGfCG4ltiv6YzOKzH1uIovnAOYvfktaE8DTwcVFmGSD 2ayYV4kaaHw4MjYs95oEpkwhZaBZduChdfInaSioQT6ppBmMMzpEo82bkbhpUfAlO42wZEZ+Y1sd kw1eOjaEpxBODybCll6CohYrM0icFQYIHTu1G6mxj2xxbxWts8KQyfa7KxK4Tlgt/EYHxbKHWeCg bSYACDq2tj/R1jL174fV0q6ZBvna9hk6Swp4z/1ba3HCuASaP/xQPrN5STE5KtenJTCpxLo4V5o0 mSAYnDk8drgP8Vzq6+8LR1pE8/mHA67T/HjPcGT+F09lEzWR2gb81UyL1NRHknWRqupIZdLS2l9V +pK0Uesn2UIKBtc8GBkdgGXPnR7r+hcs4JyCa95Xurv7J3kJdY24impYQk3JJcCcVB0NJY6SSmay DYhVDL63ffquv2wMZf6xb37zA6EMRIPUVUV2dmR7Lg1z6oQCghVVyNygQkpVC0r1TtLWkquFw46r Fed99MEvLNwAXX+n5Iolq5/fd0majnCkTF9YYCFBJZnUNppbL6HFiLYYEExoMhIVJC3glxp75Mvz ljQHdbRpA0LmNhjxhaO5+77xVraiMpKsjVTXIqvBX5I1eFoTVfiDbj+qwT+zmvyOKqXioEqAlZMl ggLq1o0zd/+VpWVSucm3/uuXOo71i5nXIavBz74E1R2BasnpOArTET+vI6QFLQF4LjX22W0L//Mz oZnB4ZMNNvSTDw/98NlTkUQSZSNQC/+sjVQlI5XVSDNqY0e1s0pCUmozujjCecBlg92Mh7c2WXHy kZWtRsegcpMMxz/RG1n/1WMj45M4eSCeWgIsKgHzpw+5ULG9IptsbMPggLD7ha92w8qWjm+1hjjv spAN5rf5Gxdf77iAFAKVBhwGf9Jf4F8s/VllBQ2FfblVhUCYhDFWlYju/NvV96wqFzLisJUPv5r5 0j8eZgmh5o8aGpYANJM9iwTdjLaQEi9mnCyTam6q7ny4DWoh3wVkG0lHt3/n8i92dwr2EhxGf8JR pQXTUWWMn0Ibqu05aYtMVaJi59+vfVtoRlv89R3jDzxyxL4E9c0kxW1kjyidzYV3vIR937th3fxw VJoifLm4jV7w54+PfO+/j+bASaPPdaJswe6tFvEC9/FHc8ikFpBELrtgUcsPvnbd1iVTZIaUYoUH nh3/u38/mkrl5BJgIdQ9UQgAJSTNxrD0bZpbpu3467ZyLKG8ZIN1Hb+c/71vnT12tJv7/GCHJmtD YQPTIr87F4tVbLt7+aNfaqr3UEcfogSyDwV6btsDZwqWADSTR4pDFrJJDC4hWtYllJ1stAf/tS/z /WcuHXy9E5uv8GeNldyQQFEk39BUv/2ORf/w8QYIqpWRDr6GfvVk7ptP9O3eczqXzRVrP86rqEom br9l8Xc/07x8ZhmXMEVko426OJR/bH/qteOjpy6MX+0fh39pml69ZA5+O+XeDdPuXBV/B1KrkMQ/ 6sj+/Dej/cPZwyeG0umsWsWc5qq71lRPjSaeUrL5OuXXHiqyA2+zwr9GE387cI1s/vbtbX7q/wAC gHnU5jDF1gAAAABJRU5ErkJgglBLAwQKAAAAAAAAACEAkaMA9UARAABAEQAAFAAAAGRycy9tZWRp YS9pbWFnZTMucG5niVBORw0KGgoAAAANSUhEUgAAAGIAAAB5CAIAAABN1mMBAAAAAXNSR0IArs4c 6QAAAAlwSFlzAAAOxAAADsQBlSsOGwAAEOVJREFUeF7tXQmQFNUZ7jn3nN0djoU92ANhF1w5BElp lEKxSk0UKlrlwZUgCmICUh5RI5EkxKuMRVViDtGISYipsoyaikfKRKuigIqgSC1hRSVRWCWwLnvM zO7M7Bz5//e/ftMzOzP9une2N2V1Vxe1u7x+x9f//73//9//XjuSye2Kfekh4NQrYP8/ImDDJCUH Nkw2TNkQePv0+N4hjxQ2mkIOGQo/3O/b/u+mg31VB/v9vUPuycXR1vKAkkxcU9+5vKGzyjNktFUr y79yYtIznfV7e8YdCfoUxcGaTirJ5CXVJ6+pO76i6YtiZ1y3Pzow9UQ9m95v23msQXG5FIdTcWqU NImNKYn4NfWfb5r+ydfH9+g2ZnGB+w9Pe/TotJPREuy5w4G3uLDzCSUebynre/KcDy6o7s3ft3ww HQ2ULH5twbFopeJ2K06ACZrRtKS+FkAK2tvc2nHfnI8tBiJXc18MFq3eO+cfXTX87WbpOZMp6Hks pgyFt5/Tvq71RJ7O54QJMLro1bOPD1UpHq/icuMLgUv7QrChJMMqQUgtqOx69aL9fu8Y6+DuU1VX 7PpaX6IEu43iz15tRs+p8yhQMSU2pEQGdpx76PrWrlxI5Zzprn299Xi4jLdEbQxvif8dlNEF721f 74Sl/5wbTrjGUKbg7V7x5gKGkYtjlKFu2s7BfwGO2Hn3Xe82DsZz9jw7TPfurXmvuzxN0YZjRO0J BBlSu09Xr9zdNlYwAZMufp3JEQwexT+DItL7xUfEOMvh7IoU3blnsgFpOh70/OxANaM9wXy67bHG 2Gt57vO6hw81jAlSIMvHIj4uILk0IK1nKq8zsXqi3Q9jz9rzLNL06wMVkVg2FctHcYzd4R2CqLs8 Ww617P8SZl9Lr80HztjdPRFflZhtcmnA8H6xkpG4Y8ublbIwPfFeMUwChi+aTUAAXa6Io3jN2215 VN1w5XoPAG1v+3ia4vakUZLeU2RAsVmI/ZBM/LXDLQXTm595uvtjOHPBDRMBPS8PG9NzeJ/twXE/ /GCqfj8LUQIoacWe2eGkN0VJMnJEABFS6mR9un+oayCLhmX+6ZUOhxIfYncM70SCY8QrzTssEiiu eu5tH0597cS4QuCgU8e6vWcei1YwOWI2sPylChE3C9ioD5+SgOnT7oQSjSjRsDIUQbCYQcTAUq2k /J3QqJ7i9t7wTtto2wePf1T75846DSXJsSqpCHoRZDox6wmGHA0f6MwywkzkevqjSnSQwzQUVWJR rAi1jyEleZHquVzHwr4b35op+ZCJYv/qK7vl/TbjlETaxqxwlAMAKIyjjuDAD3VmMY8zYUoArlA6 PKCEQ/gkIIUyRTCphCcjUGi2OWEATx+rf/bTahMQ6D4Ccrps9xyYLoxRElcL4qMEChFpD4w6MgC3 15ll/sqEqQ4mRMQogDDBD4gUaB8jKeIpeZIiV9nl2bB/JjhZusM2WuCO/dPbA36N1yZXAakb6hrJ EWAEYgGDDSqDIQDrzGw2ZiZMM2tcSiSEDwwG8WHAGCpCpNSJT64zWIobnK5TsfJ1b8+Qf06m5Iud E351tJn7UuS4yc9uQt2AUkCOSHVwvEEY+8JpEhT+vUVunzeJjw0E8B5kYqUlKWMCxU3zl0/WAtfK jF+mDMjm2n2zQU65KEliRFWrcz/SLqgbKBoNlonF/NbKOdm6mYlcuTe5+pKJHN3BflWmBlCgQI35 rGdI9Rxkmt95cCb4pTIo6Ja5dtfsk9FSVd2kLQA+uzH2AHUjjACdgX4OU2Twtm9WZG09SxsPXFlS XeVmugo3hxmFM0YkBdqnzqa6A6Ipj5EUeKSr3yqAV/zT9qncKSGXk7Rb99JSEs39JEc4QFKa4Fln +Jafkx30LH8Fgdq5qc6diDKkSfVAaWEWAKRg4iMD3Yg7QyTlhPjBxK0Hm3RHlKcAOCUPdEw3bAGI 90oaR5QEI6LRsQH6vMoLt07M1XR28C6Z4Vz9jVrkNkIKtS+A9Y7EPmCqB4MEY8ccUiadEk5JzEqC dyxoO10I7rmudtqEnP3KqdhPrCppmVLGVE9VXZz4RkJS5BUXLds125xXvPHdVjNOiZaSBG3DWwdK otcfDp07a/zdl+ZbbsnHfy/fNanYEUPjQKt6SFJgmmtUT1IBhVcc8JvwimGifPp4g0mnhKykNEpi zB3COarcm9h5s47vmQ8mEMKH1jRkTgdocxJSRpwYrVfs9oBXDCwjr3owRZpxSlKOG3upMAWlKImp CNOPxzY05VE36qTObLppsWfJBZM0SPUzG4xUj9G5USeGTHO3d8WeWZJeMTole+aacUrQSlIpCa3t CLItp21u66y4tH7FAv3gvb7R8af1ldWVbm4cUBvCOjfqxNDkTV5xpELSKwanZF/vOJNOCTluZCXR 9I9WEseopdH3x7XlMkKtDxPYB8/fNcWdiKhmFFlSTKDI3aPoncwlVA99PTd4xeBz5H8OIlZmnRLV ceMREua4kYmEMAX8ZY43tuRcI8jolT5M8MD5zco9yxtV1dM6MappTpEWGbBEQIqp3o17z8rjFcN/ rXxnrmGnREtJGEsCS5IwCiJnM9oGq/DJjVMmS8frpWACpH6yxHve7PFpZhS3D8Is1GnENCfVQ4PT CV7xTXtzmubX7Z57MgprhSwmKRmWFLFtYSWBVSycEnIqIgPrl9ZfOUefkoRMycIEDzx/i99f5kQK F8YrzXo80iKNFBco7hW/dLL2t5/UD1e9Rzqadp2uTqMkGacEK1JjSSnHjSiJE+u8Gf5HlxnzLg3A BCK645YGd5yRVCp+AEips568E5MiKVzau6P9rP+ESrVIvdXtv7djFg9vG4uTCEpSPRIe7WDMHQ76 y50vf1+HEIe/MwMwwcPfmu1Yv7SOOzHCaYT4FCFlMsjpAq/4+v3zRefAAlizf344yfI7TGCE6gaU RLEk1TZmjptRSjKjdPQMiGtLQzlTPU6HLOg3AieGreK/0V394JFWamL9gbOPhCqNYySyJ5jjBpRE tC0sAOOUZB4meBKcGLASVDNEjR9QpMWoE6OZ+LZ+NOvDYMVTnzX9/niz4fC2oCTu3MLsRtN/yiEF x80oJQmYpLLlhuvq0/viKx8+qpRVKuVVSsV4xTcOfyitUIpLFXeRmg+lxoN0TSrVkphREfxvuLg3 ypZeZQmbVsbEUhLI0SCb+/uUwGm8gz1KsLe6wnn0F434dk1dxrhJNAEG/tUXQ6SFpJoMNhY7B5Iy uhJDiLD7w4APEyPpV8lLYESUJJYABHUySnr+zgbTGEFHTMIET+5Y42uqKeYkRX1iCzhmwsGSiAwv lsoAoBgAC2+LMBmPcA/8YHnj+SNbqDcPE7ycF26vKXbEU/YBdAtgEpEWYZfLWOemkSIrKYOSiLYR ptCi+RO3Lh3p8pd5mGBcc+sdP1o1Jd2JYe4eIcXXrIwsFxsCK3PFDaxtDQkwK6na73nptgLkMYwI JhgUBP0WzaOVGJpWNJEW7sRIL4KawyhFSWzFjS9zYBhj5JQ0IoMgYzgv3ebnkRYR5ExzYowsF0si lUFJLEWCYRQQzi38+si65hFSUiFhUiMtbCVGDVOgzcndPePLxTJgaVclASYeS6LVJFzmXrJwMsQU ZWqSKTNSpaM2INJy69XpJAVmOi4XGw9y6vY6Y1USkknEyu1AH2l9U20JRBN1a5IvUBiYoL2Hryqa 11qlUkMq0szzpAwtF+fp/vBVSZBZvqjBDW5Y5oApeCRW0vD2CwYTVA2eN0Za0gxObU6LdKQlF0xa ShKrkoCRiO2wWNJDNzTCFCwvKTIlCwkTRVp4qBDonMUJmX1gPNKSEym+owENDkFJ0BCL20JbSxbW FJCSCknh2hFBpGXlpXU874dMBFqJMefEaKvOpCQ1UULj3zbVFJiSRgsmqHfnjWU80oKznroSQ+lk RnNaRDdTjhtLlcRECfBvhTGJiRLoFdxRYEoaRZiQpCjSkpGpwXNepRcXMvQOs26FU0K5W2mxpMc2 FJ6SRhcmWETdthbsAxbQEHdapoZ06g/0VJt1mwBRYqESLW2HQyvlViVl2DprmUJSuLaBtee7U8vF lHKH+YlsGUYk5sv3mkQJM0qBuVk6qVh0C4daGnyg6fKVmSg5WjBBV8DAa64t5bYfuS/oEtMWBrlF PS03YY4sS+DmESWWxBUeAO0GHTcxckOPjCJMLNIyyZ2EhWkACEJRIn1a7K2VSE4kjaOLcrgxGZCS kzGNe/uGRt1ECUOIWKp01Bike25eVseW0SETnwU2KS1R7PGQHQGL4VIwACqBqtjS/KrLanOlAcpW LFduFKWJOvDjyz0Xz/Mjp9CGB4GRoVidNpILlWBV0QUzKv5wvbFVSTlMspQadZigzb/cXFI7zssB oiVP4XbIdDzlo5BMoVhN8Llf3CiVTCLTgm4ZK2ACknp8VYkHNzlotp0ZliYYC5vvlCRU9bs1ZZPK TS6T6IIyvIAVMEGrl8+Ib7zQpQqR3GaqjM6iDLI/JZNQFVRoYrSmH7EIJujfwkZSN9NdJYwQJqzK 2ss6mKwdV4Fbs2GSAtSGyYZJCgGpQrY02TBJISBVyJYmGyYpBKQK2dJkwySFgFQhW5psmKQQkCpk S5MNkxQCUoVsabJhkkJAqpAtTTZMUghIFbKlyYZJCgGpQrY02TBJISBVyJYmGyYpBKQK2dJkwySF gFQhW5psmKQQkCpkS5MNkxQCUoWslSZtvqlU94YXkshqNVlzvseshYmym0yCJQAaYYqUGRStgylJ KZeGzmkXI+IZiOxxqMhQQqIZWDKfsQ4mJkdswwo/LFo6tZBAoaeMnlxeCIygDutgQhEQn0hI5Rbq apAooH5xIBH/KksTjg3yufknEmg/ht7Z/zzVmSc582djsa8yTCj+mESvfk9CmyCeRzU4o4n9BZA7 Hy2QJhmoxjqlS8QT/HBD3JgB2w3Yifbi7L4MViZ0UlxGn2RgG1eHIliVtZd1MM2EbUp0roL4pIQ4 9kKcMcrRoUR7BmLqKP3Ug1iVtZd1MCGh0IEBuH8JNi+x7Tl8W6tKVVy4BBmpB+nyXU9sG11k4KvM TbMmJ0scQ+pXA2ArnLoRkXb9pKidaIi+faLZZMg/NxCCSqAqa4XJQoMABtY2pUg9E48dP0EnY4nv byD1iJs+WKF+jAFPGYJHcJcnVmL5ZZ3SwdAWtxWzQ1T64BQz9YbB9/H9wHCsEKIGUsb+pdPzgqxw CG4qGcBKLL9Mni1nrp/BqMP/7SMxd4lSUq6UVuK/cBeVKN5izYmy9PEKtq2XvhLDv1yBZ3u4Y4Md v2yxYDtmxgAtlSbYMXbZeZNUMelRAt1K/5dKH9xd+EM//Kre8Bf4O/7K/oVj9ECaBoPwuPUYAWSW ShO093GXMm9TR3AwrnhLmBzBXaR44HBD+GiK+iFT/uVPduowCRQzI8qLne//fOb0nN9lMCfiUk9Z Kk3QIxjk3Sua2REFcIgK8E4PCgsK1JdK76nUzUWsWwmQHMGpdYNb10wdE4zGQJro3d3+TGjbU+0o PtpbfDeFnzpAZ8byL+VtvmnOfVdatLN3uIBZrXSiB9v+Htny+OFQIMwPlcXD+8XnldnuRNo8nYgX Fbtv/86Z9181ugcy5Ne9MYMJunWiP/ndHaf/9vonkfCQ5khQAIscuqTL5Vy08IzfrK1uqS7weUxS hKQpNJYwiW48dyD27J6+rr7Yp5398MfW5qqKUueFs3zrF3mNjmeUyv9fwDRKYytgtVbPdAXsupVV 2TBJoW3DZMMkhYBUIVuapGD6HwsRQuPgD3T3AAAAAElFTkSuQmCCUEsDBAoAAAAAAAAAIQBia7Cc FBAAABQQAAAUAAAAZHJzL21lZGlhL2ltYWdlNC5wbmeJUE5HDQoaCgAAAA1JSERSAAAAYwAAAHgI AgAAAGlI25oAAAABc1JHQgCuzhzpAAAACXBIWXMAAA7EAAAOxAGVKw4bAAAPuUlEQVR4Xu2daZBU 1RXHb3e/6XWG2WAYEWYGUMTgSkpigilcqkylElCTciGaL4YkRNGkcE9MPlgaFyKi+WKSInEryg+J SymWIVQSSi0TNZJEEDDggrIMMjA903tPT+ece+67vUxPv/tuv96o6XrVNRSvX9/3e+f8773n3D7X lc3+hk29FAi4Fc6ZOgUJTJFStYMpUlOkVAmonjdlU6qkXLb6vl2jbX87Mn0wGVC9fGOcd373kI+N fWXGsN+d0W6REqlDCf8jH8x7an//YAoYuZiLH03xymaxmfCeHZ/pjT981n+v7T+o13BrUut29t++ 40zmMZjbw9zkrU2CKYcESCEslsksn3ngyfP/0+lN2+VVjlQ847ny74s2HzmZGV5OCjBxRs1iUBKG sKxxhDU2tiA4/Mqyt+e3xW3BKqfo12+bt/nAdGFKSKep/C4fA8mFy42H2/1BdNrFf1m8b9Se2k5K 6t63ep7d242Y8AuallGR2cCNgGe43PtjwYs2L/os6lU3q9KkPo20PPR2Z56XNZ0wlSIgREPY16dR /3Vb+iolte6N4GicezV5ODN7EPULN+iZ5iPn1Lbt9z21o02xpaVt6q97XWw8Az0Fh8V5CWSKl234 08zbeeyffsW2liAVTbt2fhJnYyk2loaegmXG2DjnBZbV9MjIRbiXcFP41/7M+58bKrBKkPromIul EywZx3c8kogM7Asunc+LqNXmULkVy3OkksCDh3vBA+wg8+5BpSldiZPeP5xFTMkYS0Txj1SCjZmw 0L5MZMIxyT2rc6A+8kM+D0sc5U+A6xAmuBH0GDhSnx0Hd7F+lSC1sCfLEjEWj7DYKIuNIC/4Z4qQ mf6IVsYdsxqHeOD02OEwfR+dRrqP9b0VnIEfNImDKYGqgLzAHaWT4xldUvO6XSwZZXHAFGZRfgAv oIYmZiIDl8QjVcUDHkZaCqXkVRksaU3QeMSUgPdZ7Ur0S89m5t0y+NFgigWnsdA0FmxngVbmDzJv gLXAtKbFnABWZ54s+nF+cZppuvmU08P/pnE2vGzNqMigABOYEtCJR/HZjwyxkaMsfHTrre2XnGoN qzSpVU9GN770KfMFWaANMeWTojkgnxZw83Z6UIqzJj5zQjoGM1rwgMeD3wuwaJZu5yEJTDA95toE bgHuMnqcjQ6x8FAgFY493q3iyaVJHR5lp/5wVySRZb4A84fwHah5/azFh+3G5pqzHJUvUTyHzERM 0FyckRetGGxZfLWXGfwh0QRL5SXnxmhQafQ40F/Qk9Fj3KaGFvawXfe2q1xp0ljCI1uTazfs4G31 YUOxrdBQ7n0YV6AJp2yuWrstW0QTTHwSBn4dPCHAFAgxfyv+LZ+TLVLUL5PfQVceHWERMChOavTY zd/ofvQqpdlfuajL3c/H7/vte8L+6QkDIwpUyWmz5c0rnWCCpgcAX0GPB8wZ3B+0Et5JKNETyawU no2UJxgMQk+HfhdhkWGO6Ri8G6nI8Y0DrV5rkUJbLx8dXr8l+Yvf7Y5GkqZGmEoh26rSYkVYZFCo TeBxHBN2Ke2stQNhwT9tkZLyJPwujn13JIwGxa0JkK34cteLa1qVWmdJCq5yaCR74x+OP795l1Dx nDUpPFWVVgh5grZAL+FBqwFMvhDSCXWwtk4kBcgEqTyLthxkgtNRfweDQTAoGOggJrCmIcDkH0+8 98jcU6arNJHrp2LG4bW9mTWPf7Znz+FkIpXr8pwyKBlmA0zgd+BoaE0cE5EKAKkg/pcMvZb/aooF C3lKiv4O/Y4bFPCKhm+7es5D3/KpclInJa/46s7MkRGlQa2NRohOz+Vyu9xut8eAw4Mvw2O04PuW wZ6H/7dAqKTleKpgWADyFOf9HccETgdHNDzQ4/1owyz1FtqwKVsXdfbkg3Hf4lcvGBxrFVpZfjAl Zy00egK/A3mS/R2XJ/C7Nx+cf85se+qhNI129s7tXu3q184aTAXFAF1lzInTYB5cw5ldMjeHBV5g XInYA9/rt4sJ2tzopH62ff7rx3rQmlRGBsKgQMhhAMUxwQQ2EWFxmLcKTMu/2vvji1vsPq1GJ7X1 UNcvd3N5UpnE5OSJD8dhDowDKJjijaL3wQwmERk4yb9ptdKIfCLKxrUpkKfr/nEOnxIozPWkPIlo AQ8V0FATSMF7PAKp9udvOUlxnNlMpLg8hYTfqczDi+SJMGHsSPjdbVfN1pAniaxBbaqEPJUZQOXL Uwb8LoX9HTESKh5d9sUZ96ywMXpqDptyQJ6QFPidkKeeDuPltV0aKp7/kYazKfvyxKOgFEeGeD/I E2ECa+IKZYynnrujT1ueGtf77MsTZRCKRk/cmoBXMnbXyr6lcyu0J/x4Y9lURfKEoycez6SoP8e0 bHGl8tSINuWQPAEj0d91hlwvr+10wJz4JRrFpjTlScRVeD6K4ip0JKLGeHLjTXMql6eGsykdeeJr 7ETaLpeg5H6XiK5eMfuKsz1OGVSj2JSmPAEmHD1xeYLJHY4JaFgQXbyw89cr7S0ks2Raf+/TlCeY A0NcBTHxuIr0u3ikM+TefJtyKNOSkHlCnUnpyxNhwtGTOWvhwwKQp9/f3NeruihKmVPdFb0CeeJ+ J2YtXMX5sOCaS2Zdfpa9EJ0irXraVGXyxDs7IoXhJyS1oK/t6VUhxTu3e1rdSFUqT5gNzpOnRAQG BJvvmGn3/tXPrw8pe/JEd2MuvRfyBJiwv8v53eNr+tVTUuqA6jyesidPMiVFoyeSJ4GJhgWx6742 +9rznBw9NUTURUuesjjIzI2eyO/ENHhBX2v15KluNqUjTyKYScMCGD1RzFdggphvVeWpPqQ05ak4 qMIzCGJYEIeUVFXlqT6kbMsTrswsTElhnIBHCzBGHtVOSTW0ouvIE05ZClNS5He4TjcyMCugnZJq XFIVyVN+zFeExqMVpqQalJQD8iQyd6Y8Qcb8+r5KUlINSkpfnmBYgAsLCqYs0PdBSkovY64BqHaK Xqk80WIVkQpGeXIkJaWBrLqzGfvyVJiSothTLiUVNTLJ5253ICXVWKS05KkwJSXlSaakvtO/dJ7G bTrwkSraVKXyVKziUQdTUhrkqkWqUnnKxZ7E/K6no8XBlFSjkNKUp8lSUjxj/vRPTnYwJdUQpCqW JzM0nhd7gpTUpQurZf6K1Jz/+orkqVYpKUU6+ac5TEpTnnBZJmXuJqakXNVISdWZlL484YponjGf kJKCjHk1UlL1JKUpTyJjXjol5XjGXAOQ87MZTXkSMd/SKSnHM+b1J6UvTzIVXNuUlAYyBxS9Inmi jHkuJcXX+SZj1U5J1YGUM/KUS0nhrzVqkJKqAykteZIpKVOecJAZpuh4bVJStSalK0+8BIb0O8rc 8VxLtTPmGoAc6PvsyRN9ocyYy19JFWTM4+t/0FeblJQGMk1Fty1P8mcIcjm0KPNhpqQSMUhJfX+p Utkejfus/COapHTkiVJSYiEd/5VU/VJSGuB0SNmTp3y/w58h8CUY+b+SSsT87vFKfiWlcdsaH7FN yrY8Ffw6US5ghcUq/MCSOokHV9U6JVV1UrblSRoULWClxSq0dhx0imO6bFnvzRc2rjxp9n325Ik6 O1pbQOtVsGQIlTMCH8QKVr0zAs+sUq3toGEIDn7EhvfpyJMYGZiVxKBEFpYU4wkYlm3xGi+s7alv zFcdpSop2/I0sQmyghvVuPEY91zV/aU5DpdeUL9zu2cqkdKUp6K2CECiHsmKJe13Xmi7TLLd23Pw fCVStuVpIiOJCSqO+IJzTw49e+Wog7dRg0tZk9KUJ9l2UaCM10rCIkABX2voxSsOBzz6Rd1rwGXi V1iQQnnadapqxYLSd0DFt6gOEJZLWrf04JldsbrcbSVfWo4UyNO1b0ANeSj3RpWx7FSno0blF3SD sgceY8XA8E2n7a+kxfX6bDlSV28740iaVyygImZ6r1xhdffAtPSTS97Vu0zdPzVp/am73hl4YM8C 1uLHIn5ASsOg8m+OV/YbCEb7A9Ha3XNemdRl0z9vN1LndoahDXNDOr5fmtS2Q20X/nkxFhbDAp7K denKMygu76pUnc4xrKIII04YlnQM3X/GzotnDtm6eAlSsH3Dec8t2pmYwbxQRozXpKzQoCZrkXZp XFu3WHAyL6jLF7gv7z1w/9m7F7Wr2ngJ9fnVO107jwfNKkZV+a2caLzc9KBmf+Aj572w2/3Swd4z XljyxAczFLEXk4qNuR/b3lFcA9KpeniKjareabIvplGLx1j9+vxXPlb6hWkxqQ1vhY5G8qsgnzD7 Epj4C3ZzcCXH3be+1qvyaIpJbfq3UVABXeUaTXwOasuuo8b9b06zvIkCUrgvwf6ECLnRpgRYm9ys LG55saY4QXQj5q5GPF30xx3WocQCUnxfArPwOdaKl5sSnFg+KOI/ZvH9zNiOA5kjUYuh9YT/xtAt lNfnFfYhMgmwqOR90Q4OTWE+RUNfCYh+34WLtvi6rXQqFU9+MmyHVBBqElKEG5dUyB0JYJMQ2r5B 7hJQq40uZPCv0j/4xiYiTm3+vgsZYc19NIt04uMhi5hiAch5XePmqjheYY4vO+GbhNCOF+Z2F3Jv jSptdOHsZekZU6XBnB1x18HFklBKAO8xazUMLja5hXMCImEpt28gXgieNm7gW2qIb6XtNRr7yAHi JfSoWnPuJ7qi3qDfsJhdFc9mvrsx+szWI1hrmypuwztsTYAF931YIJn2U9DbTKEu0iZ7OpIOWgKI HseL72PJwWGsmB4N731sYH53OVjFpPYeZaffuHvM7UNGQXMTB5gqU9l9WUm+KfbyKxoQiJWSXJ6o bDMoDP6keWTuTO+HD1tUpSgxQ16+IfzyNr7dBZa8h00cYHMA2sSBb1BQlZr7VbM36gpoYxAqKY8O SKlZKp2D2rLm2/2Wa0pLkILtLk6/Yc/waBLR0E4KPjAovoUK7eOAkyYQuLwQaANODKVC01IkEnWU VEjN8moCNB5Kxlv9rkNPfMEy7Vg6PgVF0C//+XvJdBbp4D4T5jtE9fJtSqV0a9XMRe3CckBD6X7a 5ImvIqH3dOq+NWf+9OvWRVEnjXm+vm/8m3e/Hw7HecyT7/siSgBzRReRdWptNSMzajwmOUtuXEtm xYcLBAunHwhu5YrTNv2oQ+VLyu1OAG54wZ379u0dFBvMUEFpsSdP82zNKuetwgfFRms+n3HDyoXr r1FdFWG9j8P6LYl1mz48fOBYTpv08jQqD64a5xT0gGhcHo/70otO2bh6+knTbHiDNSlq/J+2j730 TmT7njBuehFPcp+z8TXVIKB6TU7KYxj9c2d0dQbmzwrccVnXuXNsN16VlGqzTtzzdLN4Jy6Rye5s ipTqM58iNUVKlYDqeVM2NUVKlYDqef8HppxsSMrR44IAAAAASUVORK5CYIJQSwMECgAAAAAAAAAh ACuh+gSQGwAAkBsAABQAAABkcnMvbWVkaWEvaW1hZ2U1LnBuZ4lQTkcNChoKAAAADUlIRFIAAABs AAAAhQgCAAAAMU+K0AAAAAFzUkdCAK7OHOkAAAAJcEhZcwAADsQAAA7EAZUrDhsAABs1SURBVHhe 7V35jyTZUa77PruqZ6Zneqbn3J09LFtgYSzGINuy/QNemzUYEEj8Lf43/DO/YcAIjEAgbCMWbGS8 2Fp5d2dn5+rp6Z4+qrru++CLiMysrKqsyqysl9ONvKWaUndP1svI70V8L1689yL84/F3fZ+81kMg sN7XP/k2IeASxPHYh/do5BsN/VPvEf0d73P4spZZhcD+lcxZ0CFpcO+RHyDi00DM7/P5A+NAgD79 fr/Pj0+6Xj5f/suQ1jcmCcZ4Tcs8JTDEdiutUxClG8dj/3gIBfQPB77hAJ/+0QAt4AXQ6F8gNA4G x8HQ2B/0Ac0A0AxCOELzZUI5LS33NNkNpPUNYTosM/cuC6y93UtrD6JmBWy2GnZ9/6DnH/R9g16A cByhlyERoUYChceh8JiF41/5h0DQ0FBvNZKthESaSMs9PaK+547vU9+LkqJfIV4oMgqFfaEIST6R NrhCx9uAKDIBu34vMOj6+t0AsKOfAWKPNZEVU4CB3gWCGnBAjSVj+aLjcBS/jiAiLvBOJUndhoTU oB/od/0DvI2eZjnlf/GJhyIQdYGBIN5hljYcHYWiPvyMvmdesu/1ZSAKgoO+v9fxd1uBbssPECGc 1p+km2TI1KusiWyzYz+smPUOQkAlSbjoOBIfReOjcGwcEhydCWcvvn6FpoBD32Dg70PadqDXZhzJ YrSeBo8ziTMp6ZoIgQNBP1EQqyFEBYjRxDiaGEUgbRiPY4/jQhAnCLb9nWag3QjgkxEMADv0KmOn SUN8yV1GH8CROpkAJflCo3DEF4kPY0kSDpJBSued7ATHibl0A9zfJHCvHez3oHckLaEG7KQtQ2b+ TROYuEiXNjqGqPHUCJ+RuCMcrUE0xEKXtut4BztNf7cTAKEwAwqCJBXAMz+nXxeVSJsBFZWEdbAy knxRCBcjw3HSybYgTplLk3q62/aTGhJfk+qZpdVgNMmsCWyWNjyOxoDgOJ4extNkQLZdvhBE4NXr EILNWhCf+Bn8ArY2Y9cf+fcboVI73OgHUuFRId6HlDsZ+qROFkBpCOQhm4TzxVJD6uSUI+FWQLDt h620G8EuQOz4aPQYQvumpEVrkLPUDnYGgcNWmEXt5qKjbHRollbYHN0MBJMZwhE/Q/gl5GgBovQt LBdiNSvBVi3YaRO5CIKieift4I/3s48q4WwilIiGQ6HQYDBodQm+arP/RrH76UJzOz0whPMHCErw IzoZYiXS9Gkr3HIQzYRDCNaD+JTOJp9mNDGUajf43kn8l6UE4EvFg6GAPxGPofFas93qDuLB8Re2 qpBZkxaSAsfIOBYfJzLDZI56HVy5xG6sQURPwpCb1UDjNATJZDAxEPzJfvLdUubqhexmLhYMzI5e g+H4oNw6KjfS4d4f3CxDQxcJB9MGP7obr+cJB3LCkHnwnYgK1fvBk9xBM3xpI3kpn0zGQvMdU2/1 d49q/kHrT++UYvBwiaJA5TTIAL5UfpDMst0sVkYLECEERjSYcOM02KgEOy2iQnSs6OCP9rL7g/zN rdw8fDPynVQ7D5+Xv7BV+8yFthlHABdPjZPZYSJD5O1wBJxpHNLMEA4hSJQ9QfDD09i/7mZvXN64 kCO9W/46rXefH5782Z1jwRGmA9RiiVEqN0zlyajJ+Q1az2dn587sWo9BybDfPjxB9g/oj4zg/x7F n3Wzd67kbRHExcVs7Ddf3fplfRO441dqgSde9PA84mMYxQ+a9a0y3RZ/UHwvagdjMduKGcEfPMn/ 1/EmBHCCIMTLp6M7ly/85f1NED1E1VzOPoHAHjHPGhcIaRGAYO9a3FSmZ30ghmn8+HnmzvaGXadO /j8U9L92rXA4yv/HflpwJA0akmRwPGkcaMFvhxfivEmZuZOnBZKRsRgjyQxlA8FeuPjmjSIEcN50 OhGOJ5LvHiboKwwZRJW5GU1y9DnFfINzmkhzJlIWdhHInZbZO17vHKSvXcg40cGZ29zcyj9u56HF mnCijB3SIHLoOpo/vKif54UG6P2uj/1/cqqZbSZWDMVvBbLbF1LO4TOu3LmY+elhCsrIopI/R/qk zW51p3iu3SkQzbZMasgUI7YMNfygFLtcTLqQDF+B/v7sJL9XD4lRo1l0LzQIhMs4osMCEiZY/jIZ MiFILiEMmc1FCOd/DpN7/dz1rbw7OaPhQCGbgDKK0cBFJ2YjTdRcTstmLTTR0pYxxgEIF2ood8UX X90p/sOTQgd24ZYczYasIdjhaILuD8Lx+u+jzO3LLhEUUSfKSAyux0xxFxobrGlxVhM5zGUoMKk0 2sWT71bDDhl6kQrEI8HLxew/7ebIUNyS4xJDhg3+/ePCnavue1okhzIm4+HdGnnjMAyOBhHhLKHF aU3kOSYCR3qoQxuXH1Yim9moOwMxf2urmKyN079wRY62hvzOfgqvXDKyvpyYPVS77FEyIJOAywLC mTNnHpcoHqeFGIilnjRimaS9q+VE+le2N/7zMAe7W4kcDUOm4Qg0ivFk2pDBth9W0te3yJda/xUJ hyt9kpAHCT2ARryhmebMLeZcHP4a9JisX6f59jAYDrpcjZm5H8jx7rXC9x8VxB1z4jnq0zsfnEo9 QkODnjEio6m/e7Tx+o3i+vBJC5jYHLXJnMXRoUAkBdAWDnuOoGn0AmAKVSLCHSvksv+2l3FOjuRa 90gHxbWkWYBpRMagd/VCDpyrSkI0VenoE0Rdn0S3LF9z0HBglSOs+Kd9ZSvZq7comqDqBSduv5PB tEzr7cWeo8XkhCNyxoiMRk4HKbCtKtnQDiKQoYCdt2W63yyIFANEGEPWmPgXXHwp1mvAqVP6glFj Ygv3c4Yc4fpNor/i+c9MThCR011rfP2He9mVJlFOHgIhCeiNdqWuT6JbDjRRgvu8usRBfI74+8a3 8r1SVW/UiRQOrsGE7JWrhb/+mCaR0+TIXjRstosQA72XTE5Ahde3NhRSjQje6vS2ODYqoWUKehMU CyOKU5ooX5AFMMIR/8mryghnXUn3jiqKlRFz/kQy86O9qWk1ZiCkjDSfC2J2jDd+wK+Wk5NxJIkw h4MuW+EShPKOK+1PbbYplgMdoiUjWn2DbuFnAWTmNWfOAqIsIfKyoVj0Fy9Xn7yorCCLs0vhlMA1 gYMyIccBr4vRtBp2jWUJXpngKbbyyYmljAel5uvFTlg4UVveMLTKOr49q4nQWVql4yVEBNSEGdEn F5PDK8nOwUnTGTgrXAXXxGI62KG4eqtGb45Xz/o0SiYn81JCDfdPave26oYtQ5MIjTApI4LbDjhR 2wdC8PHCK3R4osBfv155dlRp91aJWzkAE/7EtYu57z/SyFECUL1uoNOglQlanGgE8avZp1E4OZkR 8AFHkUFfYstkyAQFqxSWoRfwooX3R+tKbNGIj6MfmBnR4Bga/taN0w93Sw6QWe2SzXxiEE4hAGMy ah/IkWI8IEcKuPJyO3u7aicnZkERig8OWhKH19bXsN4bpQUWgEhG6VQTmUrJonnbApaMZcFQmBEr ebdS9acvWNuVvhB6QQDGmA4iZKLNWGXmD+3nNTLlkxPjIWDIWMzAohABqKshrZhjoVxW+xb78laa SGpMOoyVYiy6k13LxhR22H/vSr1er1Waij0eTAdfv1783sdFLTqvzQgxjZcZg+akKZ+cGCCaDVnU EIsqtHeDdhvwdqLFWyEWgBigbTRY4uJdANwPrIxi1H94q/TxXhldp1QXacaKWBlgkmYFOAM+/MWL yYnc6/i0FRk2pw2Z95OQGmEHx8IlKvm69YxYaBE9QLtS4rToDopEVwiOWO3+0hVPyBGzN8zhtOng dBd5NDnBTTBU7h5W3jYZMiwvgmfHg/OOHHaZly3eLwCRByboM5owNn4Y+ogb3813Lsdqe0cNtcpI LV8r/PB5HsvtMy17NDkZjsb3n568dX2y4kwKhAfHppcEvWlIsYtsLIvNEI4w6gSWiYf4hFabyfHL 27VKtaqcHDEdvL298T2eDhovDNxeTE7Q/qODyqdyVWzWkDV7aBxsDpYn24aYDUe2e4YWgsgzHt6V QlpNLeKHl0OOiE5n0mmZDuKlZOXE0mJAhYFe/fOXeQYhe4bI+GjLFT0vb61zskFjmSYKjugKtItG sR2AyFFYVifHr2yfvv/kRLlRYzr4UT3ztBZWtXIyL6ElFcLaDMuDFdoa8rKBxbileO1T5EgaTkQr ON7JdW6lqk8OqspxfH2n+I9PN/5lN6Nq5cQs4WIq5DEA+yhpZ6LTzX+O4tXAkcZ72vpIW6TAF9pE UmIT2/VWs4a9LGpxRIBr52Juv6Ns5cQs3iIqhLWxIWPKa0+FRoP2IOpGTb47EMTWRxpkeEZoeOB/ dLv88Hmp26cNYApfmA5++tamwgalKVVUuAKIzLlMjvDgQbpWgwxm7L+/U37/qXpyVI6gQipcDUTB kYd/Grwmg4zJA8e0+pV0zQtyVIijWipcGUQNx6UeuEfkqBBEtVToBkRtOF/qgXtEjkpwVE6FLkG0 9cCFHO/vnsBwlDy5qka8oEKXIE4GmRkPfJoc38hUYDiqnn/9djyiQvcgOiFHTKQwnYL5rP/8Slrw iArXAtEJOSKyhPiS8gUZF5h6R4XrgmhLjtiDj/gSokxnS46eUuG6IDohR8SXEGU6Q3L0mgoVgHj+ ydFrKlQD4nkmx5dAhcpAPJ/k+HKoUBmIDsnxt4qnH+3Rku5LeL00KlQJohNyxGpkxl/3YivPfK+8 NCpUDKITcsRWnv2TarOjcsftPIJTVMhbixA/drFsspLF2AdlHTY3S47aiq1sXqYAOFb9v337BAsy 3nmOM1TIq3e0owhr8LJg6XzZxOFTa9qz0tXLLzYWtrCWQBsHtEQU9CXZglKMD3/nYsUjcjRTocjJ yUZkwZKWKnlLjdNlk5VgUaaJmtzGfijJjoMlBD3zkVzgHTkaVGh+ftk9TXtWkWyE8h3ZpxZZCT71 mujw9rnIoNtXz4zd3jAfV7x30uETKdZE08lMOYDLuVRMoUUsJWNBWdXRJ/NDWu4/kVN2dHabUmvo x8QcYuP4MpUgmk6Bcm4fPshMR7n0zC/YlISlZCwoOxZvhQtl/8nfPKSzWvI1yndFqRhwFAvyIOkQ DsBoecNWaNfBpcpAnD08ph2/k0NumiriwMWtKwXlJyaMx8T+k0I+J5vz9OMxOMFBSUHcnfJ3ACBd ogxEtLX88Bj21uDABY5dOJTM3WVTB1lZGbHRdp1T/k7EUAOi7eEx76hw/iHdHWR1AtaiaxSAaD5H ixNldHAHmS2mD495R4XzDzazc9nJQdZ1EFRgzrbnaHEPr6lwHgLzzmXXp/ydI6tAE88DFc4/8Dqn /J3DJ1euBeK5osIzJEf3IJ43KjxDcnQJ4vmkwrMiR5cgnhOv0Al5vQRydAPiOadCS3L86XH+sLla ChQnPeRyYDn/VGhJjq9dL/7to+I6+aGWYLqaJv5/ocL5B7Y8ELxO8jzzLVYD0ZYK33meiiXTXk+Q nRua+UrsAB9F0khDSn80MjmukTzPaHwFEG2pECeR369mdi6qSZPkDqnl30IC0vcq2SXJ8ygG6iB5 3sxdnIJoS4WgG2QhQGo615ntvEBtpk3b5Hkcc6SkOwuzMVlJ6QhEJ1SI/APIQqAwTZJHmFqTI2KO SP+k5UfWDvo7x9ERiLZUCKIB3YB01D45Dsa8KHMyAaUvC3IcUB4ZI1M3qgOslKHVHkQnVAiiAd0o fVJqDAdjDo7Lys9qoeV5cqTYLfTRVYZWGxDPkApxmHon2fjzV08+elZSfsp/nhxpNQbpglfP0Iou WQbiGVIhsnWVKlUcqcZxhK9cq3qRAmWGHNeJ3dpo4vJYoUdUiL0MQO3tmyVJk+TdKX+Qoz+WXj99 9UIQz5AKP94//dyFGvacGCQLlTws17zYDIX01fBtsQS0jgduDeIZUiEy/Ph7zc9enMqn5elmKDlY PZ+E0Hn6agsQz5AK4dM8OdAy/MyM9VBMqCeUVLkPgHVwrIZbJSF0mtvfWhPPhAqBzv1npa9dPTUK Z1CmJH4LcFDPUL/hxRkjyySEzsMTsyCeIRXCp9mO12/lehpwlNmC3pInQaDEGaPHLyrKT6ejZSPr hAtynALxDKkQgwaGDgwgonTADtvykEOA35yni6HkM0ZenU53TY4TEM+QCuHTYAct9tFiAJFaKFKb BwkTKKcFksaZUnd4dzrdNTlOaeJZUSH2Z/5GgXwayfAjyc64utGICt+ktFxTRvK8e5cbeCnPawQL cEeOGohnSIWYGvfbjakMP7xVHSXBqERUhj61ZEl66g7vkr65I0cC0bSv0FQmxrSZxrtYIYYIpDHB eX3iQc5aqCU743Qd0EGqrpbWSuiZ80Mh6dvvblUwrVbu8aDBReRIBXSoAuRsMQdNE9mQpUykRZkY 72KFD/bKX9quSvrRSaIpTnYm+WmIFvEr54eSBHKGUb9ZaGeDDS/OxoAcb18t/tUDLZmjaVotdQG5 mpFpB3BAV0O91uZcmRiPJsjo8L3jxsVIA1PjRcnOaLc61/KkgyhIshWnQcacj8e7szHYL5rLzuf2 p8TVXFmRd1Lr26hJE42iWcAY8UhzJmYsR3gUKySfplT76rUKezSLk51xzdZw1CeJ+OYzYuJU9YNn JS/Oxljk9qfCuLT1FqVmOc2ttgeYihpRsSPURutwBdXp6hJYNrlztaB82YTOnOyWvnVT92mYCi2T nZnOxnAWr7mMmJ6eqkZCfqTlN02ruUoZF+s117iBOS8sMPfvz9PFXNqyYOCadP70sPpmrobc3dNU aJ3szCLpm2TK1dMFY2TH+O5FABzkiPoa//xUr9eE2ixcHZyqoMm6IG+yJ020LEoFQ35QTe1c0pIY roma+et42k6zfu8KZwEVQyafhioNcvpR62RnyzNiepeP5+JGojqM3y9HtWJ+XLBDL2+tVa3CKGNR lAqnGGDId3cKCrGTphDoh19i4dNoCVylUKOcBpy8bE9VY3xH5ALxC+UCo8GtQvpnx6xMC4r5QRMt ilI9qkQikbAXhoyQNcL9lj4NJ8OjdI2WL3NGTHKA5jweRC4Qv/AizS1qRJQ7ISQUZRwtivlRAH6+ KNUHp4lCVmWZGMEFPl0+tMynWZ610ESO1h6PR2luIflGNv6oolk0qZ2UfderVgW4HNVsUaqTTihh VYB2HWPBOVqULoBnZ+PT2NXNXO7xfOMGPJ6yco8nE4/utvQ6RnNVq6yDst2hX1VlL8FdztEiKb0W p1ns0yzvJ1uPx6PTwBimUahLk018bF358KM1iIX4QO2q0LPD2p1M3cjErOeydpPA1dbjwWng5Lh5 WFaZZAtmlIvoC2diK3oxLwbRqrJXPjrodJUde4VPg6SzyK44MWQHPs1ylVzu8Xz9enlPadUTgLgR XVhwiQqFz1f22owO2j01JRqousT+6ds3aYFpKk6z1KdxYtRLcoBLkq33HytLz9rp9gqxvlZwCeWC pgsuIYhsquyFQl9c7SIbVXauG14hYlaIXM3HaZb7NE5wnM0BbspACOq4m6urSs/a6Q7wCGxJlEsA swNMmbhYDde+ocpeWM2geMmkkNXF5AAbOdYf4/ZPmsVwAzGrdZLSL0LTlhxBIN1WrVxbd18ZcIA5 y2YCGC4v/lDs3Si4BE2c/IlSNrDIcIZfK3QAwTo+DaiwXj39mm2cxs6nWYccv3279OzF6ZqDJHBA 6S9QBBMf9I5wpOJpNLPimnT0iQwTVKiPq9NhuOY5F4pd7R7VXCsjuu7pQfntW7SfxqBCd0npl4Bo Ox3Ek//x7ZMHuyeuV1mBAHAAGhohStkkqvtFaEoFOsBG2Bn/YRQ8hDLeyPQOT93YAiT+aPfkm9eP 56Z3bnwaN+Q4XSDhm9ePfvX42J1C7Jdar+Q7sp9gUQU6aOKk4KEkYTHq+33+Uu1Fqb7qvbEI997D F9+4dmhEumT9E8Uf3CWlt6UU2wIJkOTLV8rvfnS4ql3j2Y9PG5/d1ANOPEeYr0BHzrZRHo3+Wysc SSvlcu9freIogD729o//4u7xBEGJdCFN0or1OWyxm7nAokAC1x00Ck38ye2jD58crbQmg8jxvUun 8izSVZYV6ILf+c5bPInRS2pjXs175zGhxjc3YkP/qP/z56ONdBzpPpY8GNT+g93SRrD2rVvlOEhX rxGDuyIcLUULeAUZ4ULOw7/eeDIjCbXG+02E+LlyK56CIi40P6O7jRPh8Wc2W/dPRk9K/WAguDw4 QHskn5Z24rXPXWrIs1C9KSo0MqYHSdLPNLbwU+BO3wVkkm2iXeeKjXUsaAUHvUnxWmzfw+azfDZ5 uZAynw/A6AEHqtrsPTtu3Mp2Yf7oNHGqKU8XuwIGgsCR63NQRFotggag+iYOlD/lXex8GgDrnBKF lqpruBjV539ymDluB69dyKZioZmjS5gdHJRbqCP5xSvViXPGVsz7CYbJHJUCQQoy40EIRLSLHsOd sFDVoeKXFvfGOsMvjhI/P050B/5sMtQfjCqtUToKt3y0ner+9qWmsZWL9YGrCmEfSFTTwZeAoEBp iSP0g3JSkFHSYCpQogzWOwep43Z4r0aBwkIS2ulvtIfD0eiNYvfeVsOYIJArLfaUHmEzAT7JnqAN ujFpIDq/NxbyD1uhWHAkSicvbfebDp9WB4d5UEq4eK2DZuuefxYqKcunfNi6eanThKZ8F8shw7G/ EB9OtIEejHcFIWVbDA9CjAQEsQ4uBSFnQbTsQ4t7y3XmF7fElKRTL0pXRrSEe3qlNW+teEqeOX3E cjuMelJ4ezjWDp4JmkufiJw/6CAV/iAqXKQNmibO28L8vcHT3IfTMvMQgSSJsAWZPlLevxgtPFHC PSq/ONtv88/sxV8m+ohCx7SzA0udtCasVffEeImi7LZPRLVMybcFfFLqzJLTp0Cc0kfTvWlxi7Kn ScKyKRQ5AqRFNUCCGLOoAmqM7k0l6rSK5V6NJMvR1zd3YMU9MOhi0Z2YkX7G4/QIzeVPBLzoiVBX ChUgeUln0ag4C6KBI1b4zffG7hO6K3sM0+ZMLoUUJ5fS2uyLUk1jnkeeDXyGhOyr0ZCCN55I1JB1 AnuPHD0RQAxFfVyoeWECSwsQNRxn7i3rMvSacvBgyKSMCA1pb64Qj5k5H0HxyJVZ1fwFSjJeNiYN TedPBG2QXX0LfFtrECcUObk3J80jgOc4URKPUvBikrfznMA3M2rrdsZZAbGTxvaJKE6zDD5pfxmI BpTaCDatg9NGrfvuSuchq2qcw+uF1XmQXCwuY+fQmOxBdCjZr/Nl9kd1f53Rcfjsn4DoEKhll30C ogIQ/w/ecfJU0iYB2gAAAABJRU5ErkJgglBLAwQKAAAAAAAAACEA5HSvBk0SAABNEgAAFAAAAGRy cy9tZWRpYS9pbWFnZTYucG5niVBORw0KGgoAAAANSUhEUgAAAGYAAAB3CAIAAAB+N6ILAAAAAXNS R0IArs4c6QAAAAlwSFlzAAAOxAAADsQBlSsOGwAAEfJJREFUeF7tXWmMHMUV7rl29sB7eNf2Lisb kI0NXnwtYo2xMbawHRAJRCREIEsEEiQsrAQMRESAlCBFQkoihX8RQkrAnIqUKEp+5HBkzggBUogJ +DbGGAx47WXvnWN3Ju/Vq66u6Tm6qvqYteRSazReV3fV++bV9169qnodKxafts4XHQTiOpXP10UE zkOmrQfnIYsKsuMTzZlCQru12XQD9B+kMOhRTJH+Xx2c9+rpzneHu77MpPeNtGFLxeKqtuG1c7++ f8mx5a1jBm3X5ZYXT/T+5YsL9422HxqfQx1YO3e4Oz25snX42xd+0d8x4tkrb8j2ftX5xIHL3zg7 z4rFrVgML1EKBatYaIzPPLZ0/+N9Rz0bq2+FU1Ppu95ZtWewx0okuCyiQ8UiaADIcnP3qZ8tP1gb uFqQvXW6/dEPLnvz6wVSGxJeTNOoJWtm5qq2wZfXvb94zlR9canW+vMfd//oPytGis0oSxwoxSVI iSzfWvD5k6sO9rWNV3xaVcieOzL/3vdWZBPNVjKJbYCKQZFVjI1NhlvBKsxY09OXNg29c8O7HQ35 2Ybam1+1bX31qmzclgXwcglSJkubNb573Qc3LzpbLktli/m7A513vbE0a6WsOAxGezyWN0N/gQqA aSJxZKJt499WT83MLrNwbKzpu6+vzFppLktFvEgb+AXixEdm0rfsufylwx1KkP13sPG+13pLkSpX Y/tRHLUYdiiR/HC845t7+maPlsHvB5KfzsN4hLHCfnuPIoCDL/Ede3sPDTW47qigZQ/9qz07Tarr 2QB7GtVEXYMruffLua8cnevVs4j+/zf75n802op4oQaBsJWGZOW+YM2xfGLnHrcsbshOjCTeOgEj i5EU/1QTD/rEFM1Kpn6x76LZMDyhD0/tXwj9Qd5QUrEKkr55PAGYyP/hhuwP/0vlctMW8x6YNSTs vApXSfYbJpIfjcyBn9frntD/H/owmG8yUTGUmnkCxUIuP/PXQ6lakJ0atdD80cUNohpqNEJxbCbA yP52/4LQIfFqAPtALoWWipHUoDR4IQ7HzpS05Nay4cmiNZO3ZkDRBGoEuQJwxBdoPVOfZVr+/mmr l1Ah/j+0Dn2AnjgekmdrpFzC2QQEAIfp/FS2UEvLWhsK4GE5qNHwVCncCLCxyRTt2cPzVO4LqQ62 TizGZyzKxE/OOeKVt6ZzgFoR1E0qbi1b0AKQ5QBaBhyNUGXU5LGZSP350656GQFoF1pnjoX+qKTx COLjhahd1F6iNG7IeuG/8zkrn8ULYCZG43TopW7CCDDTmbUafn+ggisYklrJj4V2oXXui6GrpKBi Qkb4gooCeHEcOppqall/L0CWtXJZaxouwDhPhkN1eJYoWvKFo/UZm9iumYqRsEBhXG9yAMXCjhL/ 1K1lK7qLbY0FK5/Be9hIZqZAEzKis0Ty7cH2I8PpCNRKbgJahHY5ZK7QS+2uoH4xvNh4ZKozlbKm Ny2uOTDhmZf1JFHLclN4D9wMj5BNSe1WSx00K9nwzIGuiCHDFpNsVKp7/LKABBnDC3C4YmHqggYv yK5ZDJBhbSsHusYYzUDRyEFLJF4+FvXYxBYp+qLrjpGKgbyIV4b0ZtOyEj8Wfv4Kc8zb+hM2xhlm PZmPpm4EiM7q5KBxdywuBaw8ldxF/GgogcIAMhxniEZpqQDZuouKyxem2T3sQkYj06nGaHV10Azd MZcvZssOOAAa3pBBjbs3NguYmR2gyYAaZNSCmDxF6KAF446RrURqyiAOZaVyiHHH+nhruoCDOQvK SYpmZASiddDM3TGaJCHxA14ZlDqXBQQAB1XIwEZsWdlCSHMjAEbEXNEictDM3THu8QviRyIDBFy2 kuCruvT78NYG7moQnQlvQ3EmwI1AdA6aiTsmE79wx4j4c1lEoFKpChkzAoAa+Bk+jADNVDDuGLqD ZuKOASLlxM/kBdnLid9DyxwjkGXemV8jELqD5ssdo3k4ET/Im8vcfnVTNeek1p4MIL+mxAwqmpkR iNBBM3fHKhB/BqTetbnqOlktyID8buy/wDECxGjqRiBCB83cHRPEz91XJDKQuiLxew9MqHHfdcwI 4CydxqY95eSTMk/POgoHzcQdKyd+incx4kepqxePzVLXX1pc0tPAhrftoEEgiWYCxJ21SyQRNBN3 jLpN0VcRGmN4gbwgtTlkcOedG5oQL0aKvo1AKA6aX3csD+4Ym1QyzUB5axbvLXlAhNwIUGBDzARQ 0dSXUcJy0Hy4Y2z+VxK68CB+JS6DStwIkHdGpGZgBEJz0MzdMdnjt6WrTfyqkHEjQHRGY5NCtSIc pGADpFl6wA6akTtGe7xoUmmPSkY+tYlfAzKgw0XzkuZGIDQHzdQdcxE/04ZsZlFXsjbxa0AGVbev b2FTfBarxLGpEw4KzUHz7Y4xjx8DNoja9g0tKgPGm/7pKY9uS6SKoMN8ympoBHh0O5glTh/umE38 9poIEA4si4CMQUIGRmDb6jl2LEgyAopbXUJw0AzdMeowTipZqMcmfpCuhscvQ6mqZXDPri0ssEEr KcII8FCtl09LbTqh2gAcNCN3jPCiZREaldysoXRqRQMyNAJdYr2OBdFwJsDWStGTVkCNVhWDWOI0 dceI+OGyA7BsJUmR+PXon2qjEeChWmEElBeGA13i9OeOsf0WtCmAaRnKpVw0tAyeef8mZgRovimW 0ylKpz4TCGKJU9sd4/NwifhpeRvWw4t5kEsZMc1jXwsuKG5czhafyLOlyZOzyqnQbhBLnCbuGFEH ET+ymE38uQxIBHIpdJ1X0dMyuOnHWxpLjACFgxSNQEAOmpE7JhE/9/hpVGZQIp2iDdnNfRYzAvb8 ycwI+HDQTN0xF/HzlUqQBSTSKtqQwdO/M2AbAQrL4UxA3wiYLnGau2PcUBLx016AKZRFs5hA9shW 2wigHbD3VBkaAW0HTdsdKyd+XBZBvID4QRZNxDTpn54OZHndFbAmwKZmYi1d2wiYOGgm7piL+Pl6 OLpjusRv4peJH+SH61NkoRlq9pqAlhEwiqAZuWNlxM8DWVP3XGuyXdBkYAJwt/fHutviARkBjQia kTtWSvy24YL+gxS6oxLqG0IGd96xfo698iSFgxRn6XC/voNm7o7JxE/cn89g/42KOWQ7N5YaAdyD JqacXmsCRg6atjsmEz/t48d5OE5dUoUc9N8IMR9atrizePXSZuQyMgJiTUBL0ZQdNBN3TCZ+Eeph Hb56WQv0P2rIoL37NjU4QUcKBzlr6V4d0oygGbljZaEee0EWe25azAcmGYGe9tKNtTg8NcNBXNE8 HLQXjs7X28pPwSgR6rEpDIgM+mxG/L6cDPEL3b6ufCYg9iIr/I5yBO1MR7VDAkdH02+faS89k6Tw cCcAax8VYcR/y5Uei7u1H+1Ly+DRJUYAnFvHCCicr3NH0FLPHKi84/2Z/fMZXnTYWeHwriB+spXQ KynU8/AW9750BfidKn4hAxJdc0naXnmSjYDyXmRpI/IrJ7or9v7lT+BkpXzsTUHG8hg/I37orTHx BzMw4Sn3bmoyNwIlDlryZKblHydZqhepwF/g70zLSMVUik38PDrGVt6Ye4G99VcUe1CrkR+sjXXC Xm/7bIEdd2RxWiTgmqZTOGj8XHrDc8fcirb7+IV4wIaPSoVjb7xFWhZhp5HsvkE/obf+EPPhl8kN 37ZO2rknTiWqnxOQZgJ/OtUrJ2CC73/8DFLOSBk7VCSmZSS+nZM2jmHoAvvpuwSgZdAHIFS2JiA2 VImZgLIRwF3IcFY4lY01vvBxj5ALvsNfcFRioh5FFROjUhA/D/X4JP7AuAwexIwABbgl1LQOcnJF iwM6z59cJCDD74LFEDKFIjZZy4u7QRB/kJDBs3ZshmUUFg7ix550DnI6jIaH6944O58yi8EnfOdZ CFRUjHEnX9wtI/47r/FL/AFDdvdAsTVdLD0nwGbpIieAt35Q8hg8lfjsiYuhOn5ShibuwXk9ooT4 hfuKvyL0bee1akrq1UgwXEat3LqWbdoQ5wTofJ2iEaBpgJ0IZ/dnl8AD8VP2XVUGpiD+0mOV2LeA SpCQPX5jim9qxnMCtNlR2rmnuAMBBYt9Mtny84N98MnzDimC5YzK0r12uSz2LaASJGRgBAYuhb3I bA4g9juqH+QkkUjdYrEnDl3hJMhSlJaIHy5nbyKao4GlzT49frn9ICGD5965nkHGz6W71gQU5fZR Td7VIzxY2GQNvQquBAzZzg0WHuQUG2v5DgQtI2AkHM3D4eIpCJjHz/aOIfFvMHpmlZsChsw2ArTy RNvQdIyAH9FKiN85wBUg8VPvgods1/VJ5zS/WEsX27dVjIAucDzUQx6ZvREKT+6iFcL+BFqCh2xl j7X6EmI0mglAEM0+wxMGXgSH8PhpV49tgqAn0J9gS/CQQf/uuc5lBHRmAmbyCeKXEqkAcNiToEso kH1/IOYYAXGGR28moCxoOfHTgbcsEH8BeqL8INWKoUAGW5tvupLCQVJKF/WZgGrn7Xou4rd3DEIf FDdZazUYCmTQg59+w54J0CzdIKWLihwVid92DLEPIZSwIKtkBHRSuqiLWk78jPvDIP6wnAwhrGME hKLppltSAc4hfil0kZ3afo3edk6VpkKHTDICpQc5NcJBNQWpSfwVE6mo41KjZlgDE5rkKV3oxItw 0IJVtCqhni2rQiH+0LUMGmApXaSNyHT2NZCZQAnxU7ZJZyWpWiKV2a5l0D+/eb1qi+gQv5yrBxKp VMigFQhYUWgZtGHn9fKR0qWauC7it9W5YgatcwkyO6+Xj5Qu5eIK4ocvPIMW85mZxx8e8UekZe68 XropXTxVTMzDWYCsWgatc0nLbCNgpxCVs4gKCtcSyE380haCnNJ5eq3WyiuH6GSIxsAIYEoX2XSK lC5m4SCZ+J1cPZklPWmV8/TnAGTQRZbSRVqvgwQofmbpwh0TGbSY6+eZSMUnWBFxGTXjTulCuWpl FleURr6Fh8YodaJSIhXFRmpXi2Jg0kwA83rxmYBY5VReGJaFcDz+kgNcKolUziXIoK+Y6IRviDbN 6yUTf1nqRJVEKucYZBXyeskZfhXtQBWP3zODViBgRcpl1JhHXq/aqAkVk5OlkxXOTt22NvgYfzWU I+IyYQQg6QkznZRAjvZt2AvDnprAVax0O2c2kyzmFROpeLagUiFSyOyULqgXPBxEW13wjR81cyDI KkYrlRRQwudMblujmkhFBRHPOpFCht4GJD1hclpZuMSmd+nFFeXDk/4iWIzOoCJe/CEPbg0rAFsR vqghAyOwcG4cUcswgcWGF1A02rTD3+ljpxjjeNH7MShRT46dNaMnTC3sTETg8cvYRQ0ZtL392laU NjPOLhSb5ysUCb4o0i0u/oofOh3IMp0D1njvBHzHp0Vb6gDZYzckkzMZFHhqHC+UHNTNXrvjb0th 7Eavz8K/gH7ZQVfnxnF4DjwtWsRC2MbiKQCGg/rbrakJa3LMmhzFiwNn52Glt0DRJ6XjxGxzoFmE MrsLb5m8aaAjjMXdWTFhcnVix+YWlB8gmxjhl4OdzXF8fzf8E5BiYFH98REG9Bg84dffM3kltOeP Ohshu2WF1b+sDfUFIBj72hobws9xuIatCbiY6qEOQoVRdg3zClANK4zAvfCEJVG/fQfBrAOX0W/4 5B0dTNEIjiFr9Iw1ctYahQvgo0/441mGJn1h/wvfAVa4KzOBT6hH8X4Jd3i92varoT3//txKN1vp JnY1Ww1pKwkXvEWJHbqEIo5u0ZQeGQ1H7sarul9/tB46Bt1SfNV7GMAdGbQGdh0cHs1YDY1WKs0v PK5ErwSyIQN3H4wAzK5o/Tif7epoPP70suiJn0CoJ2TQ/Psni5sf2T8CqLE3T+Anfxccg8yJW9Cr F/FKxIqvPbVmw+K6UUqdIeOo/eTDkeEJytFY8tpvmifRyQH25slEzPrlA6sf3GaSeCaogVJ/yECS w6eLDzx35p97j87MFJyXf/P3WdPMCXNOXtbX+9JDF69ZGPzGRC00ZwVk1OMvRou7dg+999HQx4dP yS8Y71zQPq9rzv239u6o+eYCLbH9VJ5FkLnE2P12fn5r/IY+wzQzfkCpfe/shSw8mX0+uW52x2e/ 63j7eci0wf8/D/fLCYRt7UEAAAAASUVORK5CYIJQSwMEFAAGAAgAAAAhAKj5yt7cAAAABwEAAA8A AABkcnMvZG93bnJldi54bWxMjkFLw0AQhe+C/2EZwZvdxKiYmE0pRT0VwVYQb9NkmoRmZ0N2m6T/ 3ulJT4/33vDmy5ez7dRIg28dG4gXESji0lUt1wa+dm93z6B8QK6wc0wGzuRhWVxf5ZhVbuJPGreh VjLCPkMDTQh9prUvG7LoF64nlu7gBotB7FDrasBJxm2n76PoSVtsWT402NO6ofK4PVkD7xNOqyR+ HTfHw/r8s3v8+N7EZMztzbx6ARVoDn/HcMEXdCiEae9OXHnViRfwIJKAkjZNkwdQ+0scp6CLXP/n L34BAAD//wMAUEsDBBQABgAIAAAAIQDM6ikl4AAAALUDAAAZAAAAZHJzL19yZWxzL2Uyb0RvYy54 bWwucmVsc7zTTWrDMBAF4H2hdxCzr2U7iSklcjalkG1JDzBIY1nU+kFSS3P7CkoggeDutNQM8963 0f7wYxf2TTEZ7wR0TQuMnPTKOC3g4/T29AwsZXQKF+9IwJkSHMbHh/07LZjLUZpNSKykuCRgzjm8 cJ7kTBZT4wO5spl8tJjLM2oeUH6iJt637cDjdQaMN5nsqATEo9oAO51Daf4/20+TkfTq5Zcll+9U cGNLdwnEqCkLsKQM/g03TXAa+H1DX8fQrxm6OoZuzTDUMQxrhl0dw27NsK1j2F4M/Oazjb8AAAD/ /wMAUEsBAi0AFAAGAAgAAAAhALGCZ7YKAQAAEwIAABMAAAAAAAAAAAAAAAAAAAAAAFtDb250ZW50 X1R5cGVzXS54bWxQSwECLQAUAAYACAAAACEAOP0h/9YAAACUAQAACwAAAAAAAAAAAAAAAAA7AQAA X3JlbHMvLnJlbHNQSwECLQAUAAYACAAAACEAD0mFkgUDAACrEAAADgAAAAAAAAAAAAAAAAA6AgAA ZHJzL2Uyb0RvYy54bWxQSwECLQAKAAAAAAAAACEAOd2ww0YRAABGEQAAFAAAAAAAAAAAAAAAAABr BQAAZHJzL21lZGlhL2ltYWdlMS5wbmdQSwECLQAKAAAAAAAAACEAK/hUNxohAAAaIQAAFAAAAAAA AAAAAAAAAADjFgAAZHJzL21lZGlhL2ltYWdlMi5wbmdQSwECLQAKAAAAAAAAACEAkaMA9UARAABA EQAAFAAAAAAAAAAAAAAAAAAvOAAAZHJzL21lZGlhL2ltYWdlMy5wbmdQSwECLQAKAAAAAAAAACEA YmuwnBQQAAAUEAAAFAAAAAAAAAAAAAAAAAChSQAAZHJzL21lZGlhL2ltYWdlNC5wbmdQSwECLQAK AAAAAAAAACEAK6H6BJAbAACQGwAAFAAAAAAAAAAAAAAAAADnWQAAZHJzL21lZGlhL2ltYWdlNS5w bmdQSwECLQAKAAAAAAAAACEA5HSvBk0SAABNEgAAFAAAAAAAAAAAAAAAAACpdQAAZHJzL21lZGlh L2ltYWdlNi5wbmdQSwECLQAUAAYACAAAACEAqPnK3twAAAAHAQAADwAAAAAAAAAAAAAAAAAoiAAA ZHJzL2Rvd25yZXYueG1sUEsBAi0AFAAGAAgAAAAhAMzqKSXgAAAAtQMAABkAAAAAAAAAAAAAAAAA MYkAAGRycy9fcmVscy9lMm9Eb2MueG1sLnJlbHNQSwUGAAAAAAsACwDGAgAASIoAAAAA ">
                <v:shape id="Picture 193" o:spid="_x0000_s1027" type="#_x0000_t75" style="position:absolute;top:86;width:9575;height:1130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BtATwgAAANwAAAAPAAAAZHJzL2Rvd25yZXYueG1sRE9La8JA EL4X/A/LCF6KbtJQ0egqIoj2UvCBXofsmASzsyG7jcm/dwuF3ubje85y3ZlKtNS40rKCeBKBIM6s LjlXcDnvxjMQziNrrCyTgp4crFeDtyWm2j75SO3J5yKEsEtRQeF9nUrpsoIMuomtiQN3t41BH2CT S93gM4SbSn5E0VQaLDk0FFjTtqDscfoxCpJsp+d1FF+/3j/j8pZ897xve6VGw26zAOGp8//iP/dB h/nzBH6fCRfI1QsAAP//AwBQSwECLQAUAAYACAAAACEA2+H2y+4AAACFAQAAEwAAAAAAAAAAAAAA AAAAAAAAW0NvbnRlbnRfVHlwZXNdLnhtbFBLAQItABQABgAIAAAAIQBa9CxbvwAAABUBAAALAAAA AAAAAAAAAAAAAB8BAABfcmVscy8ucmVsc1BLAQItABQABgAIAAAAIQDMBtATwgAAANwAAAAPAAAA AAAAAAAAAAAAAAcCAABkcnMvZG93bnJldi54bWxQSwUGAAAAAAMAAwC3AAAA9gIAAAAA ">
                  <v:imagedata r:id="rId796" o:title=""/>
                </v:shape>
                <v:shape id="Picture 194" o:spid="_x0000_s1028" type="#_x0000_t75" style="position:absolute;left:20013;top:86;width:13888;height:1121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dAwBwwAAANwAAAAPAAAAZHJzL2Rvd25yZXYueG1sRE9La8JA EL4L/odlhN50k9LWmrqKiIXizUfxOmTHJDQ7m2bXNemvd4WCt/n4njNfdqYWgVpXWVaQThIQxLnV FRcKjofP8TsI55E11pZJQU8OlovhYI6ZtlfeUdj7QsQQdhkqKL1vMildXpJBN7ENceTOtjXoI2wL qVu8xnBTy+ckeZMGK44NJTa0Lin/2V+MglOa/h0u4VuH136znRar0M9+g1JPo271AcJT5x/if/eX jvNnL3B/Jl4gFzcAAAD//wMAUEsBAi0AFAAGAAgAAAAhANvh9svuAAAAhQEAABMAAAAAAAAAAAAA AAAAAAAAAFtDb250ZW50X1R5cGVzXS54bWxQSwECLQAUAAYACAAAACEAWvQsW78AAAAVAQAACwAA AAAAAAAAAAAAAAAfAQAAX3JlbHMvLnJlbHNQSwECLQAUAAYACAAAACEAdnQMAcMAAADcAAAADwAA AAAAAAAAAAAAAAAHAgAAZHJzL2Rvd25yZXYueG1sUEsFBgAAAAADAAMAtwAAAPcCAAAAAA== ">
                  <v:imagedata r:id="rId797" o:title=""/>
                </v:shape>
                <v:shape id="Picture 195" o:spid="_x0000_s1029" type="#_x0000_t75" style="position:absolute;left:43908;top:86;width:9316;height:1138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JQC/vAAAANwAAAAPAAAAZHJzL2Rvd25yZXYueG1sRE9LCsIw EN0L3iGM4M6mFZRajSKC4E78gNuhGdtiMylN1OrpjSC4m8f7zmLVmVo8qHWVZQVJFIMgzq2uuFBw Pm1HKQjnkTXWlknBixyslv3eAjNtn3ygx9EXIoSwy1BB6X2TSenykgy6yDbEgbva1qAPsC2kbvEZ wk0tx3E8lQYrDg0lNrQpKb8d70bB/iD3durea7pdOukoTdLGJEoNB916DsJT5//in3unw/zZBL7P hAvk8gMAAP//AwBQSwECLQAUAAYACAAAACEA2+H2y+4AAACFAQAAEwAAAAAAAAAAAAAAAAAAAAAA W0NvbnRlbnRfVHlwZXNdLnhtbFBLAQItABQABgAIAAAAIQBa9CxbvwAAABUBAAALAAAAAAAAAAAA AAAAAB8BAABfcmVscy8ucmVsc1BLAQItABQABgAIAAAAIQCEJQC/vAAAANwAAAAPAAAAAAAAAAAA AAAAAAcCAABkcnMvZG93bnJldi54bWxQSwUGAAAAAAMAAwC3AAAA8AIAAAAA ">
                  <v:imagedata r:id="rId798" o:title=""/>
                </v:shape>
                <v:shape id="Picture 196" o:spid="_x0000_s1030" type="#_x0000_t75" style="position:absolute;left:53570;width:9402;height:1147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ze6axAAAANwAAAAPAAAAZHJzL2Rvd25yZXYueG1sRE9Na8JA EL0L/Q/LFHrTTXsIaXQVK1pKe6lRC70N2TGJZmdDdmPiv3eFQm/zeJ8zWwymFhdqXWVZwfMkAkGc W11xoWC/24wTEM4ja6wtk4IrOVjMH0YzTLXteUuXzBcihLBLUUHpfZNK6fKSDLqJbYgDd7StQR9g W0jdYh/CTS1foiiWBisODSU2tCopP2edUfD2s07eT/SF3ffv6ZqvPg/VVm6UenocllMQngb/L/5z f+gw/zWG+zPhAjm/AQAA//8DAFBLAQItABQABgAIAAAAIQDb4fbL7gAAAIUBAAATAAAAAAAAAAAA AAAAAAAAAABbQ29udGVudF9UeXBlc10ueG1sUEsBAi0AFAAGAAgAAAAhAFr0LFu/AAAAFQEAAAsA AAAAAAAAAAAAAAAAHwEAAF9yZWxzLy5yZWxzUEsBAi0AFAAGAAgAAAAhAMLN7prEAAAA3AAAAA8A AAAAAAAAAAAAAAAABwIAAGRycy9kb3ducmV2LnhtbFBLBQYAAAAAAwADALcAAAD4AgAAAAA= ">
                  <v:imagedata r:id="rId799" o:title=""/>
                </v:shape>
                <v:shape id="Picture 197" o:spid="_x0000_s1031" type="#_x0000_t75" style="position:absolute;left:34160;top:86;width:9403;height:1130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F5TZwgAAANwAAAAPAAAAZHJzL2Rvd25yZXYueG1sRE9NawIx EL0X/A9hhF6KZu2h1tUouqVgT6LV+7gZd1c3k5Ckuv57Uyj0No/3ObNFZ1pxJR8aywpGwwwEcWl1 w5WC/ffn4B1EiMgaW8uk4E4BFvPe0wxzbW+8pesuViKFcMhRQR2jy6UMZU0Gw9A64sSdrDcYE/SV 1B5vKdy08jXL3qTBhlNDjY6KmsrL7scoKI76sK9GL+5rfdmUq8J92JU/K/Xc75ZTEJG6+C/+c691 mj8Zw+8z6QI5fwAAAP//AwBQSwECLQAUAAYACAAAACEA2+H2y+4AAACFAQAAEwAAAAAAAAAAAAAA AAAAAAAAW0NvbnRlbnRfVHlwZXNdLnhtbFBLAQItABQABgAIAAAAIQBa9CxbvwAAABUBAAALAAAA AAAAAAAAAAAAAB8BAABfcmVscy8ucmVsc1BLAQItABQABgAIAAAAIQAaF5TZwgAAANwAAAAPAAAA AAAAAAAAAAAAAAcCAABkcnMvZG93bnJldi54bWxQSwUGAAAAAAMAAwC3AAAA9gIAAAAA ">
                  <v:imagedata r:id="rId800" o:title=""/>
                </v:shape>
                <v:shape id="Picture 198" o:spid="_x0000_s1032" type="#_x0000_t75" style="position:absolute;left:9920;top:86;width:9748;height:1130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ETPnxgAAANwAAAAPAAAAZHJzL2Rvd25yZXYueG1sRI9BT8Mw DIXvSPyHyEjcWEonoVGWTQgYQtphYxt3q/Haao1TkrQr/Pr5gMTN1nt+7/N8ObpWDRRi49nA/SQD RVx623Bl4LBf3c1AxYRssfVMBn4ownJxfTXHwvozf9KwS5WSEI4FGqhT6gqtY1mTwzjxHbFoRx8c JllDpW3As4S7VudZ9qAdNiwNNXb0UlN52vXOwO92lsrN63d4f/taDzzN+9yue2Nub8bnJ1CJxvRv /rv+sIL/KLTyjEygFxcAAAD//wMAUEsBAi0AFAAGAAgAAAAhANvh9svuAAAAhQEAABMAAAAAAAAA AAAAAAAAAAAAAFtDb250ZW50X1R5cGVzXS54bWxQSwECLQAUAAYACAAAACEAWvQsW78AAAAVAQAA CwAAAAAAAAAAAAAAAAAfAQAAX3JlbHMvLnJlbHNQSwECLQAUAAYACAAAACEAHhEz58YAAADcAAAA DwAAAAAAAAAAAAAAAAAHAgAAZHJzL2Rvd25yZXYueG1sUEsFBgAAAAADAAMAtwAAAPoCAAAAAA== ">
                  <v:imagedata r:id="rId801" o:title=""/>
                </v:shape>
              </v:group>
            </w:pict>
          </mc:Fallback>
        </mc:AlternateContent>
      </w:r>
    </w:p>
    <w:p w14:paraId="089A07B9" w14:textId="77777777" w:rsidR="009C4624" w:rsidRPr="007C02BC" w:rsidRDefault="009C4624" w:rsidP="009C4624">
      <w:pPr>
        <w:rPr>
          <w:rFonts w:ascii="Times New Roman" w:hAnsi="Times New Roman" w:cs="Times New Roman"/>
          <w:sz w:val="26"/>
          <w:szCs w:val="26"/>
        </w:rPr>
      </w:pPr>
      <w:r w:rsidRPr="007C02BC">
        <w:rPr>
          <w:rFonts w:ascii="Times New Roman" w:hAnsi="Times New Roman" w:cs="Times New Roman"/>
          <w:sz w:val="26"/>
          <w:szCs w:val="26"/>
        </w:rPr>
        <w:t xml:space="preserve"> </w:t>
      </w:r>
      <w:r w:rsidRPr="007C02BC">
        <w:rPr>
          <w:rFonts w:ascii="Times New Roman" w:hAnsi="Times New Roman" w:cs="Times New Roman"/>
          <w:noProof/>
          <w:sz w:val="26"/>
          <w:szCs w:val="26"/>
        </w:rPr>
        <w:t xml:space="preserve"> </w:t>
      </w:r>
      <w:r w:rsidRPr="007C02BC">
        <w:rPr>
          <w:rFonts w:ascii="Times New Roman" w:hAnsi="Times New Roman" w:cs="Times New Roman"/>
          <w:sz w:val="26"/>
          <w:szCs w:val="26"/>
        </w:rPr>
        <w:t xml:space="preserve"> </w:t>
      </w:r>
      <w:r w:rsidRPr="007C02BC">
        <w:rPr>
          <w:rFonts w:ascii="Times New Roman" w:hAnsi="Times New Roman" w:cs="Times New Roman"/>
          <w:noProof/>
          <w:sz w:val="26"/>
          <w:szCs w:val="26"/>
        </w:rPr>
        <w:t xml:space="preserve">   </w:t>
      </w:r>
    </w:p>
    <w:p w14:paraId="182706BF" w14:textId="77777777" w:rsidR="009C4624" w:rsidRPr="007C02BC" w:rsidRDefault="009C4624" w:rsidP="009C4624">
      <w:pPr>
        <w:tabs>
          <w:tab w:val="left" w:pos="2520"/>
        </w:tabs>
        <w:spacing w:line="360" w:lineRule="auto"/>
        <w:rPr>
          <w:rFonts w:ascii="Times New Roman" w:hAnsi="Times New Roman" w:cs="Times New Roman"/>
          <w:sz w:val="26"/>
          <w:szCs w:val="26"/>
        </w:rPr>
      </w:pPr>
    </w:p>
    <w:p w14:paraId="6BFC7F65" w14:textId="77777777" w:rsidR="003C4C3C" w:rsidRPr="007C02BC" w:rsidRDefault="009C4624" w:rsidP="003C4C3C">
      <w:pPr>
        <w:spacing w:line="360" w:lineRule="auto"/>
        <w:jc w:val="both"/>
        <w:rPr>
          <w:rFonts w:ascii="Times New Roman" w:hAnsi="Times New Roman" w:cs="Times New Roman"/>
          <w:sz w:val="26"/>
          <w:szCs w:val="26"/>
        </w:rPr>
      </w:pPr>
      <w:r w:rsidRPr="007C02BC">
        <w:rPr>
          <w:rFonts w:ascii="Times New Roman" w:hAnsi="Times New Roman" w:cs="Times New Roman"/>
          <w:b/>
          <w:sz w:val="26"/>
          <w:szCs w:val="26"/>
        </w:rPr>
        <w:t xml:space="preserve">Bài 6. </w:t>
      </w:r>
      <w:r w:rsidRPr="007C02BC">
        <w:rPr>
          <w:rFonts w:ascii="Times New Roman" w:hAnsi="Times New Roman" w:cs="Times New Roman"/>
          <w:sz w:val="26"/>
          <w:szCs w:val="26"/>
        </w:rPr>
        <w:t>Trong các hình sau đây, hình nào có tâm đối xứng?.</w:t>
      </w:r>
    </w:p>
    <w:p w14:paraId="77904E35" w14:textId="6F2EA854" w:rsidR="009C4624" w:rsidRPr="007C02BC" w:rsidRDefault="003C4C3C" w:rsidP="003C4C3C">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69856" behindDoc="0" locked="0" layoutInCell="1" allowOverlap="1" wp14:anchorId="3DDF6B1C" wp14:editId="2348B026">
                <wp:simplePos x="0" y="0"/>
                <wp:positionH relativeFrom="column">
                  <wp:posOffset>4330700</wp:posOffset>
                </wp:positionH>
                <wp:positionV relativeFrom="paragraph">
                  <wp:posOffset>5080</wp:posOffset>
                </wp:positionV>
                <wp:extent cx="2113280" cy="2025650"/>
                <wp:effectExtent l="0" t="0" r="1270" b="0"/>
                <wp:wrapNone/>
                <wp:docPr id="191" name="Group 191"/>
                <wp:cNvGraphicFramePr/>
                <a:graphic xmlns:a="http://schemas.openxmlformats.org/drawingml/2006/main">
                  <a:graphicData uri="http://schemas.microsoft.com/office/word/2010/wordprocessingGroup">
                    <wpg:wgp>
                      <wpg:cNvGrpSpPr/>
                      <wpg:grpSpPr>
                        <a:xfrm>
                          <a:off x="0" y="0"/>
                          <a:ext cx="2113280" cy="2025650"/>
                          <a:chOff x="0" y="0"/>
                          <a:chExt cx="2113471" cy="2025590"/>
                        </a:xfrm>
                      </wpg:grpSpPr>
                      <pic:pic xmlns:pic="http://schemas.openxmlformats.org/drawingml/2006/picture">
                        <pic:nvPicPr>
                          <pic:cNvPr id="184" name="Picture 184"/>
                          <pic:cNvPicPr>
                            <a:picLocks noChangeAspect="1"/>
                          </pic:cNvPicPr>
                        </pic:nvPicPr>
                        <pic:blipFill>
                          <a:blip r:embed="rId802" cstate="email">
                            <a:extLst>
                              <a:ext uri="{28A0092B-C50C-407E-A947-70E740481C1C}">
                                <a14:useLocalDpi xmlns:a14="http://schemas.microsoft.com/office/drawing/2010/main"/>
                              </a:ext>
                            </a:extLst>
                          </a:blip>
                          <a:stretch>
                            <a:fillRect/>
                          </a:stretch>
                        </pic:blipFill>
                        <pic:spPr>
                          <a:xfrm>
                            <a:off x="0" y="0"/>
                            <a:ext cx="2113471" cy="1742536"/>
                          </a:xfrm>
                          <a:prstGeom prst="rect">
                            <a:avLst/>
                          </a:prstGeom>
                        </pic:spPr>
                      </pic:pic>
                      <wps:wsp>
                        <wps:cNvPr id="185" name="Text Box 190"/>
                        <wps:cNvSpPr txBox="1"/>
                        <wps:spPr>
                          <a:xfrm>
                            <a:off x="664234" y="1768415"/>
                            <a:ext cx="809625" cy="257175"/>
                          </a:xfrm>
                          <a:prstGeom prst="rect">
                            <a:avLst/>
                          </a:prstGeom>
                          <a:solidFill>
                            <a:sysClr val="window" lastClr="FFFFFF"/>
                          </a:solidFill>
                          <a:ln w="6350">
                            <a:noFill/>
                          </a:ln>
                          <a:effectLst/>
                        </wps:spPr>
                        <wps:txbx>
                          <w:txbxContent>
                            <w:p w14:paraId="37159668" w14:textId="77777777" w:rsidR="000A2C33" w:rsidRDefault="000A2C33" w:rsidP="009C4624">
                              <w:pPr>
                                <w:rPr>
                                  <w:b/>
                                </w:rPr>
                              </w:pPr>
                              <w:r>
                                <w:rPr>
                                  <w:b/>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91" o:spid="_x0000_s1124" style="position:absolute;left:0;text-align:left;margin-left:341pt;margin-top:.4pt;width:166.4pt;height:159.5pt;z-index:251769856" coordsize="21134,202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M6jrz4AMAAL8IAAAOAAAAZHJzL2Uyb0RvYy54bWycVttu4zYQfS/QfxD0 7lhS5CviLLzOBQsEW6NJsc80TVnESiRL0rct+u89Q0mOcymaboDYJIdDnjlzZuirT4e6inbCOqnV LE4vkjgSiuu1VJtZ/MfTXW8cR84ztWaVVmIWH4WLP13/+svV3kxFpktdrYWNcIhy072ZxaX3Ztrv O16KmrkLbYSCsdC2Zh5Tu+mvLdvj9LrqZ0ky7O+1XRuruXAOqzeNMb4O5xeF4P63onDCR9UsBjYf Pm34XNFn//qKTTeWmVLyFgb7CRQ1kwqXno66YZ5FWyvfHFVLbrXThb/guu7ropBchBgQTZq8iube 6q0JsWym+4050QRqX/H008fyr7uljeQauZukcaRYjSSFeyNaAD17s5li1701j2Zp24VNM6OID4Wt 6RuxRIdA7PFErDj4iGMxS9PLbAz+OWxZkg2Gg5Z6XiI/b/x4eXvmmY+ArPMcTIJnv7u4T/hOcIzk U/y3TGH0hqn/VhS8/NaKuD2k/tAZNbPft6aHpBrm5UpW0h+DQJE+AqV2S8mXtpmckT7OO9Jhp2uj FEtgmZxoX+PFKKoHzb+7SOlFydRGzJ2BupE32t1/uT1MX1y5qqS5k1VFmaJxGxwq4ZWS3uGnUemN 5ttaKN+UnRUV4tTKldK4OLJTUa8EVGS/rClZKHkPIaGGZRXqAkp4cJ5uJ02EyvgrG8+TZJJ97i0G yaKXJ6Pb3nySj3qj5HaUJ/k4XaSLv8k7zadbJxA+q26MbKFj9Q34d8ugbRhNgYVCJcICkO47QMMS MUMYnbfC85KGBUj7HUQ3PidDYPiZVKLfoTzI46MFcZJ1OsqzweUw5PHZ3Vjn74WuIxqAWGAITLId 0DZoui1t/hsAARnwUOWip7ou1Zh9jC/qqO91o8eSGQEIdOy5ggedgp8otZ/1AZ0j1Gi7kdpG5A8w tGKl9X8hazjMs0uUBNpEOhqO83RArDSioUYyTibDDBeGbjAYpaNgPzUDlMn/YQ2J1pVcd3Xhjm5R 2WjH8FbgiVnrfRxVzHkszuK78Nfm6IVbpaL9LB5eoqURVKXpvCZBlQrgwzvUZu05eBr5w+oQum9+ Ymyl10cQZjWSjo7pDL+TCOoBQJbM4nHCIh5cWEttf8TRHo/XLHZ/bhn1rOqLQponaY4DIx8m+WCU YWLPLatzi9rWC42YUbi4LQxpv6+6YWF1/Q2qmNOtMDHFcfcs9t1w4TGDAe80F/N5GDet8EE9GjTQ NFBDyXk6fGPWtKL2UMxX3QmLTV9pu9nbkDrfel3IIHwirmEJwqcJRB5G4ZUMNd2+6PQMn8/Druff Hdf/AAAA//8DAFBLAwQUAAYACAAAACEAqiYOvrwAAAAhAQAAGQAAAGRycy9fcmVscy9lMm9Eb2Mu eG1sLnJlbHOEj0FqwzAQRfeF3EHMPpadRSjFsjeh4G1IDjBIY1nEGglJLfXtI8gmgUCX8z//PaYf //wqfillF1hB17QgiHUwjq2C6+V7/wkiF2SDa2BSsFGGcdh99GdasdRRXlzMolI4K1hKiV9SZr2Q x9yESFybOSSPpZ7Jyoj6hpbkoW2PMj0zYHhhiskoSJPpQFy2WM3/s8M8O02noH88cXmjkM5XdwVi slQUeDIOH2HXRLYgh16+PDbcAQAA//8DAFBLAwQUAAYACAAAACEAN+QAud8AAAAJAQAADwAAAGRy cy9kb3ducmV2LnhtbEyPwUrDQBCG74LvsIzgzW621RJjNqUU9VQEW0G8bbPTJDQ7G7LbJH17pye9 zfAP/3xfvppcKwbsQ+NJg5olIJBKbxuqNHzt3x5SECEasqb1hBouGGBV3N7kJrN+pE8cdrESXEIh MxrqGLtMylDW6EyY+Q6Js6PvnYm89pW0vRm53LVyniRL6UxD/KE2HW5qLE+7s9PwPppxvVCvw/Z0 3Fx+9k8f31uFWt/fTesXEBGn+HcMV3xGh4KZDv5MNohWwzKds0vUwALXOFGPPB00LNRzCrLI5X+D 4hcAAP//AwBQSwMECgAAAAAAAAAhAAZkj0HlWwAA5VsAABQAAABkcnMvbWVkaWEvaW1hZ2UxLnBu Z4lQTkcNChoKAAAADUlIRFIAAADfAAAAtwgCAAAAHTwcTAAAAAFzUkdCAK7OHOkAAAAEZ0FNQQAA sY8L/GEFAAAACXBIWXMAAA7DAAAOwwHHb6hkAABbeklEQVR4Xu19B4AcxZU2AnFOd/7PNpiMAQPK ZAPO54Bxwj6fs+8csHEOGJTIBkww2MaYJM3uKiEJJIEkZJENFhICoQmbFFersEq70uY0M537f1Wv +nV1ddiZDQKHj0fpvVexu79+VdXTM3uYE4LrukIrDVDetm3USSkR2Fe5PSaAGoxsM9KPHsrCFCHr MsAfPtJyj11GXEdhQEkFcf44UHmlFjlJoRQVguLHlEBmXC6BzLCCiGDnv/AGxFCo//eLNxw7lcsA N5DQPMiecC4Bs0qvHtbDdQkJWYDk3DBKZ14pLVMZVCBVIOeSIqeygogzlVoK5GIIMlGRQQXk3AHY KRf9F/6FQ4w36MyeHE5KCTZx99Ww3G/UyBAn3PKr++WVA5FNFyxIUGd+G1KpLwsLw/9C8eqSAoDy lEsKz/ER6SdTzlXKAMhPCncLoPnGYqcyxLIwYN3IswCQPSUOoLQqQyJuDIAxQqN+UZFNhGRC6vsB mOW5RK5wcqBJTiVXQWRdgtyIjDgnpQCfnaXfx1gSW1FQfjBgwKbCDUJrg2sQasmtyY3E+ctC5LET IJe3TI0LJblWyRCNYGvYpHK8BHB6xQIPGdDpKT7j40DVI88Y5lKbCtAPaWQB8iu5aAZip1Li0ICN zhsfKjJkJ+oANAGKqYBy8dyhjikC9cjLBpB1QEKWgphc23EtENsxHMeA1HZ0xwXRbKdoOwXL6TWc Ls1uLVoteXNv3mjq1Xf06tt79YYeDWVbr97Yp+/oM3ZBgaLVDIUNp9Ny+1gLrB3NAXENLqwvmXkw KoJwAUBngVNwi7IiTUIpuQS5WLkY0swO9YWWiAGLldgOgfhEFZUWwFQ8hHBWZEnZGdbJAwrpAM8C Wpg2pIyLJnDFdvKG3Va0mvrMTd16ul1/cXfh8S1dFbkDv1+7+4a/bvvlyk3fW17/zcfrvvJY7f8s qf3i4trPL675zKKazzxae+mjNZ96pOYSSB+t/RSki2ovXVTz6cW1n1tS+4XHav97ad1Xltd/a+XG 77/Y+Ot1e2+pb/vzjr6FrdpzPcb6fnOzZu21nB64B9gtwfgKdwiIGCr7xwMfecCjAHOpjFI40owr HInIMgOzMzKYDw5xTSmHASl5SgfVRTMOyQXk3ISSXhYcj8kDYdFy+g27R7Na+4zG9nx6X88zjV0L aw/e++reG1/Y/rOVW761dOMXF9VdMr/6Q7PS51e+NrFi/diK9OmpzKmp7Ekzc8fPzB0zs/rdpciM 3NFBzzEzc8dyOSGVeU9F+rSK9JkV6yfMTp+3oPrDS+o//cSWrzzf+KNX99y0oW1GU9cTbf3r+o2d ht1uOSziOi7cPOyi0MGiknDsYUBhuTyZ5CSTkOCXlcNKJN8wclTG4JodymDwyAcF6BWCEMzC/RCQ LKcjb+9o7nt5y4FHsnvuWb1r+jPbLl+++QuLN3xsfu1Fs7OTgCUe+Y6T+ZSqKZWIAwnQ9OgSWjsa uJvKnpzKvLcqM/7hmguXbPzkk1u/9tLOq6v33tfU9XSv2WjB8oCRFRYGEPXfQIiPnUCAEAfgwvI7 rQyEmSSmFgnIGDuGNgqf4uiFfsqVi3ljAA+4YZHFreCVkKt7dWEq1CEoanZ7v7Gvs7C5pW/Nrq4l da1/fKHpJ4tqL6l87eyK9eNYCEx7IRAiWZB/oVBXqgwfiSMF+HoiDLsiPWZW+rzlW79cffD2pu7l 7fmavLnfcnvZypWtWcWZYhfNMyFBN5gIZkgQ3vIh18Wmylx3lklNhG0DD9gKXdg+O9kxC3VooOMZ OmC9aNn5otncrdU1tC9Z03jryk1XPLbhswvqLpxTO6Gq+vRU9j0VuRPhAuOVTuXenQpc+IAkkwy5 m8xmyC2lkSEJRPfsSVXVZ86vO3/phi/+bev0nZ1P9JlbTafddgvs2rErGHmlhufyxWHgPTsFP8oN Kx6grD9czIWE/4t+SL3W0E2m2tQA8BovqZZfGP5FnfsB1AIoqMP03ZlvqNs35+mNP1tc88X5uY/O zpxbmT2jovoEIkqqRlzXoEdMtZIzoKAum2GhAnKqKHFSYi5XZB1S1HnKlgEnpLKnzq95/zNbfrT5 4NzOYk63DzhOgW/txYkCeOfN9wC4Z9iQEDttIJtQywCx0HCddtfa4hRW2z0r7e4VTt+zrv6a6+5y nD4i5aEFcRIRMOFcCI0BdtwaLC7z1u7W/vU7O5bVtty3ZvfUFVu+Ni9zcUX6jJnVx82QLrwiCaFU lmGIeR69hizsvlKduNPKnrqg9v3Pbr2ipvnB1uI602njk/4hQuLMLigEUR0GBJvTUgCF847ZYPUv 1XZe1ZH+UF/69GL6WC19dCF9Ys/6iT21/20euMcurnHtg46tYx8sprE7IZqyQd4wk4Xoge4cpRYv D2K5jubaHY7Vzp74SD0q5QleR/CPZrltBbe2oXvuU5t/urj2snnV76vMncqXm94sD+GNsTPAmGDQ ivArJipKLkmcv2Sh6qhIrWHs9EzoyO8LlOwJVa+d/9dtV+3rf7rf3A7LcXYy+YPSBPBTxyCbqFAq KwpKWXf2F7uzlr6fMy8JLpDY3me0pYqbPqPljrMy/2ZnRtuZw53MKDs9yoY0c4SdHm1m/kOrmVDY /mM7/6Lr9IrKDAMQbnAA4ruMlH221WD3P2Hs+23Ptun51pW2DVtUgn8eAXBehIZj8neCwFEIq4bl 5Pv1XQf61zS0P/y3HVcvzH28MnM6CzZBXpYiQ4ygQyYrCm8kyM4oYdF0dm4CrE1fbbq1XX/FdDr5 M/+RQgnsNJq6G28wev/mOEXhkSDFMN0x6go7flHIHG9nj3Ayh7lcQEEdFRIr+5ZC7UVm+2zH7pZ5 OWBQLAc8kFs7HAjku36Vr/9YIXOKljlG2/4D19widxoJ5CgrFP+cgpHV7cpbW5q6lr24bcrDmY9U Zk/jobQ80gwTyUpthxdjJb3yJfbuF0tlT5qdvvCF7Ve29L9g2O18aoWzhDJsGJCdmtX7bH/dJ/WO 2U4gzgUAwcnRa4rbrzDS77Qzh4EwCqYPc7mAwoR7hMJ1K32kVjPJaHvIgVvQPyqmyNErjEAuV7Ey +DnA0mDVa+XX6M23aVs+D6Q002+GEG5m3lrceIldeBXuJSjHKwmgSU4ldyBAYdNyurqM2k0H573Y +IsFdR+oyJ6SYpM+XVouNe+ewUOUIgmr2DeypLInzs1e8OKOX+7sXFG0mtlZhUsROrHKyURPGHIu 6snshMvcrrdc159+b/HALaCDQ41tzIIQ1abt/LmR+U83e7ibZeRzs6M8AT1gIjvRaWeP7MucYXQv YUFuGACjMV0IxtrqQuPl/enT9PR/OGxIrGsne2Sx7kOum2UfRscDDrDE+I3FlMKw5Yf5DqLp+t1/ nJ/+r8rcSTDj8+n7KHZFo6g5CBmuWDt0mcGe9h9XkR7/dMPlXdorfD2qblFKPJ8EKp/MTtOxNhfq LtDS79B2Xe44LcIdBKwd7Y6ZxexpEJwoLopUVsgEakoeK/MmbfNljlbPumO3ng+6h+IgF4DtjmM3 m90ritu/p9eOMTP/7qRHsY54j1bmSL3uAqvrUddNouZwAI4AxLKc3l59W2PHY883/nhO9pxU9mT+ cSXtjsP0eqMQrlTh8wDbBebAPCaVOwm2iau2X9XSt9pyumk9ykOhGjuF5uUiyIMKIImdrtutH5wJ 220gkL7xI667G/3isxbBI8s1GvpqPmxl2FrTYSFK4ijO7B4jUUSuJ3b6MC17QnH/Hxy7H1ou9z4D uBAv3V5HW1to/GExdzIQUcRv7BQidObwYvZko+0Bx+mC8nEfSg2IyGAZDywGW6iu1vwrL+26enYG OHqSfIEjZ/k3vsTv5ICjJ8zLve+1Pbdp9m7bhY0KnITBnu4BYqe9s3/zf5uZt8B2u5A91TU30Lad nXjRaUFrX1jMniITThZGETHXB/yOZDL2b/+6Y+4P3mMDg4fabruwTmu5XquZYKbf6rJHBGITRlsx PXtMcfdU19pL4wfI9yhAMRVg7iDuHA+Mowf6Xnl553UL6z4ES9IhRsrImT1uuh/JZcAx7GGT4skd m8qc+viGz2/reLRo7WPxK+ZUR/plZwI7DUdbU0wfx54HZQ4rrn+30/1ExOrQ7jL23mhk3ulHShSg BencxEgmspA9lJsdZW682NFqwkuWCHiDdx3dcfabban+3AVwC8E4XS7QILbMU9gJ/Udx5w9dO0BN Gco5GknYlt1fsLa8vHf6rPXnQpgJc7SUB0xvnEWnJDBsGJU8sGOqMmOfb/hl3t7KPw4dzI3N2BkZ EmDPW9h7p5H+dwhydvYwI/OO/qbbHadDZAvALqndaPqplXmbxzlvWo8SZVdEfqil1060i88n71cQ fKyQdFi9Txa2fVPPHmdnRmO/jJpsHmcd8S74Jr3hy462PkjNQYfAAQGn0ms8uhPwmobd2dy3anXT 1LnZC4GjKZgQvYv6hmRerLAtkW8q7GSeVPY9i+ou2dw6V7MHfl4eRmzsdM2G/OYvWZl/QwIZmbf2 bf4/x2JLT1d+y8hq03f+AKZmeookxNNhWSl0LBAjxeqxdvEp2LLIkQx0NbAxh+k6O/XmO4o1Z5lp GJ5/P9BU7snhhdoLrD5otsifybOm5AaVxtFkPXgKdwvIppIVAOTEZ0qwDLdzf99zzzRcUZUdyz7d li6qdIFBBo6mwyHD0AsjK62k/SX1sbNzk1bvmp43t/LvBahnEs2wAohjp2n1vqTXT4QVJwQ5uOp2 drS28QN2sRby6OE0ixN2h7H7lybETlxcehTBWhjMQNDPnJJINBpl1J5tF//GHuknwDUdu9Pqf97Y /r9a5ijiJbbGbg8RMnnjWdgJnW4cfMCF/SOLWBTKSuLOoYHtmEV7T13zTFileY/x4XLCYo4uLUip vBnEx05SlQHrQgFWxovuUqT03tKaARLa52EXqewpKzZ/o7n3BdPpoWsx4JWIY2ef0T7LzB3Dlm7I gPRhZu2pVs/TRCBYD3CO9+jNd+rZoxk51HXnKDfNVoFcZ1kil5tBzyhz80ccfTMGf96sOnL2aaTd qh/4Y776HAjV0DiOCpsSEZo8sElPH63vvxkWAPzhvA9qnG5QXNiAiR5IvUMTCOvkkbMIijOyDAI6 Yk+Q3WKfsTnbcvec7LkzssfCxSauKE/p4UqXRUEqXG5FTxgFkzdb+EQJG4/vhTtzxy+o/tDGgxX8 80/2uhMCzk/4jKEnhp12i7Z/mpl5Ow+EnAeZw8zsu/SD9+BDGVYE/3GKRteKQm4sFUOWcPFiGyoy Oz0/E/bI8236ziscs000qQKOJG/r1fqun+u5k/kq02+ECbaJK07oKw3rkP+n7fiRa20TDQwNSN8R hmXY7U09T67c9K2qzOmpkr/IMZLCqak6o4TdTkhTYGHSPZDKHTe3+rz0vtuLbJM68LtOMew0t5vb LjPTb5JJADsMfef3HKuJnhfyy2bBYrS4+X/MNOya/Rim6EmSHqXlzjDa5joO7OwEpHgHvXUbPX8p bvq0mf4PDJkkSHeWSk6gb2HDx+3Cy+KDNQ7l7kzAsHCxlEakY+Sv67MBanlzZ/X+P86vff9MvqPn sfP1ZSrjKIS9VO7EVPZk9vFs5tRU5jRPToUpm/lzJ1XA9s7/jko8TXPHVmbO/GvjL3tMmCojFnIU OAEBdnq0sx09p1WPddKHiwvPUztzhF53nl1IswIB5O3ik4Xqc6AAUYQFTuANRlNencKqr3A/rFmL jd932M2kXlE+mx8wOlKFunPZbM7GACtgsfFn68tws+lRxdxY9nIJe4v07wh089iW093U+dTyDV+u YCtRNrEOcSMfrp48WXM5BuhYmX3vw3VnL974seWbv/b05p+t2nJjeue9G/bP3XJwUUPrki0HH61v npNuum/11puf3fTrJzddvnTTFxZt/OiC+vPn1IzjrxmckKo+NlXjv15YwaMsNF6ROfXprd/r1Ktx nxSHiNjpOgW754li+hi86rLo2eOMDghy/aKoALCq1zjw+0LmZCdAUCbEHtJlPlmZN/fmPmQXX+XP kqRgwu4e3bG3FZumaaHZXG5BNmEPV0y/02i+3WVPviKfX6g3AIDuVAXoZzeyp3C3QLI5RNhOsU9v zBz87ezM2cqX5ga1fCxDKnLHwl0xO3PBs43f39E9ry2/rlffVTTbDLvHhjDEvvSnsa/hsy8Agogv 45tOn253FsyDvVpTR6G2ue/Zxq7Kl3b/8pHqT1Slz4ZgyT7IrT5upj/4Yypzpy7f+JUeq06JoPKZ FOyUXXBpi/vv1tPvCE+aRuY/tKYf8Q/c2WWWatmutc9svk3LnRrBJC92stZQuNNMv6248VNO8a9w P/B5zt+LuK5ma+sLjd/RM++wcWuFtbBNb2ByCtHaSL+9uP2Hrr2dD08ZoQB4pF6YUq5JUPxkki5D LoAKR/hu4ftCptiG3bG17eFFtZfMzJ5I7BlJObYye+bjGz6ba/5DZ7GafVbOQga+GoeDYuPixycU 7meQdChs8Z97KNjsW9RtHYVcQ9sjL+++dtmmL82rvrgyewb/GIK9ZAiUXVJ72cH8q+y7yx5486I1 P3bSSsl19vdu/xkQkV14jxB4+a3M6GLNJNeK/FDHdICgbTMK9R8yYIHobYkiBRjM37P8vp1/Sbw2 GrhMfVb/s8UtnzMybxcLTWQhb9OWH0UxP3PCOO3MkcWNH7OLsNwUJzRy8Sedx8GDGhniIhWrxzcC 2/n+lr6Xnm74XkXmvUAgWIbyyRc2K/gSvpiL5TSshM2wH+bxR2svqW25v9fYCqxiD+/4OcQjpeNV FJ5G7L4xhX9Yysiqw4HoTsvB/lc3t85a3TT5sfrPVaYnwl2Xyp64fOOXW/pWM4Ly0yDqcjB2KufG tXfmN3+R7XJ4iBKP2bmAzt5X2v9HPnX6FaXzq7tWWt91Zb7mfCNzlJU+kr0P78toI/MWLXdKf/2l bseDrgNrTYXl7AGq1fd4fxYWmuyDAC8uMkEd2GmBiXyFFAuwV0lO0Q9Cm/QSqn+QMDw65sDpC0Ip g4ikTmT1oSOGpqbu7H559/Wzc5O8B6LsIQ5/M2h4JJU9afmmr/ZaOTmGlQwYc+SwGWIyNMPdva/w l+e3/erRmk/Nzb7vqS0/6NLqbRvWcqIEAM5GYN0pTrq1uVh/sZ35Nz9wSuEKdif5DR939HrqWtTy P0AyHLvdKq43ux42999UbPhOX/3nems/1b/xS/rOn5pt91i9K22j0WUvsODSkA7PcuxWo+0+rWYS 9I7d4RiCIZw/bA8ohxuZt2m7p7o2e+eANwVjwc+GVOBoZXoNSLVwgbKqxyGGiwGwxqF51ypa+zcc qJidPo+9Y0G7+OCjbzkWklM2Y/2ZU1/b/VvbaWfnjB8OT5lIJkNYAcg6QnjIDQprmY4XFPYFGNPp 7dW27et7NrfvgdWb7svrdPkE5Jnd27Kb1Vr16eKNOCl0ocDOw8gdY3bMi9wUB864a7lOv+u2uO4u 193uurtdt4N/VimXwX8sFwrb+/UDdxSzsHL1uxbRUXreHlYgzPfVf941q5VjA8SeOA7UyaMUVvxK LiGulgLwszNcWiPgEP8CuOrCXt7t2dOzclHtp/D1EXl7NMStUip3/KO1n+g3G0JfEgqMKmHwPAcu K1TnPx3FFarNchk7hckhcQBY4+Z1u7losK9I8MZE0UDs5LBsba2eebd4hC4HKp6C2Jk3aY3/5xhb qY/4MMD94qljXBmA4RgN2p5rtOyJtOvHeVya2b3xCJPrbOFxpFZ3vpN/Un5cisBzRlDMUkKXAmpB aSoZ5RROHhLkai39L63c/C32XdASnoMqwTJejqnInFbfUmU7vfJgYeQ4eDoE9CC4DWLabtF0Onu0 Lfu7V+1qW7mzfcXezufb89WafQC283wJK6pyhWv+gfpOzmn26bhwBWInF9fR7f5njPT/w8+sQ7GT vT0Jm+hi9j1Gx0IiBHU8EKCHUHgDp9Wo7f6FkX0XtY8K9C6xE3sXHBUDSx9mZN9p7L3VtfFzJjwI AZl/pYyQysiFE0gMxZQuqCL4SY9EOFfxxFfXerS6ZbXfqMi+Bwk6PM+Ysscv3/DVHqOBTiD8E3vk AhAmiwVzx66++Y/X/U/lunMr14+vWD8GpHL9uKr15yysvqT64F29Ri3M4NAYHdBAZ8YvKdhJZGYP O7uWGGnYLIfIwT1M+OdG2ravuc4u+RDizq+vcEF4Ts2xN2s7rtCz747c5gfZKQnzj2L79IavOUZp L4ZyJJ+aEiE3Em5Q8SSbgKBnIEoAXL3P2LZ659TKzJmlRNASZW7t2ds7HgfCwXgYYFxsaCq8MRh5 a1d2358e2/DpiswZ/Ev9XlP+avi4itwpD9devHrHtPZClsVRBdCY1yC2rBw8sZMK9dltcxg76QsY QBE+uct7ETs7qpg+xmivdJ1Of8Qe0EOpr0DKvrJHft3Rq/Obvgbd4RuZUl/MxA/i0Y9OymVjyIzO p0+1ep8AivMmfWAXBMVUEJdL/gGrywVkXYm7kQE17EFg3chc7rM0e+9ru2+ZlRsHBMUZ3J/H43Y/ /FmSbKIizNzJL++Zootvj4l+IwdgO1q3UbNi43cqsrDAYI8R+KtJ0Fq4ZeZMZU9eVHPJ/v5n+ec4 /uRJH4nHQV13um6PeXAmf2ApOBEnVubf+nJn2/0vsvgXDWBiQiTQ7OKrxcZvsa+nAQXjYiRKKBc2 ZxBui/vudJ0Dor1/OpgFc8/6PXfMykyYmWOfyCsvNJUu3trg2Hk1F7Xm13nvZ0RzB6jZ0v/y0vov p3KB70gpguPBIfHvbR4/N3NhY8dikz3kLxWMnYHFk9NltjyAj+K58PVfjLDote37rr2NTay8DdEU rCVFm5BiBrcQ7H7UHGtD/5avGpm3ytExTmAn5AdXXt7KvLnY8N+wYJUbLgXhYBAZHiJReslhgXxd uG6hRxqGZTmdda33V6bHAUFTNeLnPOU0rIT9ZKYyp67beZvtitfQOMQYqNNefevKTd9JZU+sqDmm AmqheC2HFS9lsqD2I/v7V9nsg9AIhE8vxU4YBD9yp9tsfjAYO8PsER4WwHLH682/deyDvDprHRti bRFUo2gXXs5v/pKZeTs0JVaW5cRO6FerHmN2zA994j94yFSIwyFm50DAAVu6c7C25f551efTxDpI qWGPlhbVfrLf3CrPvxLYo59c8x8rs/56l784R43QAMIjYZ6K3Huebfhhv9GE7Q94PkXshGL8VzY5 Ow8o7BwgfBarx9jdD0PQ5Q0yQK/8lTDWd3AE4Nad4rrili9Z4dc0JaEPqJTn8CBATTvzZm33ZId9 1ARjZxepdN5gSTklUFNKLimAuCy5DAGciDgTlTIBg5RvJNAt3T6Y2feHyvR4XHFixCKRw1iS1LDl QWXmtE0H59quf9vjmNlgYSfkbliY+xT7Yj4sNEOvwXsCHYm+qFNS5lWft7t7peN9RYf2XtiXgtC6 0+m12iqlmR1kgJnXyhzZn51gds13nXY4U35PEV3qjpYtNsCEDmtNtR0Q/5Fq6CEriQnr3epzLfYB /cCvr4ZRSowsHcPb2qAANzzjq+m2pvfePTs7KcV+bAxZwqTM501Hp3InLK39Rr+Jb9IEYLmF2oN/ 4j8QGaiVSnjjOMTgiswpr+67lr9iwlmZeP7C7MzbHQtE7KQnSjylhzsW/5Ym6ih29ohi7USjLcUJ qnbI7jrmsxyrureev9tBjIc2g7O2cHrdhZ4ojdLSR9ltlXKoDoMddsztGM6KK5kAuUqcrgCyEMIe qN+YXEZE1LAAjz2o24bTVtd676zM2PDEqnA0Mo56zmPm1pyzs/NJx9VxCNA4tm86nX/Z8F3YPPGP UqHBo6DwjJiP+0WP0iMClFT18YvqLjEdWArC4Nmx8MZVoDPMTs3u/Qt7Gh9NDib+tEtvquNnNjXj tJa7XWsnf2MvyFGbvRFXbPgm+34c+yYdqxhonOmBIO3nSs+2+HPWr/LnrJELIxWlxLaYMgkVB25z hBAxVPn7sa5dsPaubbqxMntGeP8OeybFI4vMocrq96zfc5tut4pmBeyCuWdp3ZexHfnXnymVFVk8 J27ajqlaf06RPylnlE+8QCo72cfzxVU6/noCUYSIEsNXTw7XM0cXG79rF2Da7ZEIZDpGvdb4XSPz /6AYtcAUFDAhTgezUBcekcJm6DSz61F86Y6elpEiI/KOBMT5ZZRS5o0KM2/tfGnntBT+3AgGtijG JEgqd9wTm7/YzX7ZSqaO1W/serz2S6JMmW3KUvnaWf1uYynxJcxO29bTek583o3PvfEZOMUwYTJP wITp3s6OMjJvLdadb7T+wdHqgKPs4ZG5Rd/zK/Z7ISxqsvIoWEvEUd/0nbICYkHg3PUzh8VmPk7p thsJPlGLSuNvNO6Glm5m3m58evOPK3PvxSleYVJceEM/ppXpsds7l9jyL6KxwNyyrP6bVIyEaikm CZlcOWZO5kLd2SealRA+sWF2wtHVanVnwWackcNjBonsgQWo/HIdCFuPsk9xjjBzby/UXpTffZNT fLq448c8avo8Qwk0LkfKKIE2tZozrd6n2SdMHnPYo4GkmSFi4oBTEDeb0NnBAnTVE+goZflloF50 B/GgIcWNrUyY3dqGpxu+U0EPzKXdiUIdEplYqezJLzRcaTkwuftHYzn9LzRclWIv6vstxLUWKVA4 lTtpZcM3LLY/iQWdhAh2utbW4saPW/wLmYGJlYvsCeyNwANCoY69I3wErDKt3FFW5t/lV5hJgrO2 6kGdPEb67f07pvA3OAe+hAl8CgMLqzzjzzk8wweaclHcMpMpA1qQmvUhWo7KKhdxTdmO3tL30mP1 n/deWIbFYtK6EyTAzurjFtZ+qM/cAA37Xbj6nv5lVa+dQ+wkapbO0crsmPrW+y23n05WwnmQ2SnO sus09W/9ppV+q08OUHiqCOViXIwo4xcA4cSVPDIXgyWZYGtYxk4fqdee7xhZ5RtSIwjLNHPZ3scf zz+2JP/YYygFpqMIj2cKT//jS/UtW+HuEY14KDciYvmhxFG44raT393z5NzsxdIXeZkgkwZ80pTK nrq5dZ784BNCsuE2P7X1B/htZqV8aXLcovpPtubXw80jmkyEYKfHX85O90Dfrqn4mlKAQDJdcHXI 9UjiMoFcqTorhqbs8QSaAlN0F/RDqqffpe3/Lf8B78CtBjqassJzAsVkxPkR1IiraYWf/aTlrW/u OfKI3tFH9h4JMporo7lyhKcITw+TI9re/Obe3//BNfw3GgFcFxCuEDCLCoQVAOgyhBciGuhS1CYN 8my3t7Hz0bnZ8/lfXFCIMpDkTlyS/aZmN7EueD+8I3tn97J51ReG/7AnkH5AxlflxqT3/s6gp4H8 oHgSjcDMzorZsJTrNg48qKVhExMgyuDF4xy9zS7iIuZKItgZ5KiVHm3Uf8ApvAb3Lo6TwE5aUAkj IQvAznuwgDCLRf3HPwJS2ocdZo86jKVhCfkLRxxRuOtuYGe4y+RAqIxBQUIu5FAmHgkX7mambdkd 6/feVckeggqKlPCFJM683LGzM+fv630Rxs4bFtDt1uy+38/OTvBLxksq51M2lT3p6S1X9BkN7K8M cOAQJZ0ZlAKi1p0QdfueLaaPBWYoBGLhLehRJLwSlcNhQnX0YwSVIyukZvadRsvt7FfrSwYeIYFM VOQ0DOFn7PwxsNORWMh0nqKAHz0kRcbOu2R2Jvc1cpD6s/vNHS80/pL/9UT+sThyReIQirR2FFvv ipr31Ox/iP8UPAJvMKtgNq3ddWNVdnyKf/HXqyWLx0jR1DEV2dNXbvpOj1bHHvLLo0sEsRM79lK9 VquZyB4qBcPYwCI9ABoWgRWnVvc+O782HDhllL5EK5UoxaL2Ix47gZqeCC7KppQrs1M0MjQMGG7x WJQjIlPKNdqLmcW1l8nvvIXZGRbYG724/ZdFe3ewB4Blugc2tKRgEZnKncJ+RiHAUaAmYye/E45l vydfc8ErTTf3mdts9ge3+X8e5GfVyoEAPHbCeZBPhbnd2PZFK/Nm9v4v+31DL0XJHY4KEojplMue j4LCnZ6wMvT8EstIub6HUhReC5a/vTumO/yDL//xO4cwQki+qIjkMuw0ATuV2OmxM+xhpsJOr3ml IzbuEoaHGMaStqN1uRm2Q6o+HoIZi2fBp5UxctySjZe0sj+go8K14XLke82Nq7ZdNzd7YWX1Kanq E4DNUIUH1ONm1hxfUX3S7NykxzLfbO5fZbG38vwJHZUBEVx3UjX7AP4GHfDJ5oLcKkvEc3Vh+jFV TNnyGoAKBx/C25kjitXjHR1WnOzPC+HwaJCyyfIkKLmoEBQ/pqQIU9NoZo8TZKcsHjvF6ylym3Em KZTKJimySR5SKPVNFp/Qw4gLPth9b2ytnJ2dJMc572NJnIiPBUZyUxQABfYxW9sWwnTMmxKdMrAm wTZNp6uzWL+jc1nuwF0vNP10ZcPX/7L1a8/v+EG6+eaGtvkH+l/T7YP8p0ECI/RuJ7aiRT+mpGB6 GN12wfuvx2xLWbl3I1cEYyQ9TgLrzlKEr03JVPbsWvo/i3unQOD0Rj4k0PHHIXCa+LqzT4qdyD9S SETs5EpZM7sS8NBUnIMFNKJ+TgjBTrP2r911XQWbi/HX7QaWVPbk1Tuus1zlF9kVQHeG7eQtp9d2 elAs9qNLgd/GGgQidkUA1zGtnufNujMCv0hYLvMGLbg3yhzOfq47vyr+myFJGJCLMqCwUp5ip08+ msdJPFIOjp1DhDJmdfzBXB664B+zU6tdWv8/qewJHv/UYOn5haRyJyzb8D9FGz89BsDyCtuWuubN C13J4ro6ELQhYV+/9MwoHAbcllemACzt6vXFjZ/Ed4RL/SXOIYq3wWfp+sOMzNvM3d+P+xNeCijk 4OATTPQAIqMU5breupMxzxM/UkZKDDuxI+xa7pT6CiNybAhshxSEnAUANZjvw3b1Lmd95WvnKj9t Fy/Hzqk+p1tfj+1DKh0OpKADw1SSoQnwdFGAwc+MhtxCdOwEuE5z//arzMxb+MZFEAgUMAWZSpvr eRUhshkuI0yI0CxIjzJqTjW7F7GfpysZdGwh8BOKKgfpsVVgZud7dmQkTuKKHhbOzt+VFjtj+TfS sN2e+gMPzcpO8H/xhosSONGENJU9ZUv7XMsdlj8VWR4EO5WLxHgLy4jOR/X0f6qfQHJFbJU8XWQN TqARatxr2c4cqW++1NY28btT3El0QSm0MGdQUSAVwFQ9TFmBlDxOUdN/JNadsoTZyaKpJ5yd7Gk8 NOA3xREwB2KmUpeQ1KYHcsq5oAuTpXbB2vPijl+kcu/hRBTflYuRo1O5E1fW/thy/UlMbhngN86h 5CLkMgm64omNnWxZbdYVqycCUXj4DD7uEQ99opxlCWsBAqfsYRw10u8o7P6ty/4mAQy0pDBDlAWF Di8SmBtbBv3Azqg9O7JQcYL47Lz7Llc3qGnqRe4u3DEsrvjowznDg9DBGgf61y6pvxQfMAELWYyM EGTncbPXfriX/QxsSRdiGMHYGb/K2d/beIX4IU9iT/ChD6URCtvcIPnQfzgXvxYpNvtjw35dOz0q nznN0TPhbw4lEwv8chY3hM1VrnnFAKSjHyE8yvNOLoKFtNCMfd4J7AycUqULDlaA/LxPBjQViLxg YVQUk0C5pLCUC5qW07eheW5F5kz+4BOfK/k0lZRj2RP19Jim7r9AJV5bgLctNc7TsEKmAsolhbsF 0EyInZDdZ3Y+ih9pRos3I0dvm/iUHXxIBOQTvJRFWRuY6X8vbv92ifuhkgBMsCzHMBxdL1V6e/Uf XtF75GjBTp4qXAx4uKIBO++8w83nHV1TG1TFKwCjsg51TALAkslwD6zacRX/dXp5KlcECHpMKnd8 TfNDg/p1zyEhiZ3sqtrb9bqLYHKX2ZMs/mN2ETvFZK3mxksxc4LR/Qj+AqP3CrC4yeKAd1sCrL17 2n59ZecVV5QgP4S0+/LLC2PH6ocfDvxThNgZcHIxR43qu/DCzu9/P9hgUH7wA9lsv/YavXH7UAga d+yKnwISmvyW1bu0usV1l+KvIGHIJMUzxceSL++80bDblZBPoMYVBSHrCPSQXzEJgV2RUporHcb+ qUYG9kaBKDjYnVBE4MRmsUHQ7fTofO3Frr3L5b8lGR5xJKTHHP4hINC0Nmxoffe7+0ePzh9xRH70 4SyNk9EsLYw+whx1uEJBZCFLY9gJoh8+ihoh6Zd0ZkKuN4aO00/XXnnFhdAehDx4RNhED/lJQcgm K+pB9thuflvH/LnV/gvFcfLslh8WLf9H3agdBLYm6wA0AcIuAUrh2NjpXe+i1b3MqH0vWxSKQAir Q28p6XvYgtKTQC57L0T2syy5rtoU7IfM5imu24PDgCGiogD9lKsUAxM9lFp1dT3vepc1ahRFPkiR VSxF3UtR5NxkjzBlpnIzsrDw8BT0vlNP1deuDbMTEN4P4OEgZB0QadIGEVJUCJ7fyZu7n234SUXu ZFxoBgW28yyIVtQet3zjl7qMarZe9aA0COCdCKesI2QzrLPSIWfyzA6wbW2ztuWz9OdchbDPkCIC YUAiF6MRIrczSq853epbCntm0X+ZkI+QABeJ2CnTBVmiEoiyQKLoRabqCRZGc8DqyE7HHMzHS8rB sssbdfiI2CxXh/37w7kPwuJSiZc0rYM8Uvfh/X1/JXYqrSX0C6BcVCAljwzKRRMwIDsBndq+u4zM uyQOBQSCn296m3ESOZdN3yxM8njJP66EYInsZMUYm0cbmz9mFzfJ9+iwANjZi7ETKcJZgnQpJUWJ 88gmCXnk3LCnPxg7+YWLuHJhKCWVWmEz6BFfg+c+9pvf9QdnVGXGyc/nIWTK35WbUz2xsf2xyNgZ bFmAdxjwk6lkoS57CAF2RpZzXdPRXivWThI/5+4J7W9IAWFvgXATnXwSDxSASVwoIJyg3Cmy2F/6 3/FTx2LvyyFwblKGBEAP+XkR4UGgn2DVM3baPHYKfnB2litIqWGUctlJuUqxMv3Qnby/sUz34MqN /0vzu8dOn6AVmVPqWyrZ20YhQCPYjteaAJlKbmQxSEnhboaIXRErJZWAobNPNXf+nP/CDKeRN2Uz BYWbvgfNYJbqUR82sciqZU8sHqhwS/gjgsERqiaB/PK6EzhB7ES2CT2cernh8qigh5meh5ncoxSO 8yA72QMvDzhmOZVNBZFOGaUUYHD1fX3PLaz/INse8Z/7Un6jIZU9Kb33bsvpE9VKA2tYgmzyXgcY mx87w2twBPuZeadg5Z9nT8gz4nE6CAuK3uzMtjXSnE7v0fGJGwvzMrj14fskmNB9nZvs95RrJjla BqI1jEx0LwGdlBVZhgC5cgGfnRI5WBqmVDhXIhM6A7loco9fwJNwg75O7HzlFZmdCBq8ciAE2U+7 n0hE58oeptqa1fryrusqc+9lHxHxzZAcR4Gda3bdoLOHSj6wWUhl8lBfSqdUOM6PJgLNgdadolP4 p0Xf9V3pt+MY7QLBj+uBJ03B0KhI+JmUmXmTtvW/HacZuxxeqLsijxygqB5JRwnkohn2cEWUD3qo cNgDutgVRe3ZBwHlGhNCfu9DNEj8HKOtkFlUe4nyDWOUVO6kFxuv0qyyr07ckJIBtQAJ7ARG+jcE hE+zd7lec4adw08d4wTCoWIqHkX8XD39Tq35Fof/FblSEHm/EhRPuetOzI0rg/RSnKWLXF3M7N6e nV8Uf+TKUQDQw0sFshRTwYDl0bSc3k1tMyvT49TACZI78dktPy5Yu7E8gDfJamEqexBoAshERQH6 lVw0B4qdPmzH2KVt+7qZeQtOxGJq9iZomJfZflwWuQCKlxWo6/mLmfeYPcscZ0Te1LLqav3YieJF PmSJIqWzU7TGRTYx1y8jNYXV0YMze+TzzmGBfO1lBoQ9DOyPyu1Zsfkb7K+x49cpuXB2nvDU5ssL 5i5R8pAgmp3yoKV3k/uN9nl67lRGTX/WHuX/TmJ4rg9tfWQRWTy1M6P6s5NcY4vrsEWnctbQlJ2K J2wS0JRndgvIwYURhehCnqgUyYSK7GE6mURExYMVvcJK9f7TItadOGwEPwhxFKgoOkIxw0guj28q AmxHay48/XDNxfgTNxg+Qa+oPmHlxm8XTHpJ3h8DNUUehKwnAItFFva/VyQj5ETTcqzGYsOXWfgM 8oxJmIXxvAwIL2Zl3qxv/ULp0/qAUI42sO5EQdJ4dJFTkRvyBOrKHjSDXETngNXjdkWRiLxYww3Y Hh18aedk/tdexKN4RtPcCSs3ATt3iFKHBCJ2yvyFNKSwk8Ktfr39kUL6RAh1QCk+R8dHR/Dzv28J 61T2a3WhXFaRpyBa+l12642u28t7GX7ErTtBYSnq8Wm4vOwRJrVM4TmqsOKhmV0MtEzQZUpAKWV8 sF2Ssafr+QU1H+G8hNjJV5+5E57c9L2iuUsUGywGHAwUwDKQBmZ2yiOgR/Jbjr1H2/4NI8027/LU jBK3Z1d26MykXK4Us6dY+QVuzKIzPDAFcSNHgA6xM4GdYRG5PJUlTC+lBeanAsEsEjlX7Ip47Czr MJXCYCIiTYBsyjqA6V4OT23TaX91z00VmdPYH5oR7Dzxmc0/Kpj+rkgBNYiKYpICKXkAZFKKCqL0 XRECgmjBLjyr1UzgK05GLBb8IOVUw1QI5HrrzvDzIxCWhbEzM8qoO9fRVrMfyQmCBo0mIc6PAL+c BTrGzoRdEdFFmCF2ilpeLtO9FoQpi8Q/MlFXqkc+UaLBy0cxsoB+Al0ZnVp2XubDFewPbuPMfuIL 265Unijh8CAlhbsDiHSWiJLZyd+q5prt2K1a08+NzH96m24iqGf6uhDGRWSkL3LuKGPzfznsT4jy i+T3NQDkYqAjZB2AuWbL/n033tAyefIBJlczuZoLmLLimQev/HXfWZO0IwLvdzJWkXj0EuTjYhw+ qusjHzpw1a/lLqBT1q/UuMgCc/LVzbfdpu3c6QYXlDRyVBBo8nwGWU9AcjHKpVIURW2nr7rl91WZ sXzzzp53rtl5nS7+Wi4D1MXq1MiASHgIGNlIqewMrsd1p/9vev0FgnA8OpK4tMQM+lFwqcoUn52w Kh1tNH7ZNsTP6GNfQ9wByEfLm7Jdy3RNo1TJ5/UfXtEX9W582ENmcfQRhd/d6RYK7MsbSoNxAqMa wpEq52rQJ02tCCfPtfLWjhVbv8Z/f4b9rcv03rv5XwsWgCoD8lIZXhziCpTEzvAgXKe1uPdG/o1N FggZ4aK4WIpAdTPz78aunzgW+3nOwQFHSOMEJexRFBmKkxnsG8Pe94rk8BlkJ0sloe8VYTuRiBwA ITkXgAVKLCYrkZByGT/AlMvbTrG+5cFZ2YmwMarMnr7xwGzljwjKhRUkZCnAkpHlk9gZGKjHbk8x HK2uv/oi/73PMDv5slJ1SkLrTi1zVHHvTY7t35eEuKEr/nABGTBi5RclFODDvkAjwW+9+anE1LDw 3++8yzFMNRgk/z3bgcY/RCiDiQlUkY+07G5t0xObvjozd+zDtRc2dT8ZU6xUJI8kPLDDwpc57EEF wDPRhMvda/fMLWbfC6tG/2djkZF8GcoVvnPycgPCnGzFCQWK2RPyLfe6bp59lQA64f3wXkSPhEhn iSixmmhf0yK/k4nCTImvZLKZXXyf3W9KSWVTKN5Sj/yYJoPKlFJYRnx5mKmVLLjM/RsOzqzMnLl0 42Wdehame5FzSMBiJ3EWbNlEhBntwXCdNn3H903+dCnEPCkNsZM9BOWCuYXq04vtC/B9eBwWAPsI 6wjykB/HCSmaPD/iWORchGIKRP1CIoogKPdEsfMutprkhAv3hYjuMQZK4XBd8oCi6AglCyA7EbKf wE2zz9y2IPupvzb8WmN/UsI/n7ye3w468QyjTsACAMUkKE40IS15zy5BuuSm1f9sccPFduYIsfrk H7hHPz+K8UCq1060up8alr9YgEcVRpw/FtIvJBL5kIvRHi5i3WkO5g94vmFhO4WtHXNrdi+02dNo uPSBG35E4bNTCTMDQpS2O/Tm2/Xs0Ui4SF5GOkGIr3rdeU7MrxvLrCKdhkqe0kkZVxIQyJLZ6Qlx EUXRQcRvgQwTO5OvCI6WxqwcF+WSwt2+XzYJzJT69HLZw/l+rY3PB5Dtn3ws4BUTUEwELxtdDJXI 3EHGTjZG0ZrhGPX5jZ+O/vA9IGyVKXvYkpQr+ob3u+zv3sGKOzBEQOQVCrNzWBBoTVp3Cv5hpPRm dkV8drI9uzoJJB/FGwkeO8PXQabtoUJg3akArlbk5Senp+Tt/Mpi9ST+XJ2vJgP8CzBSCD6954tO qKVt/Ihr7YCB8NYigB3Jg1E8chYATNmDOqWoECL96q4IUxSPiyCCl14Btu6E2Jn4RAlAHeGZV7pO gFwMdfLICjQb9iuI88tQyoRN2UN6WAHIugLMgpTK0PgHEztVwD7O6dL336SljxFcRIJy8oECMztO 7qSgiO18+jBt0yccZ29ZsaSswoQyakXuipCLJPG7okEHGhohKGWMdjigdHeIeycQRwFDWXdiefzu qW0bG7XGb/E/cO2RD1KkaZRgoOVyhLbl0iF+YUM+pGSUWJJ+XRb4pwjjIqej4gc5lLsiPBA6HOW4 4vwK1Fy0LLunuVPPFxOrDtAyIFwggWNQWC6PumCnnEHg5ZNGEMwt6j0r8rXn2pnDBe282BktXq6d Plzf+jnHOSCakQAHU+IAwsXQg6l8UhIaDBSW/l4RCtKRxUhPKIv8Q2FnwsASALUSKlKuUoZMns+A JoPldO9q3/Jk1uzR0K0WCEEpQLrslIF+pRikpNB1L2NmTyA+B2yT2o22uwrp4+W1Jm3Mw+Ltikbr DV9w3VYYmGipfODBEBJM0kGR/QDZhNipshNDJolHUKZ4TjGzh3ZFAKWvZPChDVC+xAZLLCZgO71N Xct+lqp+9GVbT77cDHyYgfbD3YU9kZCLEdMC7ExuSMqlj7OgFfkYTMfZp+/4oZF+W9KnRIqkR+tb v+g4rTgm+rAIW5SHBDqa5IwzSeHuAMK5pASg6/mrr95/7LFdRx3VefRRkMqKLJ2kHH3UwWPe3XP/ fRA7lRaju/AwYC4gLjRgrjAkoJNyMSVFMQUsp6+pc9n3H6z4xG8O5Nj3h6gwKfIwZD+C/KggMAtB HjkNK9AL6oPZFWHNKMDQTVtbW9j0GSvzZoWF9DMhITlc36LM7NFXYlgQP3gPvHPXsq3GRu2VV4y1 a421L+svs5TrioDzZcPL1de+Yu7dC/f+CB0CDV4+CtARwg4izo+gPNd2+rZ3rPxJxUOTpiz58QN2 DwQacQhy47IOQBMgm6gDZB2gmAoic4eBnUETwmrR6Fqg1YxF8kEElSb3iKdLVubwoe+KFMCQlEES wn70KH4wFCEnKbIgSIlDXO+DAFWMHn8wVwG9ksIUEMsxW7VHv3lPatyUhyZM2ffCFn925C1gI6QQ yI8pKoRkE4CRGP3hXMBg2JkA9toAHJm139h3QzF9FOdf9PNOSL1152HFTR9znT1yvKGxRg66dJRV fYh9DQUldj0iIzSd5vW7Fn/rz6nxUyvGTl142d16W3Hg++yQQLATDju8sgFn5OlQ/KTzVx/wboB5 oTG/9X/N9FtctoVnrxgjETGUiveOBTtHaRs/7JrboK7cLCBsoke+51AhoAcg7KAH07Aimx4CWZjS KQqWVIBZESeTUlQI5Md0QPBKDMLmiDMVPzjEvxyu6R7M7pn/xbsqx06bdea0GeMnr7pruRv4owwC ZKDCc4UimwgyZYVMhWmUSwUIwxw7patiOvra/IZLxAJU2R7JZvowvf4it1gtbbaiER49Is4fCX4S yihfAqg1+aSr7DxkSD46zBVFNGfHMxvnf+aOyrFTgZqzxkyrvPi69tp97GfdeIGkhqSOlB7jBhBX PhJYxmenwmgyFT+gtNFAraLZs7RYe5aY3KO3RCyU6rXn2n0vsY/s4xEeRgJgSDGjihgteuQUAbps ylD88tgoC5y8gUBJxcQywuDgNQIeGVQ+XEw25VzZjxADKziv/OmpB8+dUjVm6myg5pnTYFpfPXWR 2RX4u4+sJEfpJuoAWQcoJgA9cqpggNgZWYeQmAsXzHbsA3rLncXsSdGrT0+0mnFG13I36lsBcheg I4Q9KFD1cDtJLZfQJxSRSpVxL5WFcg8/VJ7tCwp7e9bcvLTqfddXjZkOvER2zrngho1LXivlMacC pYtkU0Fyrr/uRCUMOTCUCGgNNoN8emDffy/u+KXBPuEMEhQWoFyc9YcVsqcUDlZBrGX1vIEoQ2Jt xhw2ZiHQQ5A9qJOHlZY8ZBLIZEowV9ZLRHIVymXdSDoqkVByVdO7U1S/6XZtPbj0Ow+kJsBUPn22 J1Vjpi343O9a6/fhoYrSvDpC0RHCDnlIRwWhmAT0s2qhAsO+7vThnSDTser7t3zDZH+VKyKCAkG1 9HGFfb9z7P7w+GQouWSyw0qsKEOuhUqJkMuXWxeQXCUyt6wqqgn/8aji+23H6Co2LM/N/vjNqbFT q3i8nDWGrzjPnDZz3JSnrp3v9EdHoqGMhFBWI4iB2Vl+7ITygSrs72kX1hQ2fsLKvEneD7HAyUXP /Ke2e4pjdYsKrxOST9/fH+SLABvOvPPiTUuqLriuauw0WGtCsEReco5Oe+isqztqW4LXrVTAeRuh U1dG7BzEFI+Agbt2r9X5SLH2XKKm//vIafYTX8aObztm4Hd1BwE8R8qZCpvooRQVhKwD0FScAPIk ZCmQ/UoZJYtMsX3hQA+AdNkJUE121oVi95u7ntu4+Gv3zBg3BYjok9KT1Lhpj1/+oNkjvg6lgHXP G1e6AET6yQyXj0RCsYHXnQrK5CgUFuI6HUbrg8U07JDEX0dgsROZmjnCaPi0YwQeyA8FpRzOgCdx wEZKP2mvF1zLsQ4UV9+xfNb7b4BgCcI3QLATYpuhqjPEtP7AxKu3P1UHS1JRLR6DjlCDQ0TsjBtB 2K9cHjTxjuemKE+lXKfF3H+7njsR37IjdsJ61Nx4kaNn+WN8gcjGZcge0CNNciYoACocduLhIJQz AB6hlQBsQRjxJioA9BPIgwovIjw4KjIBbMy2q7cXm57bXPnp36TG85ApNkDTeHoN8hL0yrFTl3z1 HqsP9q8R3QszCMqiAqQgeL4oQIgzUYnMZb/fiYc3OMTUVZ3+q8pWk7br13r6HbhnZ9Rcz9Ji7gy7 sBy27bxYEpJHO4hjUc4LIc4fB+w6cgDgjPSPEOAez2/rXfmzqlkXXl/p7XvipOrcazcuXMefNY/4 CEs8CVSs7D071IykeTKkYZmuXlds/LbJfkSEb+E5R7X0u+2OO1038Ldg4joK++UsGUouQNZloD9c EtJIJ5mkI5JNhOxMKA86Qbi8AuTEVADOseF0N7atv/eZ1Aevqxg7FZ8WKXQkDygw1z962d2tdfuQ mdgsgDcXGEBZoOqoAGQ/gkxUInOT2Dm4272EWppdfKV/w+f41zzEMyYz8xa98avD9dvHyqECwp4E lF6YDnZw52o4YTnFlnxt1eoFl/0uNZ49MKJlZYJAyedveMTqPRRfNRkEfHYeyvPrwgxuvlbc8DH2 KbxYfR7elz3HtRrZ89EyySQDK5bFzrjCJTaS0PIwIqkPw8639O5cVlPx8ZtmjJ/MHxWp8ZJECqVs 6Tn7Aze0ZptGfkofJMqe2QFwPfCSxF2Y5FyE6xSs3ieKGz9gZUZj+MxnTjF6noj8mxvJHckKIFwY POSUc1GnFBUCehBoKqmsEMIehOxXqkNKCndHgPNHFEOwT9VMx+2w1j347KKv3APLR/rEHKJmOHCG PalxU5+8crbVF7sTJST72bCiCpATlcgygITc6L9qUCIi6yYPJYges3NhMTfG5gTV0+8sNt/kOOrv JJYyQqW7cO8J4yltqMMGOpzwcaFn4OOFfM3paWzPVfxt7qW3zRg3hbY+cyAcBikYIWOmQjHYxT9w zpT963aw73uPAEq5agNiMLEzATCmcobFHoLq7XOK1WOBoHb6TRr7CsdefvqHijjOleUvt5ERA5wQ dk6ASWaXvndNw6pbl8/7xK2pCd5HPt4zdqBmAjvl3NT4KS9MecTVYBLzjyXheBGyiToATYBsok4I ewCyk1dSzWFmZ4mQ2QcEtdoeKGZPY19srx7r5Ffjz30NyHIsEC5Wzu1xqFH62KAkFQbFKlpaa6Fj bdO8r9014yzY9IhgGZyvYZMuJvcBZe6HfrPv1UDgpO7CkHkTCSoQ2Qg6E9qPg2BnZOuRY0ooQCYq lMomwfNDa5ZjNRstd2m5k7TMcYV9dzlO2R+4xzQu/JgiInVQEGgiyCOniLBnQER+SEgIteSdZMtx u6xdT2149tpHHv3i72dMmloxxnuBY9Ayhq04n/7F7GKr+tpN3BHFHW+kH8w4v6LIiHSObOws+Xax XXt/cc9vCpn3aNu+7hi7/cszAog7a4NE4GfbJMhe0G06G5HFg064YXvN3roDr937zKzP3PrQhMm4 smTPiRSqSRK5GSIJZF18w9Ynq9mrIaVhqKdosHh9ZnZA6IAt196n7b0hv+GzVn5N8nvyQ0H4RA+d nWWCXmGVYPNfFdadnt0du17Ykv3z8499894Hz5taMc6n13BJxbipK35SYXRqMfdJBJJP0chx12cn 3Nklh7oIlFU3XJi/rQyLoP29zfcXO2e7TuBDo0EATlnkkOhUljLguPNexvWATqR+vE4DUYv9Ofpe t2PV3kXfvve+CyY/OPHqCv7+JUXK5JBZishh9f5JVzc+X+fKQ/BGSMelHCCaw3A2opDQeCB2hktE 1gRT8QwVvDkupm005dueceyewFWVgF3HDSAuFzwIYUuIdALCft4AA+rkRAUhm6CRCMAxAS1Mx+63 2jfur120ds1ty576QcXcj93y4MTJSEqi1AjI9NS4KS9etcDNQ/ymQUXF8iCUYzxkGNLzzjCG0pp3 kuDSFfjMTk2VvD7yAGcz8oTC8Mo60WUV9sH/woY4FR4d4YDsXrNjU0vd0vWrrlsy/zN3pM6bPnPi FGBkmEOQzvF25RECa1Am/EGSeKKEHhIqSbkinfvRmzs2NLO/XzCcl70MlHVKh5md5YL6BqXEcQxx wHR2RuTAoUngIhCxx+jf192+uXnf2m1blmWz9/71mR9Vzf6vm2ecM23GhMkV49g3IYE39GAoTvh0 HPpYEqnG9dlERCZSa8w/VclNTZj64g2LjV4NDr7U0/26Qn2ihEgmOORiATmlsMTyPFAuAgkR9LN/ 2H3sFeN+FDK9FASuvcU3ENJ0BLlYgIAeeUjoB4R1SlEhkIf8RGiYFtmTQhiJAVsZ9taAU3DcLru7 ujkz68UFP7s/9flbqj72m9kX3TDn7GtnTWDvUIpNd2BbfQ3qc7iAUuKjyjgJv46EIvxjpi389J0H s7vhvOChyWAHJZ2HASGXj6uV0BpkReaSH9Nh3rPD9aNLOBRENGI7Rl6rXbnulRnP1MxZvXnJ+m1P 1exYtWl/ekd7/f6+xnZ9X5/Tpru9/B1RzWGk0flzfVgjwMSKwpnNwltI2JvhJt+gAOEMXhcaKbrs T++1asXdPd1bDh7INTWt2bLt6ZpNi1/Lzf7bK/c+9eItjz135YIV//fQwk/dMfPc6Q+Nnzxj3JSZ 42C+5tFxLI+OXgDzI5kX+VDYm2xAU3IGAp4SHdnrw0yBNFhMFmD5HDkXWh7DPhx66fZlVt7/VL0U DMvVHDQidkVEYUKkP1wMoRQGhXSArMeBqvgKD6W2ZbfW7V3y3ftmTpxaNX5a1cTpVedeV3Xh9bM+ eFPVR38z6xM3z/rMrVWX3Tb7K3cs/M49j/10xl+umvXsdfNfvGXxmjuXv/LHv6y//9nMjOerK16s rfpbXeWqmqpVtSCVf8vN+Gvmwedeu/fptXeveOn2pc/f+OiTU+Yu/fmMRy6/d/bX7oQGZ116y6yP 3zzrwzfNuvC6WeddVzXpmlkTrqkaP71q3DSIiOo3yISISBl0okQ6QcDPRW2NImJcRSGMuCic8czJ 34SH4YE8cPH07oZWuMmBcHhW2Yn1zrNsEihX8SPIT7mKiSBnsh9TApoBdg76Rjl0d5jl5Jt6Vvxy VtWF17HgJC4GuwB4VSBWcbqILKQOpJxGnExjp8E8y5xjoRaYogDLZXXZhRQeTpQquLqosIsNl5xd dZpD5U+uZQkGPDE2ry5Vn879EudYFi8cDK5CeCOsrlwLyzOdt4mm8DAFy888b/qOx6rZ7MEvlkIF AF3BYbmU0EhZ7cQVDqw7KQ0rkBLIGQfK5cUD1WWn7AegiX4FzM/DJ1Ns1+4ztjyemf3JW3AxBxLe XsBVCfMGghn4I0OaxxgmVEB2eoIMi3jnvBSJrKV2TdyKzI1qBG8G8IssNNHDH78/cUXK6DHYQ+W/ K/ixsyyyhzHE6mUA+zGctpo9T141p/J914kfqQoIblfRD6lfgF8/bgZJECkUAgXRwcQLj36Ry9tX eeP3iLWCtJMH4JXEeO/7WVbkjcRkjNiPs5QLdo0mpJQL88Dsj/ym6flNbHntAS680EYYMisG0WlS 7JQ9lKKigJxYAECmrFCKCnlIoRQVguIXiuVYfeaOp+sWf+tPMyfBpAwXUg0qYZEIhAImiufh1zUg oXk21EhA4nKRMUMXj4iiF0URpsfXignTVt+y1OjR2OTjnUmCYo4E+LViEHYQsj9cxo+daKOCHgWK XzbhFiGzrEZkQBbmkjIgoBBw1GgrZqpeePizd8w+i70fLq4NXCd+zRRh14zYJhS8qF4Z5mR+uupe qGOrAvRIWTw3QDs5bAuPpMsivrYrS2ywBPF6kXoHRR2SPDYInBUfvfFg7R7l6SadXlQUk0C5ih9B TiU3sjAg2R/ZSGBX9HcM0+nb3bllSXr+ZXc8OGEy+61UuJYB0nDBiBL04+UESuFDR1m8LP96o4Q9 ZYl3JyiNeLzEXH/ujuoLbiElF0zRrCdjpj14ztRty2ul3/aL5scbFurfZ0coJkD2kA4K6nIqK2HI ZeKKyVnhMpgLQB2doLHUdNxeq37RuuXfe6jqohtSY8UPs0AQlb/SQFsoClSg0GUGTiQFMC6RjJFr gZ7QSAK55VpyMfYsQorBmIXzA/g9ugcENkPPXDnX7mc/o0BnDOCfNO9koiJ7BgGlkUiTFO4OFGN5 koL4R4mdBJjCTMfo1Pas3f7SLUvnf+aOmWfxnQGb69nVZeSTryXp7MkRy5UmYunRN/cQCVDxTAxj kMpTPDP96r7f88ipr/Cu5Vxf8RqnVPg9BvseJlXsF+B/11a9l8/pOK8LThAO3UZ2sAjsihBIW0Wh FBWCYsYBi1HhBGUokHuBk49L0h3Lax75xh8rP3B95ST+WFRcP35Rz/CDkxyoSJfoqD6HYqbEBvTI jfgSKBZohAQbV7pAUdoEU/IwBT3kR6XqvOvq5qxxNItthV4PDMsFHTh2lnuHDeWOHERdtQpZ/AQx k71nrrfU7oZV6QvTHrn/wskPTZic9KJakHPcDFFHKTOARDNSEmIblFRJX46IjlLjpi774UP5ll44 O/xcBDC8IXN4W1MQse7krPVNguIMl0EPq+yBTCVXKTZcUHpB8AcpQmMfoHc62x7Prvz1nNQnbkyd d03luGmz+J+b4J8D0WVmQtFIER4jYwlKVZDNaJJTMZl4j35U/0AmClt6eoMRy9Cx06o+eXNxRy++ KOMfu38ifEAB5XQRErJKAdZVGlFMQqQTMLJv0I1Q46U1K86FAvY+lO1YBUs7WNy3etv6B59b8YvK BZ/93azzr4OQwz/k5K8A8yUgzexCcF0oFK4jLaJ4wySCwV4LAYmpHi1SC7ielta7sHRJXXTt1sez +KHlGw3l8mEEd0XAfUpfD/h3KioA0JTRsPdwddfqMnu3ddQ9vKbiy7+9932TKyaxCMQuuXfVISYh G9AEhe2gI8jnC6NsYoFYwVol1vULA8WvqZg4bd0fnrFgn/4PgX+4PbuHACljdBUQbwpOYXfnnrUN Gxave/VPzzx/5fxHPv27+ydePWP8ZP5eHHtNBNgAzKNlKM6nqKvCSCx0sR6grCGLYD8Pn9wzvXLM 1EXfuKdrG3sRaXCgk5N0lkKIK1xWIwS51j8sO4cE9tUL/qKn7tgFy2gpNjxd89c7H192+UPzPnHr zLOmzRw3eeZY9jWgSs4/ecMEumwqQrlxZRLqxoj4wAlum4fef01Hdi/sAiMn0DiuDMvqCxsvnY4J Iwyws/QWBwQ0hSBTVuRUUYYFZbYGJWPf2JHbYY0Ksjp23jK6tP7d3fte3pZ9eNXfbl/6zJVzl/3v g4s+d/f8j95a9b7rZkyaAlG2Yqz/w0aScI8XeiW/L7Hr10SB2Fk1durM9127SfxIrD9++UAGBDtS Xp5SQjiXoJgEKiwrCJ5fEiJi57DcTMkopYsRHgY0XurijAUjoXKAgbVNx9IsM2/oXcX8vp6ura2t 6/bunJdZPW3x/C/ced8FV//57F/jNy0VPoWl/JDpS9UZ02ZOmpZ94EWn4H9b6BBcRERZHSmFB6wb iJ2ko8LY64Gckf5IYGEA6pSGQf7IAlQXoXjCJoH8aJYC3oYAd7DTx/3cklrDEnCGuc5+D4Q9weFf AmHrV1gS9Bj9uzv3rtr22Ff/jO8+Y+AcdqkYP+0vP63s3S1+uw/HxsdYHqiurCAol/yoJwDLUOGw SQqkkYCsEVx3DvH2HfrdP2ALSjab6k22hXc1nppxv0HD4OUAGZkaLoieYkfxqSnzKsZMgeiYMHFD LoriH1BgTp/3+Tt6GzrYQF4/xJ1q9CPVygXU/deuiBFMa88frNm7bXnNurtWrvzV7MevePAvv6ha e/vyrUvSLemm/gO9jgFneTCnWO/VXvjN4spxRLvBrCzDwh4U8OXm3E/e2vLqToma0ndVg0CKDI4o hLKql9tXuPwbmp3JwS85Fw41okDI4ebdbY9nF379D7M+eFPFxGmV4u+gse8bVYyZWjFh2qyLr1/4 5bu3LFjn9vK/mcIBFAj3LXdHutGnr/rt45Xj/AdP+CTIC6UoHu24HxcAXhzluex5u8dvvkJgT5HG TJvz0ZubntvE/ooO3+DxwxP90pUOX3J5nJiLnojT9XpjeNgZeWDh8/K6IjQYy2nb2Pzs1Pkzz8W3 lnyW4BNE75UlJg9NmrLix6n96V0u/glebKyE49N7IHYugdgZ81hUoiYTTkGPiNErAc5LkKr3X187 72WrH9YigXHEnXb0j9BFiWyczLhOBxzMP93MLs6j5bTWNy/84l2p8YwKwE6JPSJcKfsY9osJH7m+ 8ck6x2Ar1GSIaATrzq7C01PnR37zyQ+HKHKAjBA/Cwb2wISrczP+CtTE7hjYYUGH6sjE8YZ4EOd/ gwAHVjY734DxPxkRVwyoWb1nxkevZ896OP94mGSk9MIVS/mn7RhWQWFvf8KMP++S3za9uFn6k3TJ sAsH+lf8oIK9qx+KhRSYFYnz86GydwAqz7923b1POXlrwJukFMQRNO5CJxBAaYrMOP+AUNlZes1k lEVi7DSu67hji/RH5PJ/uQlDYg+AtAP9z/36YVgLMv5xidsse0S5hqbg1LgpS7/9gNlteK0HoIwB 0Ler69HP3MW+KV/yfpxITFWEwm+VGWdNW3PnE2a39G0MD2TKCs8RIFPJlRUE6ajwTAHFj6msICiX FO6O9qNJIL/PzjCf0FMWz0pHic1GFit9SFSQqkDY27D41dS5fhhjbKBPq8UL7VNni9fqyM9LsldD ps6YMHnDw2vZL+FAa9Aqbzh6SJZz8OWdFWfxFrxGuMJiNrYmFO7HvrxbwldQgJoPjZ/y0m3LrE5N ng6Yql7fEUTpJ78UJLcm2Knwl8wwrwFKbpxJiPOXgsha4UOKazzst/PW01fODX1+M12hgqAjSwPT MQjUveeDU4p7erHBhONyC+4Tv6pkX29iFUuKnRAmvdjplwcnhPnUedNfuvMJvb0gWueA3vkAMEUX zA9iVHIaqSDAlCE7UaEUlTAwC4A6OVFBUK6iKJBzD9GuaHhvuDDoeAiyB/qmx4BWl7ngk7eHPwdX F4X+SjHwvV7wwOrzofGTtz9XH1r2sX7oXzjk7o0H738f+7kvQX26AbD3wBj4X17DJ0rokb6TCdSc ee701b9bAbcW7wi7GR6M9KUZCgLsJObSpSUPmoi43MjCANmjFFYUGegEkI7+wQHrQ2LuKcyEqZaI 4onCzhjxyoyZVj17FfvokkbFWhcqA+iG++qfnoZA6z0N8L73I5oCoTDJhHQqgB4g94xzprx233Na e1HqgvWHYMbQTo4Muc1IYLFDg6HGTrjzlJuvrHuxrMJlAY6NGkeF/W85+drWGeOnxHFR8mN4Y3r4 K7kQ4db9+anA++fQunwottO3tWP2pb/lGy/xN4Swcaaz1sTjgrDIX6uvHDOt4v3XZypecAPzOQPQ J5ZB/ygYhnUnAc1wrlws0glAM5yrFFMQzlU9YEoemIv1Ld0zJvhTqh+xfIWJ8IACs63EJCwGG5T0 Q8+zD+U9hij9Gr06bF8qJoparEpoz64wnnmCxSrHTZv3qdsbllezn0vg1MdeIGXAYxs+sA48CJfn lJVhhNJguIukmR1TWUGUaCoKpaggSJedBF42wk+gXKUYr8cAGliek6Vmh1H5vuuJASAipHnsDIvM GCgG4bBq7LQNS9YDY0QvygBsp712/8JL7xTPSrlUxu6KJP8ZvC9eiz3Av+SWPWsa2T3gdSErCsIF UKFUNkuHXIs1EWyETAL6ywLWwuoIcpY9s4/cXHxoYPVaj3/9Pnw8LovKTk4R7lRZCzuqP591Ffsh gzh0Git+XlnBP71U6oJ4M7snof0Zf3I0eeXPZrXW7WfvScVjGK+Ewo83CIa67hwWRN5ABCU3oRiC TKFgSrV0e/VdT8wYx57yhGdbWSCXRcpQGfaE6Jt3uHm/Lxmu4WRTL8wcj0+RkkRpGUwmZ06tOPea 1bcvM7r0OPaxjoMo3QmI8yNYB8ECyeVHFMPPzsjg+jpHXLlz22l+bef8T9+uBDC23BR6MGXirzsh sM354G+66w9IL60xYA+2bu1+blPFB7yfwguKutAkExXYAI2dOve/bqmdvVrvKA5nYPy7xQDrTlJY tgfFjykqCsiJimLKiKyuAMoQ0CS/rCSbDLpTPWtViv++kuAHFwyWZDJ9rDqtz5gwZc0dy+08+0QU muSpADTfueXA4q/+MbxsCAsGToyXoMCNMXPcFKjbvbXNNSHes9EiROsewh5ApDMMLMYaLa38gIhr Ks5fLiJi59/7yjIZcMyQFtvyq25fNvNsQVBGEY+pGEG9bTsxmG2GKiZMfW7qgr49XdiUgAibdrG5 76lfza0Yz5vCWjwlIvJ2ZEHP1MpxUysuunbdXU/27e5SQrLAP2scFezEa0ZpWKEUFfLIShhyGQSZ qADILzsBijkUQENyF/i/U7DX//n5GRdAgGRcgUhJmxg5gqKwncrZU5+6arZ5EB+Js+CGLTEFNu+9 DhCX/Tl/zjlsQY3EUoMkqQlTHv7CHftf3u4Ubd4qA2uWNUq6GLmslI7IuqCjKTsHgbKql9KjXCZ6 3fl6hU8cVhyUXNkM6+RhCqiyiYrjWnlzx7MblvzffZUXXAtrPv7kXAiLmuxPcLDfrqk4Z/rir9+z +bE0fekRvw3HFXauCgf7/3r9ohkTp3j8BiICR9Vn+LKwSDx26pyP3vLy71b0SyFTUFKMU+gywB+J 5CzMJSXOOdKgHtEMg4/FLzP8u6KhgMY3dMQ1pfotR+soNL+y48UbFt/7wan3TWI/+5EaOxVWgfdP vOqeC69a+atZe19qLLT0yZ8MyY2Y3fqrd6+sPO9a4BxFX+kpZnhCZzP+QxOmPPGjVEdts1WIfVd0 2M5FPIbxhI8EBmCnPPpwQC3x2LBYXGHwUwECmjxfVchEkJP85MFUNoVH9nMOsClad52Deuv6poYn qzc+/tqWFdnmVxr15jz7fiZugTh4GwLsc/Yu8+Xbl884G//upUREFjX9tSwtQ2GFAOx/7Bv3blz4 KntHk59S0SxL/DOsdEc6+v/hgQc7/LGzlFWBUub1WkiUAnq5yQMMlrEViATboJW/nJWaJCgo734g iEpxlOfyn9Wc+6nbNsxbyyIx+5LnPx3KvdCBXRGBTFQgJYXSsJJsygpA1gFyFUhRkT2YDhrUCCnc HdEsL8ES9i8WoPhKLThu/66uF6Y/WjEJlpgoAS7KUjlmeuWk6fMvvePVPz2Vb+rCB0YKWJshiL6C Onn+GRARO1lw4ByX0zhQbnKxoWMYOxrgiAQTGOAECY3PuaKi5bjN2mPfvb9ygsTCwMwOczqPo+xF +ikLL7trw4J13TvbnSL/AwNDHf4/EQKxky6GdFUYIk1ISeHuQDGeGe0nBXVUyoJSa3CtYeFwFe6R VpoSIMvR7OaXGys/cRPsuDn/2JTtkRJExFH2IfvFNzzxvYcys1cVWvphR0Whl7f0L5SEMtadSsgZ xmB2yFDyUGOKFe2Nj66b+4lb2W/PYqSU2AkLTRYsJ06ee8lvX7p5afOrO7TOAtvp/92cnjcchn9X 9I8EuH2FZjnF1nz63udmnn9NlfeWOwZO9lh07LSKc66Z9dGbll7+wI7l9cUD/Wz2h//+haGhVHb+ HQVIhE+sIMIHknxoLNdyDub2rvhpxUPjp4gPNiEdMy01dur9E6+quuQ3a25Ztu2JmtaN+61ew7HY V4qGEjD/7k71yMFnJ50U5ewcgpM1ol0oNI1jrQIakpU39/6tYcEX7po5jlGT/dDSedfN+vhvFn/3 zy/dsezAS9vdHsdh326Xm7WgAaFyQGv+MY746fzHwT/szF4iC5NgO30tPS/9YcWMj90w55JbH/nG Pc9ds7B29uo9LzXkd3Xr3Zpj2P8kG/BhOJmDwsDspJvev/tLRrhK6Y0MorvSoTROJlO8HK2gbVlb v3tNQ/e2Nv1Awel32I96Wuw6QTGvApdBgTUi9Uv6MGIk2hwhRJ4BwU66OVChVDZJUUxCZDFIw4ps ImQngkwlVylGiPMjkhtR/Jxx7I0h4CJ+LZh7fPC3QIQHaxFkk7UY0bhfhrsFFD+mBDJ5PgOZqABk XQb6WZ3EAgrC5dEkZym5kJJHBjlRiTMj1p2RCFObTMVPKNf/hgUOGFIgailDZyX/3o5x0Bj0kSZX xNzhXHci6wmKqSCcix7yx7WmFCOAB0E6KjxTQPFjGlbIRAQtH0oxQkwjwlSUyMIAxU9mKcAqCDJl BaE4ZaVEv+IkRBZGBUFm2ElwXff/A92NR4g6aEefAAAAAElFTkSuQmCCUEsBAi0AFAAGAAgAAAAh ALGCZ7YKAQAAEwIAABMAAAAAAAAAAAAAAAAAAAAAAFtDb250ZW50X1R5cGVzXS54bWxQSwECLQAU AAYACAAAACEAOP0h/9YAAACUAQAACwAAAAAAAAAAAAAAAAA7AQAAX3JlbHMvLnJlbHNQSwECLQAU AAYACAAAACEAjOo68+ADAAC/CAAADgAAAAAAAAAAAAAAAAA6AgAAZHJzL2Uyb0RvYy54bWxQSwEC LQAUAAYACAAAACEAqiYOvrwAAAAhAQAAGQAAAAAAAAAAAAAAAABGBgAAZHJzL19yZWxzL2Uyb0Rv Yy54bWwucmVsc1BLAQItABQABgAIAAAAIQA35AC53wAAAAkBAAAPAAAAAAAAAAAAAAAAADkHAABk cnMvZG93bnJldi54bWxQSwECLQAKAAAAAAAAACEABmSPQeVbAADlWwAAFAAAAAAAAAAAAAAAAABF CAAAZHJzL21lZGlhL2ltYWdlMS5wbmdQSwUGAAAAAAYABgB8AQAAXGQAAAAA ">
                <v:shape id="Picture 184" o:spid="_x0000_s1125" type="#_x0000_t75" style="position:absolute;width:21134;height:174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6ovszCAAAA3AAAAA8AAABkcnMvZG93bnJldi54bWxET81qwkAQvhf6DssUvDWbSJSQZhWxCEK9 NPoAY3aahGZnQ3Y1qU/vCkJv8/H9TrGeTCeuNLjWsoIkikEQV1a3XCs4HXfvGQjnkTV2lknBHzlY r15fCsy1HfmbrqWvRQhhl6OCxvs+l9JVDRl0ke2JA/djB4M+wKGWesAxhJtOzuN4KQ22HBoa7Gnb UPVbXowCOmtKl/HnYnNzyfxrSraHw61UavY2bT5AeJr8v/jp3uswP0vh8Uy4QK7u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OqL7MwgAAANwAAAAPAAAAAAAAAAAAAAAAAJ8C AABkcnMvZG93bnJldi54bWxQSwUGAAAAAAQABAD3AAAAjgMAAAAA ">
                  <v:imagedata r:id="rId803" o:title=""/>
                  <v:path arrowok="t"/>
                </v:shape>
                <v:shape id="Text Box 190" o:spid="_x0000_s1126" type="#_x0000_t202" style="position:absolute;left:6642;top:17684;width:8096;height:2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jgUcQA AADcAAAADwAAAGRycy9kb3ducmV2LnhtbERP32vCMBB+H/g/hBP2NlMHG9IZZYhjCivOOvD1aM62 s7mUJLPVv94Iwt7u4/t503lvGnEi52vLCsajBARxYXXNpYKf3cfTBIQPyBoby6TgTB7ms8HDFFNt O97SKQ+liCHsU1RQhdCmUvqiIoN+ZFviyB2sMxgidKXUDrsYbhr5nCSv0mDNsaHClhYVFcf8zyjY d/mn26zXv9/tKrtsLnn2RctMqcdh//4GIlAf/sV390rH+ZMXuD0TL5CzKwAAAP//AwBQSwECLQAU AAYACAAAACEA8PeKu/0AAADiAQAAEwAAAAAAAAAAAAAAAAAAAAAAW0NvbnRlbnRfVHlwZXNdLnht bFBLAQItABQABgAIAAAAIQAx3V9h0gAAAI8BAAALAAAAAAAAAAAAAAAAAC4BAABfcmVscy8ucmVs c1BLAQItABQABgAIAAAAIQAzLwWeQQAAADkAAAAQAAAAAAAAAAAAAAAAACkCAABkcnMvc2hhcGV4 bWwueG1sUEsBAi0AFAAGAAgAAAAhAEQY4FHEAAAA3AAAAA8AAAAAAAAAAAAAAAAAmAIAAGRycy9k b3ducmV2LnhtbFBLBQYAAAAABAAEAPUAAACJAwAAAAA= " fillcolor="window" stroked="f" strokeweight=".5pt">
                  <v:textbox>
                    <w:txbxContent>
                      <w:p w14:paraId="37159668" w14:textId="77777777" w:rsidR="000A2C33" w:rsidRDefault="000A2C33" w:rsidP="009C4624">
                        <w:pPr>
                          <w:rPr>
                            <w:b/>
                          </w:rPr>
                        </w:pPr>
                        <w:r>
                          <w:rPr>
                            <w:b/>
                          </w:rPr>
                          <w:t>Hình 3</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12512" behindDoc="0" locked="0" layoutInCell="1" allowOverlap="1" wp14:anchorId="0C1A911C" wp14:editId="1811E111">
                <wp:simplePos x="0" y="0"/>
                <wp:positionH relativeFrom="column">
                  <wp:posOffset>2197735</wp:posOffset>
                </wp:positionH>
                <wp:positionV relativeFrom="paragraph">
                  <wp:posOffset>50165</wp:posOffset>
                </wp:positionV>
                <wp:extent cx="2000250" cy="2057400"/>
                <wp:effectExtent l="0" t="0" r="0" b="0"/>
                <wp:wrapNone/>
                <wp:docPr id="90" name="Group 90"/>
                <wp:cNvGraphicFramePr/>
                <a:graphic xmlns:a="http://schemas.openxmlformats.org/drawingml/2006/main">
                  <a:graphicData uri="http://schemas.microsoft.com/office/word/2010/wordprocessingGroup">
                    <wpg:wgp>
                      <wpg:cNvGrpSpPr/>
                      <wpg:grpSpPr>
                        <a:xfrm>
                          <a:off x="0" y="0"/>
                          <a:ext cx="2000250" cy="2057400"/>
                          <a:chOff x="0" y="0"/>
                          <a:chExt cx="2000250" cy="2057400"/>
                        </a:xfrm>
                      </wpg:grpSpPr>
                      <pic:pic xmlns:pic="http://schemas.openxmlformats.org/drawingml/2006/picture">
                        <pic:nvPicPr>
                          <pic:cNvPr id="190" name="Picture 190"/>
                          <pic:cNvPicPr>
                            <a:picLocks noChangeAspect="1"/>
                          </pic:cNvPicPr>
                        </pic:nvPicPr>
                        <pic:blipFill>
                          <a:blip r:embed="rId804">
                            <a:extLst>
                              <a:ext uri="{28A0092B-C50C-407E-A947-70E740481C1C}">
                                <a14:useLocalDpi xmlns:a14="http://schemas.microsoft.com/office/drawing/2010/main"/>
                              </a:ext>
                            </a:extLst>
                          </a:blip>
                          <a:stretch>
                            <a:fillRect/>
                          </a:stretch>
                        </pic:blipFill>
                        <pic:spPr>
                          <a:xfrm>
                            <a:off x="0" y="0"/>
                            <a:ext cx="2000250" cy="1704975"/>
                          </a:xfrm>
                          <a:prstGeom prst="rect">
                            <a:avLst/>
                          </a:prstGeom>
                        </pic:spPr>
                      </pic:pic>
                      <wps:wsp>
                        <wps:cNvPr id="192" name="Text Box 33"/>
                        <wps:cNvSpPr txBox="1"/>
                        <wps:spPr>
                          <a:xfrm>
                            <a:off x="704850" y="1800225"/>
                            <a:ext cx="8096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3D6B88" w14:textId="77777777" w:rsidR="000A2C33" w:rsidRDefault="000A2C33" w:rsidP="009C4624">
                              <w:pPr>
                                <w:rPr>
                                  <w:b/>
                                </w:rPr>
                              </w:pPr>
                              <w:r>
                                <w:rPr>
                                  <w:b/>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90" o:spid="_x0000_s1127" style="position:absolute;left:0;text-align:left;margin-left:173.05pt;margin-top:3.95pt;width:157.5pt;height:162pt;z-index:251712512" coordsize="20002,2057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qkh3u8gMAAJ8JAAAOAAAAZHJzL2Uyb0RvYy54bWykVttu2zgQfV9g/0HQ u2PJseML4hSuc0GBoGs0KfpM05RFRCK5JB07Xey/7xlSshMnRdPug+XhcIYzc+ZCnn/Y1VXyKKyT Wk3T/CRLE6G4Xkm1nqZf7687ozRxnqkVq7QS0/RJuPTDxZ9/nG/NRPR0qauVsAkOUW6yNdO09N5M ul3HS1Ezd6KNUNgstK2Zx9KuuyvLtji9rrq9LDvrbrVdGau5cA7cy7iZXoTzi0Jw/1dROOGTaprC Nx++NnyX9O1enLPJ2jJTSt64wX7Di5pJBaP7oy6ZZ8nGyldH1ZJb7XThT7iuu7ooJBchBkSTZ0fR 3Fi9MSGW9WS7NnuYAO0RTr99LP/8uLCJXE3TMeBRrEaOgtkEa4CzNesJZG6suTML2zDWcUXx7gpb 0z8iSXYB1qc9rGLnEw4m8pT1BjieY6+XDYb9rAGel8jOKz1eXv1Es9sa7pJ/e3eM5BP8GpxAvcLp 5/UELb+xIm0Oqd91Rs3sw8Z0kFLDvFzKSvqnUJ5IHjmlHheSL2xcHCDPD5hjn8wmxALKpERyUYtR VLeaP7hE6XnJ1FrMnEFto+NIuvtSPCxfmFxW0lzLqqJMEd0Ehz44qqM38Ik1eqn5phbKx6azokKc WrlSGpcmdiLqpUAN2U+rPLQBUn/rPJmjIgiN8E9vNMuyce9jZz7I5p1+NrzqzMb9YWeYXaEi+qN8 ns//Je28P9k4gXhZdWlk4yu4r7x9s+qb+RD7KfQlIRQcaf+Da2ARFOSj81Z4XhJZAKUvQDbq7DcC pAcUCW+HfiCNX+6AfJj1x8NBSNxB3Vjnb4SuEyKAJHwISLJHeBu9aUWahEcHgmfwh1oVI9S1ucXq fXjRAH1r+NyVzAi4QMc+L9leOybuKbUf9S45PaVYGjkaE4nfgd8UJ/F/gBWAGNFcwFjIR5gRvQBK rBkaHKNsfAZenBuDYf7/QEOedSVXbR+EK0bMK5s8MlwOlY+tdCRVqWQ7Tc9O4SYlW2lSj+moFHFE uGSaHB1iDZR/qgTJVOqLKDBkw4AkxpFtxjlaq7UfpEkq1uL7FRv5g1e/YjXGAY1gWSu/V66l0jZE f+T26qF1uYjyKMxncRPpd8tduF36QZRYS716QolYjSpH7p3h1xIlf8ucXzCLyxdMPCiwW2r7PU22 uJynqft7w2gqV58U6nqc9/sQ82HRHwx7WNjnO8vnO2pTzzVSnAdrgSR5X7VkYXX9DW0wI6vYYorD 9jT1LTn38cmAdwgXs1kQisP+Vt0ZXBFx6lGD3u++MWuaLvZokc+67SQ2OWrmKEuAKz3beF3I0OkH lBpA0dWBCq8AUC+eGc/XQerwrrr4Dw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1pn2It8AAAAJAQAADwAAAGRycy9kb3ducmV2LnhtbEyPQUvDQBCF74L/YRnBm92s0djGbEop6qkU bIXibZpMk9Dsbshuk/TfO570+Pgeb77JlpNpxUC9b5zVoGYRCLKFKxtbafjavz/MQfiAtsTWWdJw JQ/L/PYmw7R0o/2kYRcqwSPWp6ihDqFLpfRFTQb9zHVkmZ1cbzBw7CtZ9jjyuGnlYxQl0mBj+UKN Ha1rKs67i9HwMeK4itXbsDmf1tfv/fP2sFGk9f3dtHoFEWgKf2X41Wd1yNnp6C629KLVED8liqsa XhYgmCeJ4nxkEKsFyDyT/z/IfwAAAP//AwBQSwMECgAAAAAAAAAhACIjNCRjRAAAY0QAABQAAABk cnMvbWVkaWEvaW1hZ2UxLnBuZ4lQTkcNChoKAAAADUlIRFIAAAC5AAAAnggCAAAA4WY8hQAAAAFz UkdCAK7OHOkAAAAJcEhZcwAADsQAAA7EAZUrDhsAAEQISURBVHhe7V0HnBxl2Z+d2b63e2Wv5I67 5JIQEgIhBCKhKEFCqEE60hQURTEIoh8Cih/4iYIIUkQxSlGqIF167yAJhBAgvV9Lrm/fnZmd7/88 7+ze3mUvN9eSS7j5LWRv992Zt/zfpz/Pa4vH49LoNToDFmZAttBmtMnoDNAMjGJlFAdWZ2AUK1Zn arTdKFZGMWB1BkaxYnWmRtuNYmUUA1ZnYBQrVmdqtN2XBCtpSdINycA/uAxJwhvxfvSyPgO7JlYE Gvq8sm1y22eRhG/xPoMuvO3x6rq9+CLn6mqZcxN8LyDavW2fvRwxDWy7pN02u3hy19pgV9i6T7uV ZcNPsttJQEvcJBce+ER8mP1KwKLrStNXcrbdiFn9/nVkV8YKL7Ku07IpsiQbUlru2tMmCHJQ1WPi srShCy7iI17yXNpg3kOnb2WZEYP/uGU6p6UtvZPDZdfESobOiyXL7vjubELXjJRqAEp4o6rb2GI2 h1122G1AgcMhKY6t6FPXQ4DKXOKRIURGhqD1IGz929Y7vPWuihXiLyQd6GlbLJ4MRbXOkNTSqNfX hZrbYqGQFA7Z2lrUttZEe6saatfCHXpHWA71RIxR4JBLCuz+Ioe/2F0cdJQEjZIyKRDwFRcHqisd NTVSUbHs8jiLihWft7u8kgbfsaWJ7xBDYgSN8qAdDve8HUgzY5DjDQ0b77it5Z57pNaQXZJcDsnj yrR3uWReYJusKIpj21te17V0WiM5JZYwEnHNJiVSUjIpGcV+99gq59hae01N4bjxvj2nOaqr3FWV cmER0xhDIcnF5GL4c6cmMLswXcHKytG6TfU3/Tb55L/dBUVKWknbCEIG7XFDNkyhFbo0/swPebG4 /CuTlxk2JhBEs/CPwBAABCKiSrqWSqZ8AX238QXjdw/sP7Ngn339Uyc7ysttkmISmO5MamTus956 tcOxQioqL4UC4VOsCBZRrEx2MbG+aTmtSzaFPhOLnJ18IW72UP7Npc1g5TF3QUA2sOaEkqFbIYIS 3y5LlfAM+lDX1UQ0HO9Mqv6A7yszC+ceU/K12QUTd1e8HvEL4lD4WTrLnkxUCpbFDBQNTBY2dB0e 1J1GAlbEXlcyOBESocy2iDQYBxHyDHbwryqlQ1qsNRGOxWIBxTs+WJnPRoQbErmIM11JPfGY2x+w DT1W+ph6m5EGJYPsnA6F46FkurrGNW9e2XHzSqftbS8sTpOYTHwK6hIjxJYm+dkUa3qIyYNa5CH6 8Q7HimmpYFLCU0aLzOTDvOhvTUq3pmJLm1a/vuzdN+s/+ahtiaS3lykV8/c5/7Ijzx+ZWMHKE+Eg zBMhFDsg3dkZ7Yjq48a7j5lbfsLJJdNmOPyBDFWCQITByuCUpto9wtSmHYyVHPMGkQ4hOPDaC+go UT25rH3jy1+889hnz30eW08qq+KS7NiR6h6+Mf+z7zlnTz9uZGIFQ6C1BveEPgSCAcQweyIAaSk9 HNI6k/oBB/hPO61s9uEF4ydIbrdgZkxmBGMdWZrTDsaKYN6mbMm8SJeJqmCSInpyYf0XC959+OlN 70oOVXL5MyYu6BYAUurg0snXfnX+QdV75yOxO54HkcBh2MBZDVtaJ85CWCGWZLNBrCaGyCJzItQR dTg9Xz9m7KlnFh44Sy4MZPwAWwthQ8RLBnqbEeEPonkEEHhyHJIRSUWfXfv+d//9y+MeuPDpLe9I fhcDBVJLWjJSkg26KyxotgK7J+gpyGgoA52AYfydYUAeBw8ybI60LKcBcbtsOOxp/F+GoK2kCT2u wkCpx+15++V1Z5+6+OTjG+67W21uTpP0NiKWJnd6RkiHTAYd11MvbVx8ziOXn/avHz3TulDCJnMU sJECUNKYJLsYV4ZDV6qclWOD1XmsqMO4/P24NXoJKBg2XbNrmqxJMsyCOgGH1aC0rIv9AeU9bVNs DlegstTfsLbp0ksXnTCv/q47tMZN0MH78bzhb7pDsCIUH44QwNRB/pckyCXvNi79yTPXn/DAj19u XSoVBQkWzGxM5k1TK1649PElwYPHTXVK9pEdXQB2o8Cuw8oNQ90GYgLQECfS+Q+wIsGH6Y3d4x9T UR5qa73yl4tOOXnTP/6uNjcQERUX1EL4tMwZEZKe0A/RgJ1Rw3xtV6xgV0HjTZOSyAwHzhhARjY2 hjZf9+Y/TvvX5fevfUUq8klwu/RKgVmfSKRqlcJZ1XvBJAMav13HMMD1YNMOv/AG0KGe0zv6mD3g BBV4xQk/NltBRUmwvan58is+PePM+oceTrW2ERRkyHJsOJQg/9BOyyAnu4UG2DmLP9ue8wzKAHtJ RhEkA4IMS8njy9/8ziO/vGnhfe0uTXKDxaDnW8cPiOFgnvAztcJTfEjNVyYEa6yFqVicihHSzKQW st1VOCbor1+7+ccXLrvg+61vv5NOqNgZMugR+csxEYAL7ZQMPRl2DXt7YgWDYVM3dEaZqO+ajoYr XrnlW09c+UF0lRRwEw5MoPTWKxCktBSPTfdXn7j3HMCOKBSHqOxCV5eerLNnu7CyVF70xorjjvzk x/NDGzbQRpKhhJMJG9SIDcegTlZicQY7SdsPK8JgAk0SY1V17ZW6j8596qp7VrzIAizIiWDboj+9 jVyW9PSehePOnn7S7sFaIspsJc+JShnsdIys37PYq9lsrsLi0trdvC88ue6bp2x54jE9GiJuRWoU qLTK76Ek7kJ0hY3ZJKZ1JsJ3f/zUNx766UcdqyUX/CPCkCD4zjZpRFqrkAtOn3TkN6bNodYGJFvD 3iXijayFHnRvDMVIO3TDrst4KWA2RcXuzpaN53/3s1/8snPlynRaZyMSaYXEi4bSz5W/79uPrvDi yo2R1hvff/B/XrtZ8jklh4/BwfaSrLRP/cwnr6R1tyodM2H2+Qed7qYGoCm4XxZng16aEXcDG3iQ qkga7DCMA4gosuIqqip3PXr/6vO+veXZp9PxSEb82x4W3mHCitCKBdMR/xJFWd9af8VzN964+B7J 72OFACYTju5gP0iOStyDukD419yq7ehxB/9i9nfLnLBsgvpip4kfDyPtzWqloouQKg38zyDHOJtl yatsCt0ZlZWGSvow+YEGe0Gm46EK5zUsMWK4juJif1vDukt/sOq2G+Ob2XBHHAk9wCQT+zZZ+FDL MMOCFVZXMkvIGjIowJrWuqtfvePRunckNy22UGu6c9kskcjQFboNBJJkcUI6f8IxNx/3sxpfUCzA cNMTgRJYVzmSQbhnDBhzYHIFTNnITOsHGZOIG9gFOsoSF7quGMQ+Bj+zbM3r2gpZYkudcnjKvAH1 plvXXXJRdOnHNtBmMd/UCfFOKOVDaXQZ/Ih6bp7sXuTlxF6AsVJa3rrhitdufbTxTcktBJSsymPa 900aZFIgcCXelvC8xuL7Fuz54Kl/vOGEn5W7Cge7U/v9e8w9WTV41tn9S8oXKR80NLwj8RM+LOot mpEuO8zyE55HFiXCqOKqKra988rKH/yw6T9PG9GQsPiBrmHO2QE5BKQtd8KGHis5O54INKjx6va6 373292ca3pcciFlkoAjTVO5gzD9ztoKeqpIKfjXrB0+cecNhY/clw8p2vEgdB4+UDY1miBFQWRE7 aFbHPtMjipTYXK92tOt6SpY0WU0aehIrSHyHQ22gwWqyzgxr6C+AF0RMSSMcLy5ruquw1N/WuPay H9f/4y61rZ316FzKO5QMepj8zF3CyvrWht+8+rd/178kueDnY6EdQOlSj3v8CfzoUixaKRecOe3E M/c7ekrZBLuIk2NLgmUb7WD9zIwV7FASsyAZIagggnDdAw6qOuNbronj4y0tTZ8uSS1dqrz9rr5s hb3Q4youUGQncwCOPSCiMyxqrA5ZyJDtadyf3NcgMOS+VpNtW0LFF18y9sL5rooxZKhiyWZopbnh wApLfsSKlProlj9+eO9fljwquf3deCcNhXFDF94IuQQcJ1HlLD9rr2O/Of0IQgnpgpDUdDvHsvDL 4jVYrJjBJ6a3CvwFbh1bsi0UdTu8Z51Vff4PAhNqJV3Vo8nwmvUNCz8Ivf6S8e57ns52d7BQ8fqJ O0FtyZE2LPa7z2bACrkFdMp4IlM/ed1ZLVDj4c2dju+cN/4nPw3UjOP7DCVRodsNT94hgSCiJv+9 /JUfPX2VVFQo2RDI0xtJhjEJKIlMcAcvOvg7J02bK+QSRhB7jAgjyNES+pRFuAwaKzzZosdiyklO Ib9xOhGLqDXjSr73o4rjT3QVQU43m6RaW7csXtT+1JOJZ190xsPe4gJZJpnXlHP6REE/GhhgcJgh 2F1M6sG+Q/Qz2tQuzzth7C9+4d9jEk9Xb96Sfjws27R/WDG1g27TSPOZE89minaILnhm7XvnPf0b yYOQWSFrYJmzgq8gKtDyUlIiMbV4ymUHnnnYpAPHEEoEJsRacaStyX22K1aEikbBShQKSZocRRGQ AEt6bFpXY21h46BDqi//een+s2wOJ3m3MqhKtTZvWbRwy/PP6x+8qzRs8NjtTq+PJeLsRheqthCW s9fWkd75VpQTCRDkAD5nJxJDWCROCWaE6F5JijW1O446tvpXV3qnTAUBEvOXeVAu+PsNF+tYoaWi GTQQcM/6GFlQ6B92yAgqQKuL/0Ek/LR53VUv3fpGyyKWZ/nbLnGDgWKk3AnbzOCe58/8BlBS7iwk QwJTj6GQt4eGrmw1naZFBQAiYTYSUQPFgTO/Peacs+3VcGQqSneyD9BEP/xwy7PPdL7woiva6S3y KYpdLJcZIEfhCllGJawkHDXHJpW+aFLPhQd7YiWf4CIdefS4X11VsOdUEGb0VhaZKkR+Bk5plKuu usoKwJhygBHQQ3mjY2EVsS/SWjreuLm9oamgtIzV+nRzpPO+T/7z4LLnJK/IxhPSCS6BElVKxMe7 qv9w+Pyfzj73K1VTvXYn0xwsAIW+DR3VtmmhUPj9t/Xly+wulynqDZaJE62BdAlYGG6nw9BDb7yT iCYCsw6yOz1EcjIZzDRPXp970h7BOUcGjz9O2q265YvV6uYmhwvprnbEqrAWThIwB/BAgoadxk4z zPQGejiThG10N5deiBwACFUkUzsL3OqSz8LNrd6pUz3BEhKdCCsq/suqoAOYBqt7mFZbMAE2WgK+ bGyicIvopnWL71oQrKxkTTid0PQ3G5fc+PEjZJwl6AsgZ9lKqsSQfzzj9Fe+85cz9j5qjCtAoYWm 6kBTw6LJyL3YPgaDCsZDcZDQXBW/yxnwZXZr1qoBxRmUgey8ssvumbRH9fyLpr3wQtmf/942ZZ/2 9lY92snbBvKpXTA6FXow2Wkgq2rYM3B2WaewMAIphmaHdEfCuKzJsrOqSH/tyfULbo82bgb8WJU2 53XAypHldTFFFTg3kSdu0hagP1a/af2Nf6gqq7AXIiSWvMgNoS1PL31RsicyTIcfQTDCvCUny2P+ cezvrz/8kkpXEcFHxMUJgxzDcShs48MFNSZ72Ln04hRGEAeHLFMOk0k0u3YrJYIpID+mB5hYsDtY Un3yyTPv+9ceDz2VPGR2S0erloiQfR7ht2k74nBxE5hztHSKAi/ZjWzxggwD9kORHgQ1IfY6CvxB 9Z/3N91/b7KtlSOUweChPfUQkiw+wRyfpdYcKSIEPqRdgFrSosabmtb87nr97Q/KDjtc3CWiJt6q /+Tx5S9KDthnxWZjv6BuFCVt36ud+9x3F8wdP5PpK6s4OeIJ0ykCzdBbHC0Nse9GiK+GdZ3S3gje GoGfSIK537jb2MBEF7OYEe0QbWsQaKilUlAQOPTQve6+b/JjL0QOO6ojGk2H2uDHkGi5saHskt2r 2RVV0SmeqVflsVtvmbPYFZ0qegB8wBmJCTapcExxx3XXtT/8Ly0E85AwKZs+o75Hu1ULy3Ql+0vy dRiqLZ0Kd25+6OHIY48qh33Nv+ckTp9T1nfU37vkackn8jPEzYkaV9sKr5510fXHX1GFiHx2ocCH QrZzkpNNtyE3tTY3AxjoUPwEC48XMUrE5RNeKGo2N9aKzW+CGpDgRWyaSD8XZaEwE5oLQhQw5XAV zzpw5l8XTHzkCfWoefFESg11ptMqkxm0hjQD5twPOZSCFtgtJQgMbgQNA/0rKPevu/KK0NPPGvEY 94EbDsj0YhUrvPLif7Bl26A+tb76fP1VvywcU+g7HEQFU6eH9MTCpuUfbFwkOSn70pwxPTHZU/Hn Y648/6DjPRg/8WSOujXviPk0Y4+zQCGZYCiWdsjvwbCgcHzWY0BckaDSo6dd5XnQGEPj/wucCDcN 4QRrSbEnYBh2R+Ars/a88U/Ff70nOfPgRGdYTUSwxE6dCBGrRZYu8kNRtCHwAUGS4ICXnSme4nCV V5d9cevvOz5bjJAXciYNDCn9XxQMEfm5Wmzp53W/v66oPKDKBbXTZ1I8cVppDG1+avnrRFSIBLJm k1anu2vvm3fNERNmEjaIxdC/OQJsFzAEIRqZKMmsmCkX0nBpz4MtC38FXUwEOAQ2V2ox/xAjM8dH lMaUNukfe8Bfc+TRe93zQPAPt8SKq2LtHbqRxM1IAWZCxTGSkIIRO0mv3mkviwlCPaYwBvKFU4Su YSutX7/upusiq1ZxNHg26B/1ZiDfiBiGvmm61aUxdSAWUpP1DetvuSHQ0Sr7A4m995THV+PTuJH8 pHX1i2s+kBww0RK7hCQ7wzf+gTNumlaxB0WuMwy6A0JM/QDUN0u7bdgabavPOSKGQEZ2dOavcj/N +dqwB7xVZ50z5dEnPOd+Lw4dKhaHYIQASpJFKHQFbiBDVTSN5JitR0YQyMit3boHYVlFfZlgmeOV dzbcfXe0qZET1cgaphL1AaUHKIVfuo/LKlZ4jYmopkLR5scflZ59CSmCYK67n3gKpF30si3W+eGm JRIZSliA0uMziqbed9r1EwsqzKIZfXVl5H8vZPvhuXh3pQ3v2HGTrr2+ZMG9bTWTYm1t8CRTnTuO ZML8O5i5WO4CJfxy+A0Yv81XGZT+viDy3PNaOMzxFWmHoD+Wx2MVK2x5t6WTauyddzp/fY17bBkE FNXrco9F5h9RsM2R1ndXLaJAfZA4Q5pRtPd9J1490V/BCpRIP83kRFnu3Ehr2L+p7UfvCYQQMEh3 JmeCVDX7sP3+/YjnhxeBtqjhDsgZYEAUQUXyolWoMKgUu25D0C5Zgmyyqzq48q+3RZZ+asP9OGKL CBvJL5aYv2Ws8MjjjY2r/naLa0yAVGZdimte56QpGGcslVxUv3JJfBNJtbox3TdhwZE/meCvAGpA YYAS7A0id6NX/hkgEEIMYUMt6AcMrLqzrHzylVeW3v7n6LjJWlh1UCAVbHScRmZtGmn9SW2DuVBY ayHNyGX1G5ruuTO2aSNYDmkYpoFCiCx9oNAyVmwSlOSWp59yLfwvfGHorVLg8x0wQ3HjfTquJVZ0 riGxLq1D6/nN7B9MK9+DRG4SxfEIsriNZCObtckf3lZmpSdTgCNVK213Vc45ds/7HrQde2y4oz09 gBPkOP5TgZWPtDZaBUdJif7Y45FXX0uHQ6zFZU0WfZMrq1gxNMBh5ZYH7/WWlJPMn1LVeMy1zwzZ 44UIFk7Gltatwuh2UwIXTjt57oSZIsuLNUp0AmZslAoY3rneDncfTnlFqCFCLFU0ytOmnQdTFiSY yb+/peiXv4l6io1w1E7WBouUBUSInYUsZLGjWwEvc5b7Ny24ObZ6pcisYooi9Pk+bpt/AbNaD4sp 9KBES3PdvfcUbFgropHxkcPlKkHRTklKpdUvwvVvtywrcgVOqv7q9w84NWfZzNpvEGhgZO5b1N4O Cz6IRwybvEJ9ytGJbAjygmCC4DeutW3IAf+4H873//a3bYVlsc6wDvbPlkCx0Jz8klfjNSikkGyH XJVOvMfl9Dga6jY+fF+0qZ6s/gwiK3a/bW327HfpZDL26cftzz/mDJYK7R7x1hHN4SiHY1lSNbW5 vQGMaFLhpEvnfk/IsBndOKso2uAZ2PkpyyCA1sdP8+nhtLhCi4HtLj3+hHl73P33xP7TUxw8SWkF JOQgnsoMHd/qCeyEI94j/LzmG/xbUFQSf+Y/yc8/T2tw7tF6WfEm5F0+ShDkL9huI+uptraW/zxZ ivIFGSEcI9CcTqWqCo3iqeQXTSsnF5X86qDzqtgjiPJuwzepO/DOw8mDtjksGTZ/wMNRsv+sPW+7 wzjw4ASnApGdjdNOTDZjbWpg6UDDQi2FwJp4UyMDJdcO1Otd8mAFM0L1o4lp4K1uJJKpDz9qvfdf drvL5EhAJuSicp/iC+CxMS25qaPjiMqvf33CfixLw/FqlaFaG91IaTWsPCjvIFlqETWeyL4CtlNQ M2nydTcbBx6UVBOIFxP2HkaL1VliVwC84672/zwS+eh9PZ4kFaRPLagXkzqCSOA+peAbSEOJjs66 l58r8bJelyFmDqcrUD2RKY+xJdG5vm3zhbPPZd/8tgrbWx3NaDtzBjgLqculauYtu8ZUTfnjHfJh cxO6BtkFaY7kkbZuVIMrm4iSzZdMNj//QmIzAlwsGc/z0BWiDNQrUmU0GN8ykoqI6qO4SQT72NLO sgrF7dIQVq3Yzt7rqPF+6EdkjCadfhc1pWxfHkR8nuKeTIaOlSKTPCUfQWcJ+Pe44VbPKedoTpeB UmH94UK4BYIWsFbeomDk0cdD//0wGY/yUwakB5keZfQ0Et7y3ptBFKEn8GZUcE3TQxHV55E9VGaz 0OWfPWmmEG8o3nZXK4jSReW2Lw9iKzxFVTL3YfGTBWBaVNARFMat+fHFziPnEVzg27FMV0SheYxK l22FblvHW29ozS1mqnQfUlOer0ksIUtrWlIbGqIvvOgIlnJpVsT4MCQQjOGwu0tK8N4pK+MD5dMq x7KkTTXuLfPNHg8G0aJsVpaKSU4aQkaUDSoZ/D3zqSt0V9FzZvqsumQyK/v/RPIK8SRSSGXGQpE1 lOELu50ccLTWjjGVYy/9me2rhyVgaYMindGcOTsftD8/fKjcIXldKGbbWRLseOHx5JrVOBCFU+ez q5dHCe9FjeUYAyMeTy5d7Ni0jv6iBAjSj8w49Mwc4GNUJ2amQ9OUUZWtT5EJEf4BdYY7NHgulllT BDHqTjVB0Cf0W9581gegK7YkReeLmeQq6YPynnMVfr4HbmWaR/hv8V5UhxCSKD6B7DLxl1fr+x2Q IPmA4lHZpiasL/m3LVRtCr6hfGziA5BaQh++p7a3CTrAnqn8v+yZ85GFE/oRa6hb9Zsr3K+/bnN4 WE5mGYoRrxd43d/+/rj5P7E+p720FONBP410MhVbty607PNB37PrBtD2Y6+/LH+6CHYtPIUilIbw 7jy5ST3tPOCQgrlHG3Quw5BdhftM89VOgO+vxx2FNQIrDXscxiI8PpFNa9ZdMN++fJmjwA1ywoEv RCS6JyWZdyISZIMJTtR4lKVUIrxb7R63/KVg2jTeYUzTxNES3Z+dPz+IqKimRT/+eOXF3y+OhOnR bCjmhaUTCdIFniHCitkdUtTbWpvvvrPxmmt8Qznnkuzx4TQf7HsqYU1bbqBMslcYGOlwWI+GxfeU WEFOjQGCRvw8FZdqbru9/Nvnbo2VnPsymxZxmjYp9OZrG674hdxU5/B7EY/COCBnYb6sESpKSHF3 UGs5QamjoWXibXf4TzpR9iEzhu8pOAkZ/rt0pN5yyQw9Gul44rH6+Rf7asrYFc5m4p5YuSRDFQY4 NUzGhDQsq21trXff2Xz99a7KIEnIQ3BxRSSufAEmrdPxQSxSDekllCNhIqU9zqTX9K3kX6qej8dP qPA6he9SGRX0FYXXK//vhuBZ5+L4vK06Sy4e1nxEUDhNHZMBfeXDD0duvt7X2gb3C1MXsVw9qAN9 RqfrUOwDJXlBdtFbt0jfOnfsJZf5qio54p8twlthpdeJS4RDa//7X4eXAn3xYMHdui6IQpH44Oec XfA99yCmHvYiJFMN+EWzT/kTVG8Ywe1U0BHuFYoByTNxgx8F38EUoIUoQfk9FKNkaRTZTsF9Ay8r xydtgy7lLBm5EUmFZrOpPOnEk4uOPF4v8GmUd41RQxfJD5QsgDDDFBcT8Ec//1RHSQ7aSEL0FDpX N3jkt9uCyaTb2m0rVjiDZZktTtb+7KRAp093tLPSMihzPklholc593GkEQCmw6E64Bel8EgaboIw H4dONbIQUA3oDEfdZBLnKbiECnDoNpxuR0IlZYVC36X0i75fSCKjXS7wYZ4FAmibdKMHlFmw5SAD fEH8AVZy2UGGV8Qyucece769ttZIpdidqOUVb3nfEyXS6EfsCra7HKvXG8tXIHCTbkpOZyHgdhNa 8tviDBV2+w3OzxZx5gHoEba4iRMhHaY1PYmIigQSxgZ1sd7Es22eNUV3Q5CpSiGglD83kBe2FL3o HB6YEKg8H9NEruA1qN72/mOmJmQPpXwt1kZJbMRiWOk/WoICaeSnIWu7SvSgV3rP4gP+R2vJijrn cNCnVOzfO3GC74cXJasqjETYCYqaj44Sg4HGRDwTDcjqiolyhto7Vy9LxaOkAfQUas1x99InTbU1 N0tRMzsXMyyQSNuFHi8bajLRuElPJocq2i0XwEQHM2X1yILc35cZLy+2BYniXNmCfe9DL9h24ce0 x9NzxBM5bN9C53lChXhB8hUWnwQJBD72yolIeuY9bGYGsIHOZDdVhx7pP+QI3VcA1zTWi7eNYPMi JYCUQXSRQE1gE0HdhrOkpG3p4mRbC5qRwMLpXj105/xYURPxptVfGCjEZKZkEqWirEmwRsBQRsyM rG7YnIpFhlhQHOptLxZsUPaOoe7Stu/H6Lbi3Omh0lLimYjFlT2uynPPtZeOTSVSoM6iQi6fWMQF C3p5PJ032bAljaqWKS33VLjc5nnXGibjlK095vb7c2Ol6DG0S8CPqWIZYJOmzMfRa8fPgIhtg64t xD7P5KmOk0+0jSkl3xHke7LhsvuFFbXeiKttyWephkZkf3FhZYW9Bt2st/mwAtrX0a4uXczYIKBz grqQcwgwlIyqoAZPXF+zasfP02gPTJOuMISYLoKqk09xFFclE6kUZb1SwhjIBZcd6uVCEiVKTOMI mqQpg8IX1SOqMp8eBDwkk66WBgW/JoCQxkzcyJaGyEmsjg1a9oTavgXsbfQaATPA/kR4/DNKqeoa M8b9rW8ptbVkPSDWRC24xMu2etu8aX0yFqVMMFpyIQ51XfnpitoRCW9AIQa62AvFp5CQCEZlahgp ss3lMFYtG1on3wiY9Z2zC6Z2xOc5y2noXwBI+WGzdYRzR4knQHKAGkhOol5JC6J6C9TWJpTDy4i0 GXdCZkry0RW4eyLCYk0opMQ38QdrhFQgBFYyULaU3rJ0cToGHjl67fAZ4IWiWAWqsEeh3Wmbq6LM 883j05XFOAiNTs7pq0KwXfHY1tQbre3Qn/KOJx9d0XWjvQWRKSBZeLHBgFJJ2ISA4HIoRMCvYqhp x/rG+OrlfF9R/ID+2VWDbXc4HLbRAZZXeSnZOpd54yg/7Aib5E2lUvwt9GXKQOwlz5aOkna21stJ 5DoK2dQ04Gafuy2dl+yPcC5R8qSAAwu3RGtIZIF463WoseZW/M3WG9OQyCePDZfNayQv2A7sG7Og rBbdpU4XVI5Nz52dDviRccQ5rr1WaBaUJFXXlmEUpAH1MLDkwQrs+9Fw2O4lXiN0HwYNkRWTNpG9 CF5tir5te+8tk0FRhiHlrZBctC2BewdO6Zft0YbksFfMOdrp8uH0cKw9x/3nv5js4EBjKdbeDqt9 3rIJFm1pZOoTod5MXURZD8kWS3S+86rW3iHKDpK7jk/L2gVSDHcJWJFZtmifGckJE5NuuygZxWfP 56P6JPTakG9si0TIF5nvyoMVxNf57E61mxc55wEc1ACSAycLnl7S2p5aJUQWIixcDH1knSq8S6z6 wAZBxlx7YWHR1+c4A0Xw/cI7xgfYbsPMItlSSCWxLtvidh5xNjJdwovAIghjjwPk+EAUqpqnRsIt Cz9gayDcCISYjFl9YMMb/dXQz4Bnzxmww9pSCHrpKr/b22NiiRQM8lbpCvkIUeyaLPkckcmac5b+ kG2Fjt+joyacilO2O9pefkFtD0GAyTSyyNeGflJG79hzBvj478K99oxUlmk4XJ5jSLh4bp6LT39G TGgXWxCW4OyVb12RlIYyxmSo5dpQVGqxWyhDxp7DTm1N825a3/75EnEjlltG66yMENCS9w5ipaMw EDjoMCkQQCQCAhKED3wAVx6soFK3u7Q0w4FAP+h8C1JuxEfEknL8T4pd07Wm/zwh9GRmQEOZrjGA IY3+JHcGhN5rn7IXFkfT2dCSz3ZLgbUiktuVG7WZmwXS3eCfwQegobvG0cmChBDOIiM9aKtFIJIl y66IprzwanjdCpEpnzl5b3TJdvgMdB08WjNtespRhGDGbVEU5kxet1Oh9CNhiOtmjusJAJZgbZLf nyirBvehAErmbnw4S/6LQJRoa3r5RSYqZr3JHT5Pox0QM8AaR9pWVmZUBeg8CCr1kyfhj5OKqL1S UmxDvfd85tSeWKH1tslKcZlj7+lSMpvInh+OQv3S3IiiciTufzTZUMeMSihNo9eOnwGsrijXLLtc /lmHKiXEK6jCT+/kRfEGbJmkpL7ttqQTuxRbaYAzDanMcR+DNmSXQ1H00MZnHmOe1mvA5o6fvC9t D2TJWVljS+kGivP0fhnlxXJhAVELNpVY0IMAQ4fLU1KZbApngux7uT3V06cYdCpx29hukpaRfVbH lwotTBjMAvxFpSVpjxMVlbelBVXuJnlEJh/xDAt0BWKzy1lUO17ILnz4Uy9shX2WlOsgpx1uh5Js r3voAaqyax41RIe+Zcw6/WJMfdgW+7HeFGRKaXAZ3tgXjezHrbua0jDJbSYqLBGZz5Qi6PfteMZ6 7Od+36THD2BkwSLKtRN1yWcgD6QXCUFXk9LEaluwEJYQlnMQHt4NLfntZuBY8phKaf/pbLCn4vOc yLPVRUdOkSGZnN2wyrR0av9+Ivb50hw2JHomtOj81kBhk8n9kk7pGQKJp8v7zubKvussDnhNmFOT KYrD00QOOoeTCKN391e+oQ1XihuDDqfQ8pkhfp9mR8RA7/HZqHpRUC7b3TQKWtae+yovVhCloigV pdpuY6QUjqum1BXOJM0jsXLMFQnEOL1a9rrlVGfDnQtwRJ2gY8LjzBsFHchjo+MdmSfHWPi3B/wS 60GnslD6BaVM8Zkbw5HMTOOExQtJjVSjgDzt5sJTRAlNW89Jyzc0tnVit7GbHseL8W4Z4svpLXCM rbDleG9yH0Cxa1vCJZOnuIoKzRgYFNEX55llrrxYoa8d/sLymQcZnWZKt2BgPbrPDIiAinQQJFfS rEQi2ruvb3r5WQIQBWNl4dkLASMIIruWwiuyN+d64shq4QzTAb2wXjgQDLPP+5uCcJCkIo5AG+IV MBkOF33m6aEQoYxPXpORLWzXbDiCwXzxwfA9X+RLYy8+8NZVvLbXoKR+jCCXPstOp7u0QnF2efpy b0SHDcFWX17KR2+I33UzxNGWyPNkkWPpdhfuNVUqC9L+2Oap1Aj719QUTQGauh22lnDndX/E8SNi 7pAiwges9naxwcesXGS2EcEPoGUDfqEnKWR+mjSPlxDG7mGKqhFlQdmejjPLKEeVzOjZIZDsrwAj nIhK50Nu/aIYWcqjwaiH0NiQ2RakMlMUgF1yBoMU55iXaKG49fT9XLUTFRRF76U8QL46CULGsEnR NWuW/ej7xQ3rRQTe1nkloqEIiSCXIryZdL6QkXLYlDnHTrj6WrnQT1THjHvZlsiG+2RrargdkjbY 5FcTdrAUuIp9ciBAZiOqZjeEa5FFP8rnqZGWkAx7pwMEQlFjuqYm7Xk3cJwSBrlGPY0Rld6yF9oj 409zUN0mazU1rBCY7HiBHHnTbbfFHrxbDofQyR4/1lpbjJPOHHv5lb6xY4Vbj8/j62YvyVtTQ+QQ 2eLtrWv/cqvyl5sdQdQ8ZrGoZ8qAEAtIHScSwnlLxHsSmupxey+9sva88/gwN7igRae3VkPMg5SB I5RxV0PhZGe7lTmw2Ca6ubHxjr/YXnrJHywk+tiv4p7WnhFrDdu/PqfikosdwQraUEORBgsC5C4r c/oLBujly+k5xTuxhEtYuWtB7J4FcnvH1liJ17eU/+Gm4Omn23FUGEmQhK3MbcxV2xorJI9BsXJg D6Liz4svL//WmYVVRSjMTdFwW02fUBcBLOQhYiX4lHQWdeNxo6h87J9u9h58KJMfel5ehsfJTwQV 9A4B6NYWyGqraN2m+pt+m3zy366CAFdhIfnR6o+ttUtGw/a5R1Zd8Wv/+Am8MOJc5V6jFbdx18y6 iiakgZppYtZ6kreVFaxAkOvwFYy//pbCQ76GIBMEN6L0Mku13Xb41mtD/aNTuiFcut3KtKnygQfg YA8wl97EYE5YJV5EgXJcpoFq4ng9eseWZZddAZ8iSQv56/GbSGMvEhWRyIxWMLfBXBwj3HUDcbwp CZDDehHk+SjVgZlxmElnx96/szF7Gxd3iQJFsF0VxWNEYqjYxVyAHMKgtFARUSXJs8/+rvHjEY8E VY4KD7KM3aNCYh4AMJjNfH1HMFgxb57aSunz1meZ7mCkPW6Xv715489+Flm3HCDCQR+i31Ar+eQa IjZcEkLwzlw9a+hsceLWA43YsD7koWuZHftgJ0EYrXJtVboeh2zFE0JwgGylKjZN0ZKKUXrATBcX FsXVm1zZmx5ExgmqrVAQAF1q8VId2/6omyTZIBgYZZKVNavWX3ttsrFOeDex38GnUNifw1xGI12G DmO9ExaUtzKDVqJJqp5nhxZCNWnI6gQopVKh8rGOffaVCnwIKWFbg3lCcI9b5sOKIAvwHYOj4LiZ 6rElJ54dbW3uTwEtYV8jVZLqtC36YN31v4MXmm5MyiUgwm/55I8hllCGf/J3ridgf8aIkFNt2KQa 18nQByZDS8BaumGEIqVHHO6sGYcS/VSVg5OZhZTTg8Dkt9uCiFD0LDXXHUWB0jlHRKNkeONpsihM oCuIqYPCLDs1TXvrlVU336x1djJ5Eu4iwdNHqctwYY9rB+kfr13aFomQfqaqjljcaVMg34O0U5l1 XoX2hBTcb5a7uISQsU3nSm/mVJLOBNNRXE7/fvsXnXeupuHQYJbx+9LkTLsLW05JT7I53Sldev6x ZT+dn0CFD1YWgDyGi6ijPHoNywzEJeO+xc9t7KCDX7RYKtXcrKsqOcZ4n1LxMDVZeMbpvlkH2XC+ XGZhSKDJt8Z5sMIip0gjgYkRVTsUV3FRxXHHtKjqNusjdo1WPAknCat2jctYwgwswyVl++87q351 hdpQz4WxRKHw0Wv4ZsD24YbP2vUONyzqQqvAkR58aKKuIgGEVNb2LeHS2Ye5KiqogSj7nwOUHlRm W+slZArwIhQ49E2fGTzl24K0wEdDgQpU4Il8OXnGStIKeBB5oTmFmlobip2qsb/7xrJLLoyuXJWR dE0fM5QjJM0zb7LO5oZvlne6O5N82bW09E5vSnbcsPBB2NOLnKjPZdOjoXjjFj2ZIvek3QHBRNfi xaedUHDA/naXO8t9cilK3/KKEGp6XK5gsPLkkzvtLk5OZf2Za/jkj8OlB1IblpJz7iZLLqfD+dmS zy46t+W/74voGBZvyWkO76NASh8BVjvdOm6PDouDSIURnCYUqR1PL31tTd3SidWVBV4fiQKbm5QE trqw/ShIz0hK9sDhX5fLKoXsKPSMfFvfHIBVPoB4XdekSb5TTw13bGZPmMKlPvpxkC6ARSccgN7Y bYE1q+vnn1/3+OM0KlGGgzYGWVZF9uLo1c8ZEP78Lv/wh03L7l3xnw3h+nH+sW67BwDCwS9eGadM MLOR0qn2zY45RwcOOtxdEMARnGYxpm0+1SpWcBN3SVntmeenqmvhGMOy4oTo/h2FQFSE0K8YTqc3 4AlF2n/z8xW335QOhcm0zzoXSCV4q2BP/ZysL3VzxgjtMSYMSlMy9JtXb/moedVeFXtNLR3vcZCv sq2hMRWPUygP1k5LhoqLK0480VNRyQDrGX6QdzatYkVY4901NWN/elWoKQSpVwQM9FL4Jc+zAC9V gc+IrHBUc9bldKta6vabl/34+9E16zgslE5XIMvOaFWO/iOfi4PSasak9O1v3bcktBFCQlVgTInT jxNsbWoi9fmnRHgcxH1SkUj5t8/3zdhPQiE3ehYZurbBfUR3rGKFsacrXldg9qG+b52ttjQjPIlk Vsu2V/YawDqHQ9nYPWSD6cXpRRmH11774qwzNr3wnBQHN6WLcGm9X/2f1l3vF8KUgnmDzW3Be488 tPqVVj2FSZxWvWextwjjhcIcW/SJEUmSrwfNZswsmXeCq6SUy5PzAc8WLqtrgieA02Hru8rLxl74 I3XqvoAnwr36zgjJ6QTHQ1Dpc6YihorUJrizigL+LXXN379g+f/9Sm1qpFLP4gjO0asfM0AIAEF+ YPEzdy79V4PWAVJSbA9MKan1ON0AQmrtSpcUtUMrhfGtcUvNOd/1TdidA1RIS8XutVJ+2fqi0DJz xJriGj+x4oKLWuubKGobH2bjzcimT9FovUmnbPine9C9qJ4lEA092ebyFhQVOLX77/n4hBPrXnhe TubUK2Q1OvM/IceIF58z1o/Z3EWasmhCcRzmqe8s0PJLeW7Z23/6+OG1qRDNsRrbt6x2Wsk4nwKA 6Mm6Bpw2CKtFrKE1+LP/CcyZq3i8pijMiah9G1j7w4N4fag0gu7wegNHzPFc+pPkhiY+1oGDieGg okUkJboXYzCRFQooZLkVfyCGISuUwWnlCviKt6zrvPiCL666KrpmrelLZ9JKPxAategEx81ystOX EC3kn8crowGIKhbSM8ve+PVrt34R2kTHU8E5m1Zmj92vJlDBW0Rf+9x/Ei2tWkeLcdghwVNPdZSW EuBEsGpfqnJ2k1mlK7xgYm0omNRVEpx43vekow/XWjZTzS+WwnHoCqNBGAktXWwuRGyshqAJ1AdR vD4nKM2//rn8xOPr7rlTC0UoyJrFXe4oW6fNnGmy/DJS6AR0Sw/bJRoJKwidimDquVTK1gRKqgX2 K558pVgp3rdiaom3CPRG37jZtXS5EolGa8ZV//hnvvG7c+V+K6Sk25RZxQpHaAteQN4cCNaemt1q r/r15t0mQAHjx1JgMgYgjPoW1wW3RYgqy7wqaeA2p+LwuYoCgUR7+y8uW3XO6aEXXzBIqeZoX7Lr ka9RcJ8cm2GfIrzF7uwUzWjbwpYuTpeDD/mvix77+Zt//MJolVxIGeSpSMbPmjp3z7LxoujtpqVL ZLWjNRUdc9FPAzO/IjsdAxunVawwxSeZVOxvLBqoiG/S5Bm/ura1MQQh1anTAT1cM4hiKS32BqKx ZrNDeiFZF+ELfMqegoJVLp8nGJSXLVl14bc/ueA7G196XkKqAHWCqspzzBshl2qqEnX5UmEFCTIE F0wU7Ch/fOPuG/975wYIswoHfAtqkdJn1UytCpTw9kpH33krsbFltx/+rPSY4+x+v8Wl2bqZVaxQ EC6TeqYY6BDK28qK2+3++uyqP9zUsmmLqsdAeWCZRfwbVCTrHSK1G8IuchKo5BBIq6YqKiL5KDLT 4w/4AoWL3uu84Lwl55/b9sG7LLCjWCqMBHwuHZ2h1Q+933qvRm5LKjdM8aDrI82XPnvTTYvvbzQS OAgmk6hhw1kK50w9akbpHuJgs8i6VdpbbzuOObrs7LMUpDRbFg8GjhUsPoLZsK9hg1dZtmSRSncG AlVnnFF23XWhLUiUN1BtkH071i8wLhVGF86wIQ0cG4ESJ7h2oZ3lWtnj9fj9jg/eXnPavIXfPKnu tVfSqSRxREnFYeNAsFWGZ71TI7klKqbbjKeXvXHKPy94csNLCScdYcf9Fdteh6r8jalH1AZ3gycZ M9P65vu2/abXXn65q3a8YFtWZcmtJsEqXWE1hFRk1PNwCOGFSAypPvZAoOassysvnp9obwUbgu1f zdxVyDfbuIjj6CASkHUoJlikfbMJEkZhjdKkwaQYlsiaKywqLVz0YfMpxy888vC655/VQgmk3FPt +e4PEAq2KAmRuYYrYXioQCVmU6xi9k3esLKmZOTXby+4+LXrvki3Sy7UPREWV0HIDSkZ+c6MY2eO mQK6C/ID/0ljS3P1hfP9u0/CJzBt9Vrf1sJILGNFSJLkpBTRSfiD6IeIm5GLi4u++wN53llQ38nw z/5jsqiR8MIVMM1TwPP1iAvQ8blvnBTHJ81RcDife24mCdCHHN3n9XjHjSlsWNN65umfzpm96a47 oqvXphNJAUqOaaCz7vmJpkKtJ2Fr0EThaKHN8QHw1LbHWUoWpmuYm2QgY5oJBAgyHyYk7dUNH5/0 0M9vWPzgZluKcs4IXQIopIZKavzAomlH136t1FfMm05v37x5j3knBcZPwEyS3St/rTirg1Kuuuoq q23ztzOpi1IYKNx7Wqy1RV/ykUI1PCj0l45EZlkVXsF+cabeugTeJBt2G3JQinxONZJ65aWWR//V sGKZbqS8JUG7r0DUxyO9nU591Bxejxws79jYEF+5wuFxQGgm8ZiO0eGMWg7aE5aoAV+IG5InTvR/ 9euu4mLe2v1XRvETEYdBC0zbhntPO1HYkeJy+qOWVZe/eNt1791Rl26VFITK55IT0XfY3+SLDz7n qNr94Dmh+9l0X7DYW1oiO3DOKm02hlW/VeXszAwSK0RTWJmlQzMdRT7vtH1DDS3JDxc5/W7YRYAS ngFBKIW+Mph1oaGSQRpeDQTzknDtQlUB+xdLIw89vPHhRzrqN6Dgrtvttfn9lP5CYrDirRlbcdRR jt33aP58hb5ho93jStsRdU6CEYWOw2hFhHDgHRsSrAiIcVKOwC4laOFd3EYoufn1O3/79oKPw2s0 mE+QR2WaCwRcMnw+mTpn0uHn7X1cpb+EByaywehIMgGsgWMkA5bezn23tM0EqWRzbbaAhBLfuHHt 765LPvJgcRWqk5HwAcMRlSvoWVLK0iNyG7HNFmvMdjliasTlGKk8X8iRikbjndFIyRjvMUdVHH1s 5b772crLUCpN9FNrrG/498ONd93jbtxUEPSDhpNhb9C9ys07JELVf7rCTIb1ugxm8Q4c58O6Zbe9 +8DrdQtjUlJyubA1csAh9D8hDULEVw8umXbDnIv2HzOFb5ORX4msd6N1A+hedgkGhZWMBEDdoTMz ibpTmEKysWnNLbckF9xROKYQefdkzyXZAGr2gGVwYdxnugxCwkEYdJo7mbspdYGPBKbz6cmep6s6 g6bDW+Q6aFbN0ccUzZjhGDcWoeowQkRWr1p3z53Rxx8ujIeVQBEoX7487X7gePBYEcvNY6NXcyr0 1pqFf/zg4Y/bvpBciqTwyYMmkvCG3cIE8Ux6eUotNgp+f+QlJ0+e7VEo454LE+GWgvB0Q8uOxEqG VZINjghMxkuBogcb7/p763XXle0G1wObjogiDhwrzJHNMEFm6QQLPmGYqh8SM+HUKDyAsEPJl7DV qOloJNERjack1+4T3Id+zb/vjOIZ+yolJcnmlpbnnk289Lwz2kmOkX5go2fTocEK33VTtPX5z99a sPjJLyJrCCUyFp4M+ua8sRaRkWQZX7x5PCH52rnzz9n7iAKnN4cyQcBn+ZbSd7pRrAGPdZB0Rah1 lBfLJl1B7Gm90CEtHN785GPrr76szOlS7GAETAcGegm6wtqRMAkSS+bKhnTUiaAx8F2zwkl+NVM2 ZApEewvEJhJRE7EoQjyCle79pvuDJa4mnKu2krs9cClqSLACWvL0F2/8eeFjy0KMEpOW8Obr4jVd 3CDTYV1K6NfMOu97M74RJNePyMCgCmQsoBC4RErGwCTuHms1aKyI/W6uEL3n/2h9MEpUS2h5+826 a39dsHqZvaSMKnLx15yoavoErAdimuJRtxEI8ImVzn101+f0K56tbIUEA/WjdZUsz3aHKCw+dFjJ bobewUdLCjsZSCKZHiCpvLzy/Wvf/efHbSskF05Jp7JQmf6IVe5xZV1hNikc+emB37po5mkVvpLB i6597uLBUN8umLO1XVyCQVJ5NmKqHk/5nLl7/u0e27xTYh1biMdyMX+cGq+gyiGJG/0IaxIkuPuV O0X0PtOm63P6xOQyJte3KQ7F6VUUF+jQYHTI3id3W1QKkj7FiDHprYu2/u/Lf77w+Rs+Dq+lc3hg ge0ma+cCRdxTjA9Tm5DCHQIolT5OGexzqQfdYEiwsnUvmOzTsOj4GN+UKbW/u95/6S9i8CWD/Soi n5nchRyIMnDGNOjh75gbcBSa/Enzmu8/fsXNnz202RmV4D/Nc3HAWhcDYZSIK5X+6SHfFRSFZbbt MYvDgRXCgXAImzK4obpKymp+dHH5bXe0BMvU1jZxVjC2tZIWO+nLc3FlQdn4qGn5Zc/87q1maDoQ SHu/uvhRBg5qvDjlvHXO5ZcfcA6xHpZHBmmQtTj7w7FOFDCgciALG9rJfESxAx5XxZy50//xgP/M C9rqmg01Qe6erOJnsb87eTMOa1U+alx5zTt/eS+yWnIDKBxYnZ+HZD+nYFO2o8T3clbdOPeSM6Yc Dq2H9iJFVm8XqjJM/nwMEfV36VxVpKJQdBLh3k6uHsU9fkL1//5v9d3/7AjWxBqa0xrSa79EPAgz s659003v/eOVuk8kRYQm5RPDzC0hGBPrxiAw0fi8ilkLTv6/0/c6ImBHEIL4EnRKZCIP+zQOB10R gbBk4+IilBw9YJZw4gO//b7Kk0+a/tRTrh/Ob6tr1dravjxwSUr6Pz594aXGpRTsaEYPYo1hiN/m SqP6eSj8wxmn3nL8L/armGznqsFCe2CSJFy5w34NzzNE4DXTEvbOUWCUUFEgnvC5V2lXafnuV18z 5bU3E7OPbqlvTqsJrg9E+SrCRgDBVxgzd96LeQPXTjTlT+n9tYvfrV8UNaIZwpFhH2RkMAlFlzxL 5yWrqLu0v2/S/Sdd/+vDflDlKaEZNbkWuzrMn20HlXkY8cjQ4AMzBZEVf2fjGWhiXK6iA74y9a9/ qb73ztCkqdGGFl1LmZEJXKmQfQJkvKGEJ/a57lQXWZmJNWQOtk4a+pOr33xv8zIytXWZezAmsfhi 3WmL0TBhcVX1oqR7/tTT/nbyNd+Y/NWA7BIexYwUk3XKbqdZGR66YqHzWS6NyLrq407f684HPDf8 obNit3j9Fhw4gTmmsneI2qakJKhLlHm0dblRTO0IBpBYeyq3RaY3Wf6sadWacBPHnQhrLIQ64TQW lwgMMn8lJWNHle17zwnX/O/h351avBvyTLmSpqXEYwvTP5AmOwwrorNcF4gq5bsqynY//wcznnyx +PY7OosqE/VbbCmEbZBqrckq2fLTMMt0661pkB3IqLfbb7j6g7nI6fdXLv68aQ0x5K6LtZsuwYX/ DLftL5ffecTVd536u6MmfCUge6guBXvbgLkdCJYdjJUMeyI7LzaYo7iw+qyzZjz3bMXtt6fGjo93 NMmpBAJ1xBErlJi001xZ+UPsBmlLrHNRZH2jFsr4fSHP5pbhZBKZCk82Ajceeulj59x69t5HBl0+ MivjsJ0M6UG4Nccl7JiJ2MFYyZIWxgCKO5GHEJ6j0rO+vecTz9U88JQ25/gWRYl3tqG0mS7TOaDM dEyaMghf5HCDTkhmvMgsXySSkVQa2aOAiEgfznZAhlwihSL726v/dMhlL5779/kHnVVRECRLjBkf RydFmWOmT7aHGJt3dobEdzjwec/uPrIgCOCI2IyMFphOJmPr1rW++lL7o48mFi4sLHQqgYBMhx9s BweIpXF19zOLHc99M92+NBS8RWrg7z7655JOlLoAhrhAEfZGKl0kBQ6tmn7mjGO/Nm6/ElcB/VI4 B/lOwvRN/+NKI+Z7S/0a+kY7GCvZAWVAI3BiVhqnDzkDCJOmR8PRpZ9veebZzc8/Z1+5vKjI4wgU k1OJ450yCicvEs3y1rEy3UL5eSGosfhl39SVQ8Z58XqKST2wwgtN8QBda5W2JWyoYPDsLQvvXR2p Bz4AkqnltQdV7DO1ZtLM2mlTAuNgW8sV0rOkIycEaujXvr93HClYsdhvnFSUbu8Ifb607qXnYs+/ JK1eFQg4FX8AFQAon4G1zyzByQKCb55Ns85AJJcwdQ93yiEOmX5lsMLwykWnxFg5SpzdACwxViBg mKssoAOicM9bTyys/2zsmMrpNXvvXlFb4vEX232k3Qwo7NLidA1ts50LK+JMOJpfGIa1UCi6cmXH 4o+Rj9j59nv+xgYqBe904tAinNDDZohuF0fmmh/yepvZkUxazICbbnSOwURkS+AvEz6VbUN2NBtq JIUd5jkftUwBmayQakOiK3R+CuqlNwQbhKgxyQGkSKxn+pEHmUO7xkN1t50MK+w2YHtlxthCYXIw 4bW2hVetDq1ZFVq4KLnkY/uadY5Qpz3glAt8COVHwArFWWb4jqAxOUtO9XcF7eFwYYqpYWAJ8SD3 SsMJSoVF6DwTOrwKoaOJ9pB9zjGVv77GO2GcQEOWcWRRID4y/e4sfOSE1WejDvrmhEO16gO7z06D lS4d1JR9RTCeCPumK0sxtHAo0bRJb20OrVi1edkKx/q1xorPjA2bbAmyl9JxYS6X7PNSnRKSkclg mnM0UldFkC6YcK4bPQLxmulUWteMWMJIxJGehkpbhkvynXVm1RXXeMZWC98MnY9pkhCTwYjCEdm4 VwZOxm/I9n+mRSP92mmwQrvehEWPgBdiH0LbZts4LiLvGQgZeiye6ujUkgkpGtU3bQg31rd1diB0 3NXWIjVs0Rrq7R0ttlBM64htvVbAgT1YoPkKNG+he8xu6WBxMlhmFARgaw6Ul5fUjneOGSO7PE4U H/C5AT5OnaPSiVnQoBuMHoI1qBVrM90+2WEacP+RuTNhJTM6QbQzXhHz0y69Q8gfWf+K+L47fecm CLnVcVp196Mis1oOyym5sgR5X5A9Ta4cQQJMQpBBKhfCY+2WlWVKdxNn5+LRORQl20/z5yNK09k2 fnZGrIgRmYgRVZQpLYwPvsy1zVAr+ohED8EX2KfSdeXwta3xlEfmzLbvSQzEF5SgRFDIQQYDoss0 IqRpU/fJ0sCRz33Mrsa5mP/OfO00esTOPMl59tLOOJydiOPvjNPb1eeRrqft3LO7a/V+FCu71noO 52hGsTKcs7tr3XsUK7vWeg7naEaxMpyzu2vdexQru9Z6DudoRrEynLO7a917FCu71noO52hGsTKc s7tr3fv/ATT3Dkf3i3BKAAAAAElFTkSuQmCCUEsBAi0AFAAGAAgAAAAhALGCZ7YKAQAAEwIAABMA AAAAAAAAAAAAAAAAAAAAAFtDb250ZW50X1R5cGVzXS54bWxQSwECLQAUAAYACAAAACEAOP0h/9YA AACUAQAACwAAAAAAAAAAAAAAAAA7AQAAX3JlbHMvLnJlbHNQSwECLQAUAAYACAAAACEAapId7vID AACfCQAADgAAAAAAAAAAAAAAAAA6AgAAZHJzL2Uyb0RvYy54bWxQSwECLQAUAAYACAAAACEAqiYO vrwAAAAhAQAAGQAAAAAAAAAAAAAAAABYBgAAZHJzL19yZWxzL2Uyb0RvYy54bWwucmVsc1BLAQIt ABQABgAIAAAAIQDWmfYi3wAAAAkBAAAPAAAAAAAAAAAAAAAAAEsHAABkcnMvZG93bnJldi54bWxQ SwECLQAKAAAAAAAAACEAIiM0JGNEAABjRAAAFAAAAAAAAAAAAAAAAABXCAAAZHJzL21lZGlhL2lt YWdlMS5wbmdQSwUGAAAAAAYABgB8AQAA7EwAAAAA ">
                <v:shape id="Picture 190" o:spid="_x0000_s1128" type="#_x0000_t75" style="position:absolute;width:20002;height:170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yJ0VTDAAAA3AAAAA8AAABkcnMvZG93bnJldi54bWxEj0FrwkAQhe9C/8Myhd50U6FiU1cRQfDS Q22h12l2TKLZ2TSzJum/7xwEbzO8N+99s9qMoTE9dVJHdvA8y8AQF9HXXDr4+txPl2AkIXtsIpOD PxLYrB8mK8x9HPiD+mMqjYaw5OigSqnNrZWiooAyiy2xaqfYBUy6dqX1HQ4aHho7z7KFDVizNlTY 0q6i4nK8Bgfn4aW89vb7x4b0e3k/nER2KM49PY7bNzCJxnQ3364PXvFfFV+f0Qns+h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InRVMMAAADcAAAADwAAAAAAAAAAAAAAAACf AgAAZHJzL2Rvd25yZXYueG1sUEsFBgAAAAAEAAQA9wAAAI8DAAAAAA== ">
                  <v:imagedata r:id="rId805" o:title=""/>
                  <v:path arrowok="t"/>
                </v:shape>
                <v:shape id="Text Box 33" o:spid="_x0000_s1129" type="#_x0000_t202" style="position:absolute;left:7048;top:18002;width:809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SRlcQA AADcAAAADwAAAGRycy9kb3ducmV2LnhtbERPS2vCQBC+C/6HZYReim5UrJq6Sil9SG8aH3gbstMk mJ0N2W2S/vuuUPA2H99zVpvOlKKh2hWWFYxHEQji1OqCMwWH5H24AOE8ssbSMin4JQebdb+3wljb lnfU7H0mQgi7GBXk3lexlC7NyaAb2Yo4cN+2NugDrDOpa2xDuCnlJIqepMGCQ0OOFb3mlF73P0bB 5TE7f7nu49hOZ9Pq7bNJ5iedKPUw6F6eQXjq/F38797qMH85gdsz4QK5/gMAAP//AwBQSwECLQAU AAYACAAAACEA8PeKu/0AAADiAQAAEwAAAAAAAAAAAAAAAAAAAAAAW0NvbnRlbnRfVHlwZXNdLnht bFBLAQItABQABgAIAAAAIQAx3V9h0gAAAI8BAAALAAAAAAAAAAAAAAAAAC4BAABfcmVscy8ucmVs c1BLAQItABQABgAIAAAAIQAzLwWeQQAAADkAAAAQAAAAAAAAAAAAAAAAACkCAABkcnMvc2hhcGV4 bWwueG1sUEsBAi0AFAAGAAgAAAAhAJCkkZXEAAAA3AAAAA8AAAAAAAAAAAAAAAAAmAIAAGRycy9k b3ducmV2LnhtbFBLBQYAAAAABAAEAPUAAACJAwAAAAA= " fillcolor="white [3201]" stroked="f" strokeweight=".5pt">
                  <v:textbox>
                    <w:txbxContent>
                      <w:p w14:paraId="4D3D6B88" w14:textId="77777777" w:rsidR="000A2C33" w:rsidRDefault="000A2C33" w:rsidP="009C4624">
                        <w:pPr>
                          <w:rPr>
                            <w:b/>
                          </w:rPr>
                        </w:pPr>
                        <w:r>
                          <w:rPr>
                            <w:b/>
                          </w:rPr>
                          <w:t>Hình 2</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70880" behindDoc="0" locked="0" layoutInCell="1" allowOverlap="1" wp14:anchorId="723D89E1" wp14:editId="49A7A89B">
                <wp:simplePos x="0" y="0"/>
                <wp:positionH relativeFrom="column">
                  <wp:posOffset>105410</wp:posOffset>
                </wp:positionH>
                <wp:positionV relativeFrom="paragraph">
                  <wp:posOffset>111125</wp:posOffset>
                </wp:positionV>
                <wp:extent cx="1863090" cy="1913255"/>
                <wp:effectExtent l="0" t="0" r="3810" b="0"/>
                <wp:wrapNone/>
                <wp:docPr id="673" name="Group 673"/>
                <wp:cNvGraphicFramePr/>
                <a:graphic xmlns:a="http://schemas.openxmlformats.org/drawingml/2006/main">
                  <a:graphicData uri="http://schemas.microsoft.com/office/word/2010/wordprocessingGroup">
                    <wpg:wgp>
                      <wpg:cNvGrpSpPr/>
                      <wpg:grpSpPr>
                        <a:xfrm>
                          <a:off x="0" y="0"/>
                          <a:ext cx="1863090" cy="1913255"/>
                          <a:chOff x="0" y="0"/>
                          <a:chExt cx="1863306" cy="1913447"/>
                        </a:xfrm>
                      </wpg:grpSpPr>
                      <wps:wsp>
                        <wps:cNvPr id="187" name="Text Box 32"/>
                        <wps:cNvSpPr txBox="1"/>
                        <wps:spPr>
                          <a:xfrm>
                            <a:off x="577970" y="1656272"/>
                            <a:ext cx="8096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39DF09" w14:textId="77777777" w:rsidR="000A2C33" w:rsidRDefault="000A2C33" w:rsidP="009C4624">
                              <w:pPr>
                                <w:rPr>
                                  <w:b/>
                                </w:rPr>
                              </w:pPr>
                              <w:r>
                                <w:rPr>
                                  <w:b/>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88" name="Picture 188"/>
                          <pic:cNvPicPr>
                            <a:picLocks noChangeAspect="1"/>
                          </pic:cNvPicPr>
                        </pic:nvPicPr>
                        <pic:blipFill>
                          <a:blip r:embed="rId806">
                            <a:extLst>
                              <a:ext uri="{28A0092B-C50C-407E-A947-70E740481C1C}">
                                <a14:useLocalDpi xmlns:a14="http://schemas.microsoft.com/office/drawing/2010/main"/>
                              </a:ext>
                            </a:extLst>
                          </a:blip>
                          <a:stretch>
                            <a:fillRect/>
                          </a:stretch>
                        </pic:blipFill>
                        <pic:spPr>
                          <a:xfrm>
                            <a:off x="0" y="0"/>
                            <a:ext cx="1863306" cy="1544129"/>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673" o:spid="_x0000_s1130" style="position:absolute;left:0;text-align:left;margin-left:8.3pt;margin-top:8.75pt;width:146.7pt;height:150.65pt;z-index:251770880" coordsize="18633,1913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tdTODDQQAAKEJAAAOAAAAZHJzL2Uyb0RvYy54bWykVllv4zYQfi/Q/0Do 3dFh2bKF2Auvc2CBYBs0WewzTVEWEYpkSfpq0f/eISnZTuJFm+1DHB5zfpz5Rtef9i1HW6oNk2IW pVdJhKggsmJiPYu+Pd8NJhEyFosKcynoLDpQE32a//rL9U6VNJON5BXVCIwIU+7ULGqsVWUcG9LQ FpsrqaiAy1rqFlvY6nVcabwD6y2PsyQZxzupK6UlocbA6U24jObefl1TYn+ra0Mt4rMIYrP+V/vf lfuN59e4XGusGka6MPBPRNFiJsDp0dQNthhtNHtnqmVESyNre0VkG8u6ZoT6HCCbNHmTzb2WG+Vz WZe7tTrCBNC+wemnzZKv20eNWDWLxsUwQgK38EjeL3IHAM9OrUuQutfqST3q7mAddi7jfa1b9x9y QXsP7OEILN1bROAwnYyHyRTwJ3CXTtNhNhoF6EkD7/NOjzS3Z5rDZHzSzPPCaca949jFdwxnp6CM zAkp8/+Qemqwov4BjMOgQyqdFD1Szy7Dz3KPhlnAyss5oJDdwzlk258bOLyA16gopgUg44AZj8ZZ 4Q3hsodukkzH2Sjkn42KtPDAHdPHpdLG3lPZIreYRRpK3lci3j4YG5DqRZx7Izmr7hjnfuPajC65 RlsMDcKtjxaMv5LiAu2gPoajxBsW0qkHy1w4M9Q3WufOPUHI1a/sgVMnw8XvtIZC8yVywTcmhIqj fy/tpGpw9RHFTv4U1UeUQx6g4T1LYY/KLRNS++w9M50gq156yOogD6V5lrdb2v1q7zssP9bISlYH KBEtAx8ZRe4YvN4DNvYRayAgKAggVbhtpP4zQjsgqFlk/thgTSPEvwio62ma547R/CYfFRls9PnN 6vxGbNqlhCdOgY4V8Usnb3m/rLVsvwOXLpxXuMKCgO9ZZPvl0gbaBC4mdLHwQsBhCtsH8aSIM+1g c7X2vP+OteoK0kIlf5V9J+HyTV0GWacp5GJjZc180TrgAkodoNDV82vFSAl/HRHC6l17//vAAC27 cTCGodP+Jxst1i8bNQj5shXjzB78/IGcXVBi+8iI62+3OWcKGH+BU+HeuUXpZOIYoZcLWgAbIw+S vBgk5LLBYk0XRkEnd/wRvxb321cuV5ypvqnduksOXuzNoLiATxhCN5JsWujAMFU15djCSDcNUwbq pKTtilbALl+q8MzwqNDvvs2AAf2k+yubLJJkmn0eLEfJcpAnxe1gMc2LQZHcFnmST9JluvzbFUma lxtDIV/MbxTrYoXTd9FeHGvdB0AYmH7wBi6CkPxc6EMDGnNQuBiN1dSSxi0DQZCOGY8XHtITig7v HxA29MblAXcaU6M8T7PpqzH1QZ724YQA/BLi8X3gvwN8lt03i/vQON97qdOX1fwfAAAA//8DAFBL AwQUAAYACAAAACEAqiYOvrwAAAAhAQAAGQAAAGRycy9fcmVscy9lMm9Eb2MueG1sLnJlbHOEj0Fq wzAQRfeF3EHMPpadRSjFsjeh4G1IDjBIY1nEGglJLfXtI8gmgUCX8z//PaYf//wqfillF1hB17Qg iHUwjq2C6+V7/wkiF2SDa2BSsFGGcdh99GdasdRRXlzMolI4K1hKiV9SZr2Qx9yESFybOSSPpZ7J yoj6hpbkoW2PMj0zYHhhiskoSJPpQFy2WM3/s8M8O02noH88cXmjkM5XdwVislQUeDIOH2HXRLYg h16+PDbcAQAA//8DAFBLAwQUAAYACAAAACEAlz2b/N0AAAAJAQAADwAAAGRycy9kb3ducmV2Lnht bExPwWrCQBS8F/oPyxN6q5tUTEPMRkTanqRQLZTe1uwzCWbfhuyaxL/v81RPb4YZ5s3k68m2YsDe N44UxPMIBFLpTEOVgu/D+3MKwgdNRreOUMEVPayLx4dcZ8aN9IXDPlSCQ8hnWkEdQpdJ6csarfZz 1yGxdnK91YFpX0nT65HDbStfoiiRVjfEH2rd4bbG8ry/WAUfox43i/ht2J1P2+vvYfn5s4tRqafZ tFmBCDiFfzPc6nN1KLjT0V3IeNEyTxJ28n1dgmB9EUe87XgDaQqyyOX9guIPAAD//wMAUEsDBAoA AAAAAAAAIQAXQWU0dDsAAHQ7AAAUAAAAZHJzL21lZGlhL2ltYWdlMS5wbmeJUE5HDQoaCgAAAA1J SERSAAAAtwAAAJgIAgAAACn27ysAAAABc1JHQgCuzhzpAAAACXBIWXMAAA7EAAAOxAGVKw4bAAA7 GUlEQVR4Xu3dB5SkV3Un8CeEcs4555yzGGUQQgKEyCzBS7CxjW1s1jY+YJ91WNbrZe21sXFiLZOD QICQhIRynlHOOeecJTQK7O/2rXn9dXV3VXVV9WhC31OnT3f1F174v5vffUt8/CsvlhmaGYGOI/CG mfGZGYGuIzCDkq5DNHNBmUHJDAi6j8AMSrqP0cwVMyiZwUD3EZhBSfcxmrliBiUzGOg+AjMo6T5G M1fMoGQGA91HYAYl3cdo5ooZlMxgoPsIzKCk+xjNXDGDkvLqa/H55cvxef6l8uwv2z++zP/mlYsh LbEYxoQTE2jJN5RllyqrLF9WWrassEz8suKyZbllyrJvjP8u/cYy95Xy8mvluRfLcwmdF+PnMy+W F+cGXF77VVlqyXjCEkuUX/1qUQbPYoSSBIepXXPFsulaZeO1ygarlZWXL2utXJZ6Y3njkiOfSXjr K6+VV14NHMx9uTz5fHnmhfLgU+WhJ8vND5YHnhyFy6KKlEUfJcDxwtxY9ButUXbaqOywcVlv1QBH TjxOUMncL79sAOXmB8oW68Z/EzdPPldWWn4UQP5072orxjdg98Rz5bp7ys33B2KeejH4UPOZiwZu FmWUpFhZZ5Vy0PZlm/XLBmvEvJIddz5crr83JMteW5b1V2t9c96NZfN1ylt3K3c/Wv70++U/fyuw ctP95R17xS8nzi67bFr23CIYjyfcdF+ZfVs8fNdNytYbtBDz6DPl7kfKBTcFXLyaCFtkaMndj/rC ItOZ2hGT9Nzcsu165cOzyjF7lu02LMsuXa65q5w4pxx/Trnr0XLANmXWDmWJUs69oXzz/HLSlWW9 Vcp79g/N48s/K3c/UT50QHni2fLlU8sWa5WdNwl15BsXlDm3lseeCfVlp03K9huWR54qP5hdfn5V uffR8vDTZbO1gwPtuWXZZZOyzBvLLQ9FGxYNvrKooYQ9QvM4fMfy6TeXt+xa1lk1lFCqw1+eUE64 rCz1hvKxg8qHDyoA8pM55V/PLJffVV56uWy+dvncO8rzvyz/+6Ty2LOhsb5vv/L4s+WCm8vVd5cN 1yiztivLL11m3x6P+sV15dYHysrLlcN2Lm/epSxZyjk3lmvuDVCuv3p56Kmy4giX8q+1Vix3PFye eiF42BtAcqGlRQcl+Ad1YY/NyicPKwduF0bHpbeWb18QDGOHjWL1r71i+chBZfUVAx/fvrDc8mBM PH0Fb/itI8sKy5bjzw5h4ctnX2qh5LybynJLlWvuLnttEQrN/Y+VR54Jg8jPy+4odzxU1l6l7LtN qDtv2aVsv1G59u7y1dMK4QVw664Wt+y3dVlu6XLnIyGDaDkLKS0KKKGfUht326R84IBy9J4hXH5x TUiWM28oTz1ffn5d2XT1AAq58/Ir5W9+Wk6/vqy0TFlmqbBmKba/e1QIi2+eW869qay8bMxjRcnZ NwRjoIjc+mDZe8uy++blyjvL0y+0rN8bHiq3PxjKysZrllVXCIh86afltdfCML7ynnLRTSGzNlwz EAYrL80ttz9SXnoleNtCRws9SogYzP/d+5Tj9gv5csY15evnlktvDwQwN3gx3rZLOWSnctcj5YEn yvprlD03LyssVR5/Lub+5VfL+/Yv+25dLryxnDCnrLJca/oqSogSvMS80kx/+VLIEdLnoptjssHi 3XuH3sNcuv6ecu9jZbuNyoarluvvCy8LbGFmdz5aLrm1PPN82XLdeAsN+r7HwyZa6JjKwo2SJ14o e2xaPnlE2XXTcv8T5evnlFOvCT2DzmiqzOUnDinH7BWi52tnlwtvjpk2YSbb+nbNJmuWY/cJHvB/ Tg1I1ckbI3GWbvnfLr0zYEQ5XWXZEC7v3z+kGA/biZeU71xULrq1rLp8OWTHeCZVhnyBLQ8E1hsf KFfcWVZYuuy2eTAeHhlKzMKlqSyslnB6yt++Z9iupuTHs8sZ18U3aVP4hgH8qcPLGiuVH11STr8u RAxPq+8pIgdtV/bbpmyyVotz3GIW7wjDhyHzy7mBrQeeKT/6bPH9n/+orLZ88Cq6CEccibP1+nEX Bej+x8vPLi/X3RsMKV/q9j1pRUeEofR3J4fVUw2cdOh5wicPD9ubaY3hUYQXFmt5oUSJEbesP3Zw rGbuje9cEOvVRCb5Lwfab76lrLRc+bufhULaNhmEFMR88bgAStNjZu6ffaG8yIp+MdDgOQ8/VZZf Jp6T8+0C1/Ongchf/DC+gTmPquTJ26wXrwa1//WT8NI2gfLwc+UPjiwHbBeXE2HfOq9cefdosxdk ZWXhkzhmYut1y397e7jYL7ut/M1JYWpWHOR/P/f2kDjm6d7Hw2ZpI1N4yPbloB3i9j87ocy+JZRT ei7/h39RPxEmBBPUz6efL3fxwt1XTr+6/PCScuKlZfXly66blReotA+FCtwkUobnnk104LbBrvhk qbrkTsB6+fJ7R4bAIuDOvi58dAwxoORWgbMF3E5eyHgJEFA/P3pwGDInXBRSprma/XeXjct/PTQm +59OCyEynqVj/ozhzx0Tk/s/TgwdFpEaTXrsufLjz4XE+ePvlVVGXKjJMLwLiQj+ybHxyxe/F2pH k5fkQ1Le/dE7ohn//QctSfT+A8NvS02mxLDIdtygfOTgkD5nX1u+dWE7T1rQ+MrrmTlQY7M9DgrB DwR8G+hfTi+nXh38vE5SCv7feEtZeqnytTODi0wo9Zm+R+0aUuOky0IiuD0jw83PG+Y5NpZfKh7i k//Ni+9/KpiBJxy6Qyu23NZ+V1JKwJQHlhOPnvuZo0Js/eTS8q9nBbBWXS7k4Jd/GqoJ+4ufN9MS eiSLYT7T6yZxkglb9xTG+57obhyCyFt3KR87NFyiIHL1Pe0S3Vy+abty473lR3OCi0zoGvdSesMH 3xRs3wqeTHls+ktYwm3kGyYuW4nnnnB54aUJ5AVp9cDTIewO3alstV4oT//483L+zaFOpXDJtIQL byprrxyayoarlSvvCuO5s+jBhH7j8LLuKqGH8crMNzn1+vASs7XaCuEkFQ3hEU9O3oHSfMC0Qcoa tRCrrlrvwt5/elk56YrgIh2iJ2/bPe4489ruL+3QHqv5klvCU0L/wJyahCWwz/WOFnLYTq3/nHt9 ufmhYCFNwpZczEQHWfrKe/eNR3XmKCIMjz5b3rVvsMO2904rd3kdeImBoPT9ybvCZXkjrfCaLu5I ENl7i/Lbbw274O9PmVjbyDGyttJLMRlZfzfeH7rqNfd0QlKbV23807zlpgfLPlsFyi+5ObiCV4M+ +4h59f59y0cPCf/bg0+Gq5cn5q17lBvuncCf5i7846JbyvqrBkcBo6vu7tR+wKIOc7pQfjFCbpj5 48l9fXjJR2eFKoeEPDqTod9u/XBx4uG0jQkV0ralnHmHEy5Ko0xdxduHEqo97/p4jvAyVOEuW65T PnVo+YNjYr7lpnz3gsA0Yfrjy8KWET2YkFKv+s/zQlmmoxyzR+i2k5GLRRNlPqBZ24ciP390lPnN SzAGA0FaI76Hfz6zk8Mg/SK/f3RZcbny1Z+X6+6bWJMACCmGkV/4xgi/rbFiuEHF2F59NXyjJJH1 WhmM5dvVQd6VlyQECT7shNqBeb13v/KOvcM4JxNlI3zl58G0xAfAyOqnSx2xSyizVr+fbZQuWr58 XjtOYTHFex6flEngW0KJ/P3uwsmuvqtlbC86EieVx/8yqzVPYrN4QweeSUB87JBIDvr+hRHEn9Cs hQ8hlTdtW47btxy9ezl4xxhBHxqD5CNZQuQan70oLm40GT4ynpwfL+U8ZZiYWnGcpZcMkJkb/wI4 NjM4YoQ4h9Xsp7fvuHH4V6io8MGpCgo0VFK1Kqq03U3WCA9NxIBenkDr9ApP3nnjCEVtvV44ZycL 92je/U+W7TYoa64UQ0f59brpVmPnKy8xyh89qGyweuDemH7v4k4qJB2QQiexg++Lj2E8REytkT1m 97BZrGmjhn+00ldHklgNosnLzCAxYU4z49vkK5phEXvyB/YvG60Zv0iJxZDM8dF7hGzyas4VttjG a0SzIU+GAPAduWtABBdJrxqm+O9nlO9f0uIf3ts2baI2dz9WDti2rL1SufjW9oVBanjOJw6NQI9h kXIgRn3mdRNwndS99BrHwnj8DlVcf1xz06qgzD+vmknl7eA5SOI7J0Em0w9cvOOG5feOjlHjC29z hLvdyHJJyRcRaO2dLDv+07YAinfN2ra894BO2dHNV0APBsaS4pOVpMJo2myd8uWTQmMY72GrN2rw W3YOM41JLDelgp4Ipnilh4179/jzysdmRQZTets6jA+TGPoTo585vt2A6n1Merly/vESHPvYvSKb KyT6A+UHl0zqrrC+GbpkDX7w7fPD593mCDevMpy516y5KdF6q4WT455H45l18XkLPYCAlwBAMTT9 tz0UfEKyNF7yyNPx5e0PhT/eNWddF1a0z+xbQy95mCB7NXgMkXTpHZ2UYq+z4g/ePiTg+Te1ZB/o SJv69TeXVVYIL5+ES+vh9oeD8wkCyHJ64KmJpaTBxE5co/E46D3yIia5ckrjM9nF8wklJh7flmms S+ZYVlgGOHxvpNpWDCX/A/vFEAjnnjMvM6h2IFVakZp1V+1nBCxiS1AU5tr7I3ckCeumi9z7RNi3 /HWnXlt+bVawsS+cELGYOXdEWM73fFnif1Y/5QDbIEeoonSOw3Ysa61SThvxBXcgdjItR3xHMoq7 AIut974D4xfm22nXRlZKBn2sIkrMpmtHrnUVXl6a+lNK1bsfL2uuEGwM0dM7m9D9jFTjnmmxhM09 NOhVJaKU+5xXG108kmVuQDMI8qEDy/v3G3V1+3LnDcubdohJEqYR8W9S5BYtFdHgNKT7I08gXw7Y aox/XUsAiMdCMG+NFVoPBkdczZf1k9561Nymdfnt0R6hmc52qUeddX14fY7YuWy4evnc0WH66uaX TgzjvPrcPJ9MPPnykEHH7h2gDBy8FoqXGCepDSuIY/dnV8TT0GbrjqZQZdPbxr+/gap3TQtKYMJA WDfVafHCy2X7DeKlenXKVTHQ2VXdJoMx+Sae0j3600vjZ5ukd5foiYSBAUkDhAzF5LIZgxAZIe0I 8XR1JVN+6hWRlvD5Y6MXlA9ut2YmSj4BFqXmGys6MismlxO9B336yHLcPuHe9Y2o5JnXxJfsfzCt o50hrW3Xn0JsqHPLh48SbeV/ZBy+Yeyz99oqrAasVYwNjFzzx++MDA/cFc/IBWotUiQN3+yby+xx Yj4ZyeE7d52Lni4Q2mVwDU5QAuVWP+/F6vOY0PjHpmyVrL/bZq1/UmO/du5I5uVEcspM88v51zv3 bEHZoNkWRMxJvKLhuhE7Oe2aCCL6EkafHuE6yL84jZiHbbHuvjs7fJRwSUkkhu6qHmr0BqtGrJ+e QbQjnFyqDoiQsqdfNQbyXB2+DH4zzvukz/ttFdGTYdHm6wYoB2Qn4TV/sdx8X+wKA/0Jn4aFuIyN 80fvjDXAKpGnDViZQTchYSc32C/4QNljy3AyeSzEXHNfKNQIA864jy/tCXIZjP7yldEnrb5S5OEa 595DzR1GdfgoWXKJwDV0E8OJZT9p8l85pZx5fcBf03/nqJZi8YurQytMszBtRdz4rGsnYMIusGph aIikkYfvMpzn2ZPhafJhm7OS/AOJZv/F+8IMZl79zxPL358aW0pZRp0Baty+O2IMv3nX1khKuf3O hQEvRKfh+vMEUCO2rrqrbLfu6NtxNe0RPRhKUHDIKDEu9DKMBMmoSNLPC28J70jiRkQjc0719oez Rx1rVhX9X7d5MMdHiT2Zg2sQpXVCONAQJ2MAvcMnhQ55ynmTvEEv8A9LAu7pXvDBwCFB/vbk0Nxd zMC2ljIsPBkZtzseCT7BeieqUjvBt3iik3j9hXIMqQbQY4Qj8u1+pu/AhqChuGWHjBItwx5z5z7R WIlFoM8GDodPX5Bx1Nvsef7J2w09l98WEbIJ+TCQ2dw7dLLnakD5rbW4vc3D2q+bLHnIozp84bjA h8xZopYhI20qLSmvu/S2MGGoz51fbfrtHUF29CTj8fzL7gq1Fxnn9+4fWQqZHtU0u6RiIeuKZTS4 0BkySvR5ixELHrXNaLKZd+7d+u8pl4/KGl/57+E7hUZCkx2fqZr3DCWQOx5kpurVAaqPmLzcdsoX p/3yqv7qfeXP3lP22zaMFCqqpEZZL6aw5sSYeykTLubs70y6zEjmXtt/m9H5JmJ+dGnEkBHm+pFZ YfI0yfOTkfup+sbgNGSUmOyqXTLZmwRAtu/mfzkJDFyd9XQG0Ei4ODv7uQfvcIcnaMb4ZZdfNj8p TUyMDRnYBpCJJf3+W2NbssW9+2YRW7HWhSDIF85497YFoXQcgAgdEqprBpbbbQRhkeF5yU4y/+GU K1p/Uoe3WXeMimOZpcPQi/geB+SUnjNklESz5oHXPiU9TN+aX8Rl+MoQdURg3ZVVrDCLDh0BEHun Q5eIZEVmhk7VW2NwTQZ36koj+CbaaYu+wbeNte1YhCkjS54YafL5t5evf7p887fLX30gksdA3L49 6Jf//Il/CRNXeC/ly4TSU1+kpxAWHttZIhgoWxWFC3hj66O0iju4KihUvSajZU5WRs73P7jEGbKH XjdEUzNAz+dz+R0tHSWc7gdGWNVqsCPXjtm20IykE/u5v3tRxGMnVLh8yQ9Np6lK8bDgYvMVvQ// /+AB5T37hQZti563SGqRkHDwDuHawvD333Zk4/gmEWTZKPWP50O7vPjmUB2452VUWfQ85diD1pJB zWyEtpxWQySsY1/P83ODMXTQMf1L8/gkJa9ce09EEvJiaDaMktyExkABQDN9GCYEQzQ7L7vvscDT +KSWKY3ekFGiNRhvtk+pD6Vgst0i8unCOuHicvaNrU3bvo+5501ZPVJ47JOze3sypcS9BksWcUYu hkXW6AmzW3mQWAVPoHivXVukhrRnhqt4k9iN6aR2SFDljD/vhtjVxztOG2W7Cf3IRBGLsUIiReil 4BDyP1ihu28aKSM0WbjBPFJ9qTkufhGi87oOkeTsprsM7B5bRGMkN9UnxLb1u4IbiWJCBpWOoAFH dgNM5yzYHX35nYOqdENGSdQO2anVDZupJN3okrHjVrflX2Sc2sVfgqPoIUBEebtXI62Vp4GzWVJS B9R7uGdaJUMkTiqDmOMOpqK12nzyVeGKsAFdtE9tHFi/4q74rzwB4olDXbNRin9Mxe2Z98qR+K69 gyHZkUXnAGgfHccC6Sub8yK+Gsio+VB5Y1cyVpKSssgFn5M3GqXcoYgAxTZpQNFUyEZS9SpKRBZF K8fvBOj60uYFQ9ZLADmr1KEa+tIr6+DUK8MjZGRT4/vs2yIJLbUQPFwc/Np7OzESl3mOScr41lDI vOa+rySD7hU+dT9OFknLLTnjN+Y026BTLHmuEe5zdkdbFT9/snvlw9ou9IdvL7tt2nKo9NgLDXv4 2ch2oP1okoGliHxoJJHWAOJGf/uzYHhclzmesr0qBZMbuITkkFFCfGh00ou/bGmvloIABJ3DiHMF vmvP8sV3hz5IjY0iM8tFurmKAbmHqjMZhetGQmtDIbLj1oe7v7Tru6DtzTtGNaW6Q32yW4yAmZYZ 8+fvC67jxt7jA9JfEIS99Gq557HwvRpG4syYGzpVnHyZ6VqRfzlvrT7TUenp2rW8oNu09PCYpgpt FvHGpGTLuItP7qABkXfsUd6+d8CFjMe6XW/lyShQWaoXwp+xExx7cKKRKIbTlpnQfGxNXO3wrvTB S43+oGTeqYwl1iLbBl+RCcCu7mqGYCFAgKixBoGUFAzyEEUMhH9znA1yy0U5d9QYfHGeYHLNhKZ+ LyM5lZ5N9DxLgXEYCesjM+enXQVJUFxJ642mcAajMUczC0m4Pjt524O9tHaY18hZn4x7mRIYstVq fMSx2QKzy0j+/Dsj9jYliNSH4CtSPNnV4b3taOSntA1krBGtssCYxwhQyG76stsrJyZxnhtRUHyp nk+KVL/vuFE0uCsix4/yoCjxStFI3o7q8LH5LKmJ4twFrpxVEp0Rq9dzCqmtlO596OmeEOB6PLa/ KWl7gb1bkxE3yV//pAjgTebtTUlx2A6xKz0rmgxCZAeFpmuyC05MJ4ts7RG/6sW3BJQRP5Ndks3w r7Yx0xC5Y+tkkpXMSTF+T2QvLR8UJRlY2nerADXEgG2VHVCc5HvDLeuHLwhxD5xxbWuZul4uIDyx crt6ISP+uWyRpzLdpFPk5mQQ4XU1o5KTpTRn9t3gRKGhrGAJHbLdSOdHn47JjmLXxvmRqO6UBKm0 HPVRKtnPgeiIkKQ7lOsDto7cBp3qwxU7KEqyWQZLTkkGqemk6U2qKPblxw9pQcTvUoszoxFZASoN WSJd3QYg4uJfP3z0OQPODZW5A02oR5tCmvi794pMs4xZDpEss98+MhZbB9FD0FhprjHTrMWTr2hl EWjGPtuUw7Zr3WtZJpuB9Seej19sMFZ3FA/uah9M2KPhoMSjeSeTGWgZ1QSvwzN8Y2SJw103b70d hoKRjEAkgz58yYRoZ4DTANzyqSOGkMtYRyG23nTbxV4vzsANTfNTh4VqlUxx6ISj2DvSTCZqewVj GHm7oeNr0aozrm5dAgEEilFKtSPDDg88HrVrwY64x4H61voHRYk2JXPTCEaaycZRBO04kumGCHhV uEtNQiuFHqCnIhp70Fu2/mRRWc9PDUAWz5S23nSeQtwrtb8OlMFeP7mwNOBL74/9QYOn3HZ+qT6+ Z5+J2QlMZ/4RwUQ/yyAzb3VmESAg4700/oY3k2T5A6m6btxnHufTo97XRm3qoCjRoEQJyvxnjbjh vuAoMqKBRkIJDpkkCU1uRDNAaiMdUpUKSxxPuoSv/tpBYWcOSwPwFsMqYUxWVAf2S7IA/Tv3Kr/7 1vLHx0YDuvpCOk9/7/89ZIeWF2T8LTz0VpoYEw6RhHnYU8j2SRJpIsFNgV2MIjsijn6n8G4ysnEJ g2863Hpv0qAosdZF9ZK22TBUh8wpFwAz8fqwz7wcxKj5P2fMFjQYSpU7PStthJ0KrMh95LIcilGT z7ccjz+vlTE62TDplOJsNlNxaWAe432pvY9vH1eSwlIsxMnbqFrLsiEr+dIw/uc5LfYTHt6RfCUf nkzkv76saywrhE2VBkWJVuIESZnvjwBW1ANcpB3lEgT2fzg1fkkGXrfqELEQkMnDlaqUweGHu4K9 ncjjleqqxFH67Ox6vWiXzeL0hPGODewZRQxhJPqTbqpYlveMZhHYbKx32EY62Wg5eHxL4ttg3HCr 9N67QVHiTdXZqilcZKmHJsZtn9cl+AX2lPGR6qd23jwla8kR/THLIiaFX+6l2HKCyU9mi3boHjZr M7CfEy4aLvnJyls0n6nxbIT+mHPvQ9/hysw5mkyjJ6aFZgyma2TSu4wQ591JBcW6SodKrgQc3VaB JONcPfdTauegKEkRWMlG+MR7tG/J2JVjtuy0luKg0TBkq4GUzKrA5m6MXBAovZl/+q6ImfUhZQzT Z79Z/vLH8fPz3y7/cErsVZEWxImXyWPfGtnh0pUSzUNPZOn63uYFO060Mw1jqNOcyiyPHM2JO8Sf Up+EVHWwhlENLHFT+TGVtvewUbMxg6LEs2p4z+/kn7qGSfghE1fJBvkA9A/d4PnRhzDPxlbOdLFv 8sQBzqX+vJn4h7SEdVYsG6xS1mf1vRrh/pMuL/9xbvnnM2L/fibx90KAzi7rBU+9PK2/a0RDOzQg TUKWGlFOcxJrDJfjMlFZzsKoeemplFRKJ0ofNChKUqVKCy2REcnGIxKEqfZvZ7Q4PASoBp5mJFO+ Styqt+qPWDFFpNmrKfVHZtCTI37GTCX3S63AmfkAPc46yfjhA4esD02pI3kxnlqjY/X2ZrH8cBCr ZDySRyHnPMNhvvzxpVERqHYWX6mE63dVyCZs6qAo8VATnNY5knHZnGZtShXEVmlpgigORHt0tK2S FJl2RuQzbwlvVd9klUT1zoEPFcl4Uzb19SVupMl8d/YFJrGHcVDELHKkWO4AHeNoWLKVFuh74ywz tz8aAkoimj8S1EaUCeyuTaBgNrw9iW7xmmalzdQxKaoDOrzpOoP7QzPeZIdLj1ynvxHv8S4jaX9e cyQ1L6W58eRVQzRTMcv0qDIUbLNtM4us0jVHdtAhJlsm9PRBQ0CJpqgDU20KHve2tkK3TWZJyoHo eVrCWpxlF/pQVNu6al43m2de9TEKeYvRZzIMfftg3+2RhNs2krl5peZm6LXYarrULJKaq1bfyOlQ Ec+7Lwz0ukkc7bjt4cjCTWrbhqOfxj1rqSEnqgJH3YWGefZnm40f+thSMNjmK6Jd5uWCQ8KlbVzN riUrijqSrupUTRw8miQHo0mJsPRuI4cy9JFZkvcOgZd4CpaglnJSm69dWMEqT3EA9Vw9TaYnGWVY KFE+b0C9hPthiAUNBkQb3tzm8sGDjSTK3JFK4iFJ3PBCPE0o1OIg9LYO6TJdmzoQSjC0bJNoi9KD aek0Q5pRFXNupCkliQIydirTC/to7hhDumtzO1zAdGxjY1N9GutswSG7N5phUQ0z1BYbLYTsqCuN NDfyqZpw8LQphdVdKRPF7QbcT5PSLFPVS5f7RwkproTtETu1Jh7SM4otpahSbCJ/Y+QZIT0Romzj NHap1EhVL83tcI0o11B2Tg/YjGHdLuGozQgwx5HPNre9cj/TxhkNiHjKXLCkCMTayDJSKEVYLY1N ppP6ZMZqStQ/SryGt0OqMz9H5n+IYttcLxu+SlPNUqMs22Rb7E0PtOy02pPMvxoK6T+U9JGIlW/X JMURFxyqcqQ2KeJia46mn2WbEcPHtsJkJ7bfpvlTO6WuiR3tVmPi5jOclhsE1KZEA6Ek6hu/IYDC Z8rTgPupYaSCT1ORjmK9I+Uk1GJgBifZjpauYlb0sOYGSpT37FtBg2wbgobF2KY0B+MvNjhtClyg YelYb1qYU068ErKu1HLLzyJEbSW7TIS6Jlm3jYKo+DG/tp1dUw1R9Y+SjOBoJaB84vCI8mdNziZE rGztzoAfnyAHuWsO3Cb83zUoyMk2FNIMulvfpNnSpmoIvu/nDOVGaVl3jmxGr5ShJQEQzkNDZxiV nFB1LJOiDW/mCciwb/OIpGNTop1M/TwykCY71WhO/yjxehGcLAJAq7JZvEZ6a990wP5VdP6NLU6I 38zaIeoOZmf8ZO8Na7vemiv36Q/IBmu/qKTCKn1n/g0FIh5ih/oyY91fbILcIO0ElRy6rAxlpzvQ aLlUDfoHZjNehQepvTeLuGCS/dtTpf5R4k1enx5iJPCYUew2yu3w8niTkdgSTMMigzJIkVCrFv9U W992PTu2P99ifY5G/uTyOMvrdQSKNTPh/m871FEty57hdOnG2EnmaWAndNU2Fwu2YcA/NGt0qJp1 U3sc8IFQonHy/SspTyILsLlXwAVylJzkmizOn5m6pieqwVYar6n12Pq2y5xNkMbeIAQoF99Wvn1e Kw19kEf1d6/t7G3byfRIUpIKFPL90tGgm4kS7GSXTVraiW3lDhRsI+ixM746lCfUeLq2cyCUeLrK T1XIZZmvJpb9Puf2yL5MYRRFXead9VxbZvXT1KYqKSfsGMGXAm5AEpu0tf//nTWcVk2pMcZBqlQb R8yEI72zVTg9h82VIBOl5rD94tox/ic3Yt7NjG61NgimqfrpB0KJuYcAqlYlmFUUu23rUbYJqHV1 fCDNf7X71pEqYYPTsA4AwVEkcqthPJ9FD61IeYHxs4gHU1FJovEiVQXHqsQ0bwylcLkwFJqkDs9U IeL2gVDifmilajXJPj92zYRsvxbTaueKr42RXINjZShPwFHw8HRYzR8iUPic2g6BTMVCIEykrIbr mjOdiaTjmbFlSRg1Ezkmw1nX3g2KErzh3BvHNDFSwHeeoNEWQWbKIAt0bkPPlWTl8Iah+CoGjww3 hwzW7UQcijTsOhNxFNOZE8crBHuJGxUS6trzS3PjQcZ3xpOkkyZdfWdkLb0OvMQruWuI0iapdzs+ 24PXq+b78/01g3wewh5m4w1OqR0bxF502K6XsdvjEJynBm9XlydY5d88LwZhvES2ukSqYUiSQPO/ TZRkDKRJkG0nVHNPhleo9NSfDTgoL9EyPkHVnps+D1xur81buSPZdPOhhzWPhBMWP2yC2u/6MDg5 f+1DB4QvAVGPBBcn4wSpPGXZt8kqiIiKWQPDMsEm613uMXA6w/illftnqfzqaHC5NkcsU3OSVh5J K26STlkwzcSdS0eOfeovwWoIKNF01QEd6NEkTWzL9jAENdfB/tC06Opq1np9IJgHJOOSRYJ8PvPW iDEpZAUouc8jGYxfIuFov7jmz98bP/klEy5tJFpp9HuswNNfyzmTYo/ByPk4zeLP9Wl2/2otiZw4 GA2BvTK6ANoSHlzTTJ13F3/rD+f0CRG3DwElnoKdULuac0zbGr/vqBYXlG1lRwkSichgRMayZcoM xabI6KiCd3JpHVf9xeMCEwrOaqd3ZV0Jmzly05ufgOXYqwkjhekdHkqr2mDkmTZGqHQ12WHqmmr/ OkaiSFhWXccasRZjpYNScyarfpuWc5NtKCHctjVuSpgeDkoyWOCQ1KqB4hx1B1c2qFl8UYYVTgPy OmMTF7KMKAG8FEO3KbTEQMOEBH2Fv7/0wWAe49NseR2S64wnEmGqQdTOc0A6w8fnvxW15uhnk0kB AGXHevvJVwYj0TbHeX3wwFaMXai1Bu2UkGnTSRU0rGRHUpxa1tsukwlbPhyUeHS6PRxRWKmZ4+9L XUqN1Rp66MnwDul2+tnqITXG4pzrp4TyqV2MM/PoTDgr+Jwsngl13ubWw6m9r3G1XmP7qsl9/ZzY y+4wD9Nv5iazOIhIpcgMDn0itgcsFUBxCpngxlorxXONXt1VaUN/s+UWRnU6QOR3L+671a0bh4MS XdJKzIDcgdwkm4Rr042FQcktAlHzdCSZ20YB8TmkdnYKXWNhy6stnAsUMdr7A4ou4xlybpx54ngg R97+9UkxRBZMW/C8rb85mOxYUFB+2MV+EXV3MBI0080JR3kk9r8lQUkVl+6VrZHmpLu8WjPyCX2b 9ENACVHyW28ezXX45gWt4xbWWHnM3pDYpDqiHkpmU0wr15BrkBVjx3P2AVwc+dvf1vhBsEVVgt3+ TIAJ30v4Uku/f3Hk3GD4dHOdoqKOPz57/O2G4ri9Y6ZPkx0y4ooFgsOUWx45eDSr3GS5yqRayy6R kUnUiCf3spHC0WkY233dH1CGgBJKBnv9D46JUB+7UTv+7cyIAzv3tJlf6V9Z2TjrYyXVmsY0zWQ8 RsQZqDINpok0L/SMsfoH+JqPPgIcHRopyZekqPsL9atHd5a2UenyeFA7WAHLyMi1qCEwW/Axksga mVcTpJZ90B4cOneAYmMODgEm7EcNGFXgXNaLG2l8p4ZQYTxS6H5V9toySqtttHoUSlcHnPMDz5DK UJvFC7TF2lFy32lDzgOJg3NfKe/YsxXbpBNIZnONXum/zUiSbhSD70AmW1LFnNuiEKqF60+cnCbf /BhHO8rUU/FwTh1lduQwSN+CQhEN32uMs6RPuCQ2FU+47ytOGVCUbMf24xW6gphDneisZl3X6/MC w0VZ+ezRASmZiBxLnkCgq2jigOWkOx8JuYyFW2zKjlNdpbVyqua7MnwjbOKAYoYkOeVp224Yi1M3 TVYvNc3bWjsElKTrSczJuhHddorSTfdHx/DDJi+xXrm8nPl92e2RgScsByUOLMusGa4UbglnhGe4 znqyslVz1yU3ju+YC/7j7Fhq198XrwM7cBFzn3NrDFD9SAiVPu4aJ4t7IEmXtabAkX0rRddy99H+ yQRB3yiBWk2a6pQokvuRN8Wk8sdreZ7dQJM7evfRNePcBI4+a0kvnMBhgdGFUwYhAwgxKqMat8N3 KB8+qOVjnHNLxOf7i4YOQeKkV+38eU56lcH+8B0B4fHMLROhs4RcUvVDkKO7bjKmENTND5Wfzpl0 BXIh6LORimPalm4pg0Yz5Frj437X+NRC8sn503RvVpef9E08m8tFNY2pEq7JFTQlDo8Lqh4g75Dn iZGcwE1ttFlRsvrmFXpJBXZ8dMZdfNCkTDrcjDMtuD/3vNuHgBJPAXnAr84S1iZflnM/muJfE6W4 sgab4r9KVg+RIN7cduWMcHofiwmAxutc1lNdptVlWRFQf5nq1I6/3qu53frQat1CTNQzfru2xIsk mXMDEg08T3VG6a1SXGtExnwT5dl3AkXqsfG06akSfLjFcQZcRJWczzxhQkLXVuUFw0FJhOuei3z/ SmT8J48IfZa7sBImjJHUgrv25tQtr66hhbRtTTNS37moZXo0gRIh5ZHzaKabjDgJhav3R1H4qnFk eIeHpOsoCydLammeVq4NeFIzIlMtRONDIbX1Og8HQy7GSnmWFT2vZPXGud4DFGQY2kjj/LTCPHIw yWJSwA4LzbhaukzyRMsk3zTrKLm+7ShCFxg+SpzlleZckiEbykFjE06bgfYibc4KkZ86NDz9/ZEp d6ZU1y1CCRE6JobB53bd/WNYl0FobgBWOoBGVXPLsWdqeKovWu5iNT7aPMtcnRJP+2CHtddDQ4kn 6u2PZo+RDqZT1Yk8tiFhwQKqPEBXVdRohkjGH0Wobzjqt85ruYbqxc7XHSIvqcjQBZaCQI8qJrRI NTxzd0LfJCeLsdahbrhX6+NHZoVcO/nyCbKQjJL9E5WUl8qi4Tme1k+GeFqCZv92iFBx7BDucIJZ L10bgo1TX8MkI1CAXX7JKAyXiHa//HKcvt4G5zhySYB7y1Ejk5dTsd5q0RErfqeW86AofuE5fk+T h3hi4lpJA55IBxbOg6b/iihRIxQVsmWE/4pVb2dDLx6wzqNsTEy/kwWYexNaai5wVIHNVNwbXOly AHK91UHAkGyzrcccKtpg1ttMFdeTjLbn7DO2SD8MKY2ZPGYQGiZKtEPrHVrodD0mcRMoTLsHHx81 dPNfRk2ZW1l3ct+TwIL1iHSMN9bT9NNPUCCbHMvElga1BMq268ehaXDZn3VnZPlXbAc8arfy7v0i SuDhqw6w72uyadA7/IBrp813ogGYlgNuvFdxwO9dHH5IhPEcvF2IFYPAI6Kbe281ei+RzXRv6zII imm3QSScBWeNLKSpG2htfRkMYxMNjFn82tkR1moS0fPpI8sh249JTUo0EKuVctNRMk++LIuDFzLZ Nb1HxPgrp46sM/VMR2rYs6SY3E0FuZcVQ/xFds+GEVhw7kCmEAxeaafDqx0136bIawCI/N7bomy6 enlfP7+lauiLgtVYWp4ygEOwqCsP1ncVBpoczli5BdTGS0aVbTnfBmeHmjFkXpIcgijhdqRzVSaR 32+zQXnkqUi7r0shJSv2nr41P4EGg/E9HAh34TQka2xIXjI4Cs7hvCXPyTi45xBDvudlcn1nR6cB xassOxENhuJbdgsnRH98qBcsNq/Rd+U5Hn+m1XcwVa7BGgD0H88uP74sTJs8H/Ltu0e2ACvGAaPC F6ThQdsGUJLk31xy2xghq0cffVPs3WojIcafXTVaVG2qDW67fvgoSUCYkmvuLpuuHR6hSmbRYDmP vYoJV3JCr7Py6PmvvOZZShCzlWXNsShVgrEHKGbUx73X3xsHa2Y9Vs/cdoMAk/w3etwzDicpY5QA LQmDZW7hgHE+MLWDcAHfqXpFBxxoLeeeBvGbHi7v3Ts221kSXz2tnHV9qJYaE2Usd4+t+X5XoNa5 xFgInspKyjGEoe9fFLGw2nK3gEjd2llbCCJ2KGZt4KHQtKAkgQLmojkqU9SlkKvfrGMPqXAggDDx ZGr+CUOZnslXbe4NEJ7JFq23uAyzOfv6MU+mT2BIB29fNlkjXKUZRIUPM0HzmLVdefc+5b0HxDxN h+bR40wANM534NbhgKF6/99TWiVojRXucuye4VJLBJxyZYTAXI8rH7lraz1cdWc5/dpR5ucWx2ST ZU3ia1A99RfXDRMiMUe7H/WFHjs51ct0GHvnRycRlLOq4sDMUelpqRl68KGpUXgTTOzeXEb2q9lA QLNDboEYJ3PDh+f4eLItTOypLdcbfTI1zUNYWDEZ25QDt42j4ghsWYDQNp+Zx4TDpeVgilV89Rch VlJpwOqO3KUcOw8iZtr2DqwURMDdv3SfPJVkT1nJYXSLspfv3GdMpwzdN86NYRkiF8leTCNKkqNY +pfeERtFhbNlk+RUERaix3SXBIrhwE4yXshRyBiOEw0IjhKB0BwXI+UCXrtkQu7yPesa75G30JRr Lg4lZiRM4+dUo7JTXQxTul7vfnBR+dZFURMqeSepIZWEkVVBLOSLU+awaDwvqisvvilkU6qxIMIF RWZVrTbOoryh/MsvIsg3FHW1rVPTi5J8WWZCKJd176MR+9UNGRLO0pYzQWM3BMbCBa+8EmxAPbGL bgmU+FItaCykyogUPdSd5Cj5ZIGuSDl4OdzYA9ZVm9J8T/ViWgWR8U+nhaeAxZuY8OWROwdEmqTw mGtS3OggmULl+rezWisqck1Wie0BVprbdR9nYlRefkdrJKfasF6un16URMrP3OhqigmJATrDHrnP 7uKRgwrF7lMdg5XbHwlMSM47f16BbLcbUIpqJbyB6SQjJDNRkm345cp7QjF0cdNP00v/5881ZMG3 z4+oLMu2WlUqzzjC630HjpEaJMs3zhtlsfpLaPLJsmmTc4CO4LkuK4opR5gvjtWTKZIoDeMBz6sf PyZLfPwrY+tCDm/YzPFRu0Y271nXtU5nqz2poY2mN1YPZXTa7SjDqgbN6f9fOK79oC2a7N+dHA1t uhTdLpK+1TpxJkLkhw7fE9TP0ETlu6vD7565CpVIDZ4ex5m3tVMM/B/PCHMspzxr/Z52TbuPpG0A M8Lg+UqRHb5TnIzI3TCgv7XZ22nkJZmdZCPMvlvH5Nms8MBT4QBISZHcpUnWB77S9Kb45nHpkiu1 dNh6cdZi5M1sejtcXEXb/Y9HiYo2ZaWfSR7gHvrTaVeWb5wfheMI0GZTNZ4Y/fihrfyg+hJ6q3Qy 8iVHRo9kzIx3nqZOlio8JZeav9ryYcdxtBy5WxRY42sZ3N/a7Po08hKvsWJkmfC65ooxCjY0M2H4 mBVyyfgC73UH1LvGcPzpu9sLf+PMX/35KB9um00LSyIcqxgzU5JwfhYN10chJ0kUjDvTOaEuyYgd H7nVBU5Y2XcE8YSb/LKP6ZhGxo0qJvzkEKJ6VoxU2b/56RACN23jOb0o8TJi0qGWb9tjlLWaYBas /nCCiV3xobGEO8DFlPOWii23MWfM/EsnxmqbDGRuDCm2Qjg6OWlkF09faWidYm1hGyz8PNplMlvD yhFwllMxpe6kTNFTEWY8kmoiaYtvsJmri3vRjifbKTgAWyzTjhKNSwVlsoNNGIeYqkxVybB5Qvn4 TAgjy6fezKzJPguSOWCqreBH23Dk+CLBGqoA569K3AyEQfIt8hWQIYuKlXHlHcEdFeO3yilSXVmj 4FHbMUA4kBCVJ7S1qoJD0If7R05xM6zT7Klh/PtTW1n7gwBiwnvnB0qSoxy9azlq906rObe+cZYo MDd+LeLSEoLaYlrmyT7Ktkrck41R8mqSSLkUvJrLzgY4nIa7JU5XHbG94zNO7fUWHMvHliLWhI2J HKNsNKcCWbiRKbhEF3DUJoG7YJ6jRdsm+NsXRIJ3WxgPuJMROrCRd7GDPh55shdOF0Q0dT6hxJvS F8RN3vk0LUOjehbno4JVkvDq2jLH6KDt2qF2+tXlOxdOzZWUcKlaEWRAifChSaLzJg/PSsbsbec8 QWHs3ngxftLBqeR5O9I8nIMW2UGTaAKCGiuzqakn8RNqf+7cqeRFeJLORtXTVbrYa/wlx5/bsnGG zkXygfMPJV6WnP+YPYqDlbuqCHH+8Oxy4wNjtkHjSeSLinLsJq6RrN7/Vz+MZT2I4ZdTnrk8WVAj 63SnSwarqBmEg7xF4z9+UCs4R4dQv5TJqoNNIZtDJB9KkK/rQdt0O0M0586W5TxNEJnfKPG+XMek LE1F8nDnA7KifM+NsdmkaQflEyxiK5LUoGfYtSUEOsie+ukb3+aTtfw33xw6OwcgB2NsnB5bcCAT YD9xWBf54plRteCKCH2whAdXsLp2f77yktoa44Vv89BzLPLKd5ZBlJXjz4nr29Zx1TOagqlrh1/f CzL/F+jH2/9p+3x4VicuC0Y81/YiSWrsYEYNvY+vD0qyG5UrqE4g+1UOMNxQCNKnlMpapkOL3djJ 16Psrw9vG6xBhEWHcU9pNSFl0nIv73UZt6m8pOVHtKJm32lCTD8iFTiiyNvIzrf5wD+aPXo9UVLb YYmkp2jNkdrqeRpQOiuxZYFAe+pF+DpPVdUqUo3wyYBZhWP+0tQ8qB0ujp9j3ecTviiNUnu1K1V9 Jb+p7CH3vXp1vcVLBYFT/5hQ1U3nIUeIT7Pvei1bgHyJ06d6tqQ6jVRf/1sgUNJseTVAqv44fgqr /zEn3tDTb+zlkfUOZ/RiKQoiXozbWnfEZYIDCqiYabz9tVcjrCjRya4neR7sFz/J+Lp1qC3klI5O alCYzfacjhhEeY23BCIbJQXyHDSv9lJswL5XM81+5hbiP/SWJoNpEz3pCWz2vbNvuq9Jn/JNCxxK xveg4ibXMS1Elg0o5O5ZsNhs3YgG28rbOx9Oh1gSGZdFmszfLfeH/9R04vA0IeYocPDFyS7j6HRa sittwHQ75uelXS212h23kB1gijEIMwlQiIdDDy9RlvPQu8rYmpxpylM6DTcsuCiJU05HUqarJ8M6 FvkzMUzEPpyn6UTnmVBYlgjLI50cmuCBaSuJhuSsmzM1Xv30FmFq4DO1ACRtim2SzADBEPkosUHi Lfd/7xit8+gVMKclfoHaEKzPt8r9ij+whhYQWkBRYhosYoX57M5qKrNTHbUaM5JQ7SitVP3qRu3U LlH6ZNdZqfzOUROcp8DI+qfTY1+4s8/y3lRI672+BCaBN5FFJfxooIPkLWizCjl8qQM6gaY6Vh2u X0BRosVUBJtxJIs0j2Tovefp7xd/tijzcNL0k44nkw0Bm60ZJ4TkuzLzlNe1hlt5SBUUOfPGsvok AaBUVD2fK4hhLxrnUb3Lo2wVfChR6dVsmTZXSu8dn44rF1yU5GLNxCK+SMpHMv8JKXmGPbTqeXCy yRC2abQXowAWTarn534FMTOls+RnpOEjdWPnDSNvw94qBG18nfJaOkxhdePSMzAnURhRXPHb5ZcJ +dUWJ8pm01FouBwhkpXcJczUi/E8HWiY7JkLNEqy0em0prFiLYoNb7xmrNHMssEwBN7SVDGFtAdl uLsGZpuPlZNgb1j6wvGeH82J7flNNy4YRfLpTrE5yHtzuX/9vAgFd/X2JoNBGSFyPUQyx6T9YlSC RAwrVo9PBiz70GzmD1YWApTUgUi3StNj4V/p85jQm9lhBFOc0XuypB20yTZ1xNZkblw+U3PsDM09 toy5NKmnXxVFeFDvU1tBs6AZul2htjChpGtnerzAlEtLthc39YYJWcj4R6VB3uQ9grG2gOME07G5 oce+zJ/LFi+UZPzI2QSOGMwt6ao2KsnaO0vAhPhpPnlYK4mQjFNbxcmhXaXP/JnOaXrLNGZHT1OL +35sesE/dVikMpFTFNXjzy6nX9Oeutz5+eIGWXyRGqHeJC5iX9mrr0QCwPzZmN539we5cXFBSZoe v6HU2+bxC1XXNl0Gp2me6s7QDA85q+QlxUU2DHD4KSAw+/bhb4QZZGqHeO9igZLwoi4bSWJZoMye l6+MFNztu44UYHEN239636PhU6HA4is20YDOArXhdFhAWTD2Ng2rNxM9BxdhRX/qiLBCKSI2w/3H uVNQRDo0TdacFF3HZGXVfB4Xm4+aR2BNZ7fm67MXfZRQV0GEWwxHcZb0Ny6Y1Anbx8DjIvbd/PsZ rTPaZfnLtkwfyaJEi7iNY8KUquI8vfOhKKYyfivDUOYyd186YV6tFMUTOGcXNOfpgN1cxFFidGT9 CPdnkKV3D1gfw+oVQoYLUXpl731c9CVO1oqpSUO9D81UrwRBmsq0AnGqTRrW9Ys+SoY1Uovzc2ZQ sjjPfq99n0FJryO1OF83g5LFefZ77fsMSnodqcX5uhmULM6z32vfZ1DS60gtztfNoGRxnv1e+z6D kl5HanG+bgYli/Ps99r3GZT0OlKL83X/HzR8n/8QgXJ1AAAAAElFTkSuQmCCUEsBAi0AFAAGAAgA AAAhALGCZ7YKAQAAEwIAABMAAAAAAAAAAAAAAAAAAAAAAFtDb250ZW50X1R5cGVzXS54bWxQSwEC LQAUAAYACAAAACEAOP0h/9YAAACUAQAACwAAAAAAAAAAAAAAAAA7AQAAX3JlbHMvLnJlbHNQSwEC LQAUAAYACAAAACEArXUzgw0EAAChCQAADgAAAAAAAAAAAAAAAAA6AgAAZHJzL2Uyb0RvYy54bWxQ SwECLQAUAAYACAAAACEAqiYOvrwAAAAhAQAAGQAAAAAAAAAAAAAAAABzBgAAZHJzL19yZWxzL2Uy b0RvYy54bWwucmVsc1BLAQItABQABgAIAAAAIQCXPZv83QAAAAkBAAAPAAAAAAAAAAAAAAAAAGYH AABkcnMvZG93bnJldi54bWxQSwECLQAKAAAAAAAAACEAF0FlNHQ7AAB0OwAAFAAAAAAAAAAAAAAA AABwCAAAZHJzL21lZGlhL2ltYWdlMS5wbmdQSwUGAAAAAAYABgB8AQAAFkQAAAAA ">
                <v:shape id="Text Box 32" o:spid="_x0000_s1131" type="#_x0000_t202" style="position:absolute;left:5779;top:16562;width:809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qk0MQA AADcAAAADwAAAGRycy9kb3ducmV2LnhtbERPS2vCQBC+F/oflil4KbpRaZXoKkV84a1GLb0N2TEJ zc6G7JrEf+8WCr3Nx/ec+bIzpWiodoVlBcNBBII4tbrgTMEp2fSnIJxH1lhaJgV3crBcPD/NMda2 5U9qjj4TIYRdjApy76tYSpfmZNANbEUcuKutDfoA60zqGtsQbko5iqJ3abDg0JBjRauc0p/jzSj4 fs2+Dq7bntvx27ha75pkctGJUr2X7mMGwlPn/8V/7r0O86cT+H0mXC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UKpNDEAAAA3AAAAA8AAAAAAAAAAAAAAAAAmAIAAGRycy9k b3ducmV2LnhtbFBLBQYAAAAABAAEAPUAAACJAwAAAAA= " fillcolor="white [3201]" stroked="f" strokeweight=".5pt">
                  <v:textbox>
                    <w:txbxContent>
                      <w:p w14:paraId="3639DF09" w14:textId="77777777" w:rsidR="000A2C33" w:rsidRDefault="000A2C33" w:rsidP="009C4624">
                        <w:pPr>
                          <w:rPr>
                            <w:b/>
                          </w:rPr>
                        </w:pPr>
                        <w:r>
                          <w:rPr>
                            <w:b/>
                          </w:rPr>
                          <w:t>Hình 1</w:t>
                        </w:r>
                      </w:p>
                    </w:txbxContent>
                  </v:textbox>
                </v:shape>
                <v:shape id="Picture 188" o:spid="_x0000_s1132" type="#_x0000_t75" style="position:absolute;width:18633;height:154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DkuQ3HAAAA3AAAAA8AAABkcnMvZG93bnJldi54bWxEj0FrwkAQhe8F/8MygpdSNwotNnWVIBVK KRSth/Y2ZMdNMDsbsluT+uudQ8HbDO/Ne98s14Nv1Jm6WAc2MJtmoIjLYGt2Bg5f24cFqJiQLTaB ycAfRVivRndLzG3oeUfnfXJKQjjmaKBKqc21jmVFHuM0tMSiHUPnMcnaOW077CXcN3qeZU/aY83S UGFLm4rK0/7XG9jMfy7FLr0fnh9nrv/+fC0+7rUzZjIeihdQiYZ0M/9fv1nBXwitPCMT6NUV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DkuQ3HAAAA3AAAAA8AAAAAAAAAAAAA AAAAnwIAAGRycy9kb3ducmV2LnhtbFBLBQYAAAAABAAEAPcAAACTAwAAAAA= ">
                  <v:imagedata r:id="rId807" o:title=""/>
                  <v:path arrowok="t"/>
                </v:shape>
              </v:group>
            </w:pict>
          </mc:Fallback>
        </mc:AlternateContent>
      </w:r>
    </w:p>
    <w:p w14:paraId="76154774" w14:textId="77777777" w:rsidR="009C4624" w:rsidRPr="007C02BC" w:rsidRDefault="009C4624" w:rsidP="009C4624">
      <w:pPr>
        <w:tabs>
          <w:tab w:val="left" w:pos="3660"/>
        </w:tabs>
        <w:rPr>
          <w:rFonts w:ascii="Times New Roman" w:hAnsi="Times New Roman" w:cs="Times New Roman"/>
          <w:sz w:val="26"/>
          <w:szCs w:val="26"/>
        </w:rPr>
      </w:pPr>
    </w:p>
    <w:p w14:paraId="29632541" w14:textId="782E897D" w:rsidR="009C4624" w:rsidRPr="007C02BC" w:rsidRDefault="009C4624" w:rsidP="009C4624">
      <w:pPr>
        <w:tabs>
          <w:tab w:val="left" w:pos="3660"/>
        </w:tabs>
        <w:rPr>
          <w:rFonts w:ascii="Times New Roman" w:hAnsi="Times New Roman" w:cs="Times New Roman"/>
          <w:sz w:val="26"/>
          <w:szCs w:val="26"/>
        </w:rPr>
      </w:pPr>
    </w:p>
    <w:p w14:paraId="5B98E8AE" w14:textId="04AB9C1C" w:rsidR="009C4624" w:rsidRPr="007C02BC" w:rsidRDefault="009C4624" w:rsidP="009C4624">
      <w:pPr>
        <w:tabs>
          <w:tab w:val="left" w:pos="3660"/>
        </w:tabs>
        <w:rPr>
          <w:rFonts w:ascii="Times New Roman" w:hAnsi="Times New Roman" w:cs="Times New Roman"/>
          <w:sz w:val="26"/>
          <w:szCs w:val="26"/>
        </w:rPr>
      </w:pPr>
    </w:p>
    <w:p w14:paraId="142352A6" w14:textId="0091F968" w:rsidR="009C4624" w:rsidRPr="007C02BC" w:rsidRDefault="009C4624" w:rsidP="009C4624">
      <w:pPr>
        <w:tabs>
          <w:tab w:val="left" w:pos="3660"/>
        </w:tabs>
        <w:rPr>
          <w:rFonts w:ascii="Times New Roman" w:hAnsi="Times New Roman" w:cs="Times New Roman"/>
          <w:sz w:val="26"/>
          <w:szCs w:val="26"/>
        </w:rPr>
      </w:pPr>
      <w:r w:rsidRPr="007C02BC">
        <w:rPr>
          <w:rFonts w:ascii="Times New Roman" w:hAnsi="Times New Roman" w:cs="Times New Roman"/>
          <w:sz w:val="26"/>
          <w:szCs w:val="26"/>
        </w:rPr>
        <w:tab/>
      </w:r>
    </w:p>
    <w:p w14:paraId="46BCE9F2" w14:textId="5F7F3EBE" w:rsidR="009C4624" w:rsidRPr="007C02BC" w:rsidRDefault="009C4624" w:rsidP="009C4624">
      <w:pPr>
        <w:tabs>
          <w:tab w:val="left" w:pos="7470"/>
        </w:tabs>
        <w:rPr>
          <w:rFonts w:ascii="Times New Roman" w:hAnsi="Times New Roman" w:cs="Times New Roman"/>
          <w:sz w:val="26"/>
          <w:szCs w:val="26"/>
        </w:rPr>
      </w:pPr>
      <w:r w:rsidRPr="007C02BC">
        <w:rPr>
          <w:rFonts w:ascii="Times New Roman" w:hAnsi="Times New Roman" w:cs="Times New Roman"/>
          <w:sz w:val="26"/>
          <w:szCs w:val="26"/>
        </w:rPr>
        <w:tab/>
      </w:r>
    </w:p>
    <w:p w14:paraId="5867CFA4" w14:textId="77777777" w:rsidR="009C4624" w:rsidRPr="007C02BC" w:rsidRDefault="009C4624" w:rsidP="009C4624">
      <w:pPr>
        <w:tabs>
          <w:tab w:val="left" w:pos="7470"/>
        </w:tabs>
        <w:rPr>
          <w:rFonts w:ascii="Times New Roman" w:hAnsi="Times New Roman" w:cs="Times New Roman"/>
          <w:sz w:val="26"/>
          <w:szCs w:val="26"/>
        </w:rPr>
      </w:pPr>
      <w:r w:rsidRPr="007C02BC">
        <w:rPr>
          <w:rFonts w:ascii="Times New Roman" w:hAnsi="Times New Roman" w:cs="Times New Roman"/>
          <w:b/>
          <w:sz w:val="26"/>
          <w:szCs w:val="26"/>
        </w:rPr>
        <w:t xml:space="preserve">Bài 7. </w:t>
      </w:r>
      <w:r w:rsidRPr="007C02BC">
        <w:rPr>
          <w:rFonts w:ascii="Times New Roman" w:hAnsi="Times New Roman" w:cs="Times New Roman"/>
          <w:sz w:val="26"/>
          <w:szCs w:val="26"/>
        </w:rPr>
        <w:t>Hình nào sau đây có tâm đối xứng? Xác định tâm đối xứng (nếu có) của chúng.</w:t>
      </w:r>
    </w:p>
    <w:p w14:paraId="2195A18B" w14:textId="64C8677A" w:rsidR="009C4624" w:rsidRPr="007C02BC" w:rsidRDefault="009C4624" w:rsidP="009C4624">
      <w:pPr>
        <w:tabs>
          <w:tab w:val="left" w:pos="7470"/>
        </w:tabs>
        <w:spacing w:line="360" w:lineRule="auto"/>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13536" behindDoc="0" locked="0" layoutInCell="1" allowOverlap="1" wp14:anchorId="3F1CDA14" wp14:editId="01318BAF">
                <wp:simplePos x="0" y="0"/>
                <wp:positionH relativeFrom="column">
                  <wp:posOffset>441960</wp:posOffset>
                </wp:positionH>
                <wp:positionV relativeFrom="paragraph">
                  <wp:posOffset>51435</wp:posOffset>
                </wp:positionV>
                <wp:extent cx="1504950" cy="1733550"/>
                <wp:effectExtent l="0" t="0" r="0" b="0"/>
                <wp:wrapNone/>
                <wp:docPr id="89" name="Group 89"/>
                <wp:cNvGraphicFramePr/>
                <a:graphic xmlns:a="http://schemas.openxmlformats.org/drawingml/2006/main">
                  <a:graphicData uri="http://schemas.microsoft.com/office/word/2010/wordprocessingGroup">
                    <wpg:wgp>
                      <wpg:cNvGrpSpPr/>
                      <wpg:grpSpPr>
                        <a:xfrm>
                          <a:off x="0" y="0"/>
                          <a:ext cx="1504950" cy="1733550"/>
                          <a:chOff x="0" y="0"/>
                          <a:chExt cx="1504950" cy="1733550"/>
                        </a:xfrm>
                      </wpg:grpSpPr>
                      <pic:pic xmlns:pic="http://schemas.openxmlformats.org/drawingml/2006/picture">
                        <pic:nvPicPr>
                          <pic:cNvPr id="181" name="Picture 181"/>
                          <pic:cNvPicPr>
                            <a:picLocks noChangeAspect="1"/>
                          </pic:cNvPicPr>
                        </pic:nvPicPr>
                        <pic:blipFill>
                          <a:blip r:embed="rId808" cstate="email">
                            <a:extLst>
                              <a:ext uri="{28A0092B-C50C-407E-A947-70E740481C1C}">
                                <a14:useLocalDpi xmlns:a14="http://schemas.microsoft.com/office/drawing/2010/main"/>
                              </a:ext>
                            </a:extLst>
                          </a:blip>
                          <a:stretch>
                            <a:fillRect/>
                          </a:stretch>
                        </pic:blipFill>
                        <pic:spPr>
                          <a:xfrm>
                            <a:off x="0" y="0"/>
                            <a:ext cx="1504950" cy="1409700"/>
                          </a:xfrm>
                          <a:prstGeom prst="rect">
                            <a:avLst/>
                          </a:prstGeom>
                        </pic:spPr>
                      </pic:pic>
                      <wps:wsp>
                        <wps:cNvPr id="182" name="Text Box 44"/>
                        <wps:cNvSpPr txBox="1"/>
                        <wps:spPr>
                          <a:xfrm>
                            <a:off x="714375" y="1476375"/>
                            <a:ext cx="4191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0859E8" w14:textId="77777777" w:rsidR="000A2C33" w:rsidRDefault="000A2C33" w:rsidP="009C4624">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89" o:spid="_x0000_s1133" style="position:absolute;margin-left:34.8pt;margin-top:4.05pt;width:118.5pt;height:136.5pt;z-index:251713536" coordsize="15049,1733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go7U+BgQAAK4JAAAOAAAAZHJzL2Uyb0RvYy54bWycVk1v4zYQvRfofyB0 dyw58io24iy8zgcWCLbBJsWeaZqyiEgkS9Kx06L/vW8oyUmcFJvNwfKQHHJm3swb8vTzrqnZg3Re GT1LsqM0YVILs1J6PUv+vLscnCTMB65XvDZazpJH6ZPPZ7//drq1UzkylalX0jEcov10a2dJFYKd DodeVLLh/shYqbFYGtfwgKFbD1eOb3F6Uw9HafppuDVuZZ0R0nvMnreLyVk8vyylCH+UpZeB1bME voX4dfG7pO/w7JRP147bSonODf4BLxquNIzujzrngbONU6+OapRwxpsyHAnTDE1ZKiFjDIgmSw+i uXJmY2Ms6+l2bfcwAdoDnD58rPj2cOOYWs2Sk0nCNG+Qo2iWYQxwtnY9hc6Vs7f2xnUT63ZE8e5K 19A/ImG7COvjHla5C0xgMhun+WQM9AXWsuL4eIxBBF5UyM6rfaK6+MnOYW94SP7t3bFKTPHrcIL0 Cqef1xN2hY2TSXdI864zGu7uN3aAlFoe1FLVKjzG8kTyyCn9cKPEjWsHT5BnJ1mPOdbJLKMpQEOb SK/dxSmqayPuPdNmUXG9lnNvUduAk7SHL9Xj8IXJZa3spapryhTJXXDgwUEdvYFPW6PnRmwaqUNL OidrxGm0r5T1CXNT2Swlash9XSEiAcIH1BEYrOrIClTCtQ9knWoi8uKf0ck8TSejL4PFOF0M8rS4 GMwneTEo0osiT/OTbJEt/qXdWT7deInweX1uVec6Zl85/yYJunbR0ivSlACLjvT/0TVMETLkow9O BlGRWAK07wC63bNfiAg/gUrwe9CDdvw6IfJ0UqSREPuyRsKdD1fSNIwEAAsfIpL8Ad623vQqXf5b B6Jn8IeYi47q+1Rj9D68qJ++1YtuK24lXKBjn1fwqK/gO0rtF7NjeU412elR12Bhh/muVmn+f7Aq svy4GCeMukRefCIZB7U1Q30kzyYZgIptZDQusnb9o6Ahz6ZWq54W8caRi9qxB467og4tsw60as22 s+TTMRoYeaYNbW/TUevoa7xzuhw9xRql8FhL0qn1d1mi58Z+SRMHtrkQYFpvP2qTVluL79/Y6T95 9StWZYwDO6Jlo8N+c6O0cTH6A7dX973LZauPwnwWN4lht9zFyyY/7mtkaVaPKBFnUOXIrbfiUqHk r7kPN9zhLsYk3hdYrYz7O2Fb3NWzxP+14dSk668adT3J8hxqIQ7ycTHCwD1fWT5f0ZtmYZBidCpY iyLph7oXS2eaH6DBnKxiiWsB27Mk9OIitC8IPEuEnM+jUtv7r/WtxY2RRXyIoHe7H9zZjsUBFPlm eibx6QGZW10CXJv5JphSRaYTcC1KHaBgdZTiowDSi1fH83HUenpmnf0H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Aypm5F3gAAAAgBAAAPAAAAZHJzL2Rvd25yZXYueG1sTI9BS8NA FITvgv9heYI3u9kWQ4zZlFLUUxFsBfH2mn1NQrNvQ3abpP/e9aTHYYaZb4r1bDsx0uBbxxrUIgFB XDnTcq3h8/D6kIHwAdlg55g0XMnDury9KTA3buIPGvehFrGEfY4amhD6XEpfNWTRL1xPHL2TGyyG KIdamgGnWG47uUySVFpsOS402NO2oeq8v1gNbxNOm5V6GXfn0/b6fXh8/9op0vr+bt48gwg0h78w /OJHdCgj09Fd2HjRaUif0pjUkCkQ0V4ladRHDctMKZBlIf8fKH8AAAD//wMAUEsDBAoAAAAAAAAA IQDkiiB9Vw0AAFcNAAAUAAAAZHJzL21lZGlhL2ltYWdlMS5wbmeJUE5HDQoaCgAAAA1JSERSAAAA ngAAAJQIAgAAAO18B0oAAAABc1JHQgCuzhzpAAAABGdBTUEAALGPC/xhBQAAAAlwSFlzAAAOwwAA DsMBx2+oZAAADOxJREFUeF7tnX1QVNUbx2kBCUTArVXKnDBAXNaAwQGkHB1gEIm3loqUXpwkzCli IpMSw5BGZ9ImTZ21jHAiNKZyULSpJhkidFMmpXgzeUsIfEFAIQTXBfx92z3686f8gIW9u5fD8/lj Z+45yz3M/dznnOfZ3XuvxQ2CU0gtt5BabiG1BtDS0hIREREfH9/X18eaRAypHRFwWVVVpVQq7e3t raysEhMTW1tbBwYGWLcoIbXD09/fX1BQ8Pjjjz/88MMZGRmvvfaaTCaLjo4+duzY9evX2ZvEB6kd Bshbv349pAYEBBw8eLBHx6effooWT0/Pr776ir1PfJDaobh69ery5cslEklwcHBzczNrvXEDU7Fa rfb29ra2tt65c6c4l15SOzgI1tLS0sjISMy9K1euvHDhAuu4jVOnTj355JOw+9xzz/3555+Yt1mH OCC1g4Ao/PLLL+fNmyeXy3ft2jXEgnr+/PkNGzZAf1BQUFFRkVarZR0igNTeiUajefPNN6dOnRoY GPjzzz8Pmyjh/Xl5eS4uLq6urvv27RNP2kxq/wtmVEThsmXLJk2aFBYWVlNTwzqGAzqLi4v9/f1R F6WlpXV2drIOs0JqGdeuXTty5EhoaChm1/T09EuXLrGOEYPlFosuTov4+PiTJ0+afXImtf+CWVel Urm7uyPpxaSKOZZ1GAiCHgmzVCr18/Pbv38/ThfWYQ5I7b9JU1JSkqWlpa+v7/Hjx8e4WOLPjx49 iqUXqzXWYDOmzRNaLaSePn06Njb23nvvxVxaX1/POsYGdB47dgyl8OTJk999993Gxkaz5FYTV21P T09+fn5AQMC0adM2btzY1tbGOowElt7k5GScNIsXLy4pKTF9+E5QtVhNP/74Y2dnZ09Pz8LCwlEv rkPT1dWFJdzBwWHu3LnffvvtsHWUcZlwajE3dnR0YPq1sbHBnPnHH3+wDsFQq9Vz5szB0rt9+/bu 7m7WKjwTSy3iBqvgwoUL7ezsXnnllYaGBtYhJDiZcAJhRbe3t3/11VdHXi6PkQmktre3NycnB3Pj fffdt2fPHqMvrkMAu2fPnl2zZo2trS1OrJ9++skE3yhMFLVImtLT05Gyzp49GzOkWVJWrVaLYhf/ w0MPPZSbmyu0Xf7VwmJtbW1cXByOqVKprKqqMovXWyBr8/f3nz59OtLy1tZW1ioAnKtFZHz//fc4 lFOmTHnnnXcwK5rXK0AVVF1dvXz58vvvv3/p0qXl5eWsw9jwrPaff/5BUjpr1ix43bt3LzZZh7nB 6dXe3r5u3TpUvQqF4rvvvhOi6uVWLSocJKVWVlaoOp5//vnVd7Fq1aqQkJCCggKh17y1a9eGhYW9 /vrrbODbCAoKkkgkyJwzMjKMfuZxq/b8+fN+fn7u7u4+/wc3NzdLS8vNmzcL9HnFLRCXqLVQ2rKB /xdvb2/8JwkJCS0tLewPjAS3apGOVlRUlJaW4rVyMFD/ODg4qFQqob99i4iI8PLyys/PZwP/L/j3 Tpw4UV9fb/Q5mfM0agh++eUXmUy2detWoaMWaXlAQAAUsm1TMXHVIlaQYW3YsKG3t5c1CUNkZGRg YCCyYrZtKkit4Grnz5+PdAl1F9s2FaRWcLWoqoODg5uamti2qSC1pJY7oNbV1fW9994jtbxRVlb2 6KOPpqSkCP0dKqk1NeXl5b6+vklJSUJ/AElqTY0p1YaEhJBa02EytR4eHkuWLLl48SLbNhWkVnC1 M2bMiIqKunLlCts2FRNXbUVFhZ+fX2JiYldXF2sSBqiNjo4mtaajtrYW2U1cXNzly5dZkzCQWlND armF1HILqeUWqEW5+cwzzwitdurUqbGxsT09PWzbVExctU1NTTExMaGhoUL/1lwikSxdutT0v6QU qdq+vj6NRoNX4WhsbFQqlUFBQaO4AN4gLCwsnn32WTaqMGi1WhyuO84ekardvXt3QkLCeiFJSUmR y+U+Pj6D3jjIiEDt3Llz2ajC8Pbbb69YsaK4uJgNqUOkah977DEcETc3tzmCMXv27GnTpmEgoT8C lEqlzs7ObFRhwP4tLS3T0tLYkDpEqjY8PPyee+6pqqpqF5LW1taOjg6hL2rGKIANKQzbtm1zcnLK zs5mQ+oQqdonnngCao3+01xe+eyzz5CHf/HFF2xbB6nlAVLLLaSWW0gtt5BabiG13EJquYXUcgup 5RZSyy2klltILbeQWm4htdxCarmF1HKLKdRevXp106ZN27ZtG+NvM0mtQQiudmBgIC8vz8bGJjAw sLKykrWOClJrEIKrzc3NnT59ukQiiYyMHOO9dEitQQir9uuvv4ZXe3t7uVweHR3d2NjIOkYFqTUI odT29/er1WovLy9HR8e9e/eGhISQWhMjiFqsr2VlZUFBQVKpNCsr6/Lly6TW9Aiitrm5OTg42NnZ efv27b29vaTWLAiiNioqytraOjU1VX9HCFJrFoystqOjIzExEV5feumlW9dWkFqzYEy1bW1tq1ev Rgm7bNmy2+scUmsWjKa2p6dn48aNDg4OWGXvuIKR1JoF46jVarW5ubkymWzevHnIoVjrTWB6ju75 cfPnz1cqlU899VR8fHxSUlKyjvT09A8++GDLli27d+9GmQRQDRcWFhbr+O233+p1/PXXX0i5ofbv v/9m+yWGxDhqDx8+7O7uDnODPsX3ypUrL774YmhoaEREBMIXYb1w4UJ/f38/HQqFAuI9PDxcXFxm 6EBqjeifogPTu4UOOzs7LOFQW1VVxfZLDIkR1BYVFT3yyCNyufyHH34Y9GkMkI3ARTRfuHABMdfU 1IQQrKmpOaOjvLz8999/Rx1cWlqq1nH06FFErR7s89ChQwUFBfv27fvkk0+2bt0q9H3YuGGsaqur qzEPYxd5eXl3x6txwf6FHoInxqQWXhctWuTk5KRSqYS+1pgwlNGrxVwaGxsrlUp37NjRJ/zTOQlD GaValLAvvPCCra1tZmam0PdyJ0bHaNRqNJq0tDR4TU1N7ezsZK2EyDBYLRLUzZs3oxRBbYpEl7US 4sMwtdevX8cMjHIzLCysrq6OtRKixAC1KDyysrJQ6qCK7ejoYK2EWBmpWq1We+jQIblc7unpWVtb y1oJETNStSUlJfrnqh45coQ+NxgXjEgt0iXEq5ub24EDB4R+sCthLIZX29LSolAopFLpzp076SOn ccQwahsaGmJiYlDqpKen00cT44uh1FZWViqVSv0DtumjiXHHUGpzcnJsbGywxJr+PurE2BlKbXd3 d2ZmJrrj4uKEvqs3YXSGWWu7urref/99KyurFStWnDt3jrUS44Fh1ALE7ltvvYWZOSkpiVbcccTw avU8/fTTqH8+/PBDypPHCyNVe/HiRay4M2fOxFupuh0XjFTtwMBARUXF4sWLYffHH39krYSIGala ALunTp1SKBT29vZkV/wYoFZPYWGhs7Ozq6vr8ePHaWYWMwarBd98882sWbMWLFhQWlpKdkXLaNRi Zj548KBMJouKiqLf0IiW0agFGo1GpVJNnjx51apV9HN+cTJKteDSpUtr1651cnJKSUlpb29nrYRo GL1aALsvv/zypEmTkpOT6SsEsTEmtaCzs3PRokWYmTMyMugaAlExVrWgtbUVdh988MGsrKxr166x 1tvQarWnT58uKyurqKjAqx6UyEiwUUGBkpKSgoKCfB179uzBKq7no48+Stexbt26N954Izw8PDAw UOhnVHKDEdSCM2fOwK6Hh8f+/fvvjt22tjYfHx8M88ADD+AVyzNwcHCwtrbWXztraWk5ZcoUfTuK ZpeboHr28vLC34KAgACpVErX144c46iFzuLiYl9f35kzZ6rVatZ6EyRZ/v7+kLRlyxa410fngQMH ioqKfv31V0TtiRMnTp48qY/m8vLy6psg1uvq6vRXxZ89ezY4OBhq777qnhgU46jVA1sINYTjHRcW 0L0szIIx1SJ2P//8c+wOkyeCj7WSWjNhTLVAo9FkZ2c7OjrGxMTcil1SaxaMrBb09/fv2LEDxW5C QgKSZ7SQWrNgfLWgu7t7zZo1SHpTUlJQ+JJasyCIWnDu3LmVK1eiXMnMzETsklrTI5RaAJFRUVGI 3dTUVNQtpNbECKgWIF69vb2trKxQ75JaEyOsWlBZWalQKCwsLMLDwxsaGljrqCC1BiG4WlBUVCST ybDc1tTUsKZRQWoNwhRqUQ41NTU1NzeP8ashUmsQplBrLEitQZBabiG13EJquYXUcgup5RZSyy2k lltILbeQWm4htdxCarmF1HILqeUWUsstpJZbSC23jCe1S5YsgVq1Wl1HjIBNmzY5OjpmZ2ezw6dD pGoXLFggkUhsbW3tiBFgY2ODw5WWlsYOnw6Rqj18+LBKpcIMk0OMAMTrrl27qqur2eHTIVK1xNgh tdxCarmF1HLKjRv/AYUVzm6FGepVAAAAAElFTkSuQmCCUEsBAi0AFAAGAAgAAAAhALGCZ7YKAQAA EwIAABMAAAAAAAAAAAAAAAAAAAAAAFtDb250ZW50X1R5cGVzXS54bWxQSwECLQAUAAYACAAAACEA OP0h/9YAAACUAQAACwAAAAAAAAAAAAAAAAA7AQAAX3JlbHMvLnJlbHNQSwECLQAUAAYACAAAACEA oKO1PgYEAACuCQAADgAAAAAAAAAAAAAAAAA6AgAAZHJzL2Uyb0RvYy54bWxQSwECLQAUAAYACAAA ACEAqiYOvrwAAAAhAQAAGQAAAAAAAAAAAAAAAABsBgAAZHJzL19yZWxzL2Uyb0RvYy54bWwucmVs c1BLAQItABQABgAIAAAAIQAypm5F3gAAAAgBAAAPAAAAAAAAAAAAAAAAAF8HAABkcnMvZG93bnJl di54bWxQSwECLQAKAAAAAAAAACEA5IogfVcNAABXDQAAFAAAAAAAAAAAAAAAAABqCAAAZHJzL21l ZGlhL2ltYWdlMS5wbmdQSwUGAAAAAAYABgB8AQAA8xUAAAAA ">
                <v:shape id="Picture 181" o:spid="_x0000_s1134" type="#_x0000_t75" style="position:absolute;width:15049;height:140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u6e1LDAAAA3AAAAA8AAABkcnMvZG93bnJldi54bWxET81qwkAQvhf6DssUvJS6SRGxqasEjehJ UPsAQ3aahGZn4+42Sfv0bqHgbT6+31muR9OKnpxvLCtIpwkI4tLqhisFH5fdywKED8gaW8uk4Ic8 rFePD0vMtB34RP05VCKGsM9QQR1Cl0npy5oM+qntiCP3aZ3BEKGrpHY4xHDTytckmUuDDceGGjva 1FR+nb+Ngre0cvnvtSiKfOj3m5k+bsMzKTV5GvN3EIHGcBf/uw86zl+k8PdMvECub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7p7UsMAAADcAAAADwAAAAAAAAAAAAAAAACf AgAAZHJzL2Rvd25yZXYueG1sUEsFBgAAAAAEAAQA9wAAAI8DAAAAAA== ">
                  <v:imagedata r:id="rId809" o:title=""/>
                  <v:path arrowok="t"/>
                </v:shape>
                <v:shape id="Text Box 44" o:spid="_x0000_s1135" type="#_x0000_t202" style="position:absolute;left:7143;top:14763;width:4191;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0HSMQA AADcAAAADwAAAGRycy9kb3ducmV2LnhtbERPTWvCQBC9C/0PyxR6kbpRsZXUVaS0Kt6aaEtvQ3aa hGZnQ3ZN4r93BcHbPN7nLFa9qURLjSstKxiPIhDEmdUl5woO6efzHITzyBory6TgTA5Wy4fBAmNt O/6iNvG5CCHsYlRQeF/HUrqsIINuZGviwP3ZxqAPsMmlbrAL4aaSkyh6kQZLDg0F1vReUPafnIyC 32H+s3f95thNZ9P6Y9umr986VerpsV+/gfDU+7v45t7pMH8+gesz4QK5vAAAAP//AwBQSwECLQAU AAYACAAAACEA8PeKu/0AAADiAQAAEwAAAAAAAAAAAAAAAAAAAAAAW0NvbnRlbnRfVHlwZXNdLnht bFBLAQItABQABgAIAAAAIQAx3V9h0gAAAI8BAAALAAAAAAAAAAAAAAAAAC4BAABfcmVscy8ucmVs c1BLAQItABQABgAIAAAAIQAzLwWeQQAAADkAAAAQAAAAAAAAAAAAAAAAACkCAABkcnMvc2hhcGV4 bWwueG1sUEsBAi0AFAAGAAgAAAAhABV9B0jEAAAA3AAAAA8AAAAAAAAAAAAAAAAAmAIAAGRycy9k b3ducmV2LnhtbFBLBQYAAAAABAAEAPUAAACJAwAAAAA= " fillcolor="white [3201]" stroked="f" strokeweight=".5pt">
                  <v:textbox>
                    <w:txbxContent>
                      <w:p w14:paraId="470859E8" w14:textId="77777777" w:rsidR="000A2C33" w:rsidRDefault="000A2C33" w:rsidP="009C4624">
                        <w:r>
                          <w:t>a)</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15584" behindDoc="0" locked="0" layoutInCell="1" allowOverlap="1" wp14:anchorId="50E700FD" wp14:editId="3DD90CFC">
                <wp:simplePos x="0" y="0"/>
                <wp:positionH relativeFrom="column">
                  <wp:posOffset>4613910</wp:posOffset>
                </wp:positionH>
                <wp:positionV relativeFrom="paragraph">
                  <wp:posOffset>70485</wp:posOffset>
                </wp:positionV>
                <wp:extent cx="1400175" cy="1704975"/>
                <wp:effectExtent l="0" t="0" r="9525" b="9525"/>
                <wp:wrapNone/>
                <wp:docPr id="88" name="Group 88"/>
                <wp:cNvGraphicFramePr/>
                <a:graphic xmlns:a="http://schemas.openxmlformats.org/drawingml/2006/main">
                  <a:graphicData uri="http://schemas.microsoft.com/office/word/2010/wordprocessingGroup">
                    <wpg:wgp>
                      <wpg:cNvGrpSpPr/>
                      <wpg:grpSpPr>
                        <a:xfrm>
                          <a:off x="0" y="0"/>
                          <a:ext cx="1400175" cy="1704975"/>
                          <a:chOff x="0" y="0"/>
                          <a:chExt cx="1400175" cy="1704975"/>
                        </a:xfrm>
                      </wpg:grpSpPr>
                      <pic:pic xmlns:pic="http://schemas.openxmlformats.org/drawingml/2006/picture">
                        <pic:nvPicPr>
                          <pic:cNvPr id="178" name="Picture 178"/>
                          <pic:cNvPicPr>
                            <a:picLocks noChangeAspect="1"/>
                          </pic:cNvPicPr>
                        </pic:nvPicPr>
                        <pic:blipFill>
                          <a:blip r:embed="rId810">
                            <a:extLst>
                              <a:ext uri="{28A0092B-C50C-407E-A947-70E740481C1C}">
                                <a14:useLocalDpi xmlns:a14="http://schemas.microsoft.com/office/drawing/2010/main"/>
                              </a:ext>
                            </a:extLst>
                          </a:blip>
                          <a:stretch>
                            <a:fillRect/>
                          </a:stretch>
                        </pic:blipFill>
                        <pic:spPr>
                          <a:xfrm>
                            <a:off x="0" y="0"/>
                            <a:ext cx="1400175" cy="1409700"/>
                          </a:xfrm>
                          <a:prstGeom prst="rect">
                            <a:avLst/>
                          </a:prstGeom>
                        </pic:spPr>
                      </pic:pic>
                      <wps:wsp>
                        <wps:cNvPr id="179" name="Text Box 46"/>
                        <wps:cNvSpPr txBox="1"/>
                        <wps:spPr>
                          <a:xfrm>
                            <a:off x="552450" y="1438275"/>
                            <a:ext cx="419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650ECD" w14:textId="77777777" w:rsidR="000A2C33" w:rsidRDefault="000A2C33" w:rsidP="009C4624">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88" o:spid="_x0000_s1136" style="position:absolute;margin-left:363.3pt;margin-top:5.55pt;width:110.25pt;height:134.25pt;z-index:251715584" coordsize="14001,17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IG9zw9wMAAJ8JAAAOAAAAZHJzL2Uyb0RvYy54bWykVllv2zgQfl9g/wOh d0eSK19CnMJ1DhQIukaTRZ9pmrKIUCSXpI90sf99Z0jJdpwsmnYfLA+HM5yZbw7y8uO+kWTLrRNa TZP8IksIV0yvhFpPkz8fb3vjhDhP1YpKrfg0eeYu+Xj1+2+XO1Pyvq61XHFL4BDlyp2ZJrX3pkxT x2reUHehDVewWWnbUA9Lu05Xlu7g9Eam/SwbpjttV8Zqxp0D7nXcTK7C+VXFmf+jqhz3RE4T8M2H rw3fJX7Tq0tari01tWCtG/QXvGioUGD0cNQ19ZRsrHh1VCOY1U5X/oLpJtVVJRgPMUA0eXYWzZ3V GxNiWZe7tTnABNCe4fTLx7Iv24UlYjVNxpApRRvIUTBLYA3g7My6BJk7ax7MwraMdVxhvPvKNvgP kZB9gPX5ACvfe8KAmRdZlo8GCWGwl4+yYgKLADyrITuv9Fh98wPNtDOcon8Hd4xgJfxanIB6hdOP 6wm0/MbypD2kedcZDbVPG9ODlBrqxVJI4Z9DeULy0Cm1XQi2sHFxhDwfHTCHfTRLkAXQoBLKRS2K Ud1r9uSI0vOaqjWfOQO1DXCidPpSPCxfmFxKYW6FlJgppNvgoA/O6ugNfGKNXmu2abjysekslxCn Vq4WxiXElrxZcqgh+3mVhzaA1N87j+awCEIj/N0fz7Js0v/Umw+yea/IRje92aQY9UbZzajIinE+ z+f/oHZelBvHIV4qr41ofQXuK2/frPp2PsR+Cn2JCAVHuv/gGrAQCvTRecs9q5GsAKWvgGzUOWwE SI8oIt4O+gE1fr4DimwyysLoOdQxZNg6f8d1Q5AAJMGHgCTdgrfRm06kTXh0IHgG/mCrwgh1XW5h 9T68cIC+NXweamo4uIDHnpbspBsTj5jaT3pPiiEWYSuHY4L4PfDb4kT+f2A1GPSLAUxlHAvFh3G/ Gwt4MA6OIp/kAFSYG/3h8H+CBnnWUqy6PghXDJ9LS7YULgfpYyudSUlFdtNk+AHcxGQrjeoxHVIh h4dLps3RMdZA+WfJUUaqr7yCIRsGJDLObFPGoLU6+0EapWItvl+xlT969TNWYxygESxr5Q/KjVDa hujP3F49dS5XUR4K8yRuJP1+uQ+3S1F0NbLUq2coEauhyiG3zrBbASV/T51fUAuXLzDhQQG7tbbf E7KDy3mauL82FKey/Kygrid5UYCYD4tiMOrDwp7uLE931KaZa0hxHqwFEuW97MjK6uYbtMEMrcIW VQxsTxPfkXMfnwzwDmF8NgtCcdjfqwcDV0Scetigj/tv1Jq2iz1U8hfddRItz5o5yiLgSs82Xlci dDoCF1FqAYWuDlR4BQD14plxug5Sx3fV1b8AAAD//wMAUEsDBBQABgAIAAAAIQCqJg6+vAAAACEB AAAZAAAAZHJzL19yZWxzL2Uyb0RvYy54bWwucmVsc4SPQWrDMBBF94XcQcw+lp1FKMWyN6HgbUgO MEhjWcQaCUkt9e0jyCaBQJfzP/89ph///Cp+KWUXWEHXtCCIdTCOrYLr5Xv/CSIXZINrYFKwUYZx 2H30Z1qx1FFeXMyiUjgrWEqJX1JmvZDH3IRIXJs5JI+lnsnKiPqGluShbY8yPTNgeGGKyShIk+lA XLZYzf+zwzw7TaegfzxxeaOQzld3BWKyVBR4Mg4fYddEtiCHXr48NtwBAAD//wMAUEsDBBQABgAI AAAAIQDbD2m+4AAAAAoBAAAPAAAAZHJzL2Rvd25yZXYueG1sTI/BSsNAEIbvgu+wjODNbjZqYmM2 pRT1VARbQbxtk2kSmp0N2W2Svr3jSW8z/B//fJOvZtuJEQffOtKgFhEIpNJVLdUaPvevd08gfDBU mc4Rarigh1VxfZWbrHITfeC4C7XgEvKZ0dCE0GdS+rJBa/zC9UicHd1gTeB1qGU1mInLbSfjKEqk NS3xhcb0uGmwPO3OVsPbZKb1vXoZt6fj5vK9f3z/2irU+vZmXj+DCDiHPxh+9VkdCnY6uDNVXnQa 0jhJGOVAKRAMLB9SHg4a4nSZgCxy+f+F4gcAAP//AwBQSwMECgAAAAAAAAAhABZd03M2LQAANi0A ABQAAABkcnMvbWVkaWEvaW1hZ2UxLnBuZ4lQTkcNChoKAAAADUlIRFIAAACTAAAAlAgCAAAAGIKM +gAAAAFzUkdCAK7OHOkAAAAJcEhZcwAADsQAAA7EAZUrDhsAACzbSURBVHhe7d11uC1V+QdwQBED O1AMxE5EJEwQu7ATFVQQSVFRLEIQBcVuUOzuxFZMwgARFVAERFAQUcJC1N/n97w+c+bOzJ5Za83s fc/1Yf9xOZyzZs1ab37fWGuv/p///Ge1Sz+rIAXWWAXXfOmS/58Cl3JuVZWDSzl3KedWVQqsquu+ VOdWVc6t/j+ALc8///yLL774oosuuuCCC65whSv87W9/O/XUU9daa62rXvWqq6+++pWudKUrXvGK a6yxhj/54bKXvazfYNe///1vv1xV+bbaaqsY53AF6U844YTf//73v/rVr4499lg8O+OMM/yMMZjx hz/84epXv/of//hHEul/r3a1q13ucpfzy+tf//pXvvKV//nPf970pje98Y1vfO1rX/uWt7zl9a53 vWtd61q3uMUtLrnkkjXXXBObVyFGLnfO/etf/8KA0047DZPOPPPMr33ta/71Offcc6973etiBlrf 5ja3wQmahCsY9u53v/vnP//5bW9725NPPvkud7nLXe961+tc5zq//e1vMfvvf//7Oeecc/zxx1/+ 8peno3/+8589gqn+fcADHoCRuIjxuLj8WbgcOYf6xJ8mnX766UceeeRnPvMZJD7xxBMpECatvfba 97rXvW51q1th1a1vfWsqhX9oHdbvPe95z8477/yiF70Izz760Y9++9vffvWrX/3ABz4QJyiWaZlW mseu4p+ff/aznx111FHkgHCYnyLSyMc+9rE3vOEN8Z5+L18WItPy+YS5+853vvPMZz7znve8J0JT FzzYcccdP/e5z33/+9+/8MILaSEedK75ve99L0LvsMMOzKkBWHLf+96XPh199NFmbj/il8yv39PO T37yk6985Ss33XTTm9/85hwkhX7a0572ute97qyzzjrvvPOWD4mqlay2HNaEgpjxjW98401vetPt b3/79ddff5111nnYwx72rne9i3nkyVi5wXUefvjh7N6jHvWo733vezH4H//4xxe/+MU73vGON7nJ TX73u98NzmAZJOOnP/3pIYccsvvuu6+77rrXvOY111tvvV122YUwMbODMyxywMrnHMZ86lOfevrT n36DG9wAynjkIx+5//77A4csWDohkPv+978/Nf3CF75Qf4pKvf/972cDGVgWMn1CLLSGD3zgAw99 6ENpIVV+8pOfTAX9nkCkzzO/kSuTc7/+9a/pBANFyfiYfffdF90DkmRt+Oyzz37JS15CsV7/+te3 H/zLX/6y99573+52t3vBC15ASrJmDrP8zW9+8+CDD6a7Fnnve9/75S9/OR/MWWZNNfnglcM54JCe cUKsIoq8+MUv5mn++te/FmwPM770pS9d4xrXoLWzjCpHRXWAzK9//esko+AtnhJ4gD/3uMc9qKA1 s+TQjaly5azg7Z2PLJRzsckPf/jDnD9AeLe73Q0IpHllPIv9EP8NN9xw8803R9kerkCSuMt3Eppi WrOTXvHGN77xcY97HExLGt7ylrcAqGXSMJKFi+Mc9vziF7/YZpttoG1EtOcf/OAHI1ePZM9+9rO5 sbe+9a397ofDO+yww4DGgw46qJhzsVqP88HeKNi4ylWugouf/vSnF288F8Q5WxVXbbTRRlA+WsPr I3kWFOSBzHn3u9+d4A9OKCJ80IMetNlmmx1xxBGDg1MGiPcPPfRQwIqrhl8EnYvk39w5x/fwB1tu uSX3IDJDaxFbCl0Gx+AcvE4UpFcGB8cAQRv4+vznPz8LZ/ZMDmoyJE996lNvdrOb3elOd/r85z/P GicuZuSw+XIOsH7f+94nHwHaUTVB1YSQGhAVcj3rWc9Kj7SoJiqz1ccdd9xIwtUfl0h7xzveISwR /EG5fOqEk8+aao6ck/J47nOfCz0+4hGPgEqmdeOUBtYn6eKKLDLJs8hvPf7xj2fcsh7sH8y0UP2d dtpJBhVyYVomnLxzqnlx7rOf/SwZlL1lmn7yk5+MBAXtpfMx0KkkWa5AcEWCfcEftzctca2ERYGA JFd5X4BoWuForHZ6zol8LdrSQT4OHM8mZxug+LznPY8FljDLnVxwLaqDCXfddddpOVfN9rGPfUwS TirupS99qaT5nN4yMeegD0LHiLEYYu05LVq9BkSk07k5kViPnIskwBZbbAFczGmFcqc8hVrSM57x DJm5ebxlSs4BILIhqlyy9VK081huzPm2t72NO5E6KX4FtVASkpYsnmHwQZkBMbs6kYDhmGOOGRyf O2AyzoGRe+yxB4Luueee0yK3xpYAue23356jGqMx4B97LoiO6vmcPn/605/UCGVbGM+vfvWr075l Gs4pS0LnSp0ve9nLojY2v4/5tZPstttuI18BBwoqlN9GztP/OMyi/IQybHsuDO6feQLOccLYplTN w9G8uRICflO1AVmV0Ma8CK750Ic+pEbxzne+Mxed5r4XJqJw6KNhYoyFb7x3LOekDLhiAH0BbIul cxvK3PpKcinYGG/lElcqDAtIWQXzmIqtttpqKp83inOQ5H777adqdeCBB0r5jyRlyuNgobKACioX kjK+Z4xgS7+JtNxi8lUV8x7zmMdMkmQp5xykoN4oRQKSjAELWQyAtjVSSl5nPdU5mJEUb5ltTqi9 /VI+T4LCG2XgfvnLX+ZGoo0Jy1tFAWuVGpmtJzzhCTqxFtMj9Zvf/AbFIYvxrxMVsLosmKwVIo6f cHAGIFMQ+YY3vOEjH/kI0kW6dfCpWQMKOfeVr3zFCpQ0JQD9W/z6rAfR91vf+pbiwJ3vfOesB2cN Vh66zGUuA6wurNlZ7kalaa+99vrgBz8o08SEFm+khHOa4NhJr9x6660JUfG7cx9EX3U+IE1jcu6z nePlONQN+Dl6PMmEKZOARQ95yEMe/OAHy32zWymPdI7J5pzUgGwkC6Mj4dGPfnTxiwseFH746AGZ qo0cJNZXYi/SaQXrKX5EZyKh19L59re/XVWhbJ48zkF0wklNq9gmY1v2yuKnaMZJJ52kBhZHOsZ/ 6JyOSnhV/nP8bFkz6CHTi63iITz1b9azMTiPcwjHveldlOgqeNnIR5QIaBtRHTlP9TiAwFrqbJdx nWrO9HnEJGC52JzaAerpD2ZzTguQ7gH5C6CWqOa+afx4ppJyOEswfqqYgRw4AiJ1WUC48WsgN9tu u62iyqte9Sq5p9wJU3UOCtJpCiBofINKVspRiWhTh61zN9kzHt5BQe0kBXOiCbhbjG7IDQUQVun2 kMoRJGStIYlz9kajpW3IO/fGPWS9Y6rBxEW+RrJqqgnNg3PCjEGEEgEfoyrr9qMf/UjLLEyvpZoR ctpoDPNUCiWj2TOdLP7N2FpKMkKZ+0lPehIB0VqSMn5OY9BLAmKqvF8sUoRDGjRPzlozM8OUCZwV HaXKEEH3GFDqqUgIvPCFLxyZ+WSr73e/+6k6nXLKKemJlSSd0/8jbbPPPvtocs0QihWH2p6sq3lE 0+QUAyREyIR1hxoNJhSItpHTHksUiWsI6zT+P/7xj1Uk1AI33nhjh1SU+A3zvwcccIAjfdbPP2Gk poqRvoM46tbRrK1GlpHNGdQPKQYZbp3kdjI4uGcAfYVuGHewHvWF1ew786tTWFPJa17zGrSQwu6R 349//ONmmLatiukz5yte8Ypq5ZTshz/8oYrEJptsgiWAtD4lJSEBeyPNjTKaph2RHUOWeNZLn/Oc 51C7xlmknpkHzmQSAQwTw7HpQuBihfMgI8NBsjk6gkm69Ks4BjmADjENzcNOySHt67KgAmRdEYbV Ebyfo5Y2ZhmNZ23QwuJFDICwR2rKv16EZ7SKnPl4aTv8t2a/tJHx66G70r+6NJRh5fbEKsNz9ssL h3yHO9xBYWJ81V+HpHY2nKveCJvRMOKmQqQIgGRCHGSSBSbvzh5ibV3MCb79TOtr9ckzVnqTKZDS gYYttpGS6cseLCTpmKaUzmaO1zkzkCGqL7GX2PfQV+WhDcpvOj6c+Ev3nLO24SjUBhtsAOkQ7faY mF+sjZTq1OSOIYX6OFd+McYLWmmtXO0klIpJvI68kxgfEiM0JvWJ8zMV7MRIJ1J/l53auJxiSo9F H+cInWy6Y2dxmHrkR8wkWccEDcoyLjJEyhGiHE2bupIc1pJdFIlLoDjNPXIldaV3DA71Sadtyv+m CyhzqhHd8qYt7zE83D8EN7jHPs5RXvCXjM86UT84e2OATB1zNMi5eCqISM9k2miD5LpWLRU1rXCT rIehpi6QCGup0b2AAYJoFa6pDpfErnVem1MxYTDSmBkVwA4gFpMVgGLYYQ6NsKy4M0Ytf2jsf1NT /iNKZcGgSlrovJ2Ix+PsbcoMPWMsg29zvtmBFa7l4Q9/OHCfNSfHH3eyTFvbu9GNbgSdIX4cLuxb 0iy9IeyAk8sSchWrZ7wDBhxVgbljmph+uFnwq2FLYJByYG7WSoizqjRHELdnKHV2ut7+jQvhGaQ3 v/nNE9InpqL9MjsipX7T0q1zumsYSWrrxFuWJPYPVp1xjkbTSq7SkGtBAh+gfUhGQyc1HJGb6Iu1 IccnPvEJFKcxzppKhYjnWOPcbXK6ppqkr6LxasLEDmsSh297VtXNOWjCwc44k5K7pZ7xfC+EIgGh JFYwLRILemScpRv4YCY0dx6+E0WETTQYpmcnOTlhQG7iUe5b3hJ9dKEVbKT/EatCJa4qXO+swd2c Y0w8o3w67bIQneOkeYBi2czsGxtlYdwS5un9Ti+t2ZEbIKQUGG0pUCvBP3Lth1xHzt2KQdntqWq8 DWqoxoAXKuY95acOzhHAyOtMWAmrVsYOyFmIhDISdLVtge9OLbNUombHebTDKNCze4NygG0whRyb wBkqYUssQPgPrIoaBx9vDJBUYrS32267aZOo1VvgFDtlWqR2M3SOQsBd4DLXkrulwfEEAiKIpMng 4PYA7Z10TrNidFUL7fVemmqwwAZtCd14OPfQCN0AJb/hLAWLJslaCRPtjZ7SC5T1YPpgNkAWUPgk QZ/BOT1CRosx09+UPhJqcrBFWuu73/1ugdqxt8J5nOOugB1QRbYMuJdp7J/ty1/+soqHzn4NIPyl BYPdMI5mntzWOaYSQWUEcwOJdCoZSedIlZ2KF7sfbIBa+VPBDUg5Bnb3A2VpMHfnSYeWNWlz3RAd 1cEqyR04RSqcS+8JXdGaZeP5gaNqbWpyso7Or2bBenqAZ5zQtGXC9hrsTvoU82adim76OWTlt5EG 6MqSkfTBRN4FFLyO/FZBAwjvy4HLPitkM3pCdQ0WjoFJ0MyCiCAJBhMXTR+xTtuUuRb2yOmkr5x2 0lSiQ9vkxNMfLBjJmDv6S3+YwG5z0uA2h8+F8AdZkpg7mFuS4WUQeODcZ41nHsVhYELEqtjg0D42 YE878ajmB4+oAoojq7/COCopOmuy3k7FmXoEnfdhM6uyVNrGTjiv3LnIps5FszsgUCAm6Y+Al0jg Xye4CvpKNJ8JV5U0A81TYryUPSB2jWqZybk3rkIIz3NHjU00phzBEOlOGMgwrbglgSALLyaZqsm6 h2KWyh4AicxJJ4lW4BzbJZLjNnLhVs8KgjQIKm9CjjTJsJNyIrwFWE9Q+B4DstAKhdNXIVCVLohX U1/1BMl+gVp9Md4OJyvYMpVVadQv4SPFHexMb5eWcgNzQCTYmM1gLdgxOWvLoIIgEhBvm9VOs2Si k4BCDt0INI+1aA9YoSZuG3KdStJxs3XZB294frsyFQDNxzDWQq5gmD2zOWIDHyYLdrJVLQUMGvNF xIRrdKI/wvUs7616gAGRxQBZJWr9rCwJrcRdoj4E0eQ6R+h3tR3cVZbTFNTTP4LuqAGPKFKinUgJ mpXLpd8y4FhlawZQ+mjc84MgwVNIx24bJmEEhdkU9OvtMWEWSUENEhnXjQ9wDpUtCFFyX2Ppduhg P3QjGYgfvAs1tw1U9lbbYJ1YLbyxK8qNf5RbFOwp5Shqga8271/+nx1jK0BcGcXO++jlL/g2yVUa ECk6Audnd1SJRINztByawB7lygpw0RUFTDAHSurknLURJtpsYQgidCMWERELBO0i7nfEBvrHaJNL Qmn93C0QS3A9RXAt22/iHmrrEY1wkNE6ls4/1RVoEX0IZbMoUfd+iG7SrLPMtkR+4ToYL7yjl7FC BNOdFSwh8bQBAmFLuIth/kUa/9I/AsVdSRmwz/RDagpyQWg0xTnzcIQILWsVban11UqF2BVwX12P qfdCxOYT3ppPQilJ9/pT0pVIoMrfdvvGS6cp59ISb8cw5JbmFiZRKfOQA09ZeazEv9WSojPDL/1r s6SWdZUl0JBJyDDYUuVr1BolPA1ILFbbiLCVZ22vdqmySm9kJbxG/SIFcbFCipz2Rgbtk+ORkUIX i/Z4+s1seK9njRJUJ1Etl2lSYCJoOBpKo/iJFvVbY6MLFJWpeLVgOuc3NAYpMdXadKBWfxVIiCgI RD2UZBJFCDqApZ5JHrj/xCc+EX0pEDYIA1g88pRIlgbpzOClsqOvfe1ryQT+mU04CNYywoNVWWtj /AHjdh/QCjVxK0ap/tuqzMUayM2EZpBHrSII7ffFpWp0FCljnl6r6h7nuEYLBHAGRbaT2aTNejSY jrgI3QCCYsHqdqF2NICJY6DC4DOe9VvTcZqoMchVMGAeX2gAK2E2M8780vu4FSSUian0XqZ7kjDJ AiSPRKImBHQFo1RQOiaw2yxtiVvvQh/qnyXO2TyLR+5mZU/wxk7sM75XgwS5dmuq4/FEW5wgF6UC wJJUOwmL5C1yFgSfC2QAqZqUI4dEVnQHYzk7HzdJ8a8kVDcAy8Yt+aESRL7H7gCZMGsMI3Hhq4gg 10h6GrctUlwGk96DrClGKHFMYALBKBdDsHh9/XDcSt321qcizdS0fRJ/iXMcEnPM2jRWEEQkm3QL HAcEnEChCpN//0Iwj2KRMsahrcFkk4n2Vz4f8NHWB0liVRwkDA6hCyMp3iIBxMshzWo7CGTxWlHJ HzU1BkRi4dtJODJBFOBbbMbgRJZkDYvUnTDDhTrQDYlkJ5j9xpXWhlF39qB9idoS55h1U9hJfQUI wUzzf4hFAPE1pCNrlemDCQRJJEAqqFSkfSGb9fgwzvKWGAPjAQ4iOf7DIuNF2Mmrsx+cXLVhMQAB 14OE8f7kWdlqQUV7bdyPijlSiDokZdIXXzaSotu1cyHsJwhqwY0vxbBIwJjfnWkteWn74VQqxrAq cCPTRFsBtvndnVdfEwHijSg3HAGdEv9OitA/MRbismZq00womymHYjB9xVFYgyDHhTdIwx8D9JTM eDNHoaA9M69DNakjwMIXlDGj4CkeyrFxKm7jYHk9nW2bPHedLzH/ks5RJlol4xB/oMvkOuZif+Ju /sV8BJ7cAMsm5OJNxYizvoiAeCocSzTgkwCLu7JPAufGiECJdsE9a4yMECruRWjjtIDyDKwgGoOp r5zIYjZbvQUck4UhNzQP7KqstIUB/Ixqw9QtcS6KeFH1sFv2iv/gveniIHidfJNYxVpimzUwfc7U zLpmm2MQ7cEa3JJAzZkojJGWBD2kN5lWPwfb+EIert3mZXcwCFzD5JBU2Kfs2szxRAjwYsGAlQhS dMt54yheYkdjVUucE/fwFmTNaNJK5LkcUjB+QcUzWLRw26LpARMnJIqmmob0+V9GlYdmNjFPihm4 F7GAMCw8EjAbImKQqoF6bFalSYSHNLI8fAnUXrzaCR8UuRI7e5FJF0dqMHT6q+E4ljjHklo9V8Fh UE8WY/Gq1t48MeQDSFU0sEhSM4mAbuSZGuOlYygNsyl04flAEh5LggawrgTWU0jANYDK0mZQDLpA K9Pe6z6eixCvQx3Wz06KQfnpRnJjiXMsEpMCU6EOhS1oHh2/3J4ZYA0MEzbAYDw2kwBG6yCCocQz lZAB/fIJYR5pG95EYy6HJ0inYeIB7pNhlFc0m0xNlFHmuviyyS1MXYkiUT6ZlMZtjv/9zkdLd2AS k5kOIJvkZiVG01OoI0diAMACv8jjCIbMFpYTM7jD6FnW3cU3g47ANCsCTLL/UA819ax8hEQdqCw2 YIQLGr9GbiHrcfpD8kBFOQSWf4UbRUIc7N/toiaVklg8rCoQSQJIzzCPP6hTv1FJIa3+ys9VtxLg JbWTcYaAUg47FaxtwkfAJYbBLjiLhp9b+p5V4SeXzhb5cIxqS1nSsbDBcVScVdT6B4lgAF8Fj7AT vIKsptAVt+RWonIm42PzfsOusj8wF7NpEmhFbkJGjQrSP+SeU/NkMWV0pSpjUSTJP9bSlleQy0pA hL1xVzRLIpktDl1u1j8SOhJaVkh1ZPye8pSngJRSlIwhQ8pORn5OBZxXl0cGrxFOaF/lV0mu6gTw xilArfw6MyvOA9BMPr/0ULoiWoPYgJEEOHyAKQZfl1QDkS0hFJiYD4BB/SAZwwcIBidPTqZvoDES XtfqKkSV7yZYupW5umozmOGv8S3vvALdAiyl5Ikt6Ih5ciL1qwGCQ1ArRRRsmBb/KJ9yeVkvYfG+ Gg+yBAQI+JK/xS2gzB7ZP8UZ5cz64CXOyWwyKRGJU0wpPthMbDDXK+wHN4zENkOYbMN6VHni5GMd IktUsvPRTSRu8yeci9hGVC6rREH9SaxNX6sqUvVqykpAyTjkLYtE/wgBMi1e/6ialKydWoaUQlDe SkihNMLMHAoPwRPGWRAfiVd1LFN4Zq7fyNDDPFRmCZk+noyhR/f6eVfGnOlzhbQgPfpWWNH4Xl25 EmYT9I/vo1aVDb4yodILlLUhv4HRCLvEtNy6YaIo2c7iiuOgRLYHAFzCSkkrAFIyobpiXPaL2adz Dee1pHNoZLfErZoUFYTAqlyeZG2UiBJr8AXrbj+CbUATZliVi2Sik6D64JkUK3yByrCJ7I9/CWzQ WtwW3StxMhFR4BS/4TbkWRhbGib0bkRIMblktOq8gup97nMfce0CnD0mWTmTqFElKot1wSJA9Kfd frHEOTllSSBKWtdKP9sJqecCkQYc4BsWkNZDU3aP+5HdxyHaUOcZuKV/lD3k82TDpTdpZJX0wTy5 Y9AD9dWAGE+/QQ7GkKvn8FUYyCL/p4jTmd6zR80v3B7902kxq14xXkBtk/el31AuqdKj1i5r88T8 N5vfeN0S59h6iSL5sfaC+H+BhdKJATYDuUjyjl/3rBloNn+GuCw+0F+XetuQyuKPJfU1H9AbfCWn VlVvl/YnsY2KAcYH1/l5NtNTEg7oxcbiH6Wki/IUbXHEbP7CAqjC5F9WF7ohGIVvOWNumJ9W2els 3pENF+207xJZ4hwXwowQzM6Sit3avCSL0IcIEF4kCBfaaXOK+cpQ4IT9CLHjez2rfSrQsI0Mo5Ih hsU+/ZJj4NiqN3IMDJ30JhE2T/Xtd4y/TLokUdxgogAtGU/SZYugUEQUOTSwtKn4xQj4pvqSURIW X84nevFqViHqt7MAEfshB9tOha/QQcQE1Vtu2tQnibYH3TlagX+yguI/RIyuumJuVQ9K9kQ3CqPN RpEJGJ3r5e3oEJzi63h0DUVl3FMwMB+AeXXkApWgSDRv4RxzV83PNNFXZfFK2vQLcWbhy8kEd066 w6KErpMkSI0f4SyKYyT+hdwjFINhKrYR6NdgoDmjjZUaZMRaa7aXmdbSH1QghXHtNqM2Sxgxyo7K PI3EErfvBeCMZ6OkVMZFFl9cxWKjPoWQO8YtS5K1Q24luoCO8eGiGFVEbwRqkDAhldsETFhRKL/6 +j7pLkm+xnEsNgZlGSVsi5PHjCpbCsryjowtGSIcUqNgduLhtEjfGEy/dSLZF8bDCvEt1gAXQqWU Ykgk5CyeaRcAlnTOy4BRlodQp4QyxpAjYEFQHN8valnElsmFbsEzAA9qCl5Gj2zYhMpvBcn8lR4j rkniprK4g49AEAsMwwmi0K7pYBge8F51KUEvqVdrCB5rkTNnvZ1EbMtM6RhoXKgTWkjF6TFLy72R dBiHZMgZskZcJuLIecq6RZk+AkH/sjc8bpw0wCe6xcSpNDGJZEhmijiC+8yA0CurCGORjAHH0daE pbwlkhFqkkWjrS8x22ZGfh4DrJvlIel8gx8QzratEqjBCTYBa5liG0YjJs6/mIofwDpY6/eoIABg FVGWBOhRoHAe6Tx+b7wBhFoAii6R0LMY9sc+OTOio1ZAaWBUjgokiRZsS2X9IFL1hFm3B1o2ZkDq JA+tbYe0kVGPx722ZNSmosceY/ySF/TxJ7S2KqGkn/GeGPmZJFlkwZFEcsDwEF9ZlQYdVuCcQhd0 AGETmYIrQhDO3qzb6qM7mAxiJCFFC7/3Ma0NkFkbQ0r8syUCq9jNJEI9GIzZVLPnbh8vklalo7J0 NL5OEajER9I5GpZ9QA/xtTxLdVYRORhG25QnI0M9MmoZcawLZZSNSKe4inx7ljL5qwwAGcVm0AkL zaZtKc5OxKGvMWdrvFcwoDWddWFsm+usq6Gl0HEin2KCEz1ZXJttZokoO+c2yKYfcIvC+avfwB08 dmcP3ay3MHeI0viWQlgXVgTlq/wyyeBp8IyrqMyjX4I8SJzbq0EcqSB74BUsRJy5CrMZLmASmFZt 2cyQGoPR+WWMzRvbuA3igwQpri6Ref3DJHwj2ZF4k5vZSL0gnTA2kLr8MnaKz+pvJByiJZIhmxzQ CeeoICNWv0o2cS/MPkuLRNPeq9X5doYKeofCOv/a5BzHoLJccDVX4s4bw+KKBUm5rNBeHoSFbFzD i4sQDWVqdJp6I4vtTzIJhDeQCG0DIBmYgvwIw+4cjBAQ2CnbdeJT4FJENZ2q3DxtzM0AbOI+qpoI UoqHcXtKE/RAdFidVRycjSSK8Lix+pc5sVcKbFEQsIXGJHbE1UVbRzhjLlbOU0Tcf7dW52KYWeZd 7C+hk3dP/eDeVhzAvQEEdK77iqQG/9GF5+dgF9C/hmrQFwielYWhUkJ1dK8k0ePiP4YFcJgVb1Ey yJ7NrKycLjf8878FOWWPaGllM+fX+WFT0jeio1mvaOoc7Ces5ngE7Zkikjec++HbJDvk27KeVPgG QCTAQhJJHsEH+eJKqVlYMb5SVYzI26lEepDKskWC14IrBoQBbK/ZdFjPSe0IKKcgjUfaOunTce8X I87VwaNAShZNswYjNJwmKuKZsi73tCXaJj6N1xEy2Ti2S9ATDW6zliFU1eXnccwTVOAxmMM7Clqy Vh6DdUIwm8L2ebgVlJdupXZ9N0G1vaWkhiBX8JiFGhK9bjUMpES73K/YRmjCzplVyEIkbqnycCnf 9YoisipgPf2L8+mwaFndmKZKzbC3nQeXc6nRHi8Ah91gq1lTdUioBAFbBNjwwAXCmPKIYEhRQ6Ri cSnjqzG2QVmrr6BjOSkQpC6yTvmuVwoKDYl8JKj0vYOaon4BZcH3zzGYlBjElXAg61m7GBwM4RMs CbO+r4/qZKkngT1s7zyqNF6gwB8K1zirlzItMfdg5CFF7ipnlCb3TKmsBwMrniOgsJjk8qyzQv1L osHRQN6o16dspH+M3D0hq85VJcVzMYgpEL2iUcGN4oPr5qV0wiNcrqk0swICYYeV49pzwqtGM/jG 9gBW1xo4f0It7ZJYAWjPw/bGdZ0FAHXWsiVL1evJU7uyU3+k+9Z70gQ0g15qSMUlmx6C0mZUy5V0 Nk0tiZODC4BybOv5DqtBdsrwuT8EBIgDgmU5IzYJFBfRlz3euUi2REiqWbl/CzO/rwAEEB6Rx6oJ aZAWiQPslkxh3mBRsTEhzmlTULVRJxvJtmpmdVRwFMh0tEeVPFeYqFpQKat200MoE9ojaRiMFGdi aEaA25fst7dBj5o1gCjAPiBif56+Mafdoo60tX9V/gRS+pqy3ts5OC4oiXsyHZ+kzdKnWdOqrsjO ADtZT80aLKmk/0WKfPD6xpmcI4mqiyIkXVAFKaKebQAIiJV1nR9bxAaoTLIkaA1PqptPQikBpeBV tUjrGJCpYi5gEB1Cvynzc7p8ih1xnCnjB8cw4AopnMLg3d593xyoqkmuSQHgO/jK9AFQD4WWwUp8 hJEkPQqkgJzg1FkCDQqJzw4OA03JBEkSwnqLmIEx1x+lvBLxxuBdwVFoFKuMT1xIVDpqRfVTvgZh 4Dsf1fIlYFRDROWDVEgcEN/zmPJlrUCElAclIIOEkfVWz1RDZzkT3zU4zFSUJvIymhWkMeVZoAO1 dY0B6nAKs3BsdYd5+9XCp4C7WZmg9sLQBOek9FQh4qbp/s8A5+xKB4tJycIkCTqCKfnLiPd/RbF3 MYyKTdyhbDKPLd+h98aWxE+51w32kAC5raR+yzW4QeFEVKrt1F1QpR4tRyO7JgpUGgRkIvTGRfyO Kv/47w/k/skNux3njwY/K3QzdI5m8eFAQidhMf4efOANFVAEFmgzj3ViD2WEiTzIwNYzXMbDbwgk lae4I6EqZzi4scQB3igVos6ge6rxCJiHr1glySm1xpZiT/xSLGE9xIgI8nAKddCpyDLpuxq7VsYO 2ZSeCUlBeeMU0Rz4tk5v4Qn4GBUpkqgwljJpD9XiKznj+1SDc3EJKxDEwSAf9tAARsMb+UKVhKon xQ/QREGmqp+LNtg5ZxyExFfiYoX0DIZkAPyMxFC3+J0TYR5YfkcCcr9opFoVUmiBpBvspApGKoVT gjBAWXFL76LbsFLG94yBv+O2bOZIlYcJslYGKm5Gjjq1ykvnFdcUkSuaNsMrzKDQ+vLaXYGzdoHQ 0YGIlxwkrQVPcltaqsmJo81qEYNKsiaZGYk31k0nUE2eMKWPtodz5DR65aR6CTVQzpNRLGktFepg 2Kx8hJgJFpiWcxSd6WOpRkrkmMeBIIIr+5p11CaVc9wPVWDcxT1jOpyIthiDwgEgpEHqOfpoU3Yu j4fTGoRTBieO4cUVXTsvbU2cYeSwuKKTSigTZk2VyjmT0mX9mjQm/TtkO5dSzHj6yuu0zwBmbbht S1SaSH2WvI95Y/1ZQqzNREuHrFDunANRQd23k031a/5T5onLSQRv7WHFnpyprGxp8dsbD8b92fHl 9FPNmTiPlA1gon9QhkEwkPhUNSyDc56Rp9fWIjkkvKOCuS8bP553jPbv8VNVM8CK4O6EEyZOJXkr QJQSAtkSH6kPy+OcJ+Vm4EwFZfHN4HeHFSyo5xFeFvhWLB7MSCW+FxRSFBWE6cacMC+T8nbBj7BH vBHWMuWRxphsztkhMREgO7KV+C3FBcua9YjIFyhPTAcPvldMrZjCesvQpkZRg5MmDBC6yQfJdvo3 Lv0o+GRzzg6lxFTI7FZGsedLCQtW0/8IoSGkyO0YziSTsxlyTuoh45PF6esRAjJaxEXLaJT1yz7Z nPMazONRAVleXU42/ZtOy5ZYPeW9/BxTSVxEKSNn8zjdjW9vbLdFj5+8cwbJI1ENcVGacKhlzFtK OOd9BJ/NJDXAtDA29zuGi1fM1TEvnNPMb0LMmVqC3/D5felmYy0iVwkHBkNsU11QnLPeFcYWci6Y J5MpbyQNoYy3GOZJ8lI7nBufm7eFuGNb9quYfOkPYpuzDSoP0JCqWUqRq3/ycs4F8+i+nJvshmry ApjHYCoZSlXrGxvpnFgL9RrxQBm0S+eZkcE21Q85IKWrrH6AmS/KDd3b4+WuFBO0akNK9Stnxs/c OQMVt3PdDCPbrUQXsoWOtM9pndW02OZwrEKSUn5/I17WSkbpXIiDuqJD2SoUiljOAc0bsHB1eg6U zYq/Tj6WHd9koc86S3tyB8sbOKIum0zaxN0Aee4Mc9S5kBSOB1iS1VRBHllPGBQ9/an249/BkbMG gKbyQYpKxT2yKa+GJKWconQ1+VezZmScU9YqBadjbNbR5pQZUsYIn50CgSzq16OkPBhjmFkFUuad yU0vy6XPHyNZdfDNW/TA9xzsyJ22Gj8x58wL+DrKIFrXrzCnYwneopsIyJTEKfN2eoSgO5nDYsL1 PGhJsA/zo/IHAUx4XUL9pdNzzuz67EWamlb4v3mcfWXr1EcUkcvqatoG4QXBaNl3Yvczm4XUpia/ yvAA3hOeN2i8dy6c8w4NaHI83DJDr/VoctFWmgFlRQj1Lx9KeUscoRNdOBGSMj5rjKo9YQX9dQGp HhdXIlNeOi/OeTecopNJh6RUma5T28g6Dz64ehfSyP6R66wzKzC6thedcWU+smdV4np5yLgXXHvx tJttv3eOnIuXOeys00QXl3q6sGHC0jO75EQPo5TurvCYMPHBAqwJFUKpUncMxyb/Ka3Fu8+bbQg7 d855B4PmmKhUhaZbTYn93+M6qGr1AY4aq/toRk7MAEj1MgB0ruAalFkLk83RYKE1VKVtTKCStfEF cc5rmCZZefpBMKF5mHASY0VvnPCTMtYBnbJzt8JQCwX98QqncY9u4ZlzN3IxblpZ5Ff0LY5z3gQa CGson0w556ciPLITyZyMEp7RIeHd4Gk8zaIKOpzQ+ESBg1JuJHQyncabUDYnsX0tRbwSxyzCWtaX AiW7MUo0Ft+27muZIc8xGsB1SS9hiQxOz9XuUhgyc9wtXJNIms5hohFJLKdAdIyJfKhv8UWzY5ax UJ2rFkpRSKg+Q2oHiQmtQDK+sDjRwGkp88JBQpHO+MkvgVt1YDdMldEr+ufdLBu3FWoJcEAZ2poQ cOUubNE6V18fVycodtzEUR34RaezEF5IxK5mYTPjkVUUBetHubxBBZ1xDiSILwu+/VxiWi3UqRRO Wq+Rg/dkbqrbuHO5VR+/MjkX66AxCi7uedWVJEB2ekGdVhoCldP5J/2oud0hROoriVxPiREOnlUR Md1O0lEz8KDO0lmVPBkzK/0o21nA+zHs6Xl25XMuwEvojWqIu4/j7DYdAmdoIRfFEQ7aJXrAA3lK ya2KzYUBUi0M8uB1lCEl+huwx8k55z0BEAYWEuZH44vP5sSDsmmHz89NVk9Km0hay8eXWehIlJXg YDADHJB316QF1Eg0mym6Aey53m0X30XuKfoBsEDtMiycn4IOKNh+f5CMgfUW5xzwDKc97hWSrrQf 14Ucfm68KG0r8x217DhX8UNNko+RdBduAy+gPOgo/aGyCkmKokRmOEo7cTEOcdEb5yp0eUDtzCYt dIhSBBlfTM2i0l2cjkuZfdhDM9N1T5lBiVgiFAaRL/ZDFI3nS/4Rsy9HztW3gxloLVZjryRK5ANR GUuUIKQt3BTgr9RCgOiOjrj6WtRBX/2JfcMeHlTWJu45xzPqBcebASbShBIdiErVUBJu+d+V0qle wMHlzrn6liL0Rlz2jUaCpuxb5DLAkFDWCC20GLF71EiPE16qkMVZvfj2AEwSkNFdZU8HVsFOmetl aA/72bkqca5zJ6AN5mGMf6km+4a7lIxtpFX4AdoECw3AOT94pPg8UYFyzOmRVZ5zc6LL8p92gt6v 5b/J/8kV/h+d3xDEec/lVwAAAABJRU5ErkJgglBLAQItABQABgAIAAAAIQCxgme2CgEAABMCAAAT AAAAAAAAAAAAAAAAAAAAAABbQ29udGVudF9UeXBlc10ueG1sUEsBAi0AFAAGAAgAAAAhADj9If/W AAAAlAEAAAsAAAAAAAAAAAAAAAAAOwEAAF9yZWxzLy5yZWxzUEsBAi0AFAAGAAgAAAAhAMgb3PD3 AwAAnwkAAA4AAAAAAAAAAAAAAAAAOgIAAGRycy9lMm9Eb2MueG1sUEsBAi0AFAAGAAgAAAAhAKom Dr68AAAAIQEAABkAAAAAAAAAAAAAAAAAXQYAAGRycy9fcmVscy9lMm9Eb2MueG1sLnJlbHNQSwEC LQAUAAYACAAAACEA2w9pvuAAAAAKAQAADwAAAAAAAAAAAAAAAABQBwAAZHJzL2Rvd25yZXYueG1s UEsBAi0ACgAAAAAAAAAhABZd03M2LQAANi0AABQAAAAAAAAAAAAAAAAAXQgAAGRycy9tZWRpYS9p bWFnZTEucG5nUEsFBgAAAAAGAAYAfAEAAMU1AAAAAA== ">
                <v:shape id="Picture 178" o:spid="_x0000_s1137" type="#_x0000_t75" style="position:absolute;width:14001;height:140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r7wTFAAAA3AAAAA8AAABkcnMvZG93bnJldi54bWxEj09PwzAMxe9IfIfISLuxdEziT7dsQkib JnFiwLhaidtUa5zSZG359viAxM3We37v5/V2Cq0aqE9NZAOLeQGK2EbXcG3g4313+wgqZWSHbWQy 8EMJtpvrqzWWLo78RsMx10pCOJVowOfclVon6ylgmseOWLQq9gGzrH2tXY+jhIdW3xXFvQ7YsDR4 7OjFkz0fL8HA8PV5OpyX1u6pGJ+WeKr863dlzOxmel6ByjTlf/Pf9cEJ/oPQyjMygd78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AVa+8ExQAAANwAAAAPAAAAAAAAAAAAAAAA AJ8CAABkcnMvZG93bnJldi54bWxQSwUGAAAAAAQABAD3AAAAkQMAAAAA ">
                  <v:imagedata r:id="rId811" o:title=""/>
                  <v:path arrowok="t"/>
                </v:shape>
                <v:shape id="Text Box 46" o:spid="_x0000_s1138" type="#_x0000_t202" style="position:absolute;left:5524;top:14382;width:419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zlHsQA AADcAAAADwAAAGRycy9kb3ducmV2LnhtbERPS2vCQBC+F/oflin0UnTTio9GVylFq3jTaEtvQ3ZM QrOzIbsm6b93BcHbfHzPmS06U4qGaldYVvDaj0AQp1YXnCk4JKveBITzyBpLy6Tgnxws5o8PM4y1 bXlHzd5nIoSwi1FB7n0VS+nSnAy6vq2IA3eytUEfYJ1JXWMbwk0p36JoJA0WHBpyrOgzp/RvfzYK fl+yn63rvo7tYDiolusmGX/rRKnnp+5jCsJT5+/im3ujw/zxO1yfCRfI+QUAAP//AwBQSwECLQAU AAYACAAAACEA8PeKu/0AAADiAQAAEwAAAAAAAAAAAAAAAAAAAAAAW0NvbnRlbnRfVHlwZXNdLnht bFBLAQItABQABgAIAAAAIQAx3V9h0gAAAI8BAAALAAAAAAAAAAAAAAAAAC4BAABfcmVscy8ucmVs c1BLAQItABQABgAIAAAAIQAzLwWeQQAAADkAAAAQAAAAAAAAAAAAAAAAACkCAABkcnMvc2hhcGV4 bWwueG1sUEsBAi0AFAAGAAgAAAAhAC4M5R7EAAAA3AAAAA8AAAAAAAAAAAAAAAAAmAIAAGRycy9k b3ducmV2LnhtbFBLBQYAAAAABAAEAPUAAACJAwAAAAA= " fillcolor="white [3201]" stroked="f" strokeweight=".5pt">
                  <v:textbox>
                    <w:txbxContent>
                      <w:p w14:paraId="64650ECD" w14:textId="77777777" w:rsidR="000A2C33" w:rsidRDefault="000A2C33" w:rsidP="009C4624">
                        <w:r>
                          <w:t>c)</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14560" behindDoc="0" locked="0" layoutInCell="1" allowOverlap="1" wp14:anchorId="491DCDF0" wp14:editId="5201DB61">
                <wp:simplePos x="0" y="0"/>
                <wp:positionH relativeFrom="column">
                  <wp:posOffset>2670810</wp:posOffset>
                </wp:positionH>
                <wp:positionV relativeFrom="paragraph">
                  <wp:posOffset>118110</wp:posOffset>
                </wp:positionV>
                <wp:extent cx="1352550" cy="1676400"/>
                <wp:effectExtent l="0" t="0" r="0" b="0"/>
                <wp:wrapNone/>
                <wp:docPr id="87" name="Group 87"/>
                <wp:cNvGraphicFramePr/>
                <a:graphic xmlns:a="http://schemas.openxmlformats.org/drawingml/2006/main">
                  <a:graphicData uri="http://schemas.microsoft.com/office/word/2010/wordprocessingGroup">
                    <wpg:wgp>
                      <wpg:cNvGrpSpPr/>
                      <wpg:grpSpPr>
                        <a:xfrm>
                          <a:off x="0" y="0"/>
                          <a:ext cx="1352550" cy="1676400"/>
                          <a:chOff x="0" y="0"/>
                          <a:chExt cx="1352550" cy="1676400"/>
                        </a:xfrm>
                      </wpg:grpSpPr>
                      <pic:pic xmlns:pic="http://schemas.openxmlformats.org/drawingml/2006/picture">
                        <pic:nvPicPr>
                          <pic:cNvPr id="175" name="Picture 175"/>
                          <pic:cNvPicPr>
                            <a:picLocks noChangeAspect="1"/>
                          </pic:cNvPicPr>
                        </pic:nvPicPr>
                        <pic:blipFill>
                          <a:blip r:embed="rId812" cstate="email">
                            <a:extLst>
                              <a:ext uri="{28A0092B-C50C-407E-A947-70E740481C1C}">
                                <a14:useLocalDpi xmlns:a14="http://schemas.microsoft.com/office/drawing/2010/main"/>
                              </a:ext>
                            </a:extLst>
                          </a:blip>
                          <a:stretch>
                            <a:fillRect/>
                          </a:stretch>
                        </pic:blipFill>
                        <pic:spPr>
                          <a:xfrm>
                            <a:off x="0" y="0"/>
                            <a:ext cx="1352550" cy="1381125"/>
                          </a:xfrm>
                          <a:prstGeom prst="rect">
                            <a:avLst/>
                          </a:prstGeom>
                        </pic:spPr>
                      </pic:pic>
                      <wps:wsp>
                        <wps:cNvPr id="176" name="Text Box 45"/>
                        <wps:cNvSpPr txBox="1"/>
                        <wps:spPr>
                          <a:xfrm>
                            <a:off x="514350" y="1409700"/>
                            <a:ext cx="419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B0DAEE" w14:textId="77777777" w:rsidR="000A2C33" w:rsidRDefault="000A2C33" w:rsidP="009C4624">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87" o:spid="_x0000_s1139" style="position:absolute;margin-left:210.3pt;margin-top:9.3pt;width:106.5pt;height:132pt;z-index:251714560" coordsize="13525,1676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6jA+S/wMAAK4JAAAOAAAAZHJzL2Uyb0RvYy54bWycVllv2zgQfl+g/4HQ uyPJkS8hTuE6BwoEXaPJos80RVlEKJJL0tcu9r/vDCXZjpOiaR4sD4cznJlvDvLq866WZMOtE1pN o/QiiQhXTBdCrabRX093vXFEnKeqoFIrPo323EWfrz/9cbU1Oe/rSsuCWwKHKJdvzTSqvDd5HDtW 8Zq6C224gs1S25p6WNpVXFi6hdNrGfeTZBhvtS2M1Yw7B9ybZjO6DueXJWf+z7J03BM5jcA3H742 fJf4ja+vaL6y1FSCtW7QD3hRU6HA6OGoG+opWVvx6qhaMKudLv0F03Wsy1IwHmKAaNLkLJp7q9cm xLLKtytzgAmgPcPpw8eyb5uFJaKYRuNRRBStIUfBLIE1gLM1qxxk7q15NAvbMlbNCuPdlbbGf4iE 7AKs+wOsfOcJA2Z6OegPBoA+g710OBpmSQs8qyA7r/RYdfsLzbgzHKN/B3eMYDn8WpyAeoXTr+sJ tPza8qg9pH7XGTW1z2vTg5Qa6sVSSOH3oTwheeiU2iwEW9hmcYQ8HQ06zGEfzRJkAcqohHKNFsWo HjR7dkTpeUXVis+cgdoGOFE6fikeli9MLqUwd0JKzBTSbXDQB2d19AY+TY3eaLauufJN01kuIU6t XCWMi4jNeb3kUEP2a5FCmqHhPdQRdLCQoSugEh6cR+tYE6Ev/u2PZ0ky6X/pzQfJvJclo9vebJKN eqPkdpQl2Tidp/P/UDvN8rXjED6VN0a0rgP3lfNvNkE7Lpr2Cm2KgAVHuv/gGrAQGfTRecs9q5As AbTvAHSjc9gICB9BRfgdtAdq/H5DXI7TtB+yfihrSLh1/p7rmiABwIIPAUm6AW8bbzqRNv+NA8Ez 8Ac7Fyaq61INq/fhhfP0rVn0WFHDwQU89rSCh10FP2Fqv+gdyUIsrRxODeJ3wG9rFfk/wWqQZpc4 JnBKZMlk1E0JPBjnSJZOUuCFMdIfDtv9j4IGedZSFF1bhBuHz6UlGwp3hfRNZ51JSUW202iIbmKy lUb1Jh1SIYeHO6fN0THWQPm95Cgj1XdewswN8xIZZ7YpY9Bpnf0gjVJNLb5fsZU/evU7Vps4QCNY 1soflGuhtA3Rn7ldPHcul408FOZJ3Ej63XIXLptjjSx1sYcSsRqqHHLrDLsTUPIP1PkFtXAXAxPe F7BbaftPRLZwV08j9/ea4pCWXxXU9STNMhDzYZENRn1Y2NOd5emOWtdzDSmGSQXWAonyXnZkaXX9 A9pghlZhiyoGtqeR78i5b14Q8CxhfDYLQs3sf1CPBm6MNOCDDfq0+0GtabvYQyV/010n0fysmRtZ BFzp2drrUoROR+AalFpAoasDFR4FQL14dZyug9TxmXX9PwA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Gz7DurgAAAACgEAAA8AAABkcnMvZG93bnJldi54bWxMj09Lw0AQxe+C32EZ wZvd/NEQYjalFPVUBFtBvE2z0yQ0uxuy2yT99o4nPc0M7/Hm98r1Ynox0eg7ZxXEqwgE2drpzjYK Pg+vDzkIH9Bq7J0lBVfysK5ub0ostJvtB0370AgOsb5ABW0IQyGlr1sy6FduIMvayY0GA59jI/WI M4ebXiZRlEmDneUPLQ60bak+7y9GwduM8yaNX6bd+bS9fh+e3r92MSl1f7dsnkEEWsKfGX7xGR0q Zjq6i9Ve9AoekyhjKws5TzZkacrLUUGSJxnIqpT/K1Q/AAAA//8DAFBLAwQKAAAAAAAAACEAvnzE wGwPAABsDwAAFAAAAGRycy9tZWRpYS9pbWFnZTEucG5niVBORw0KGgoAAAANSUhEUgAAAJsAAACe CAIAAACqzu9oAAAAAXNSR0IArs4c6QAAAAlwSFlzAAAOxAAADsQBlSsOGwAADxFJREFUeF7tnXuI jV0XwF+XPxTFH2okIiOXKAqZQi7jGopyjVAUhdyLIkRRQ6Pcc5tCFEJmQgiZQoYhahRCoyhCzYiM 8v3eb33tznfOmXN5zrNvz5znD33vN+fZe6/922vttda+PM3+/v37T/6JUA80j5AseVH+7YE80aiN gzzRPNGo9UDU5MnraJ5o1HogavLkdTRqRJtZjEfv3r17/PjxQYMGtWnTJjL9+urVq69fv5aWlrZq 1cqOUBC19fTo0cOOzPprvXnzpq1etamjAwYMePLkSXFxcefOnfV3sqEaKioqPn/+fP369bFjxxqq Mq4aW0OJegcOHEhjampqLLYh9Krnzp2LUFeuXAm95AwLtOkZvX79GuG7du1qZyzrqbWwsJCCX7x4 oaf49KVaI/ry5cvv37+D05oHkb5zgvxCDM/Dhw+DvBzGO9aIPnjwgPYXFRWFIYVDZfTt25fWIN2f P3+sNMsaUUIXBMY5siK2vkqxOjyfPn2SOcX8Y42o6OiIESPMy6y7RjG8VVVVuitKWr4dokyiPJ06 derfv78VsbVWOnHiRMq/fPmy1loaK9wO0fPnz9Og8ePHt2zZ0orYWisVucrLy3H9tFbkkI5euHCB 1shYjt7ToUMHoP769ausrMy8dBZ0tLKy8unTp5jcSZMmmRfYTI1z5syhIhm4hh8LRPfv34+Qixcv jqTJFX7Tpk1jyDJ2LfhHGeaWwvrZx48fSSnAkjWKsMp0s5yNGzeCFjtkuHn/GK5v7dq1yLlo0SLD 9Zqv7tu3b7JK+OjRI5O1GyVaW1uLkCjo27dvTQppqy4ramqU6OjRo5uIgsoYkhGMyCaXYswRRSpk a9euHXLaUhrz9e7YsQOp8ZLq6urM1G6IKIvASIVse/fuNSOYO7VIXmzZsmVmmmSI6IIFC5CKLG5D Q4MZwdyp5fbt2xKn3bt3z0CrTBA9c+YMIrVv376JOESJ2MRFIpdE8KYbqnai1dXV5r0D3b2WbflY JlllGjp06M+fP7N9Pavf6yWKUqKaSEIYmlWzovdjtFMWw6dMmaJ16tFIFJzdu3eXlJhWGXzB//z5 czFXeBX6OkQXUUIU2RLGKoQxx919tDhHsq9KH1QtRBmMop2kFPI448bZjRs3BCr7QHVoavhEcdZx 6gSnbi/AfaVM2kKgivnFXQrd+w2TKCOupKREBuDKlSt1DEBPESY2mxBAxj2Jl3BT+aERZXVMkiOM vhMnTkSm6/UJQh5NQhqC9fXr14dlz0Igii6SvRQzAlQmUX29ELGSocjCIv3GQ2yDNc5dwFyJkn9X +/kIOsMaaLkL5lEJgFRHRXCXctwLEJwoLGVjqqhmKOPLIwzhNpWIYPPmzeKCYISJbQIf8MqaKCMI 90eNKSZ2llPyTlAogMnJLFmyRB0EYpYlJZ6t2cuUKL4Zk2XshulevXrhAeVZhsIythDiGTL7LCSL /QMwiUO6Gk8qk7qSnwhm6zDHNtj2/u7du8ePH9+5c0dtJsYDIqs3c+ZMwk2PNvO9f/++bdu2qpuk s1x+2O576tSp06dPs6FQHYoib0Ouv2fPnqgTT/KTfYnYmzdPsuWTvpg1a9bJkydDj4gzGXc5/ubs 2bMIVVBQkK0Fy7HeUF5HNbGOJFNlzSPumT17dlwtSXS0WbNmvMYQYETwb79+/TDosgPBx4fd3qNG jWJnHo3HruDQeXpiFU3loDEbgDmcivlErvr6es4lcBzj/7gkjiP5cyjjy3ohKiU5bty4Ll26CFQf NTWxJ/GNEYd/4/5kYU+9MUW/du3ahAkTOMrJNmgGMt4AVodbTKZOncosZawZhiuKLFFwCjn8uHPn zuHE4UegskDlT5MnT8ZkGe5rM9VFkyiKOH36dMGJ368mTrwBSdBEWFMjSFSpIMYW5zzuQjOlqVGF GjWiihOJtIsXLyZ1a+PMb8Tm1EgRBScTJITAeeTIkRQJkFjzK6+YmeQM1BIdomJsM8Ep3YqmsutH eb+RcZQiQpSbV8ieZI5ToKKpJBxAK45xNKBGgSiBJtpJ5jmtsU00eiTFJAsRGUfJe6KQII3w5cuX ADiV+WWnT2RCGr+JZjt3NuaYYH6vXr0q5td3R8ljoiorFFg7YwFjfgWqcpgN+KU6qvCVKDglKxQK TulZoOL9qjnVU0fJS6LKNQ0Rp/J+JU3or/frH9HYrFDqNEIwm8YuS0Ia0VQxA8HKsfWWZ0SV58KG Ch04BQNQMb/sGVBTtS08Aer1iajqX604pRPJJcmc6p336w3RWFcocUUlwFhO+4qn3q8fRPW5Qqm5 spuVORXzK5O3F96vB0R1u0KpoTKnklFSc6r7UF0nKjnbcOPOtPY27geynirJB/e9X6eJsqIie4VC jzuzhYqmsn4umup4mtBdovTdmDFjgq2oZAssk9/LaS2ZU12G6ihR5YlY185Y2F5AdZFo5ptLMtGt cH8TC9VN79c5omEtkIULMqmmupn7dYuo3UAl80EQq6mueb8OEQ13vTNzPMF+CVRCGge9X1eIcuSK wU787pQrlDb54KD36wRRcI4cOdIvnALbQe/XPlHOQbL1y0ecSaFaTxNaJgpO0gi57OQLNguG+5ZT jpJNokePHh08eLDvOOM0Ff+uW7duVr6BJy2xSXTbtm2/f/9u3bo1V4N4dElHY/qNps6YMYO/clXF 9evXwzUDmZdmk+izZ8/69Onz48cPTtJzKUvmjXbzl3v27Dlw4ABtW716NXfJ2GqkTaLcv8LqCqc8 wTls2DBbn0kOpet37ty5bt06imL30+7du0MpM1ghNonSYo7rcqSeu1g+fPhAAOMp1C1btmzYsIG7 TLh+Td3cGIxH7m9ZJooAHNplMzv39QAVv9c787t9+/atW7ciCDj5TE/uSHIswT5Rgcp6MrdpgRNN 9QjqoUOHBCfG1gWcln3d2MEIVNKkfs2pzJ3Lly/H2ILTurFVnemEjkprCGBEU2VOdVxTMbYydzqF 0yEdVVDJfStHyVmou3bt2rRpkxhbd7RT+tAhHZUGyZwKVGdDGuJOtNNNnC4SpU3EqXi/boY0BCqr Vq1y0Ni6OI/GOUqiqU6FNLhCyrN1zdi6TlRpalFRkSMhDYGKs3NnrDI4N4/GaaokH6zPqXi2DgYq SXMRThMVTeUsEZpqMU0ITrTT5bnTGx2NDWlspQn37dvnhbH1YB6NHXck9HGUWIA0bH6JO/FsnQ1U vLS6qtHEqRy6NhnSEKiwQOaLsfVMR6W5oql8CMpASIN2SqBSWlrqbKDit45K63GU0FTdIQ1zp2SF wMlnN5N2nLP/p+u+bmLHyXqqQNWx8yE2UPEOJ93lH9FYTQ09pJFAxS9XKG7Qe0kUGVh6E00NcU6N Xb72a+70LB5tbMZiTmWRPKyQxs3l6wCzta86KqLKzofcM0pq65eD653ZQvWbqMypmN9cQhrWO91f Ucmcq/dEBSo7H4AaYJWGuFPts/V37ozIPBorRizUzEMaPFsfs0Kp9TUKOqqSD6KpGYY0uEK+BypR yBmlHp5KU9OGNL4sX2c+fapfRkdH4zQ1xZzq0fJ1nui/PZDaUSJQ8Wj5Ok/0fz3QGFQvtn4FoBhB XzexFxKhlpWViSvEh86jEagkZ9/Yd7zv37/PV96tf4g7xwbU1dWxnQXJuXioRYsW/I+DBw/mWKYL r799+3bOnDmIs2bNmrj2JPkCeyx5OoID2ByvZ6mZ3nFBmGzbwHfYue1BhCLJl+3rjvyezmcHHat7 nAuK/ajq8OHD0xMlTVpYWMgt7XF3I1AQdBnj3n2rHmPTs2fPefPmOYIn82agixxL5XbfOAPLnNK7 d28ucU4co80ovbGpmC02BHYcrH/48CE39r148UJ+CVq+j7106VLY5ziN519P2gP0/Pnz5w8fPswV 4KrP2WOFsUFHAcxHLhrtuszHS21tbUlJCSUq3UVlyZJnXkL+l2l7APuHUvJtEgHG1io+hcLFBt++ fUv7rvwgyTya9k1ud+G+GjVMSLxVV1enfSv/g9Q90NDQgAlVvYr94z8DTHBBiErLZDTxnUcZTdzQ mPk4ytON6wFMndJLrCuLvoG7KDhRxRVTLN4XbSLmCdyUpvkiqrl+/XqZyOjA3GexXIkKBlwyRpYo 6+bNm2ll08STrdQ1NTXsqqHTIEqIGEp8GA5RkYRcDF417YMublS24jW13/OtMOku+fBeWOKHSVSU VYInwtnnz5+H1crolYNrKSZtyZIloaim6qKQiVKuSrwxAPk+VfRg5C6RyipjaXMvLa6E8IlSAfMo ri8DMA81EZjCSZQZOk4K1EJUGqqg5qNVRU6MLaHBmTNndODUSxRN5Q4xBCBmZX7VJIBHxZISl7mT ZQ99zdaoozSaLIRENeQOm3hIg6EipUdXaDK2Gj2juNHHugdLBEjCSpC+gel4ycRykt7T4QqZ8Izi 6sDjlZxI7gkRx8k11jyWNBCftXcDhkqv1VUSknxAJNbPyfJ7SiVws9FLk7IbIkp3yITKwmrgrvHx ReytTJ/6nFsLVleqJIcpsjWptAMjGJHx+Y0NR3M6ikgsMkjW18B0YqwHU1TEohgOBOPYZPBmlCgL qJKb1u3Bu4CTNrAXAGFZjDLZHqNEEQzxEJIlpMirKceqJA9qeCOAaaJKTSMfycg+YcMKis6YJkqV 8s0Fk86CSaMndTFxMoPymI/WLJxNW7FiBaKWl5c7ew29ZF9zeTiRwQ5NHN1U2zBzqaDxdy0QZTcN aV6adOnSJT1C2S/12LFjNGL+/Pnmm2KBKEIuXLiQfysqKswLbKBGPqrKznWy2ZL8M/zYIcokyhph ZWWlxe906utosT3IaOUTnHaI4tOzw/jXr1/qFIC+/jVf8q1bt6h0wIAB5qumRjtEqVjOzIjwUXpw iDgpJDpqRS5rRIcMGYLA6nSUFeF1VFpVVQVUNkSy0KSj/LRlWiPK9k8hivxpW+nRDyBKa0U6K481 osQweIN8lj1iUembN28AWVxcbAWnzXmUumW3Co6+LeF11CvziDqWpKOKNGWaz5CpGnv06GFBYCNV WsxaW7O6dGzHjh2NdK+FSgoKCizU+t8qU53aN9AmQtLYeyIM1Gigivr6etmtYeWxTNSKzNGu1KbV jXbP2pIuT9RWz+uqN09UV8/aKjdP1FbP66r3P325ZGx7Zy6MAAAAAElFTkSuQmCCUEsBAi0AFAAG AAgAAAAhALGCZ7YKAQAAEwIAABMAAAAAAAAAAAAAAAAAAAAAAFtDb250ZW50X1R5cGVzXS54bWxQ SwECLQAUAAYACAAAACEAOP0h/9YAAACUAQAACwAAAAAAAAAAAAAAAAA7AQAAX3JlbHMvLnJlbHNQ SwECLQAUAAYACAAAACEAuowPkv8DAACuCQAADgAAAAAAAAAAAAAAAAA6AgAAZHJzL2Uyb0RvYy54 bWxQSwECLQAUAAYACAAAACEAqiYOvrwAAAAhAQAAGQAAAAAAAAAAAAAAAABlBgAAZHJzL19yZWxz L2Uyb0RvYy54bWwucmVsc1BLAQItABQABgAIAAAAIQBs+w7q4AAAAAoBAAAPAAAAAAAAAAAAAAAA AFgHAABkcnMvZG93bnJldi54bWxQSwECLQAKAAAAAAAAACEAvnzEwGwPAABsDwAAFAAAAAAAAAAA AAAAAABlCAAAZHJzL21lZGlhL2ltYWdlMS5wbmdQSwUGAAAAAAYABgB8AQAAAxgAAAAA ">
                <v:shape id="Picture 175" o:spid="_x0000_s1140" type="#_x0000_t75" style="position:absolute;width:13525;height:138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yR0nPDAAAA3AAAAA8AAABkcnMvZG93bnJldi54bWxET01rAjEQvRf8D2EEL8XN1qK2q1GKIHpo KWphr8NmullMJssm6vbfm0Kht3m8z1mue2fFlbrQeFbwlOUgiCuvG64VfJ224xcQISJrtJ5JwQ8F WK8GD0sstL/xga7HWIsUwqFABSbGtpAyVIYchsy3xIn79p3DmGBXS93hLYU7Kyd5PpMOG04NBlva GKrOx4tTcHqd8fRzUtqP8t08znfP1hJtlRoN+7cFiEh9/Bf/ufc6zZ9P4feZdIFc3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JHSc8MAAADcAAAADwAAAAAAAAAAAAAAAACf AgAAZHJzL2Rvd25yZXYueG1sUEsFBgAAAAAEAAQA9wAAAI8DAAAAAA== ">
                  <v:imagedata r:id="rId813" o:title=""/>
                  <v:path arrowok="t"/>
                </v:shape>
                <v:shape id="Text Box 45" o:spid="_x0000_s1141" type="#_x0000_t202" style="position:absolute;left:5143;top:14097;width:419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NxbMQA AADcAAAADwAAAGRycy9kb3ducmV2LnhtbERPS2vCQBC+C/0PyxS8SN2oVCV1FREfxVuT2tLbkJ0m odnZkF2T+O/dQqG3+fies9r0phItNa60rGAyjkAQZ1aXnCt4Tw9PSxDOI2usLJOCGznYrB8GK4y1 7fiN2sTnIoSwi1FB4X0dS+myggy6sa2JA/dtG4M+wCaXusEuhJtKTqNoLg2WHBoKrGlXUPaTXI2C r1H+eXb98dLNnmf1/tSmiw+dKjV87LcvIDz1/l/8537VYf5iDr/PhAvk+g4AAP//AwBQSwECLQAU AAYACAAAACEA8PeKu/0AAADiAQAAEwAAAAAAAAAAAAAAAAAAAAAAW0NvbnRlbnRfVHlwZXNdLnht bFBLAQItABQABgAIAAAAIQAx3V9h0gAAAI8BAAALAAAAAAAAAAAAAAAAAC4BAABfcmVscy8ucmVs c1BLAQItABQABgAIAAAAIQAzLwWeQQAAADkAAAAQAAAAAAAAAAAAAAAAACkCAABkcnMvc2hhcGV4 bWwueG1sUEsBAi0AFAAGAAgAAAAhAF+TcWzEAAAA3AAAAA8AAAAAAAAAAAAAAAAAmAIAAGRycy9k b3ducmV2LnhtbFBLBQYAAAAABAAEAPUAAACJAwAAAAA= " fillcolor="white [3201]" stroked="f" strokeweight=".5pt">
                  <v:textbox>
                    <w:txbxContent>
                      <w:p w14:paraId="54B0DAEE" w14:textId="77777777" w:rsidR="000A2C33" w:rsidRDefault="000A2C33" w:rsidP="009C4624">
                        <w:r>
                          <w:t>b)</w:t>
                        </w:r>
                      </w:p>
                    </w:txbxContent>
                  </v:textbox>
                </v:shape>
              </v:group>
            </w:pict>
          </mc:Fallback>
        </mc:AlternateContent>
      </w:r>
    </w:p>
    <w:p w14:paraId="0463189B" w14:textId="77777777" w:rsidR="009C4624" w:rsidRPr="007C02BC" w:rsidRDefault="009C4624" w:rsidP="009C4624">
      <w:pPr>
        <w:rPr>
          <w:rFonts w:ascii="Times New Roman" w:hAnsi="Times New Roman" w:cs="Times New Roman"/>
          <w:sz w:val="26"/>
          <w:szCs w:val="26"/>
        </w:rPr>
      </w:pPr>
    </w:p>
    <w:p w14:paraId="68B3B43E" w14:textId="77777777" w:rsidR="009C4624" w:rsidRPr="007C02BC" w:rsidRDefault="009C4624" w:rsidP="009C4624">
      <w:pPr>
        <w:rPr>
          <w:rFonts w:ascii="Times New Roman" w:hAnsi="Times New Roman" w:cs="Times New Roman"/>
          <w:sz w:val="26"/>
          <w:szCs w:val="26"/>
        </w:rPr>
      </w:pPr>
    </w:p>
    <w:p w14:paraId="10737C42" w14:textId="547E3B8E" w:rsidR="009C4624" w:rsidRPr="007C02BC" w:rsidRDefault="009C4624" w:rsidP="00AC2BA0">
      <w:pPr>
        <w:tabs>
          <w:tab w:val="left" w:pos="7620"/>
        </w:tabs>
        <w:rPr>
          <w:rFonts w:ascii="Times New Roman" w:hAnsi="Times New Roman" w:cs="Times New Roman"/>
          <w:sz w:val="26"/>
          <w:szCs w:val="26"/>
        </w:rPr>
      </w:pPr>
    </w:p>
    <w:p w14:paraId="3972B62F" w14:textId="77777777" w:rsidR="009C4624" w:rsidRPr="007C02BC" w:rsidRDefault="009C4624" w:rsidP="009C4624">
      <w:pPr>
        <w:tabs>
          <w:tab w:val="left" w:pos="6075"/>
        </w:tabs>
        <w:jc w:val="both"/>
        <w:rPr>
          <w:rFonts w:ascii="Times New Roman" w:hAnsi="Times New Roman" w:cs="Times New Roman"/>
          <w:b/>
          <w:sz w:val="26"/>
          <w:szCs w:val="26"/>
        </w:rPr>
      </w:pPr>
      <w:r w:rsidRPr="007C02BC">
        <w:rPr>
          <w:rFonts w:ascii="Times New Roman" w:hAnsi="Times New Roman" w:cs="Times New Roman"/>
          <w:b/>
          <w:sz w:val="26"/>
          <w:szCs w:val="26"/>
        </w:rPr>
        <w:lastRenderedPageBreak/>
        <w:t xml:space="preserve">Bài 8. </w:t>
      </w:r>
      <w:r w:rsidRPr="007C02BC">
        <w:rPr>
          <w:rFonts w:ascii="Times New Roman" w:hAnsi="Times New Roman" w:cs="Times New Roman"/>
          <w:sz w:val="26"/>
          <w:szCs w:val="26"/>
        </w:rPr>
        <w:t>Tìm tâm đối xứng của các hình sau (nếu có).</w:t>
      </w:r>
      <w:r w:rsidRPr="007C02BC">
        <w:rPr>
          <w:rFonts w:ascii="Times New Roman" w:hAnsi="Times New Roman" w:cs="Times New Roman"/>
          <w:b/>
          <w:sz w:val="26"/>
          <w:szCs w:val="26"/>
        </w:rPr>
        <w:t xml:space="preserve"> </w:t>
      </w:r>
    </w:p>
    <w:p w14:paraId="00C40A7C" w14:textId="0CDFA82D" w:rsidR="009C4624" w:rsidRPr="007C02BC" w:rsidRDefault="006934D3" w:rsidP="009C4624">
      <w:pPr>
        <w:tabs>
          <w:tab w:val="left" w:pos="6075"/>
        </w:tabs>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18656" behindDoc="0" locked="0" layoutInCell="1" allowOverlap="1" wp14:anchorId="19603FC2" wp14:editId="226CB5FB">
                <wp:simplePos x="0" y="0"/>
                <wp:positionH relativeFrom="column">
                  <wp:posOffset>4464051</wp:posOffset>
                </wp:positionH>
                <wp:positionV relativeFrom="paragraph">
                  <wp:posOffset>122555</wp:posOffset>
                </wp:positionV>
                <wp:extent cx="1263650" cy="1486590"/>
                <wp:effectExtent l="0" t="0" r="0" b="0"/>
                <wp:wrapNone/>
                <wp:docPr id="81" name="Group 81"/>
                <wp:cNvGraphicFramePr/>
                <a:graphic xmlns:a="http://schemas.openxmlformats.org/drawingml/2006/main">
                  <a:graphicData uri="http://schemas.microsoft.com/office/word/2010/wordprocessingGroup">
                    <wpg:wgp>
                      <wpg:cNvGrpSpPr/>
                      <wpg:grpSpPr>
                        <a:xfrm>
                          <a:off x="0" y="0"/>
                          <a:ext cx="1263650" cy="1486590"/>
                          <a:chOff x="0" y="0"/>
                          <a:chExt cx="1447138" cy="1753594"/>
                        </a:xfrm>
                      </wpg:grpSpPr>
                      <pic:pic xmlns:pic="http://schemas.openxmlformats.org/drawingml/2006/picture">
                        <pic:nvPicPr>
                          <pic:cNvPr id="169" name="Picture 169"/>
                          <pic:cNvPicPr>
                            <a:picLocks noChangeAspect="1"/>
                          </pic:cNvPicPr>
                        </pic:nvPicPr>
                        <pic:blipFill>
                          <a:blip r:embed="rId814" cstate="email">
                            <a:extLst>
                              <a:ext uri="{28A0092B-C50C-407E-A947-70E740481C1C}">
                                <a14:useLocalDpi xmlns:a14="http://schemas.microsoft.com/office/drawing/2010/main"/>
                              </a:ext>
                            </a:extLst>
                          </a:blip>
                          <a:stretch>
                            <a:fillRect/>
                          </a:stretch>
                        </pic:blipFill>
                        <pic:spPr>
                          <a:xfrm>
                            <a:off x="0" y="0"/>
                            <a:ext cx="1447138" cy="1431234"/>
                          </a:xfrm>
                          <a:prstGeom prst="rect">
                            <a:avLst/>
                          </a:prstGeom>
                        </pic:spPr>
                      </pic:pic>
                      <wps:wsp>
                        <wps:cNvPr id="170" name="Text Box 66"/>
                        <wps:cNvSpPr txBox="1"/>
                        <wps:spPr>
                          <a:xfrm>
                            <a:off x="524787" y="1486894"/>
                            <a:ext cx="419100" cy="266700"/>
                          </a:xfrm>
                          <a:prstGeom prst="rect">
                            <a:avLst/>
                          </a:prstGeom>
                          <a:solidFill>
                            <a:sysClr val="window" lastClr="FFFFFF"/>
                          </a:solidFill>
                          <a:ln w="6350">
                            <a:noFill/>
                          </a:ln>
                          <a:effectLst/>
                        </wps:spPr>
                        <wps:txbx>
                          <w:txbxContent>
                            <w:p w14:paraId="43A5B7F4" w14:textId="77777777" w:rsidR="000A2C33" w:rsidRDefault="000A2C33" w:rsidP="009C4624">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81" o:spid="_x0000_s1142" style="position:absolute;margin-left:351.5pt;margin-top:9.65pt;width:99.5pt;height:117.05pt;z-index:251718656" coordsize="14471,1753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Mxb574wMAALwIAAAOAAAAZHJzL2Uyb0RvYy54bWycVm1v4zYM/j5g/0Hw 9zR24sRJ0PSQS9vDAcWtWDvcZ0WRY+FsSZOUJt2w/76Hsp2+DiuuQF1SEiny4UOq55+OTc0epPPK 6GWSnaUJk1qYrdK7ZfLH/fVgljAfuN7y2mi5TB6lTz5d/PrL+cEu5MhUpt5Kx+BE+8XBLpMqBLsY Dr2oZMP9mbFSY7M0ruEBqtsNt44f4L2ph6M0nQ4Pxm2tM0J6j9XLdjO5iP7LUorwW1l6GVi9TBBb iF8Xvxv6Di/O+WLnuK2U6MLgPxFFw5XGpSdXlzxwtnfqjatGCWe8KcOZMM3QlKUSMuaAbLL0VTZf nNnbmMtucdjZE0yA9hVOP+1WfHu4dUxtl8ksS5jmDWoUr2XQAc7B7hY488XZO3vruoVdq1G+x9I1 9BeZsGOE9fEEqzwGJrCYjabj6QToC+xl+Ww6mXfAiwrVeWMnqqveMs+LbAwKRctiMp7Mc4pq2F88 pPhO4VglFvjtcIL0Bqf/5xOswt7JpHPSfMhHw92PvR2gpJYHtVG1Co+RnigeBaUfbpW4da3yBHk2 nfeYY5+uZbSEBMmIzrVWnLK6MeKHZ9qsK653cuUtuA04Ixwvjw9JfXHlplb2WtU1VYrkLjn0wSse vYNPy9FLI/aN1KFtOidr5Gm0r5T1CXML2WwkOOS+bsEigYYP4BE6WNWxK8CEGx/oduJE7Iu/R7NV ms5HnwfrSboe5GlxNVjN82JQpFdFnuazbJ2t/yHrLF/svUT6vL60qgsdq2+Cf7cJunHRtlds05Y/ CCTyqA8NlCJkKEYfnAyiIrEEaL8D6NbmtBERfgKV8PZoD7L4UEO8oHU+zkbjl7RGwZ0PX6RpGAkA FjFEJPkDgGyj6Y8gjacAogiVOhcT1felhvYxvGievjeL7ipuJUIgt88YXKCt26lxT6X9bI5sOiVO dudoarBwxHrHVVr/D6wmo7yYFQnrpsSs7fWWMzRH8myepd0YGU2nBeQWiR7zHpEPgYY6m1pt+7bw j35dO/bA8VDgfdmaQ8Jq7gMWl8l1/Olue2FWa3ZYJtMxxhtVXxvy10ZVa1qR8RHqivaUPEnhuDnG 0ZufENuY7SMAcwY1R6beimsFAtwgkFvu8DJhEa8tdivj/krYAS/XMvF/7jmNrPqrRpXnWZ7jWIhK PilGUNzznc3zHb1v1gY5o29xWxTpfKh7sXSm+Q5SrOhWbHEtcPcyCb24DtCwgUdayNUqyu0kvNF3 FvMzi9BQce6P37mzXXkCCPPN9Lzii1fUbs+2oK72wZQq8p6Aa1EC70kBx6MUn8jY0t1zTm/wcz2e evqn4+JfAA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NqhZJuEAAAAKAQAADwAA AGRycy9kb3ducmV2LnhtbEyPwU7DMBBE70j8g7VI3KidhEIb4lRVBZwqJFok1Ns22SZRYzuK3ST9 e5YTHHdmNPsmW02mFQP1vnFWQzRTIMgWrmxspeFr//awAOED2hJbZ0nDlTys8tubDNPSjfaThl2o BJdYn6KGOoQuldIXNRn0M9eRZe/keoOBz76SZY8jl5tWxko9SYON5Q81drSpqTjvLkbD+4jjOole h+35tLke9vOP721EWt/fTesXEIGm8BeGX3xGh5yZju5iSy9aDc8q4S2BjWUCggNLFbNw1BDPk0eQ eSb/T8h/AAAA//8DAFBLAwQKAAAAAAAAACEA2pHzVwcdAAAHHQAAFAAAAGRycy9tZWRpYS9pbWFn ZTEucG5niVBORw0KGgoAAAANSUhEUgAAAIQAAAB/CAIAAAChc/0qAAAAAXNSR0IArs4c6QAAAARn QU1BAACxjwv8YQUAAAAJcEhZcwAADsMAAA7DAcdvqGQAABycSURBVHhe7Z13XFR31sbfjcpaECw0 RQWFgOhqrIixYkFQIxFRjEmUhIjGkhg1ykZs0cQSoxFdAWsAayygMXZgVWyIWKPRqIiiKIptXTeb 7Gbf7/K7DiMMw8ydmTsD7/v84Qen3Pn9znPOc55z587M//zn/2ExKCdk/P7779JfZRlllYxff/31 l19++e233/71r3/x7z//+U/++49//OP58+f8wY3i9n//+9/SEwoIs3DOygAZjx8/vnz5clpaWlJS 0sqVK2fOnDlixIjg4OA+ffp069bN29u7TQE6d+7cu3fvgQMHhoWFTZo06euvv46Li9u6dWtKSsr5 8+fv3r379OlTFX+WyYqFkkHg9u3bt2DBgqCgoKZNmzZo0KBWrVp//OMfK1So4ODg0Lx5c6Lv4+PT qVMn+OjQocNrr73m6enp5ubm5ORUs2bNKlWqVKxYkQfzh52dnaurKw8YPHjwkiVLzpw5c+/evWfP nglWLIoYSyGDoOTl5aWnp//lL38h5W1sbKytrV1cXFq3bh0YGDht2rRNmzZlZGQQx/z8/Nu3b1Mr /Hfnzp3btm1LTExcv379/Pnzhw0bBjeQBHl169aFv6pVq3KoatWqQQz0ACsrK2h755131qxZQ7Xd unUL4lE5BM3srJifDDL08OHDo0ePbtu2LeGztbXt37//vHnzvv/++8zMTOSFNkCwRBaLkPEHz0Jz RIegVTx48CA3N/f69evHjh2DmAkTJvTs2RMuYbRSpUp/+MMfIAMaQOXKlbmRf7m9Tp067du3R9OO HDlCKnAcWhEHNxcrZiODbRO+7777rkWLFsQIeaEg1q5dm5OT87e//U3EpXj7BdL/NUF6xO+/k+8H Dx6MjY0NCQlp2LAhlfHKK6/8jxqgBzIQMUjiLrihpFatWnXixAmKD44hm+NIx1UKZiCD1EtOTg4P D3d3d69duzbxio6OPnXqFI1aGCHpcS8gIyg8heM8evTo0qVLtPG33nrLw8MDSiQqXkBUDKwIQEmT Jk2GDx9Ou7p58yZ9RVSJjAXIg6JkkG7nzp3D9hACR0fHqVOnXrlyBSF68uQJNJhCtTkgL3rx4sWo qKi+ffvCPS8tUVEMlIi4F2JwZVCSnZ1NmSpWJQqRQaBptgMGDKCjItMLFy7E1Tx8+BA5UkCjUbz7 9+/jcSdPnow3K14i6qDJwwpAOUNDQ7dv346cIlwKdHglyKDkfX19MabYGJpEVlYWpSBokB5hYogg Es2ff/550aJF7dq1I9ZS7EsGIgYwyhMnTiR18AiUr0n5MC0ZN27cwBc5OzvTHiIjI69evQoNWCNl qr444IPeThfx8/MjOYi1FHhNEPdCG3/QS+bOnXv69GmqmYNIhzM2TEhGamoqoxZ7plefPHmSzKIa TLcTHUEeEFAm85YtW9aoUUM7HwIFovUK1ovpkrEGOtmIKfLJJGTg2WfOnMm0xai8ceNGZrS///3v 5qqG4mAltBAWRktHhaSQlwZBW/369T///HO8H7lFKzLupoxPBrNxjx49GB3Gjx8vFi2cknS3ZYAg YpMY3eED76RLfQjwSGZGnkVjF0lmxK0Zkwwyhf5MObu5uW3atEmcaVCsS8sAFbx69Wr6GVoqBVsH wAeg6JcvX84cwzhirPowGhkEnfqtVasWvXHPnj3Msab2HoaDAQJrh1lCfIivFOzSIB7JvxiTiIiI jIwMXIlRcs44ZLCaQYMGURMTJkzAMqHIZrRMegGRSU5OZsSjw4lY6w74YGwKCws7evQoamy4XhmB jDt37rzxxhsODg7z58/HyD969IiMk+4rC0CsEhIScEp6iZUKPIvt//DDD3fv3jVwVjeUDBqDeAsB s0hDY1ItEwWhDhbMPEQmubi46C5W6sD49urVa8eOHfBhiDgbRAbGiYRCOtesWWN0a6EkWDmTUEBA AEorBVhPVKxYsXv37kwhOTk5SLR0XD0hnwzkqEWLFrS+gwcPUh+YCpgoc2UhwMpzc3OnTp3q6uoq RVd/UFVdunTBT2ZnZ8vr5zLJoE/4+/vXrVt33bp14h2IMloTKiCw6D5WEM2Roqs/qA/0asuWLfQh GXzIJAMLUb169bi4uJs3b4ozmtIdJgYdUrzrxwSDe6Y6jVWLHAcfOHbsWN1nco1ghAwMDNy9e7eM GUtvMmhQf/7zn6tVqxYVFYU6KVMT7AoZREkOHz4cHx+/cOHC2bNnz5s3j5Ft7969V65cEe2KgBrC DY6cTXl4eEhxlQv87nvvvXfs2DFyRa/g6EcGW125cqWVldWoUaMYPh8/fqwAE7worG/YsIEhpm/f vi1bthRXgTg6OuJ/OnbsOGbMmKSkJJRBDDcC0pP1ASWOI+ratas8T6WOGjVqfPbZZ+np6SSrdHQd oB8Z586dq1evXr9+/UhGo4w5pYJCPHv27LRp01q3bo0wSntVA4FDWHx9fb/88suLFy8Kpy8gHUJn 8BTG6dDQUNmeSh21atWaPn06S9JdrPQgg9Rr2rQphgEXiGL8+uuv0h0mgIgmL3H+/PmIiIhXX30V LZZ2qQlMXl5eXpGRkUydbF48XTqWPrh27dqMGTPs7e2l4xoGwhUdHY3p1zFrdSWDjBs6dKiNjQ1y gWiYergTB3/48OHcuXPRImlzWgEf7u7usbGxSL/qCPqC58bExMie/oqgQoUK4kwdYqXLenQlY+PG jXZ2djNnzrx+/To+wdQCxdJJ8OTk5D59+uAXpc1pBeGjmQ0ePJgmLx1Ff6CK69evJ6OlgxoMmvm4 ceMyMzN1eT9KJzLwKrSKIUOGoIBM/CYVKBVwrgsWLKBRS9vSDZ6ent98840hucK0QQeSDmcMUK9L ly5FTuBDeo0SUDoZKBLp1rBhQ0wk8x3/le4wMS5fvoxns7W1lfakG3h8eHg4M6k8mQJpaWkDBgyQ DmcMUK+YwNTU1FItT+lk4BqpNbqouJxA9ib1Ahp14cKF/v37a7+spjgwQuwciyFvnTyL16U7Socz EnC6+IIzZ86gMdIraUIpZPBk9oaGYmpxBcoIFKCijx8/3r17d9JK2pBu4PFvvPHGoUOHpAPpCTI3 KysLMvRNglLRqlWrZcuWcXAtxVEKGd999x2Fzygk+jaJIy/j9AViiAlh/tL3TBGPDwgIQGp0d/fq 4FkMs0FBQdbW1tIRjQSyhEJPSUnRoi7ayOBp9O3AwMAff/zR8HdO9ALpw7p5ae3jRXGw5zfffJOZ VHYRM2MOHDhQ34rUBUxLS5YsoThKSpQSySDus2bNolusW7fuxo0bph4sioMMmDhxYu3atfWy/Kjz +PHjDbnUjH6DYTHk3G1JYBLCkZJkiL/GYJZIBsYJmWvTpg0zLXuTV/WGID8/nzxo0aKFXu+GOjs7 JyQkoKjSUfQEFDKm+Pv7S4czNrC5UVFRxFZjrpRIRnx8PLqJlVJg3tYIVJGxZuTIkfXr15e2Uhro usOGDTt//rzssnj06BFDX5MmTYwygRcHAywrPHr0qMYZsEQyfHx8unXrhtln+FLMRBUBK965cyd9 D8NaanRsbGzwUQcOHDBktffv358/f37dunWlg5oAXl5esbGxWNPiYqOZDHSNLIuOjqZbCBMl3aE4 8vLytmzZ0qNHD8QKPjRSgr5TxGgLj0TcWK28BfMsnj5u3Dg7Ozvp0CYAXW3s2LEZGRm//PKL9MIv oIEMatzPz4/Z4sSJE4yy5ioLARbz7NkzohwSEoJ6CPuv3l2hp2bNmtQEDQbmeIo8JgA7xUoFBweb wkqpUKFCBcw3+o9ZlV74BTSQwXxnb2///vvvZ2dnK/P2kXYQXJoWnSAuLm7ChAlUSePGjV1dXVu3 bk01jB49mqon0VSXWRpCxrZt29BnLZ9uMgpQqm+++ebmzZtFlqqBDPaGu//+++8hw7xloQ76OY4Q 2Tx27Nju3bsTExNJLjoETR6zZ5QLGEXDcHJyMoWvVQf1HRYWdvz48SLhLUoGe3777bc9PDyYm2jd yjta7SDiLAlWjG7wEAAmDOROxzP2hgBpZWxAV6FffRdFyWCTeAnVp4zMrlGKgc3GxMTUq1fP1GUh wDA7ffr0S5cuqad7UTLS0tLwkcnJyQiC9lOM5QnoAQqOJFStWlWKlomBRxg0aFBqaiovLS2iOBlj xozx9vbOzMzMzc1Vf1w5BkKBfcewMe2bunWrgFK1bds2ISEBiyStozgZjo6O7777LhqF40ajjKvL lglyDqsWGhqKdEihUgQNGzacM2cOLkkV5JfIQMJIjVmzZmVlZRnxAzmWDPaYk5NDUBo1aqRxojQd mP5GjRrFIKFqzC+RsXr1akxtfHw8ZJT6hm35AIHAHxt4ia08kPf9+/enPasM7ktkjB8/vnLlyunp 6SRL8WG9/IEonDp1irERcZYipCAoxA4dOqxfvx4REuspJINSCAoKcnZ2vnbtGv63fHdv1IlsO336 tPhAn2J9uwiY5xYvXszQKjpCIRkQ0KlTp5CQEDTKiFd3WyZw93j3L774ws3NTeFWoQ5bW9tp06Zh XEXbKCQDDry8vL788ksct16X65ZF5OXlLV++HC+r79u6xgWv/tFHH124cKEoGT/++COz9/bt28VH LsprZaDGFy9e/Oqrr8RXaUhRMRMqVqyIpT527JiYwwvJOHnyJPMnLNG9y8oHh/UC2ffkyZPjx49H RkaKd3PNKFACwlCJOZyAF5Kxf/9+a2trxEqQId1aXsBW0V62/cEHHzRo0ECBs4G6gGzAVeOtxSUK hWSsW7euXr16kEE/KU++loJgq8yzTFGkIS5W+ZFCC/z9/UkR0aQLyVi6dKmnpycNQ7FLmxUA6YZL 3Lt37+TJk729vRl6zS5NRQAZLE+861dIxtdff92yZUs06vbt22V3yCD6lAKVjV/CkiQlJU2aNKld u3bav53QjPD19d2yZcvjx49fkinaWvv27bOzs6kM4bTKIlg5pZCWlhYVFfXee+9RDTVr1sRBWpQ0 qaN169ZxcXHi7e1CMj777DMfH5+ffvqJnCorZLBOXDgT7J07dzIyMhITExloce49evTApsOBpYlS cTRt2nTVqlXi0wKFZEyZMgUysLaW3zNw5XS869ev//Wvf12zZs2MGTPCw8MDAwNff/112h6KVKXg 24MtnwlAa9iwYcO9e/eKkoFMXb16lSyzWGuLsJIo+L1Dhw7NmTMnKCioVatWWNXq1auXidAXR5s2 bbZu3Yq0vkQGQ+mf/vQn0o0ebmmVoWrLrO3gwYPkTceOHZ2cnMx7MsMooDLi4+PFycBCMrC27u7u 165du3XrlqW5KcEEEorloxoaNWpUuXLlMloKRUBrEGfRXyIjISHBwcEBmSL7LIoMyhRbER0dHRwc XKdOHYv1RfKA39u8eXPRCXz//v00PchgzrCEnsHiAI0an4pBojOb/bye0UFxt23bdtu2bUXnDHGi kJ1DBn6RW7hb3GUWIE0oaWpqamhoqLOzs2WObAaCKu/Xr19KSor4QEkhGeIU+tq1a3FT4oopM5Ih mCBlBgwYYG9vXz7aQ3GQYSNHjlRdkV5Ixo0bNxhAGP3oGaKfmIsMXhfzSg/z9/dnaChnTUId1tbW ERERFy9eFPa1kIz8/PwuXbr4+vpmF/xoBLkp3aEsYIKJGoPRq1cvGxub8loTAi4uLl988UXWi49c FpLB/4cMGcL0dPnyZTNeZUu72r17d0BAgNE//GuBaNas2YoVK/Ly8oQIFZIBIiMjcSx79uxhIBRc KaxUvCg1O2LECEx2OVYnATbYvHnzxMREDZfqgB07dlSsWJHBSvVlCIqRIV6IeZOybdCgQblnAlSp UqVbt26HDh1SDRIvkXHv3r1KlSp9+OGHqJj4OKZiZABx9XGHDh3KpYstjho1aowZM0Z1aQh4iQzA DOLn53f27Fnl28aZM2cYKcp90xZgjxjF2bNn411VGV+UjPnz57u6up44ceJBwY91SLeaHrxcTEwM L11WTn0bCHS4RYsWq1evVr9esCgZCBRtAz+D0xdzuAKA9czMzODgYI1fCVkuYWVlxTxLwxBnpUQc ipLBKNiuXbsPPvjg5s2bkCbdakqwFFhfunSpm5vb/5FuAezs7CZNmlTkI6xFyaBPTJw4kYeKb9JR oG38VvCLIkOHDjVWWaByiIDKj/GHpeke62Hci46OZsIQI4RAUTIAzrdatWpLliy5ociX6WDstm/f 7uPjY/iFZWyS8re1tXV2dn7ttdfaF6Bly5Z16tSpWrWq5ZQdi2Sq3bdvn2rCENBABnS5u7vzaOav /Px8deqMDpimdTNbEC8D85cdwkHnzp2x5mTSxo0bt27d+sMPP+zatWvx4sVvv/12kyZNLOGSToCP ioiIQHuKvFWhgQwwZcqU+vXrsw06h0k/wgQZUB4eHm5g2lJVXl5e48aNS0pK4oCqL3bgX9ZPSnGj +HlXWDfvm7XsFBmIi4sTFyGIOAhoJuPOnTu0DSgR56lMp1SU3ZEjR7p06cI4Ki1Wf9AVsImYciJO P9S4WjrTw4cPxQ+PU/fSM80BWmNYWBjDg7qPEtBMBhg7dqyHhwfTX5EmY1zQk5i669atK7sykB2C i9Ddf/nbBjQCqjIyMkaMGKHvN7QaEZ6entQoZVH8ve0SySCJKA7UFqUSb29IdxgVT58+/eqrryBD tpTXqFGD4F6/fl3HEZW9IL/UospuKQkUsk+fPikpKYwQxUNaIhmEqWfPnnQO+kxxdTMKWM3t27fp twRUWqyeoFU0a9YM+6dX7WIZ6J9mKQ4nJ6dp06Zdu3ZN4yUfJZIBdu7cif1Ai/G44ryhdIfxANPD hg2TbWrR3yFDhly9elWvtZGVmzdvbtWqlcLOCnstfkROXH4grUYN2siAva5du9Ibz5w5YyKPK04O SovVH5UrV546deqtW7ekw+kGNpKenh4SEqLk5AHx+D0GPWS/pEhqIwOcPHnSxsZm+vTp6Enx7m84 Lly4MHDgQHkZiug7OjouWLCA1i0dTjewC3zXyJEjDR8zdQcaQxHTibU04FLIYCp599134SM5OZk9 a1Q62SBBUE8/Pz95xh8yyLVly5aJj/3ohZ9++mn48OHsSzqW6YE1xar8/PPPRQY9dZRCBjh9+jS2 atCgQQQOVo3YySEDucddoDbSkvWE+H45JFg6os4gKOzIwB8e0x329vYUYlpamvahrXQyeDK+GMPz 7bff3jXs5zKLgONAxvvvvy/7W54we5gTRlS9lkQ+0at69eplyKSpOxDD7t27Yxlyc3O1993SyQBs 1d/fv1GjRpgfxEpLoekLqm3ixImyTxlVq1Zt8ODBp06d0nHIEGD9SUlJ3t7e0lFMDBcXFzLmypUr 4ko1LdCJDMCGOWi/fv3OnTun/uaUgcBasFBDxu/mzZsvXbqUpJOOqANycnJ4USZN6SimBIry1ltv HThwgMZWatB0JYMDsWc6rfg+C2OJFXK/aNEiQ97JoDj69u2Lv9ClXlkzlR0XF9exY0cFThdaWVkh UBs2bChVoAR0JQMgtWiCq6vrrl27jPUO+fPnz8V3j0vLlwVnZ2caD20APrSkCOtn2du2bevdu7cC 4zdV26xZs5iYGMyCjrHSgwyQl5cH1RS4jN/K1AhWmZqaGhAQIK9nCJDjDg4OkyZNgg/sSkk7f/r0 6e7duykjZT5og4P69NNPkXddBEpAPzIANDBqdejQQexcl+rTAuhk/vrkk08MDBDPxVkFBwejpUeO HKErUHOAFVINeLb9+/fPmzcP1mWfB9MdLKZ27dqhoaHkGSmre4j0JgMg0NBOX2KT4hJpQ/oH1RYf H+/m5mbgaVRCQP9wcnLq2bPnlClTYmNjV6xYwUjIqPXxxx9DA2OXtbW1AjWBY0bP9+zZo6/TkUMG WLlyJTtnOBe/OGwIGeTvpUuXUD8MrrQbA0CsUS0cAew2bdoUAqhjJU978Fq+vr5r167NL/i9AmmT ukEmGUQQW4VbGD58+O3btw05p0sVs+7w8HAjCgiUmOXtCmqia9eu0dHRaIZ2N6ERMskQ+Oijj0hD prYbN27IeG0VaLmrVq1q1aqVtKeyCWqiU6dOaCNqQbLKiIZBZNAw4IN1iPfa0Ct5/op1M9uPHj1a 9kkqswON7datGymVlZUlOy8NIgPwqjCBLAwcODA7O1tcCCRjKQ8fPty4cSMDh1nkxUAgD35+fgkJ Caqr96Vd6QlDyQC8Nv2DMQobc/ToUfj4Tf9f9CObqC2Ko169etIWywjYOEysWbNGnNWWzQQwAhmA JsxkS/tq3LhxZmYmlk7GfM5BMM04ZtnnDZUHtg1J2LBhAzVh+Cki45ABWAfTVrt27WrVqrVkyRLx 2Sdu1Gt92Kp169ZhSWWfVFcMyClj5oQJE5jq77/41J2BMBoZgLjfu3eP4YMR5J133kF29DUV9H9S bMaMGZ6enpbcPCpUqID3mzlz5smTJ+l2xnoD1JhkCFAQtBBGrebNm4svYtCrhfDg06dP0zzIO2nr lgT0k3moV69eDBMXLlx4+vQpNaFXwmmB8ckABDQ9Pd3Hx6d27dphYWEsmhKR7tMBWOSUlJShQ4fi dC2qPmDi1Vdf/fTTT1keOmzIaKURJiFDgAYwcuTImjVrsoG1a9feunWLFqfjIPLkyZP9+/cPGTLE 3t7eEviABnrhm2++GRsbS+HqfiJWL5iQDIBkHTp0aNCgQeQ4xnfr1q1EWRfV4gEY9sOHD0Onm5ub kieXigOX2Llz59mzZx84cMDAcz/aYVoyBFj65s2bxTfj9O7dG3rILOG1pEeUALaNUZ4yZUqjRo2I iPIlIizT+PHj9+3bx0hLrzbi9RjFoQQZArm5uYsXL27bti3CNWDAgPj4eHEhFnvTsj34YJiKiYnp 27evIRer6wto8PDwQCeXL1+ekZHx4MED3TVWNpQjAxB07MemTZsYswkr+rNo0SJIokpU+yxODLcg bidOnPj444+bNWtm6hEEGtzd3RkgEhMTsR7QQEIY0TJpgaJkCBD3Z8+eMbWGhIS4uLggXxgnCuXy 5cv4E43ZRyCICA9YuXIlcwxTobW1teGNhLYMiD7gvw4ODh07doyIiNi+fTs0ULi8qKmrQR1mIEOA +ELJlStX0C4ykQ7v5OQUEBDA9E4URK3wGCA9oYBFppazZ8+uWrVq2LBhPAuHQ6EQUBFceaBGmzRp 8sknn8TFxaWlpV29elWczlF/aWVgNjJUQAEYLPbu3fvhhx+2adOG9GSAf/3117HzuC/mFdVlpYIb ACVkLhNlZGQkdpN0psMzi0GMlZWV4IZkJ8pUD+DvghqQOOOPSpUqYZoRvcGDB69YsQLbRlrcvXsX FTULDQLmJ0OAWBOFO3fu0BtIfKFgRBZuGFO8vb2Dg4MnT57M3JuUlHTu3Lm8vDw6KjVEIkNkVFTU uHHjAgMDobNx48Z0I7p99erVKTjIEEwA2PL09AwKCoLFb7/9ljqAg5ycHNglJwTf0oLMAUshQ6Ag 7//7O2F4X5o2YVq/fv2oUaOYUby8vHCZcGNra0uIha2icyBuderUcXR0FF8WRui5Fxrs7Oy43dXV lQbj7+8/fPjwhQsX7tixA7LhD9eAFlGRdCmjnOMzCiyLDAGRnvwryoUuinpADN0iNTUVk8M8j+Nc tmzZ3Llzp0+f/vnnn8+aNWvOnDm0H0oHL7Bly5Zdu3YlJycTenI/q+AXWvLz8+EYpjmm5RCgDksk QyPghggSR0YT/iWpaSQEl3+fF1wfxUSG2pDv/M0tPEDcW5JDs0CUGTLU8V8teyHu/EGsgbiFPyxB /eXgP//5XzyNALRGBRAIAAAAAElFTkSuQmCCUEsBAi0AFAAGAAgAAAAhALGCZ7YKAQAAEwIAABMA AAAAAAAAAAAAAAAAAAAAAFtDb250ZW50X1R5cGVzXS54bWxQSwECLQAUAAYACAAAACEAOP0h/9YA AACUAQAACwAAAAAAAAAAAAAAAAA7AQAAX3JlbHMvLnJlbHNQSwECLQAUAAYACAAAACEAjMW+e+MD AAC8CAAADgAAAAAAAAAAAAAAAAA6AgAAZHJzL2Uyb0RvYy54bWxQSwECLQAUAAYACAAAACEAqiYO vrwAAAAhAQAAGQAAAAAAAAAAAAAAAABJBgAAZHJzL19yZWxzL2Uyb0RvYy54bWwucmVsc1BLAQIt ABQABgAIAAAAIQA2qFkm4QAAAAoBAAAPAAAAAAAAAAAAAAAAADwHAABkcnMvZG93bnJldi54bWxQ SwECLQAKAAAAAAAAACEA2pHzVwcdAAAHHQAAFAAAAAAAAAAAAAAAAABKCAAAZHJzL21lZGlhL2lt YWdlMS5wbmdQSwUGAAAAAAYABgB8AQAAgyUAAAAA ">
                <v:shape id="Picture 169" o:spid="_x0000_s1143" type="#_x0000_t75" style="position:absolute;width:14471;height:143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oeNKrDAAAA3AAAAA8AAABkcnMvZG93bnJldi54bWxET01rwkAQvRf8D8sIvdWNPWiNrkGkhUAP pbZ6HrNjNiQ7G7LbmObXdwWht3m8z9lkg21ET52vHCuYzxIQxIXTFZcKvr/enl5A+ICssXFMCn7J Q7adPGww1e7Kn9QfQiliCPsUFZgQ2lRKXxiy6GeuJY7cxXUWQ4RdKXWH1xhuG/mcJAtpseLYYLCl vaGiPvxYBR9mXLqgz6+X+jSejvn4vmr0UqnH6bBbgwg0hH/x3Z3rOH+xgtsz8QK5/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h40qsMAAADcAAAADwAAAAAAAAAAAAAAAACf AgAAZHJzL2Rvd25yZXYueG1sUEsFBgAAAAAEAAQA9wAAAI8DAAAAAA== ">
                  <v:imagedata r:id="rId815" o:title=""/>
                  <v:path arrowok="t"/>
                </v:shape>
                <v:shape id="Text Box 66" o:spid="_x0000_s1144" type="#_x0000_t202" style="position:absolute;left:5247;top:14868;width:419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oz7scA AADcAAAADwAAAGRycy9kb3ducmV2LnhtbESPQUvDQBCF74X+h2UKvdlNPVSJ3RYpii0YqlHwOmTH JJqdDbtrE/vrnYPQ2wzvzXvfrLej69SJQmw9G1guMlDElbct1wbe3x6vbkHFhGyx80wGfinCdjOd rDG3fuBXOpWpVhLCMUcDTUp9rnWsGnIYF74nFu3TB4dJ1lBrG3CQcNfp6yxbaYctS0ODPe0aqr7L H2fgYyifwvFw+Hrp98X5eC6LZ3oojJnPxvs7UInGdDH/X++t4N8IvjwjE+jNHwAAAP//AwBQSwEC LQAUAAYACAAAACEA8PeKu/0AAADiAQAAEwAAAAAAAAAAAAAAAAAAAAAAW0NvbnRlbnRfVHlwZXNd LnhtbFBLAQItABQABgAIAAAAIQAx3V9h0gAAAI8BAAALAAAAAAAAAAAAAAAAAC4BAABfcmVscy8u cmVsc1BLAQItABQABgAIAAAAIQAzLwWeQQAAADkAAAAQAAAAAAAAAAAAAAAAACkCAABkcnMvc2hh cGV4bWwueG1sUEsBAi0AFAAGAAgAAAAhAGG6M+7HAAAA3AAAAA8AAAAAAAAAAAAAAAAAmAIAAGRy cy9kb3ducmV2LnhtbFBLBQYAAAAABAAEAPUAAACMAwAAAAA= " fillcolor="window" stroked="f" strokeweight=".5pt">
                  <v:textbox>
                    <w:txbxContent>
                      <w:p w14:paraId="43A5B7F4" w14:textId="77777777" w:rsidR="000A2C33" w:rsidRDefault="000A2C33" w:rsidP="009C4624">
                        <w:r>
                          <w:t>c)</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17632" behindDoc="0" locked="0" layoutInCell="1" allowOverlap="1" wp14:anchorId="1C7AA9EE" wp14:editId="4D45EC47">
                <wp:simplePos x="0" y="0"/>
                <wp:positionH relativeFrom="column">
                  <wp:posOffset>2571751</wp:posOffset>
                </wp:positionH>
                <wp:positionV relativeFrom="paragraph">
                  <wp:posOffset>122556</wp:posOffset>
                </wp:positionV>
                <wp:extent cx="933450" cy="1471248"/>
                <wp:effectExtent l="0" t="0" r="0" b="0"/>
                <wp:wrapNone/>
                <wp:docPr id="78" name="Group 78"/>
                <wp:cNvGraphicFramePr/>
                <a:graphic xmlns:a="http://schemas.openxmlformats.org/drawingml/2006/main">
                  <a:graphicData uri="http://schemas.microsoft.com/office/word/2010/wordprocessingGroup">
                    <wpg:wgp>
                      <wpg:cNvGrpSpPr/>
                      <wpg:grpSpPr>
                        <a:xfrm>
                          <a:off x="0" y="0"/>
                          <a:ext cx="933450" cy="1471248"/>
                          <a:chOff x="0" y="0"/>
                          <a:chExt cx="1176793" cy="1737691"/>
                        </a:xfrm>
                      </wpg:grpSpPr>
                      <pic:pic xmlns:pic="http://schemas.openxmlformats.org/drawingml/2006/picture">
                        <pic:nvPicPr>
                          <pic:cNvPr id="166" name="Picture 166"/>
                          <pic:cNvPicPr>
                            <a:picLocks noChangeAspect="1"/>
                          </pic:cNvPicPr>
                        </pic:nvPicPr>
                        <pic:blipFill>
                          <a:blip r:embed="rId816" cstate="email">
                            <a:extLst>
                              <a:ext uri="{28A0092B-C50C-407E-A947-70E740481C1C}">
                                <a14:useLocalDpi xmlns:a14="http://schemas.microsoft.com/office/drawing/2010/main"/>
                              </a:ext>
                            </a:extLst>
                          </a:blip>
                          <a:stretch>
                            <a:fillRect/>
                          </a:stretch>
                        </pic:blipFill>
                        <pic:spPr>
                          <a:xfrm>
                            <a:off x="0" y="0"/>
                            <a:ext cx="1176793" cy="1478942"/>
                          </a:xfrm>
                          <a:prstGeom prst="rect">
                            <a:avLst/>
                          </a:prstGeom>
                        </pic:spPr>
                      </pic:pic>
                      <wps:wsp>
                        <wps:cNvPr id="167" name="Text Box 65"/>
                        <wps:cNvSpPr txBox="1"/>
                        <wps:spPr>
                          <a:xfrm>
                            <a:off x="349857" y="1470991"/>
                            <a:ext cx="419100" cy="266700"/>
                          </a:xfrm>
                          <a:prstGeom prst="rect">
                            <a:avLst/>
                          </a:prstGeom>
                          <a:solidFill>
                            <a:sysClr val="window" lastClr="FFFFFF"/>
                          </a:solidFill>
                          <a:ln w="6350">
                            <a:noFill/>
                          </a:ln>
                          <a:effectLst/>
                        </wps:spPr>
                        <wps:txbx>
                          <w:txbxContent>
                            <w:p w14:paraId="4E31E66F" w14:textId="77777777" w:rsidR="000A2C33" w:rsidRDefault="000A2C33" w:rsidP="009C4624">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78" o:spid="_x0000_s1145" style="position:absolute;margin-left:202.5pt;margin-top:9.65pt;width:73.5pt;height:115.85pt;z-index:251717632" coordsize="11767,1737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AJtEo4QMAALsIAAAOAAAAZHJzL2Uyb0RvYy54bWycVttu4zYQfS/QfxD0 7liyFcsW4iy8zgULBNugyWKfaZqyiJVIlqRvLfrvPUNJznXRYANEmeGQw5kzZ4a5+HRo6mgnrJNa zeP0LIkjobheS7WZx98ebwbTOHKeqTWrtRLz+Chc/Ony998u9qYQI13pei1sBCfKFXszjyvvTTEc Ol6JhrkzbYSCsdS2YR6q3QzXlu3hvamHoySZDPfaro3VXDiH1avWGF8G/2UpuP+jLJ3wUT2PEZsP Xxu+K/oOLy9YsbHMVJJ3YbBfiKJhUuHSk6sr5lm0tfKNq0Zyq50u/RnXzVCXpeQi5IBs0uRVNrdW b03IZVPsN+YEE6B9hdMvu+Vfd/c2kut5nKNSijWoUbg2gg5w9mZTYM+tNQ/m3nYLm1ajfA+lbegv MokOAdbjCVZx8BHH4mw8zs4BPocpzfJ0lAXXrOAVivPmGK+uu4Npmk/y2bg7mY/zySyloIb9vUMK 7xSNkbzAbwcTpDcw/T+dcMpvrYg7J82HfDTM/tiaASpqmJcrWUt/DOxE7SgotbuX/N62yhPi6WTS Qw47XRvREhKkQ7SvPcUoqzvNf7hI6WXF1EYsnAG1AWeA4+X2IakvrlzV0tzIuqZCkdwlhzZ4RaN3 8GkpeqX5thHKtz1nRY08tXKVNC6ObCGalQCF7Jd1imKh3z1ohAaWdWgKEOHOebqdKBHa4p/RdJEk s9HnwfI8WQ6yJL8eLGZZPsiT6zxLsmm6TJf/0uk0K7ZOIH1WXxnZhY7VN8G/2wPdtGi7K3Rpyx8E EnjUhwZKETIUo/NWeF6RWAK0PwF0e+ZkCAg/gUp4O3QHnfhIP7ykdZZPZ9noBa1RcOv8rdBNRAKA RQwBSbYDkG00/Rak8RRAEKFS42Kgur7U0D6GF43T90bRQ8WMQAjk9jmD857Bj1Taz/oQTc4pl24f DY3IH7DecZXWf4LVOJtNz+GvnRLJrO31ljM0RrJ0libdGBlNJjnkFoke8x6RD4GGOutarvu2cEe3 rG20Y3gn8Lys9T6OauY8FufxTfjpbntxrFbRfh5PxhhvVH2lyV8bVa1oRYQ3qCvaU/Ik+cPqECZv lveIrfT6CMCsRs2RqTP8RoIAdwjknlk8TFjEYwtrpe3fcbTHwzWP3V9bRiOr/qJQ5VmaZdjmg5Kd 5yMo9rll9dyits1SI2f0LW4LIu33dS+WVjffQYoF3QoTUxx3z2Pfi0sPDQa80VwsFkFuJ+GdejCY n2mAhorzePjOrOnK40GYr7rnFSteUbvd24K62HpdysB7Aq5FCbwnBRwPUnghQ0t3rzk9wc/1sOvp f47L/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PMzqhngAAAACgEAAA8AAABk cnMvZG93bnJldi54bWxMj8FOwzAQRO9I/IO1SNyonZQgCHGqqgJOFRItEuLmxtskaryOYjdJ/57l BMedGc2+KVaz68SIQ2g9aUgWCgRS5W1LtYbP/evdI4gQDVnTeUINFwywKq+vCpNbP9EHjrtYCy6h kBsNTYx9LmWoGnQmLHyPxN7RD85EPoda2sFMXO46mSr1IJ1piT80psdNg9Vpd3Ya3iYzrZfJy7g9 HTeX7332/rVNUOvbm3n9DCLiHP/C8IvP6FAy08GfyQbRabhXGW+JbDwtQXAgy1IWDhrSLFEgy0L+ n1D+AAAA//8DAFBLAwQKAAAAAAAAACEAuvI0PIIKAACCCgAAFAAAAGRycy9tZWRpYS9pbWFnZTEu cG5niVBORw0KGgoAAAANSUhEUgAAAGIAAACECAIAAADk2mnGAAAAAXNSR0IArs4c6QAAAARnQU1B AACxjwv8YQUAAAAJcEhZcwAADsMAAA7DAcdvqGQAAAoXSURBVHhe7Z1tcFRXGcfRodUZZ3RGK06b om1aGiABwktLmtY6ar9U60jVwan9QC0dFKkOaMdRx5ZWY1tStiHZl2STEChCEwhIgiNvqQkQByS8 BJoASykUQkIgCSQhCcuGZB+fk/u4L2fv3Xt39+7LvSf/+X+hzTn3Pr+595zn3HP2nAkwLg0ax6RJ 45g0KY6Y3snZuHlFPf3D4IojpqV3WZZOLHTV0D8NrXhh+mgTvPVAa0Fmm3UqlM2H+tfh+if0v4yo uGC6cR4sk2FtLqx9glz6KKxOg+0vQnsTDA/RnxlI+mPyDMB7wYx8Ln8c7FmwJh2OFNMfG0U6Y/J6 oXYxlD7GAwp0eS4Uz4KS2VD7Mlw5RgVTXDpjOlYOjhk8FyVjm4VPVuUP4cx2uN1HNaSm9MTU1QrW DJ6FFpdkw+r7YN+b7IXF5zEFpRsm7wh7OvCF4hBod+k89jJufAbO11GdqSOdMHmh6jnWnXGRR2Fs 5m3ToOKbcNgKNzuo+qRLD0xe1iRhk8wFHKNZDnEv6xB6PoYRD10qWdIBU+cJsGXyQeplfJExh8CX EfPVJCpWTP1tLAYuNt0tJVzOebBrOfS46NKJVEyY7rih+qcsBi6q+BkzMszvqxfChX/D7Zt0GwlQ TJj2/QWcc/lIEuFccGSxluughfWwCVD0mE5Vg2NmSAAJNMvms8GeCZt/Apca6a7ipCgxDXSy5yiW LElHY5+45kFY/21oXg+D1+gO9VU0mEbvgG0qlOXwt5t0Yza/6h7Y8yoMXGE3qaOiwVSDg1s9Msk4 Ge8Nx5UVT8HZf9INx66IMWGThM0Bd2cpaHzYMZvHXnh/HvReoJuPWpFh6nZBwQP8DaW48eHCHKLm RbhyHIZvUSCRKgJM+LazjySp0WxHailBtU6DI/ZoPkJEgGnHEjaI5y5vLGPXjEmMfQb8NXPL7ybZ rp69TrGpSSum5nXsVeeualy/+qXKX362qP2jHgpPTZow3eyAwof4KxndmJr+J58CVJU6puFB9qAm cuCWMJfMAbe2j8sqmNYt+teyz9md84a5C5jDZfOh+nmKNLxUML02pfwXn7E457u5C5jG2P1da6Fg w0gF09ldbuvMXq5qUzmXkbrjpniVpILpxIaQek3nsseg4Q2KV0kqmHb+hq/UlMZ+vKuVQpaVCqbk fHVLhjHz9I5S1KEKh2nEA+9+ja/OrC6ZDc0VFHiowmHq/ZRNXnPVmdiOWdDfTrFzCofpfB3Yp/N1 mdhlObDtBYqdUzhMx0rZnA9Xl7ldPAs+baDwAxUO0/48vhbTGxtyfDJC2/JwmGp+ztcigksxjVrJ ZvwDFQ6TKYe7WlyUwbflipgwGyj4Bl9eFOfC+08HjWAUMfV8DNapIeWFMbblLVWEAqWIqbUqyZO6 SffrX2nKm7thZJjNvitiqvtDSk/GJcDLv7B+yYT803UXkYYippqX+GKiOT/94sbFh0ZHWHagiKly AV9MNBc9ApcPEQ1FTIK/cWhLGty6QTTkMY2ORLl02UzGYb9P8pg6jrL5Ga6YaK76EdFAyWNqsuu/ Mtdw3vcm0UDJY9qykH0h5ooJ5bIcaN1CNFDymNY+adQlFXrZngkXDxANlAImsRmhCx4MWlktjykB S71T3KsmgSdgQbUMJswGBB/Nod+9l2hIksF09aRA806yLs+FrcFrC2QwNb4tegqOmJpsREOSDCbs C1NwMXMiXTaf/V4pUDwm7yjkf5UvJpodWWofeT0DUCjSFKasC9L55WE8psEuKJrCFxPNljT+h448 pr5Loo/msP22TCYaPvGYLu4Td95JMg5mty8iGj7xmBpWMpxcSaHsnAdnQra/4TGND3qLs2WW9wZh wmzgrS/yxUSzYwbRCFQQpqGusV1gQkoKZezBQhWE6eoJNp3AFRPOTxKNQAVh+mSv8IPex2H9d4hG oIIwnfw7X0w041Oy+7dEI1BBmPb+ni8mmrGbc9USjUAFYap4ii8mmm3TWD8WKj8mzAZwLMMVE832 TKLByY+p/zKsMd2P5iL1um8RDU5+TBfqhV73JZn7tuuTH9NRJzjn8MWEMg5mdywhGpz8mHDQyxUT zfiUNL5DNDj5MdUu5ouJZsdMxW3t/JjGs4GiKWyLHFn5MRU+zBcTzTieVRJh6msbX/cFm56VYMiI MLlqItj91KzeIzeak0SYPvzj+IQ4HCqQYMiIMG39GV9MNLOfFWyWYMiIYar5c+PSiQX5GS6upFC2 T4eOIxITGTFMla98uHSi5e30Fq6kUC58CAavSkxkRC+dd8RUG+pEYUuaREJehAnV8oHQq782fZ84 yMqPyeuFqgXiTtIdyCMOsvJjQl1rFXVmJVdmpjdQQZhQR51sERRfi9mN2UD7f4mArHhMw0NsV2vR VlvgoPfGeSIgKx4TqsfFtiPlKjK3LZNVzpyQwYSqXKByCIjJnH8PBa4keUzuXoEwYQuz8XsUuJLk MaGOloryzQAxHbRQ1EpSxISqfE6INKosR/3woHCYuk6xfbi5Ss1n7K+GuilkJYXDhNqfZ/gNZlVt z1Q/FkEFk2dgbCrYvK9e4YzLv7qrsPOMyua8KphQnc1s1T1Xu2m8Mq1hyYT8PasOU7QKUsfkHR37 TasZRzDlOVDy6K39xc2eoWGKVkHqmFDeESg24zcW21ToPkMxhpcmTKi6N7pfubvENuc6dyXj2prB TuPSKK2YShfuwHf4T19uMEd27pzLzkkK3RxNSVox9bbf3LKi3rVroPZldo3ibAN/RcA7L38CbvdT aFqkFVOgvF44vpalGziaMSIsy/1w/RzFolHRYJJ0x83Omqh5iX1sN9DeDrbp0ZyEFD0mn/ouwYG/ sQUt9qxU//Urjkt2/jrOJ2Oo6txOtvYcm63UbOYx9dvwNN1qpNITEwozrMFrUP8ae/9TbYmi9ZHo j7TTGZNP7l5oqYQPfsA+M6dCBo+3cW433VsUihcmn3BIuO0FlkOwhytJQ+iS2aD9rBBZxR2TJEzk jlewPpENehIMa+xyMR6KmCBMkjwD7LfEW5+Hgq8n6E0sz4X8SXBL6+E8ikooJp8wu9u9gnWIjqz4 JqhYPyZ3sSs5mHw6uYE1HJjNxyPhKpmjfuSFRiUZE2rEA92n2fL+1Wl67uKOncbmH0cwuA2v5GPy CbP5gxaWzVszYn64clk97v/vWhm7UgiTT65aeP+7bFkam62IqlvEsh1NVJsuSkVMKHxZbvexbH71 fRHv4IaMAvew1kUpisknHPqcqmYL2wsf1vQdAvOMXct1Pq0WleqYfGo/DP9YxMbV2DMq5RDlOewP 4nEWuWEw+SQdT+mQW4RVmB7ZN0ntMh4mlGcQ2g6OfRG8378NHvaPp7fRH+guQ2Lyqa8N6leCLfvG srsdlpy99F/jIGNjknSu8fKyz79X9Ew1/TsOMgMmVH/noHsgeJ8zXWUSTPHWOCYNAvgfGcCxL2Kj 7FgAAAAASUVORK5CYIJQSwECLQAUAAYACAAAACEAsYJntgoBAAATAgAAEwAAAAAAAAAAAAAAAAAA AAAAW0NvbnRlbnRfVHlwZXNdLnhtbFBLAQItABQABgAIAAAAIQA4/SH/1gAAAJQBAAALAAAAAAAA AAAAAAAAADsBAABfcmVscy8ucmVsc1BLAQItABQABgAIAAAAIQAAJtEo4QMAALsIAAAOAAAAAAAA AAAAAAAAADoCAABkcnMvZTJvRG9jLnhtbFBLAQItABQABgAIAAAAIQCqJg6+vAAAACEBAAAZAAAA AAAAAAAAAAAAAEcGAABkcnMvX3JlbHMvZTJvRG9jLnhtbC5yZWxzUEsBAi0AFAAGAAgAAAAhAPMz qhngAAAACgEAAA8AAAAAAAAAAAAAAAAAOgcAAGRycy9kb3ducmV2LnhtbFBLAQItAAoAAAAAAAAA IQC68jQ8ggoAAIIKAAAUAAAAAAAAAAAAAAAAAEcIAABkcnMvbWVkaWEvaW1hZ2UxLnBuZ1BLBQYA AAAABgAGAHwBAAD7EgAAAAA= ">
                <v:shape id="Picture 166" o:spid="_x0000_s1146" type="#_x0000_t75" style="position:absolute;width:11767;height:147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fwp3CAAAA3AAAAA8AAABkcnMvZG93bnJldi54bWxET99rwjAQfh/sfwg32NuaTEaRzihT1Pkk 6Lb3W3Nris2lNLF2/vVGEHy7j+/nTWaDa0RPXag9a3jNFAji0puaKw3fX6uXMYgQkQ02nknDPwWY TR8fJlgYf+Id9ftYiRTCoUANNsa2kDKUlhyGzLfEifvzncOYYFdJ0+EphbtGjpTKpcOaU4PFlhaW ysP+6DRQP94cFfr55/rtMPpZ/s636my1fn4aPt5BRBriXXxzb0yan+dwfSZdIKcX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fn8KdwgAAANwAAAAPAAAAAAAAAAAAAAAAAJ8C AABkcnMvZG93bnJldi54bWxQSwUGAAAAAAQABAD3AAAAjgMAAAAA ">
                  <v:imagedata r:id="rId817" o:title=""/>
                  <v:path arrowok="t"/>
                </v:shape>
                <v:shape id="Text Box 65" o:spid="_x0000_s1147" type="#_x0000_t202" style="position:absolute;left:3498;top:14709;width:419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o9R8QA AADcAAAADwAAAGRycy9kb3ducmV2LnhtbERPTWvCQBC9F/oflin0VjftQSW6ikhLFRqsUfA6ZMck mp0Nu1sT/fXdgtDbPN7nTOe9acSFnK8tK3gdJCCIC6trLhXsdx8vYxA+IGtsLJOCK3mYzx4fpphq 2/GWLnkoRQxhn6KCKoQ2ldIXFRn0A9sSR+5oncEQoSuldtjFcNPItyQZSoM1x4YKW1pWVJzzH6Pg 0OWfbrNen77bVXbb3PLsi94zpZ6f+sUERKA+/Ivv7pWO84cj+HsmXiBnvwAAAP//AwBQSwECLQAU AAYACAAAACEA8PeKu/0AAADiAQAAEwAAAAAAAAAAAAAAAAAAAAAAW0NvbnRlbnRfVHlwZXNdLnht bFBLAQItABQABgAIAAAAIQAx3V9h0gAAAI8BAAALAAAAAAAAAAAAAAAAAC4BAABfcmVscy8ucmVs c1BLAQItABQABgAIAAAAIQAzLwWeQQAAADkAAAAQAAAAAAAAAAAAAAAAACkCAABkcnMvc2hhcGV4 bWwueG1sUEsBAi0AFAAGAAgAAAAhAGuKPUfEAAAA3AAAAA8AAAAAAAAAAAAAAAAAmAIAAGRycy9k b3ducmV2LnhtbFBLBQYAAAAABAAEAPUAAACJAwAAAAA= " fillcolor="window" stroked="f" strokeweight=".5pt">
                  <v:textbox>
                    <w:txbxContent>
                      <w:p w14:paraId="4E31E66F" w14:textId="77777777" w:rsidR="000A2C33" w:rsidRDefault="000A2C33" w:rsidP="009C4624">
                        <w:r>
                          <w:t>b)</w:t>
                        </w:r>
                      </w:p>
                    </w:txbxContent>
                  </v:textbox>
                </v:shape>
              </v:group>
            </w:pict>
          </mc:Fallback>
        </mc:AlternateContent>
      </w:r>
      <w:r w:rsidR="009C4624" w:rsidRPr="007C02BC">
        <w:rPr>
          <w:rFonts w:ascii="Times New Roman" w:hAnsi="Times New Roman" w:cs="Times New Roman"/>
          <w:noProof/>
          <w:sz w:val="26"/>
          <w:szCs w:val="26"/>
        </w:rPr>
        <mc:AlternateContent>
          <mc:Choice Requires="wpg">
            <w:drawing>
              <wp:anchor distT="0" distB="0" distL="114300" distR="114300" simplePos="0" relativeHeight="251716608" behindDoc="0" locked="0" layoutInCell="1" allowOverlap="1" wp14:anchorId="17725CD6" wp14:editId="70E249D5">
                <wp:simplePos x="0" y="0"/>
                <wp:positionH relativeFrom="column">
                  <wp:posOffset>838200</wp:posOffset>
                </wp:positionH>
                <wp:positionV relativeFrom="paragraph">
                  <wp:posOffset>97155</wp:posOffset>
                </wp:positionV>
                <wp:extent cx="1057275" cy="1704340"/>
                <wp:effectExtent l="0" t="0" r="9525" b="0"/>
                <wp:wrapNone/>
                <wp:docPr id="86" name="Group 86"/>
                <wp:cNvGraphicFramePr/>
                <a:graphic xmlns:a="http://schemas.openxmlformats.org/drawingml/2006/main">
                  <a:graphicData uri="http://schemas.microsoft.com/office/word/2010/wordprocessingGroup">
                    <wpg:wgp>
                      <wpg:cNvGrpSpPr/>
                      <wpg:grpSpPr>
                        <a:xfrm>
                          <a:off x="0" y="0"/>
                          <a:ext cx="1057275" cy="1703705"/>
                          <a:chOff x="0" y="0"/>
                          <a:chExt cx="1057523" cy="1704312"/>
                        </a:xfrm>
                      </wpg:grpSpPr>
                      <pic:pic xmlns:pic="http://schemas.openxmlformats.org/drawingml/2006/picture">
                        <pic:nvPicPr>
                          <pic:cNvPr id="172" name="Picture 172"/>
                          <pic:cNvPicPr>
                            <a:picLocks noChangeAspect="1"/>
                          </pic:cNvPicPr>
                        </pic:nvPicPr>
                        <pic:blipFill>
                          <a:blip r:embed="rId818" cstate="email">
                            <a:extLst>
                              <a:ext uri="{28A0092B-C50C-407E-A947-70E740481C1C}">
                                <a14:useLocalDpi xmlns:a14="http://schemas.microsoft.com/office/drawing/2010/main"/>
                              </a:ext>
                            </a:extLst>
                          </a:blip>
                          <a:stretch>
                            <a:fillRect/>
                          </a:stretch>
                        </pic:blipFill>
                        <pic:spPr>
                          <a:xfrm>
                            <a:off x="0" y="0"/>
                            <a:ext cx="1057523" cy="1407381"/>
                          </a:xfrm>
                          <a:prstGeom prst="rect">
                            <a:avLst/>
                          </a:prstGeom>
                        </pic:spPr>
                      </pic:pic>
                      <wps:wsp>
                        <wps:cNvPr id="173" name="Text Box 64"/>
                        <wps:cNvSpPr txBox="1"/>
                        <wps:spPr>
                          <a:xfrm>
                            <a:off x="365760" y="1447137"/>
                            <a:ext cx="4191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7F60C1" w14:textId="77777777" w:rsidR="000A2C33" w:rsidRDefault="000A2C33" w:rsidP="009C4624">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86" o:spid="_x0000_s1148" style="position:absolute;margin-left:66pt;margin-top:7.65pt;width:83.25pt;height:134.2pt;z-index:251716608" coordsize="10575,1704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1YuUgGAQAAK4JAAAOAAAAZHJzL2Uyb0RvYy54bWycVt9v4jgQfj/p/oco 75QEAqGodMXSH1qp2qu2Pe2zMQ6Jmtg+2xR6p/vf7xs7AUq72t4+lI7tGc/MN9+Mc/Fp19TRszC2 UnIWp2dJHAnJ1aqS61n85+NNbxJH1jG5YrWSYha/CBt/uvz9t4utnoqBKlW9EibCJdJOt3oWl87p ab9veSkaZs+UFhKHhTINc1iadX9l2Ba3N3V/kCTj/laZlTaKC2uxexUO40t/f1EI7v4oCitcVM9i xOb8r/G/S/rtX16w6dowXVa8DYP9QhQNqySc7q+6Yo5FG1O9uaqpuFFWFe6Mq6aviqLiwueAbNLk JJtbozba57Kebtd6DxOgPcHpl6/lX5/vTVStZvFkHEeSNaiRdxthDXC2ej2Fzq3RD/retBvrsKJ8 d4Vp6D8yiXYe1pc9rGLnIo7NNBnlg3wURxxnaZ4M82QUgOclqvPGjpfXR5ajwXBvmQ3TAVn2O8d9 im8fjq74FH8tTpDe4PRzPsHKbYyI20uaD93RMPO00T2UVDNXLau6ci+enigeBSWf7yt+b8LiAHma DzrMcU5uI9pCgmREesGKUVZ3ij/ZSKpFyeRazK0GtwGnh+O1ep+Wr1wu60rfVHVNlSK5TQ59cMKj d/AJHL1SfNMI6ULTGVEjTyVtWWkbR2YqmqUAh8yXVYpioeEdeIQOrmrfFWDCnXXknTjh++KfwWSe JOeDz73FKFn0siS/7s3Ps7yXJ9d5lmSTdJEu/iXrNJturED6rL7SVRs6dt8E/24TtOMitJdv08Af BOJ51IUGShEyFKN1RjheklgAtG8AOtjsDzzCB1AJb4v2IIuPNsSB1kh9OAl1PJhrY92tUE1EAoBF DB5J9gwgQzSdCtI4BOBFLKlzMVFtV2qsPoYXzdP3ZtFDybRACHTtMYPRnGFqPFJpP6tdNM6Ik60e TY3I7bDfcpX2f4DVcDzKxxjSNCWyLE+HOV0UOENzJEvP0wTnNEYGozzFSAlIdJh3iHwINNRZ1dWq awv/4ohFbaJnhreidl1FXmnVMtrO4vFwlPhqSEXmIYha+lj9m9PW6JCrl9xLLUinlt9EgZnr5yVt nPhmnKPTOv9em7QCFz9u2Oofovo/XoXPAxbes5Jub9xUUhmf/UnYq6cu5CLog5hHeZPodsudf2yy SceRpVq9gCJGgeWordX8pgLl75h198zgLcYmvi9wWirzdxxt8VbPYvvXhtGQrr9I8PocdIGa84sM jw0W5vhkeXwiN81CocSYVPDmRdJ3dScWRjXf0QZz8oojJjl8z2LXiQsXviDwWcLFfO6Vwuy/kw8a L0bq8SE6Pu6+M6NbQjq0yFfVdRKbnjRz0CXApZpvnCoq3+kEXECpBRRd7SX/UQDp1VfH8dprHT6z Lv8DAAD//wMAUEsDBBQABgAIAAAAIQCqJg6+vAAAACEBAAAZAAAAZHJzL19yZWxzL2Uyb0RvYy54 bWwucmVsc4SPQWrDMBBF94XcQcw+lp1FKMWyN6HgbUgOMEhjWcQaCUkt9e0jyCaBQJfzP/89ph// /Cp+KWUXWEHXtCCIdTCOrYLr5Xv/CSIXZINrYFKwUYZx2H30Z1qx1FFeXMyiUjgrWEqJX1JmvZDH 3IRIXJs5JI+lnsnKiPqGluShbY8yPTNgeGGKyShIk+lAXLZYzf+zwzw7TaegfzxxeaOQzld3BWKy VBR4Mg4fYddEtiCHXr48NtwBAAD//wMAUEsDBBQABgAIAAAAIQCUt1mH4AAAAAoBAAAPAAAAZHJz L2Rvd25yZXYueG1sTI9PS8NAEMXvgt9hGcGb3fwhmqbZlFLUUxHaCuJtm0yT0OxsyG6T9Ns7nvT2 HvN483v5ejadGHFwrSUF4SIAgVTaqqVawefx7SkF4bymSneWUMENHayL+7tcZ5WdaI/jwdeCS8hl WkHjfZ9J6coGjXYL2yPx7WwHoz3boZbVoCcuN52MguBZGt0Sf2h0j9sGy8vhahS8T3raxOHruLuc t7fvY/LxtQtRqceHebMC4XH2f2H4xWd0KJjpZK9UOdGxjyPe4lkkMQgORMs0AXFikcYvIItc/p9Q /AAAAP//AwBQSwMECgAAAAAAAAAhAAl69dSCEQAAghEAABQAAABkcnMvbWVkaWEvaW1hZ2UxLnBu Z4lQTkcNChoKAAAADUlIRFIAAACRAAAAwQgCAAAAQDTFgwAAAAFzUkdCAK7OHOkAAAAJcEhZcwAA DsQAAA7EAZUrDhsAABEnSURBVHhe7Z1PyFbFF8d/b0gWBLoIdOHCRYsUFwotXKgohLQwciH4BxeK gYGKioaKipiKhYqKgkKJYoLSHywqEhQUVBQUDBQVFBQMFRQMNAqM6lPn1+n2vM/7PHPn3525z70L eV/fmbln5nu/c86cOWem748//vhf82Q1Ai9kJW0j7F8j0GCW33fQYNZglt8I5CdxPXm2evXq4cOH nz9/Pj9ATCTGbqzZs3PnTun4iy++ePz48Zr17i87v05dunfv3rRp01q+1FmzZv3yyy916mZ9MPvm m29effVVAHvllVcmTJjAD7Nnz37ppZf44bXXXrtw4UJtYKuDPvvpp5/mz5//9ttvP378+K233rpx 4wYgAdXUqVNPnjz5+uuv3759e+LEiR9++OFvv/1moi9SL5P713f69GnMDUZ50KBBGzZseP78OT2a N28e/3Pw4EF+fvr0Kb/yV/5n/PjxDx48yL3LGc+NwANIAgZkunLlioJRxEz+8/vvvxdohw4d+vHH Hwu0mT65YsYEOGbMGJnEsOwhUxGA/pjx10ePHmGPSJUZM2ZgsDSYxRsBJj0MDYYe6qCx+r+4LWZS TKk5YsSItnXjdcP2TZnxDG2ElSFcgTQDKacOmDFQV69eVY6uXLmyhaO2IxmvXk6YqbmBBS/2xUBP Z8yoxYqNGVV0IfiBYrwhd35THpgxxO+9957afl2HuCtmMm7MjcyQwMZHsG/fvlwMkwwwK5obas13 /lgNMaORJ0+eqOskF8Mkdcy2bt0q5sbIkSPNTQZzzAR7SMYaQFYC5m9xnuQsG0gXM+yLN998U8wN MChlKZTFjMG7desWK2553eLFi1N2USaK2dGjR3UJ3NncaPutWmAm7WBGqmFy6dIlSyIErpYcZnzg MuI8kydPtnM1WWPGaJ89e1bclckaJmlhhjUv41V0Hlp8tS6Y8Trm4XfffVcIxxbBnTt3LGQIVyUh zIrOw67WvC+7sUM7urmDYWIxP9ccM6x52fHiYR1Wytzwq89aWkMw5mcRbO7cuXgswyFh3nL1POvq PDTvjJZ0nBuLb5TdA1lvsHvA7G0hj98qVWKGfaGOdryIduZGUJ5p48zVAOauaL2AVxlm5s5Di356 5Jm+HYOWdZvMk9UaJhVgFsE/GwIzAU8XjsyWVRkmsTGzcB4mwjMVgzlcDRNclHgsLSR0qRIVM9x6 nfcqXXpSrBuOZ/oWoii1LwQu+JLcpJ1ImLU4D0N/mxEwY3BZa7/xxhui4ZYtWxbNRRkDMxan4jXv uldp8pWZlImDGZKwEmDvVGAbO3asoyvApGuUCYtZMU4NHYDv3FAsx2LRMBM5I7soA2KGX5xPT75B w71KR6i0emTMeC9fJ44S6SxbSEGDuoJgxoyxadMmibtmKRp/FzE+ZvK5YP1L/Dn/fvrpp74+wZZ2 /GPGBKh7lWxHRdPMke3GgfDAJ6nBCjAvhLXlGbOiNR/ZAk4EMxGDaUa2ctha8u6i9IYZHxQLTJnQ p0+f7tF5aDHDVDU3FkUteg+A0GNQlx/MoJQEnbHM3LZtm0f5LACjSgqYiWGie+7oC197px4w0+BO YmD4uOxG2W+tRDCTTmGCSWwLH7SXKEonzPhwiuZG5fSq0Nbv/M1hmBRD1h03de0xIyNIHG4JJisk xTOFc8+ePbL+IVaTZbj11GKDWXGaxtxIZMc9KbtxIDzQHepnsHZRlsasaG4km3yXJs8ESDTIunXr NNXRwp9XArNiXiXOwzj+ULsJJGXMpEf4zdXSLrt3aooZma9KagzFSrwb5viljxl9YUWr4TC4Tsxd lEaYkeigzsNi2rL5IEYumQVmMiYYJmLK8a+h56gLZrgzit6zBM2Ntl9DRpghv+6douRM5rBOmAG7 eqk///zzyFxxeV1emNFTdA3bVYaTWXvMMDc0Q8Rv5KELEuZ1s8NMusaiTc86wSYfqL9tMFNzA9gj 71Wao9K5ZKaY0Sm0D+kd4mqHLW2VUStmulZnEyELc6MG+qx/F7D+JYIG3dRfK/VRQVD95JNPPvjg AyxOfp4yZcrMmTMHDx4sf8ruOXDgwLlz5xYsWKCpG9l1gbO76MXNmzeRnJMVDh8+PG7cuP/3QkHu 6+vLrmO9I/CwYcP+RUp5NmrUKFAdMmTIO++888ILeZ83B8k4Sw6SSQZivs/PP//85Zdf/v7772vX rt28eXMrz1iWyxxa1pXiy3Dw2E6+NkjLIOBHBhE2vIr//y+fAGzVqlWU2LJlS03OOcyXX39Lfvfu 3b1797LQ1tN6pUP/mQOxMvGgMKscOXIk8/7WQXxsEMhD8JaeztUGMyxLSbFav379s2fP6tDvbPvw 448/bt++HfFXrFjR0olWW4PpkUmSCvv378+2v3UQfMeOHb/++ivO3haStc6N/A5gmCj8QJ2GalWB r5qMILv+MrSx6Zke2Y57+PDhV199VZXQPf5eMQOxfnXPsjggbTDDzSjwbty4sTEg4389rJIPHTqE uShmvBHPKMT+KQ7mxoCMD5hSBXNxIIdAe38HVBOtBknRhJWI3psvhSdffPEFJJPxL8EzirJWIwyP JljW9ebwVdJrVlnoIw4j6uB1G9CvKJtnjQEZE7lr165BMkZ+IE0mwnTyBTOlYrdgQDZrtTjIsb4S x4eE0Q34dPbMEoZHTewRxxBzj/5fk6Zy9BGzw4waw3fYNVCqy54L63CSa6Ga+FGaJ9wIvP/++5AM M0Lipjo83ffJRKvt3r2b64/CSdzjLf/www9nzpwBLRltV8xYq3FyCYDt2rWrW2vN3y1HQMzFRYsW yRamK2bUF7cIGhLfcbcGm7+XHgF21b/99ls0mZ5b5wEzgrZIqsBl/NFHH5WWqKnQbQRkVFlEd9Vk 0lJ3fSblCNnnX2KzGqp1g6Dc31FjQjLW0YY1TTEjVxqthh8Lb5Zh000xkxHAXKQYcR8mmqwcz4pU I/TORJqmTNcRgGSXL19mSuzs+Ghpx5RnVCP6B8WGedN4ILuCYVgAc5GSRA9IOpPpY+JW0DKyVofF XdfqpZr1XjgLP4j6mMomYJbgGV8B7kcO22Gtxnao6UfRlBtgBNasWcNfli5dKilM5k85zGhXTnJq DEjzIW5bElsRLz6+YHNzUdspjRn7OjghMSCbtZo1bNgEYi6yJjM3F+0xo6Zc7MIGDTui1nL3ckWC owj64OvXYzpLjUZpnolWwwnJx9Ks1UqNtRZWx0c5c/Gf+jaYKdUID8IhbSd3z9Zi0FiTWZOMcbPE TF/ZUK3Ux6eTE5pMjuKxeCwxE/3JW4lfaKhmPu4kr2AEuJDMnmfUbKhmDpWU9EIyJ8yKVGMHqGwH erA88RmQDG+7nbnoZOtrZajGMSL82mi1rp8gziMxF9nVstZk8hZ7fSb1JffpxIkTDdU6w0ZkBrCx dax3OnWFeaACrpgBGB4zWm88kB0wAC2CoChgEqLTFUtXzHiB7NedOnXq4sWLXd/XmwU8kszD3EgT SjVxVDdPywj4JZkfzJRq7Lo2Wq3/J+uXZN4wU6otX7684VlxBLyTzBtmSjU8aewMNbDpCKAvgA2X uru5qG16sEGkLaWaxJ03sDECrKDZHGY11jaV3XqIvGGmVGNnCCektUB1qiip7B2ybO066xMzPX1J os/tBKpNLclG75xla9dZn5ghAUcgE7qKuMeOHbMTqDa1ApHMpw2iYy1L/R4/pyIcyYJgRoSPUK2X M3rDkSwIZjQqVMON3ZvnVAQlWSjMhGpk0GDp1kY/mXdkyZIlmGDsUgU6pdWzDdKi1XqQajjw2JlS E9ocafOSoTBTqvWaVpM9KfanLIJNDWELhZlqNTmH0FCa3ItBMh7QknOEAz0BMVOq9U7uUwSShbJB +mu1XjinIg7JgmMG1fBnkxfaC1otDsmCY8YLOGccnxsGZL2pFo1kMTAjIYO7dQEMYySQTq68WVZj rMkQgzi4cOaidjOgDaLvkChxIjI5Grny8Q0hAP57EgBZQes1WCHeEhUzoVpd0wx9RXSbwxyDZ0gj VMOVVb80Qy9pE+aAxdBnIg1UY7u2lmmGmgDoGNFtDlskninV5Ks0ly/xkiQAEkvBVROOaROluhkP M8l9qhPV6IscyuKSAFgKLSkcD7P6UY05g/0mOTPFYuitq0TFrE5U0+Pa5MAUawAsKkbFTFedqIHc o8TlqA00GWeAWYy7S5XYmHGEuOQ+iSbI9IFk4tYh/S4yyWLrM0FIcp/EQZcpZvh00GTc8UpQd/wu xOYZPcw9zVB9p5WQrBqe5U41zU2Kr8kqsPV1GsmXasXcpPiarErM8qWakIwjYz3mJpXViBXoMxEx R6pxB4uYi3IKelVPZZjlSDW5lxaGEXFbFWCV2SA5Uk3vFKuWZBVjJlRjlS2xtxV+uSavFpLhWuTw I5Py4cpUOTeKVpPPVmLcw/XTsWUhmfcsWzupKsYMoSV1NfE7etnYhGRESHAbnN1Ae6xVPWaavSo5 Wx775qspvYjWy8lH7lJVj1n6VNMEQLz47iPu3kISmKVMNU0A9HtehAtySWCWMtWEZFxmwm3dLgPt sW4qmKVJNSVZqXuTPMLTtqlUMEuTanL6AiQLlGVrh25CmKVGNc4z55QTpEqKZNX7QVo+tKTWaqLJ uBc1KZIlh5k6GpiUWMPaTR1eakEybnUJcfKRu3gJzY3SGTk2jwyaam+eV3PR8C5bdyTMW0gOM0Sv /OZ5IRkX8BAgbD6U0UqmiJkcaF7hzfNyLh63yaWzJvvPB+H9Lk0vDZ4+fRop8fo/efLEokGX+zz1 1cneWZoiz0CrQqpJKjv2fYKaTNiWKGZFrRbzOmxNZbe4ZrOn9Zl0HqpJ8nzMy2iinRfhBLCFtohW Ra7D5irgBw8elHqpnT5zVKKlJHQpnO7cyJcoGb3RkufzIFnK+kxmj4ULF0I1TswKfU4FrkWUGcZ9 0OPFnKbEfyonzTOEJMgJrcZqKeiRMJply3I+wqEsjsiljpkYkKGvw45/XoQLbBlgJqcChEuej38o iwtgSa/Pih2TgwFgQwitlhfJssGMHSz2sSCE9yvWsiNZNpiJMwlHO9ad3yNhsiNZTpgR1i+ntnlM ns+RZDlhhqyLFi3CJwLVuGXNUY1LdV8XRnsRxryRDOxG7YxoNX71ckevxwujzYfbS8mcMKPDK1as QKtxlaH7ORXer9n0godJI5lhhlYT35Kjsz/ENZsmw+2lTGaYCdXkOmwe6yHIl2SZ2SCCEIBJkI+1 AZk1ybLEDKHZRB4xYgTXzttRLWuS5YoZFj97NEhvcUdv7iTLFTPkxugnxkYCEUtptRAXRpcSwL1w fjZIi1Yj09k8ozfQhdHuMJRqIVfM6CSuLLQaPhHzO3qDXrNZatxdCmeMGVpNLw41oVroazZdYChV N2PM6Kdk83Hvh8nN8/UgWcY2iHyYbIRu27ZN1mqdqVYbkmWPGR2Qc1aAhHOpO8wwtSFZHTCjD5I7 C9UGSjOsE8lqghkRPlBNz33rz7bQF0aXsiDcC+dtg7RoNTn6rWVQIlwY7Q5DqRbqgBkdljt6oVr/ jN5cIrrNYasJZnRYzhTcvXt38eLQmNdsmg+6Y8n6YMa5zrCtJaNXSIbHJP2I7hJAuiTVpFb30qVL rNiAZ86cOWpPWqRCpdavFnnqwzNAQqVxTwFUu379Or9+/fXX/MtmGxEJJb7i5Iv2gWHyQpYQkI3Q iRMn9vX1PX/+nGpw7tatW8lmRpfoWKForXhGv8h94lQYAYyH4JGaAUan6sYzusQFm6NHj2b+ePnl l+/fv18r6+PvD7FuPKNL+ESIgeQHkKsfYPXEjF599tlnkyZN+u677+wURuK1ajg3Jj7i7uLVcG50 H5TEW2gwSxygNuI1mOWH2Z/jCrt78nPBOgAAAABJRU5ErkJgglBLAQItABQABgAIAAAAIQCxgme2 CgEAABMCAAATAAAAAAAAAAAAAAAAAAAAAABbQ29udGVudF9UeXBlc10ueG1sUEsBAi0AFAAGAAgA AAAhADj9If/WAAAAlAEAAAsAAAAAAAAAAAAAAAAAOwEAAF9yZWxzLy5yZWxzUEsBAi0AFAAGAAgA AAAhADVi5SAYBAAArgkAAA4AAAAAAAAAAAAAAAAAOgIAAGRycy9lMm9Eb2MueG1sUEsBAi0AFAAG AAgAAAAhAKomDr68AAAAIQEAABkAAAAAAAAAAAAAAAAAfgYAAGRycy9fcmVscy9lMm9Eb2MueG1s LnJlbHNQSwECLQAUAAYACAAAACEAlLdZh+AAAAAKAQAADwAAAAAAAAAAAAAAAABxBwAAZHJzL2Rv d25yZXYueG1sUEsBAi0ACgAAAAAAAAAhAAl69dSCEQAAghEAABQAAAAAAAAAAAAAAAAAfggAAGRy cy9tZWRpYS9pbWFnZTEucG5nUEsFBgAAAAAGAAYAfAEAADIaAAAAAA== ">
                <v:shape id="Picture 172" o:spid="_x0000_s1149" type="#_x0000_t75" style="position:absolute;width:10575;height:140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ES1QDDAAAA3AAAAA8AAABkcnMvZG93bnJldi54bWxET01rwkAQvQv9D8sIXkQ39WBLdJU0IHjw 0rSl1yE7yQazsyG7jYm/visUepvH+5z9cbStGKj3jWMFz+sEBHHpdMO1gs+P0+oVhA/IGlvHpGAi D8fD02yPqXY3fqehCLWIIexTVGBC6FIpfWnIol+7jjhylesthgj7WuoebzHctnKTJFtpseHYYLCj 3FB5LX6sgmqUd3mqTZe1uUmqr8v09r3MlVrMx2wHItAY/sV/7rOO81828HgmXiAP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RLVAMMAAADcAAAADwAAAAAAAAAAAAAAAACf AgAAZHJzL2Rvd25yZXYueG1sUEsFBgAAAAAEAAQA9wAAAI8DAAAAAA== ">
                  <v:imagedata r:id="rId819" o:title=""/>
                  <v:path arrowok="t"/>
                </v:shape>
                <v:shape id="Text Box 64" o:spid="_x0000_s1150" type="#_x0000_t202" style="position:absolute;left:3657;top:14471;width:4191;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S9MQA AADcAAAADwAAAGRycy9kb3ducmV2LnhtbERPS2vCQBC+F/wPywheim7aUJXUVaTUB73VtIq3ITtN gtnZkF2T+O/dQqG3+fies1j1phItNa60rOBpEoEgzqwuOVfwlW7GcxDOI2usLJOCGzlYLQcPC0y0 7fiT2oPPRQhhl6CCwvs6kdJlBRl0E1sTB+7HNgZ9gE0udYNdCDeVfI6iqTRYcmgosKa3grLL4WoU nB/z04frt99d/BLX77s2nR11qtRo2K9fQXjq/b/4z73XYf4sht9nwgVyeQcAAP//AwBQSwECLQAU AAYACAAAACEA8PeKu/0AAADiAQAAEwAAAAAAAAAAAAAAAAAAAAAAW0NvbnRlbnRfVHlwZXNdLnht bFBLAQItABQABgAIAAAAIQAx3V9h0gAAAI8BAAALAAAAAAAAAAAAAAAAAC4BAABfcmVscy8ucmVs c1BLAQItABQABgAIAAAAIQAzLwWeQQAAADkAAAAQAAAAAAAAAAAAAAAAACkCAABkcnMvc2hhcGV4 bWwueG1sUEsBAi0AFAAGAAgAAAAhAE/k0vTEAAAA3AAAAA8AAAAAAAAAAAAAAAAAmAIAAGRycy9k b3ducmV2LnhtbFBLBQYAAAAABAAEAPUAAACJAwAAAAA= " fillcolor="white [3201]" stroked="f" strokeweight=".5pt">
                  <v:textbox>
                    <w:txbxContent>
                      <w:p w14:paraId="647F60C1" w14:textId="77777777" w:rsidR="000A2C33" w:rsidRDefault="000A2C33" w:rsidP="009C4624">
                        <w:r>
                          <w:t>a)</w:t>
                        </w:r>
                      </w:p>
                    </w:txbxContent>
                  </v:textbox>
                </v:shape>
              </v:group>
            </w:pict>
          </mc:Fallback>
        </mc:AlternateContent>
      </w:r>
    </w:p>
    <w:p w14:paraId="7BD2EF9D" w14:textId="77777777" w:rsidR="009C4624" w:rsidRPr="007C02BC" w:rsidRDefault="009C4624" w:rsidP="009C4624">
      <w:pPr>
        <w:tabs>
          <w:tab w:val="left" w:pos="6075"/>
        </w:tabs>
        <w:rPr>
          <w:rFonts w:ascii="Times New Roman" w:hAnsi="Times New Roman" w:cs="Times New Roman"/>
          <w:sz w:val="26"/>
          <w:szCs w:val="26"/>
        </w:rPr>
      </w:pPr>
      <w:r w:rsidRPr="007C02BC">
        <w:rPr>
          <w:rFonts w:ascii="Times New Roman" w:hAnsi="Times New Roman" w:cs="Times New Roman"/>
          <w:sz w:val="26"/>
          <w:szCs w:val="26"/>
        </w:rPr>
        <w:tab/>
      </w:r>
    </w:p>
    <w:p w14:paraId="663F5F8E" w14:textId="77777777" w:rsidR="009C4624" w:rsidRPr="007C02BC" w:rsidRDefault="009C4624" w:rsidP="009C4624">
      <w:pPr>
        <w:rPr>
          <w:rFonts w:ascii="Times New Roman" w:hAnsi="Times New Roman" w:cs="Times New Roman"/>
          <w:sz w:val="26"/>
          <w:szCs w:val="26"/>
        </w:rPr>
      </w:pPr>
    </w:p>
    <w:p w14:paraId="2841CA31" w14:textId="77777777" w:rsidR="009C4624" w:rsidRPr="007C02BC" w:rsidRDefault="009C4624" w:rsidP="009C4624">
      <w:pPr>
        <w:rPr>
          <w:rFonts w:ascii="Times New Roman" w:hAnsi="Times New Roman" w:cs="Times New Roman"/>
          <w:sz w:val="26"/>
          <w:szCs w:val="26"/>
        </w:rPr>
      </w:pPr>
    </w:p>
    <w:p w14:paraId="7EF67A16" w14:textId="77777777" w:rsidR="009C4624" w:rsidRPr="007C02BC" w:rsidRDefault="009C4624" w:rsidP="009C4624">
      <w:pPr>
        <w:rPr>
          <w:rFonts w:ascii="Times New Roman" w:hAnsi="Times New Roman" w:cs="Times New Roman"/>
          <w:sz w:val="26"/>
          <w:szCs w:val="26"/>
        </w:rPr>
      </w:pPr>
    </w:p>
    <w:p w14:paraId="0E56F5DE" w14:textId="77777777" w:rsidR="009C4624" w:rsidRPr="007C02BC" w:rsidRDefault="009C4624" w:rsidP="009C4624">
      <w:pPr>
        <w:tabs>
          <w:tab w:val="left" w:pos="4307"/>
        </w:tabs>
        <w:rPr>
          <w:rFonts w:ascii="Times New Roman" w:hAnsi="Times New Roman" w:cs="Times New Roman"/>
          <w:sz w:val="26"/>
          <w:szCs w:val="26"/>
        </w:rPr>
      </w:pPr>
      <w:r w:rsidRPr="007C02BC">
        <w:rPr>
          <w:rFonts w:ascii="Times New Roman" w:hAnsi="Times New Roman" w:cs="Times New Roman"/>
          <w:b/>
          <w:sz w:val="26"/>
          <w:szCs w:val="26"/>
        </w:rPr>
        <w:t>Bài 9.</w:t>
      </w:r>
      <w:r w:rsidRPr="007C02BC">
        <w:rPr>
          <w:rFonts w:ascii="Times New Roman" w:hAnsi="Times New Roman" w:cs="Times New Roman"/>
          <w:sz w:val="26"/>
          <w:szCs w:val="26"/>
        </w:rPr>
        <w:t xml:space="preserve"> Vẽ lại các hình sau vào vở rồi vẽ thêm để được một hình nhận điểm </w:t>
      </w:r>
      <w:r w:rsidRPr="007C02BC">
        <w:rPr>
          <w:rFonts w:ascii="Times New Roman" w:hAnsi="Times New Roman" w:cs="Times New Roman"/>
          <w:noProof/>
          <w:position w:val="-4"/>
          <w:sz w:val="26"/>
          <w:szCs w:val="26"/>
          <w:lang w:eastAsia="ko-KR"/>
        </w:rPr>
        <w:object w:dxaOrig="200" w:dyaOrig="250" w14:anchorId="6F7963BF">
          <v:shape id="_x0000_i1367" type="#_x0000_t75" alt="" style="width:10.2pt;height:12.35pt;mso-width-percent:0;mso-height-percent:0;mso-width-percent:0;mso-height-percent:0" o:ole="">
            <v:imagedata r:id="rId820" o:title=""/>
          </v:shape>
          <o:OLEObject Type="Embed" ProgID="Equation.DSMT4" ShapeID="_x0000_i1367" DrawAspect="Content" ObjectID="_1738826530" r:id="rId821"/>
        </w:object>
      </w:r>
      <w:r w:rsidRPr="007C02BC">
        <w:rPr>
          <w:rFonts w:ascii="Times New Roman" w:hAnsi="Times New Roman" w:cs="Times New Roman"/>
          <w:sz w:val="26"/>
          <w:szCs w:val="26"/>
        </w:rPr>
        <w:t xml:space="preserve"> làm tâm đối xứng.</w:t>
      </w:r>
    </w:p>
    <w:p w14:paraId="0CA81EB7" w14:textId="65470964" w:rsidR="009C4624" w:rsidRPr="007C02BC" w:rsidRDefault="009C4624" w:rsidP="009C4624">
      <w:pPr>
        <w:tabs>
          <w:tab w:val="left" w:pos="1465"/>
        </w:tabs>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19680" behindDoc="0" locked="0" layoutInCell="1" allowOverlap="1" wp14:anchorId="28D5C8A2" wp14:editId="61F51B83">
            <wp:simplePos x="0" y="0"/>
            <wp:positionH relativeFrom="column">
              <wp:posOffset>933451</wp:posOffset>
            </wp:positionH>
            <wp:positionV relativeFrom="paragraph">
              <wp:posOffset>0</wp:posOffset>
            </wp:positionV>
            <wp:extent cx="3473450" cy="1818981"/>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22" cstate="email">
                      <a:extLst>
                        <a:ext uri="{28A0092B-C50C-407E-A947-70E740481C1C}">
                          <a14:useLocalDpi xmlns:a14="http://schemas.microsoft.com/office/drawing/2010/main"/>
                        </a:ext>
                      </a:extLst>
                    </a:blip>
                    <a:srcRect/>
                    <a:stretch>
                      <a:fillRect/>
                    </a:stretch>
                  </pic:blipFill>
                  <pic:spPr bwMode="auto">
                    <a:xfrm>
                      <a:off x="0" y="0"/>
                      <a:ext cx="3476273" cy="1820459"/>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sz w:val="26"/>
          <w:szCs w:val="26"/>
        </w:rPr>
        <w:tab/>
      </w:r>
    </w:p>
    <w:p w14:paraId="28AF117F" w14:textId="77777777" w:rsidR="009C4624" w:rsidRPr="007C02BC" w:rsidRDefault="009C4624" w:rsidP="009C4624">
      <w:pPr>
        <w:rPr>
          <w:rFonts w:ascii="Times New Roman" w:hAnsi="Times New Roman" w:cs="Times New Roman"/>
          <w:sz w:val="26"/>
          <w:szCs w:val="26"/>
        </w:rPr>
      </w:pPr>
    </w:p>
    <w:p w14:paraId="5F3F05C2" w14:textId="77777777" w:rsidR="009C4624" w:rsidRPr="007C02BC" w:rsidRDefault="009C4624" w:rsidP="009C4624">
      <w:pPr>
        <w:rPr>
          <w:rFonts w:ascii="Times New Roman" w:hAnsi="Times New Roman" w:cs="Times New Roman"/>
          <w:sz w:val="26"/>
          <w:szCs w:val="26"/>
        </w:rPr>
      </w:pPr>
    </w:p>
    <w:p w14:paraId="0FCCCE67" w14:textId="77777777" w:rsidR="009C4624" w:rsidRPr="007C02BC" w:rsidRDefault="009C4624" w:rsidP="009C4624">
      <w:pPr>
        <w:rPr>
          <w:rFonts w:ascii="Times New Roman" w:hAnsi="Times New Roman" w:cs="Times New Roman"/>
          <w:sz w:val="26"/>
          <w:szCs w:val="26"/>
        </w:rPr>
      </w:pPr>
    </w:p>
    <w:p w14:paraId="3F17009D" w14:textId="77777777" w:rsidR="009C4624" w:rsidRPr="007C02BC" w:rsidRDefault="009C4624" w:rsidP="009C4624">
      <w:pPr>
        <w:rPr>
          <w:rFonts w:ascii="Times New Roman" w:hAnsi="Times New Roman" w:cs="Times New Roman"/>
          <w:sz w:val="26"/>
          <w:szCs w:val="26"/>
        </w:rPr>
      </w:pPr>
    </w:p>
    <w:p w14:paraId="5ECEA469" w14:textId="77777777" w:rsidR="009C4624" w:rsidRPr="007C02BC" w:rsidRDefault="009C4624" w:rsidP="009C4624">
      <w:pPr>
        <w:rPr>
          <w:rFonts w:ascii="Times New Roman" w:hAnsi="Times New Roman" w:cs="Times New Roman"/>
          <w:sz w:val="26"/>
          <w:szCs w:val="26"/>
        </w:rPr>
      </w:pPr>
    </w:p>
    <w:p w14:paraId="24F84178" w14:textId="77777777" w:rsidR="009C4624" w:rsidRPr="007C02BC" w:rsidRDefault="009C4624" w:rsidP="009C4624">
      <w:pPr>
        <w:spacing w:line="360" w:lineRule="auto"/>
        <w:jc w:val="both"/>
        <w:rPr>
          <w:rFonts w:ascii="Times New Roman" w:hAnsi="Times New Roman" w:cs="Times New Roman"/>
          <w:b/>
          <w:sz w:val="26"/>
          <w:szCs w:val="26"/>
        </w:rPr>
      </w:pPr>
      <w:r w:rsidRPr="007C02BC">
        <w:rPr>
          <w:rFonts w:ascii="Times New Roman" w:hAnsi="Times New Roman" w:cs="Times New Roman"/>
          <w:b/>
          <w:sz w:val="26"/>
          <w:szCs w:val="26"/>
        </w:rPr>
        <w:t>2. Bài tập luyện tập</w:t>
      </w:r>
    </w:p>
    <w:p w14:paraId="5350469B" w14:textId="3619B2D8" w:rsidR="009C4624" w:rsidRPr="007C02BC" w:rsidRDefault="009C4624" w:rsidP="00FA3BF1">
      <w:pPr>
        <w:spacing w:line="360" w:lineRule="auto"/>
        <w:jc w:val="both"/>
        <w:rPr>
          <w:rFonts w:ascii="Times New Roman" w:hAnsi="Times New Roman" w:cs="Times New Roman"/>
          <w:sz w:val="26"/>
          <w:szCs w:val="26"/>
        </w:rPr>
      </w:pPr>
      <w:r w:rsidRPr="007C02BC">
        <w:rPr>
          <w:rFonts w:ascii="Times New Roman" w:hAnsi="Times New Roman" w:cs="Times New Roman"/>
          <w:b/>
          <w:sz w:val="26"/>
          <w:szCs w:val="26"/>
        </w:rPr>
        <w:t>Bài 10.</w:t>
      </w:r>
      <w:r w:rsidRPr="007C02BC">
        <w:rPr>
          <w:rFonts w:ascii="Times New Roman" w:hAnsi="Times New Roman" w:cs="Times New Roman"/>
          <w:sz w:val="26"/>
          <w:szCs w:val="26"/>
        </w:rPr>
        <w:tab/>
        <w:t xml:space="preserve"> Quan sát sơ đồ dưới đây và tìm một số hình vẽ tương ứng mỗi hình có trong sơ đồ.</w:t>
      </w:r>
    </w:p>
    <w:tbl>
      <w:tblPr>
        <w:tblStyle w:val="TableGrid"/>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258"/>
      </w:tblGrid>
      <w:tr w:rsidR="009C4624" w:rsidRPr="007C02BC" w14:paraId="383CD01A" w14:textId="77777777" w:rsidTr="009C4624">
        <w:trPr>
          <w:trHeight w:val="494"/>
          <w:jc w:val="center"/>
        </w:trPr>
        <w:tc>
          <w:tcPr>
            <w:tcW w:w="3258" w:type="dxa"/>
            <w:tcBorders>
              <w:top w:val="single" w:sz="18" w:space="0" w:color="auto"/>
              <w:left w:val="single" w:sz="18" w:space="0" w:color="auto"/>
              <w:bottom w:val="single" w:sz="18" w:space="0" w:color="auto"/>
              <w:right w:val="single" w:sz="18" w:space="0" w:color="auto"/>
            </w:tcBorders>
            <w:vAlign w:val="center"/>
            <w:hideMark/>
          </w:tcPr>
          <w:p w14:paraId="49B1775C" w14:textId="77777777" w:rsidR="009C4624" w:rsidRPr="007C02BC" w:rsidRDefault="009C4624">
            <w:pPr>
              <w:jc w:val="center"/>
              <w:rPr>
                <w:rFonts w:ascii="Times New Roman" w:hAnsi="Times New Roman" w:cs="Times New Roman"/>
                <w:sz w:val="26"/>
                <w:szCs w:val="26"/>
              </w:rPr>
            </w:pPr>
            <w:r w:rsidRPr="007C02BC">
              <w:rPr>
                <w:rFonts w:ascii="Times New Roman" w:hAnsi="Times New Roman" w:cs="Times New Roman"/>
                <w:sz w:val="26"/>
                <w:szCs w:val="26"/>
              </w:rPr>
              <w:t>HÌNH CÓ TÍNH ĐỐI XỨNG</w:t>
            </w:r>
          </w:p>
        </w:tc>
      </w:tr>
    </w:tbl>
    <w:p w14:paraId="10083A75" w14:textId="7E78F9FB" w:rsidR="009C4624" w:rsidRPr="007C02BC" w:rsidRDefault="009C4624" w:rsidP="009C4624">
      <w:pPr>
        <w:rPr>
          <w:rFonts w:ascii="Times New Roman" w:hAnsi="Times New Roman" w:cs="Times New Roman"/>
          <w:sz w:val="26"/>
          <w:szCs w:val="26"/>
          <w:lang w:eastAsia="ko-KR"/>
        </w:rPr>
      </w:pPr>
      <w:r w:rsidRPr="007C02BC">
        <w:rPr>
          <w:rFonts w:ascii="Times New Roman" w:hAnsi="Times New Roman" w:cs="Times New Roman"/>
          <w:noProof/>
          <w:sz w:val="26"/>
          <w:szCs w:val="26"/>
        </w:rPr>
        <mc:AlternateContent>
          <mc:Choice Requires="wps">
            <w:drawing>
              <wp:anchor distT="0" distB="0" distL="114300" distR="114300" simplePos="0" relativeHeight="251723776" behindDoc="0" locked="0" layoutInCell="1" allowOverlap="1" wp14:anchorId="2C7EB908" wp14:editId="57EB71C8">
                <wp:simplePos x="0" y="0"/>
                <wp:positionH relativeFrom="column">
                  <wp:posOffset>1752600</wp:posOffset>
                </wp:positionH>
                <wp:positionV relativeFrom="paragraph">
                  <wp:posOffset>0</wp:posOffset>
                </wp:positionV>
                <wp:extent cx="1554480" cy="548640"/>
                <wp:effectExtent l="38100" t="0" r="26670" b="80010"/>
                <wp:wrapNone/>
                <wp:docPr id="83" name="Straight Arrow Connector 83"/>
                <wp:cNvGraphicFramePr/>
                <a:graphic xmlns:a="http://schemas.openxmlformats.org/drawingml/2006/main">
                  <a:graphicData uri="http://schemas.microsoft.com/office/word/2010/wordprocessingShape">
                    <wps:wsp>
                      <wps:cNvCnPr/>
                      <wps:spPr>
                        <a:xfrm flipH="1">
                          <a:off x="0" y="0"/>
                          <a:ext cx="1554480" cy="5486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2E136BED" id="Straight Arrow Connector 83" o:spid="_x0000_s1026" type="#_x0000_t32" style="position:absolute;margin-left:138pt;margin-top:0;width:122.4pt;height:43.2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DkUPwgEAAMsDAAAOAAAAZHJzL2Uyb0RvYy54bWysU02P0zAQvSPxHyzfadJVu6qipnvo8nFA sILlB3gdu7GwPdbYNMm/Z+y0WQQIIcTFcjzz3sx7M9nfjc6ys8JowLd8vao5U15CZ/yp5V8e37za cRaT8J2w4FXLJxX53eHli/0QGnUDPdhOISMSH5shtLxPKTRVFWWvnIgrCMpTUAM6kegTT1WHYiB2 Z6ubur6tBsAuIEgVI73ez0F+KPxaK5k+ah1VYrbl1FsqJ5bzKZ/VYS+aE4rQG3lpQ/xDF04YT0UX qnuRBPuG5hcqZyRCBJ1WElwFWhupigZSs65/UvO5F0EVLWRODItN8f/Ryg/no39AsmEIsYnhAbOK UaNj2prwjmZadFGnbCy2TYttakxM0uN6u91sduSupNh2s7vdFF+rmSfzBYzprQLH8qXlMaEwpz4d wXuaEOBcQ5zfx0SdEPAKyGDr85mEsa99x9IUaI0EIgx5eJSb49Vz9+WWJqtm7Celmelyl0VHWSx1 tMjOglai+7peWCgzQ7SxdgHVfwZdcjNMlWX7W+CSXSqCTwvQGQ/4u6ppvLaq5/yr6llrlv0E3VRm WeygjSn+XLY7r+SP3wX+/A8evgMAAP//AwBQSwMEFAAGAAgAAAAhALc+OY3eAAAABwEAAA8AAABk cnMvZG93bnJldi54bWxMj0FLxDAQhe+C/yGM4M1NLdrW2umyLCzoRXAVz2kzNmWbpDbZbddf73jS y4PhDe99r1ovdhAnmkLvHcLtKgFBrvW6dx3C+9vupgARonJaDd4RwpkCrOvLi0qV2s/ulU772AkO caFUCCbGsZQytIasCis/kmPv009WRT6nTupJzRxuB5kmSSat6h03GDXS1lB72B8twtMuybX5NsXX YT6/fGye82770CBeXy2bRxCRlvj3DL/4jA41MzX+6HQQA0KaZ7wlIrCyfZ8mvKRBKLI7kHUl//PX PwAAAP//AwBQSwECLQAUAAYACAAAACEAtoM4kv4AAADhAQAAEwAAAAAAAAAAAAAAAAAAAAAAW0Nv bnRlbnRfVHlwZXNdLnhtbFBLAQItABQABgAIAAAAIQA4/SH/1gAAAJQBAAALAAAAAAAAAAAAAAAA AC8BAABfcmVscy8ucmVsc1BLAQItABQABgAIAAAAIQC7DkUPwgEAAMsDAAAOAAAAAAAAAAAAAAAA AC4CAABkcnMvZTJvRG9jLnhtbFBLAQItABQABgAIAAAAIQC3PjmN3gAAAAcBAAAPAAAAAAAAAAAA AAAAABwEAABkcnMvZG93bnJldi54bWxQSwUGAAAAAAQABADzAAAAJwUAAAAA " strokecolor="black [3200]" strokeweight=".5pt">
                <v:stroke endarrow="open" joinstyle="miter"/>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722752" behindDoc="0" locked="0" layoutInCell="1" allowOverlap="1" wp14:anchorId="148D3B01" wp14:editId="7F4F5553">
                <wp:simplePos x="0" y="0"/>
                <wp:positionH relativeFrom="column">
                  <wp:posOffset>3279140</wp:posOffset>
                </wp:positionH>
                <wp:positionV relativeFrom="paragraph">
                  <wp:posOffset>0</wp:posOffset>
                </wp:positionV>
                <wp:extent cx="1518920" cy="548640"/>
                <wp:effectExtent l="0" t="0" r="81280" b="80010"/>
                <wp:wrapNone/>
                <wp:docPr id="82" name="Straight Arrow Connector 82"/>
                <wp:cNvGraphicFramePr/>
                <a:graphic xmlns:a="http://schemas.openxmlformats.org/drawingml/2006/main">
                  <a:graphicData uri="http://schemas.microsoft.com/office/word/2010/wordprocessingShape">
                    <wps:wsp>
                      <wps:cNvCnPr/>
                      <wps:spPr>
                        <a:xfrm>
                          <a:off x="0" y="0"/>
                          <a:ext cx="1518285" cy="5486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7B2CA852" id="Straight Arrow Connector 82" o:spid="_x0000_s1026" type="#_x0000_t32" style="position:absolute;margin-left:258.2pt;margin-top:0;width:119.6pt;height:43.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q8PCuwEAAMEDAAAOAAAAZHJzL2Uyb0RvYy54bWysU02P0zAQvSPxHyzfaZJqu6qipnvoAhcE Kz5+gNexGwvbY41Nk/x7xm6bIkAIIS4T2zNvZt6bye5hcpadFEYDvuPNquZMeQm98ceOf/n85tWW s5iE74UFrzo+q8gf9i9f7MbQqjUMYHuFjJL42I6h40NKoa2qKAflRFxBUJ6cGtCJRFc8Vj2KkbI7 W63r+r4aAfuAIFWM9Pp4dvJ9ya+1kumD1lElZjtOvaVisdjnbKv9TrRHFGEw8tKG+IcunDCeii6p HkUS7BuaX1I5IxEi6LSS4CrQ2khVOBCbpv6JzadBBFW4kDgxLDLF/5dWvj8d/BOSDGOIbQxPmFlM Gl3+Un9sKmLNi1hqSkzSY7NptuvthjNJvs3d9v6uqFnd0AFjeqvAsXzoeEwozHFIB/Ce5gLYFMXE 6V1MVJ+AV0AubX22SRj72vcszYGWRyDCmEdGsdlf3XoupzRbdcZ+VJqZPndZapR1UgeL7CRoEfqv zZKFIjNEG2sXUP1n0CU2w1RZsb8FLtGlIvi0AJ3xgL+rmqZrq/ocf2V95pppP0M/lwkWOWhPij6X nc6L+OO9wG9/3v47AAAA//8DAFBLAwQUAAYACAAAACEArDWU2NwAAAAHAQAADwAAAGRycy9kb3du cmV2LnhtbEyPwU7DMBBE70j8g7VI3KgTIKFN41QVEocicaDwAdt4mwTidRS7Tfh7lhM9zs5o5m25 mV2vzjSGzrOBdJGAIq697bgx8PnxcrcEFSKyxd4zGfihAJvq+qrEwvqJ3+m8j42SEg4FGmhjHAqt Q92Sw7DwA7F4Rz86jCLHRtsRJyl3vb5Pklw77FgWWhzouaX6e39yBuyrxQnDdOx2/fYrGd5WD+nO GnN7M2/XoCLN8T8Mf/iCDpUwHfyJbVC9gSzNHyVqQD4S+ynLclAHA0s566rUl/zVLwAAAP//AwBQ SwECLQAUAAYACAAAACEAtoM4kv4AAADhAQAAEwAAAAAAAAAAAAAAAAAAAAAAW0NvbnRlbnRfVHlw ZXNdLnhtbFBLAQItABQABgAIAAAAIQA4/SH/1gAAAJQBAAALAAAAAAAAAAAAAAAAAC8BAABfcmVs cy8ucmVsc1BLAQItABQABgAIAAAAIQB1q8PCuwEAAMEDAAAOAAAAAAAAAAAAAAAAAC4CAABkcnMv ZTJvRG9jLnhtbFBLAQItABQABgAIAAAAIQCsNZTY3AAAAAcBAAAPAAAAAAAAAAAAAAAAABUEAABk cnMvZG93bnJldi54bWxQSwUGAAAAAAQABADzAAAAHgUAAAAA " strokecolor="black [3200]" strokeweight=".5pt">
                <v:stroke endarrow="open" joinstyle="miter"/>
              </v:shape>
            </w:pict>
          </mc:Fallback>
        </mc:AlternateContent>
      </w:r>
    </w:p>
    <w:p w14:paraId="26B75925" w14:textId="77777777" w:rsidR="009C4624" w:rsidRPr="007C02BC" w:rsidRDefault="009C4624" w:rsidP="009C4624">
      <w:pPr>
        <w:rPr>
          <w:rFonts w:ascii="Times New Roman" w:hAnsi="Times New Roman" w:cs="Times New Roman"/>
          <w:sz w:val="26"/>
          <w:szCs w:val="26"/>
        </w:rPr>
      </w:pPr>
    </w:p>
    <w:tbl>
      <w:tblPr>
        <w:tblStyle w:val="TableGrid"/>
        <w:tblpPr w:leftFromText="180" w:rightFromText="180" w:vertAnchor="text" w:horzAnchor="page" w:tblpX="2397" w:tblpY="313"/>
        <w:tblW w:w="0" w:type="auto"/>
        <w:tblBorders>
          <w:top w:val="single" w:sz="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258"/>
      </w:tblGrid>
      <w:tr w:rsidR="009C4624" w:rsidRPr="007C02BC" w14:paraId="5493B7A8" w14:textId="77777777" w:rsidTr="009C4624">
        <w:trPr>
          <w:trHeight w:val="467"/>
        </w:trPr>
        <w:tc>
          <w:tcPr>
            <w:tcW w:w="3258" w:type="dxa"/>
            <w:tcBorders>
              <w:top w:val="single" w:sz="8" w:space="0" w:color="auto"/>
              <w:left w:val="single" w:sz="18" w:space="0" w:color="auto"/>
              <w:bottom w:val="single" w:sz="18" w:space="0" w:color="auto"/>
              <w:right w:val="single" w:sz="18" w:space="0" w:color="auto"/>
            </w:tcBorders>
            <w:vAlign w:val="center"/>
            <w:hideMark/>
          </w:tcPr>
          <w:p w14:paraId="62E3B496" w14:textId="029E8D5E" w:rsidR="009C4624" w:rsidRPr="007C02BC" w:rsidRDefault="009C4624">
            <w:pPr>
              <w:jc w:val="center"/>
              <w:rPr>
                <w:rFonts w:ascii="Times New Roman" w:hAnsi="Times New Roman" w:cs="Times New Roman"/>
                <w:sz w:val="26"/>
                <w:szCs w:val="26"/>
              </w:rPr>
            </w:pPr>
            <w:r w:rsidRPr="007C02BC">
              <w:rPr>
                <w:rFonts w:ascii="Times New Roman" w:hAnsi="Times New Roman" w:cs="Times New Roman"/>
                <w:sz w:val="26"/>
                <w:szCs w:val="26"/>
              </w:rPr>
              <w:t>HÌNH CÓ TRỤC ĐỐI XỨNG</w:t>
            </w:r>
          </w:p>
        </w:tc>
      </w:tr>
    </w:tbl>
    <w:p w14:paraId="41F987B7" w14:textId="2E34BEF5" w:rsidR="009C4624" w:rsidRPr="007C02BC" w:rsidRDefault="009C4624" w:rsidP="009C4624">
      <w:pPr>
        <w:rPr>
          <w:rFonts w:ascii="Times New Roman" w:hAnsi="Times New Roman" w:cs="Times New Roman"/>
          <w:sz w:val="26"/>
          <w:szCs w:val="26"/>
          <w:lang w:eastAsia="ko-KR"/>
        </w:rPr>
      </w:pPr>
      <w:r w:rsidRPr="007C02BC">
        <w:rPr>
          <w:rFonts w:ascii="Times New Roman" w:hAnsi="Times New Roman" w:cs="Times New Roman"/>
          <w:noProof/>
          <w:sz w:val="26"/>
          <w:szCs w:val="26"/>
        </w:rPr>
        <mc:AlternateContent>
          <mc:Choice Requires="wps">
            <w:drawing>
              <wp:anchor distT="0" distB="0" distL="114300" distR="114300" simplePos="0" relativeHeight="251720704" behindDoc="0" locked="0" layoutInCell="1" allowOverlap="1" wp14:anchorId="4606F4AE" wp14:editId="7F850C45">
                <wp:simplePos x="0" y="0"/>
                <wp:positionH relativeFrom="column">
                  <wp:posOffset>3782695</wp:posOffset>
                </wp:positionH>
                <wp:positionV relativeFrom="paragraph">
                  <wp:posOffset>140970</wp:posOffset>
                </wp:positionV>
                <wp:extent cx="2321560" cy="508000"/>
                <wp:effectExtent l="0" t="0" r="0" b="0"/>
                <wp:wrapSquare wrapText="bothSides"/>
                <wp:docPr id="79" name="Text Box 79"/>
                <wp:cNvGraphicFramePr/>
                <a:graphic xmlns:a="http://schemas.openxmlformats.org/drawingml/2006/main">
                  <a:graphicData uri="http://schemas.microsoft.com/office/word/2010/wordprocessingShape">
                    <wps:wsp>
                      <wps:cNvSpPr txBox="1"/>
                      <wps:spPr>
                        <a:xfrm>
                          <a:off x="0" y="0"/>
                          <a:ext cx="2321560" cy="508000"/>
                        </a:xfrm>
                        <a:prstGeom prst="rect">
                          <a:avLst/>
                        </a:prstGeom>
                        <a:noFill/>
                        <a:ln w="28575">
                          <a:noFill/>
                        </a:ln>
                        <a:effectLst/>
                      </wps:spPr>
                      <wps:txbx>
                        <w:txbxContent>
                          <w:tbl>
                            <w:tblPr>
                              <w:tblStyle w:val="TableGrid"/>
                              <w:tblW w:w="0" w:type="auto"/>
                              <w:tblBorders>
                                <w:top w:val="single" w:sz="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258"/>
                            </w:tblGrid>
                            <w:tr w:rsidR="000A2C33" w14:paraId="46C9040B" w14:textId="77777777">
                              <w:trPr>
                                <w:trHeight w:val="437"/>
                              </w:trPr>
                              <w:tc>
                                <w:tcPr>
                                  <w:tcW w:w="3258" w:type="dxa"/>
                                  <w:tcBorders>
                                    <w:top w:val="single" w:sz="8" w:space="0" w:color="auto"/>
                                    <w:left w:val="single" w:sz="18" w:space="0" w:color="auto"/>
                                    <w:bottom w:val="single" w:sz="18" w:space="0" w:color="auto"/>
                                    <w:right w:val="single" w:sz="18" w:space="0" w:color="auto"/>
                                  </w:tcBorders>
                                  <w:vAlign w:val="center"/>
                                  <w:hideMark/>
                                </w:tcPr>
                                <w:p w14:paraId="2E09BDF4" w14:textId="77777777" w:rsidR="000A2C33" w:rsidRDefault="000A2C33">
                                  <w:pPr>
                                    <w:spacing w:before="60"/>
                                    <w:jc w:val="center"/>
                                  </w:pPr>
                                  <w:r>
                                    <w:t>HÌNH CÓ TÂM ĐỐI XỨNG</w:t>
                                  </w:r>
                                </w:p>
                              </w:tc>
                            </w:tr>
                          </w:tbl>
                          <w:p w14:paraId="28AD0200" w14:textId="77777777" w:rsidR="000A2C33" w:rsidRDefault="000A2C33" w:rsidP="009C4624">
                            <w:pPr>
                              <w:spacing w:before="60"/>
                              <w:jc w:val="center"/>
                              <w:rPr>
                                <w:lang w:eastAsia="ko-KR"/>
                              </w:rPr>
                            </w:pP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9" o:spid="_x0000_s1151" type="#_x0000_t202" style="position:absolute;margin-left:297.85pt;margin-top:11.1pt;width:182.8pt;height:40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VZUMNwIAAGIEAAAOAAAAZHJzL2Uyb0RvYy54bWysVF1v2jAUfZ+0/2D5fSQwaGlEqFgrpkmo rQRTn43jkEiO7dmGhP36HTtAEXub9uL4fvh+nHNvZo9dI8lBWFdrldPhIKVEKK6LWu1y+nOz/DKl xHmmCia1Ejk9Ckcf558/zVqTiZGutCyEJQiiXNaanFbemyxJHK9Ew9xAG6FgLLVtmIdod0lhWYvo jUxGaXqXtNoWxmounIP2uTfSeYxfloL717J0whOZU9Tm42njuQ1nMp+xbGeZqWp+KoP9QxUNqxWS XkI9M8/I3tZ/hWpqbrXTpR9w3SS6LGsuYg/oZpjedLOumBGxF4DjzAUm9//C8pfDmyV1kdP7B0oU a8DRRnSefNMdgQr4tMZlcFsbOPoOevB81jsoQ9tdaZvwRUMEdiB9vKAbonEoR19Hw8kdTBy2STpN 0wh/8vHaWOe/C92QcMmpBXsRVHZYOY9K4Hp2CcmUXtZSRgalIi0yTCf3k/jiYsITqYKziMNwihNa 6ksPN99tuwjB+NLvVhdHtGt1PzDO8GWNmlbM+TdmMSFoA1PvX3GUUiM3l7WhpNL2960u+IEwWChp MWk5db/2zApK5A8FKh+G4zHC+SiMJ/cjCPbasr22qH3zpDHMQ+yV4fEa/L08X0urm3csxSJkhYkp jtw59efrk+/nH0vFxWIRnTCMhvmVWhseQgfAAtKb7p1Zc6LDg8gXfZ5Jlt2w0vv2vCz2Xpd1pCwA 3KMJ/oKAQY5MnpYubMq1HL0+fg3zPwAAAP//AwBQSwMEFAAGAAgAAAAhAGuQZYTgAAAACgEAAA8A AABkcnMvZG93bnJldi54bWxMj01Lw0AQhu+C/2EZwUuwmw8a25hNEaFQPBSsgtdtdkyC2dmwu23T f+940uPMPLzzvPVmtqM4ow+DIwXZIgWB1DozUKfg4337sAIRoiajR0eo4IoBNs3tTa0r4y70hudD 7ASHUKi0gj7GqZIytD1aHRZuQuLbl/NWRx59J43XFw63o8zTtJRWD8Qfej3hS4/t9+FkFcxmvy+u Wx/LbLcqKHlNdp9DotT93fz8BCLiHP9g+NVndWjY6ehOZIIYFSzXy0dGFeR5DoKBdZkVII5MpryR TS3/V2h+AAAA//8DAFBLAQItABQABgAIAAAAIQC2gziS/gAAAOEBAAATAAAAAAAAAAAAAAAAAAAA AABbQ29udGVudF9UeXBlc10ueG1sUEsBAi0AFAAGAAgAAAAhADj9If/WAAAAlAEAAAsAAAAAAAAA AAAAAAAALwEAAF9yZWxzLy5yZWxzUEsBAi0AFAAGAAgAAAAhAKVVlQw3AgAAYgQAAA4AAAAAAAAA AAAAAAAALgIAAGRycy9lMm9Eb2MueG1sUEsBAi0AFAAGAAgAAAAhAGuQZYTgAAAACgEAAA8AAAAA AAAAAAAAAAAAkQQAAGRycy9kb3ducmV2LnhtbFBLBQYAAAAABAAEAPMAAACeBQAAAAA= " filled="f" stroked="f" strokeweight="2.25pt">
                <v:textbox>
                  <w:txbxContent>
                    <w:tbl>
                      <w:tblPr>
                        <w:tblStyle w:val="TableGrid"/>
                        <w:tblW w:w="0" w:type="auto"/>
                        <w:tblBorders>
                          <w:top w:val="single" w:sz="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258"/>
                      </w:tblGrid>
                      <w:tr w:rsidR="000A2C33" w14:paraId="46C9040B" w14:textId="77777777">
                        <w:trPr>
                          <w:trHeight w:val="437"/>
                        </w:trPr>
                        <w:tc>
                          <w:tcPr>
                            <w:tcW w:w="3258" w:type="dxa"/>
                            <w:tcBorders>
                              <w:top w:val="single" w:sz="8" w:space="0" w:color="auto"/>
                              <w:left w:val="single" w:sz="18" w:space="0" w:color="auto"/>
                              <w:bottom w:val="single" w:sz="18" w:space="0" w:color="auto"/>
                              <w:right w:val="single" w:sz="18" w:space="0" w:color="auto"/>
                            </w:tcBorders>
                            <w:vAlign w:val="center"/>
                            <w:hideMark/>
                          </w:tcPr>
                          <w:p w14:paraId="2E09BDF4" w14:textId="77777777" w:rsidR="000A2C33" w:rsidRDefault="000A2C33">
                            <w:pPr>
                              <w:spacing w:before="60"/>
                              <w:jc w:val="center"/>
                            </w:pPr>
                            <w:r>
                              <w:t>HÌNH CÓ TÂM ĐỐI XỨNG</w:t>
                            </w:r>
                          </w:p>
                        </w:tc>
                      </w:tr>
                    </w:tbl>
                    <w:p w14:paraId="28AD0200" w14:textId="77777777" w:rsidR="000A2C33" w:rsidRDefault="000A2C33" w:rsidP="009C4624">
                      <w:pPr>
                        <w:spacing w:before="60"/>
                        <w:jc w:val="center"/>
                        <w:rPr>
                          <w:lang w:eastAsia="ko-KR"/>
                        </w:rPr>
                      </w:pPr>
                    </w:p>
                  </w:txbxContent>
                </v:textbox>
                <w10:wrap type="square"/>
              </v:shape>
            </w:pict>
          </mc:Fallback>
        </mc:AlternateContent>
      </w:r>
    </w:p>
    <w:p w14:paraId="1CD84F99" w14:textId="3C499B50" w:rsidR="009C4624" w:rsidRPr="007C02BC" w:rsidRDefault="009C4624" w:rsidP="009C4624">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725824" behindDoc="0" locked="0" layoutInCell="1" allowOverlap="1" wp14:anchorId="13E58A16" wp14:editId="72952D1B">
                <wp:simplePos x="0" y="0"/>
                <wp:positionH relativeFrom="column">
                  <wp:posOffset>3342640</wp:posOffset>
                </wp:positionH>
                <wp:positionV relativeFrom="paragraph">
                  <wp:posOffset>309245</wp:posOffset>
                </wp:positionV>
                <wp:extent cx="1542415" cy="779145"/>
                <wp:effectExtent l="38100" t="0" r="19685" b="59055"/>
                <wp:wrapNone/>
                <wp:docPr id="85" name="Straight Arrow Connector 85"/>
                <wp:cNvGraphicFramePr/>
                <a:graphic xmlns:a="http://schemas.openxmlformats.org/drawingml/2006/main">
                  <a:graphicData uri="http://schemas.microsoft.com/office/word/2010/wordprocessingShape">
                    <wps:wsp>
                      <wps:cNvCnPr/>
                      <wps:spPr>
                        <a:xfrm flipH="1">
                          <a:off x="0" y="0"/>
                          <a:ext cx="1542415" cy="7785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61020FAF" id="Straight Arrow Connector 85" o:spid="_x0000_s1026" type="#_x0000_t32" style="position:absolute;margin-left:263.2pt;margin-top:24.35pt;width:121.45pt;height:61.3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OiQAwwEAAMsDAAAOAAAAZHJzL2Uyb0RvYy54bWysU8tu2zAQvBfoPxC815KMuAkEyzk4fRyK NujjAxiKtIiSXGLJWvLfd0nZStEWRRD0QlDcndmd2dX2dnKWHRVGA77jzarmTHkJvfGHjn/7+vbV DWcxCd8LC151/KQiv929fLEdQ6vWMIDtFTIi8bEdQ8eHlEJbVVEOyom4gqA8BTWgE4k+8VD1KEZi d7Za1/XragTsA4JUMdLr3Rzku8KvtZLpk9ZRJWY7Tr2lcmI5H/JZ7baiPaAIg5HnNsQzunDCeCq6 UN2JJNgPNH9QOSMRIui0kuAq0NpIVTSQmqb+Tc2XQQRVtJA5MSw2xf9HKz8e9/4eyYYxxDaGe8wq Jo2OaWvCe5pp0UWdsqnYdlpsU1Nikh6bzdX6qtlwJil2fX2zaYqv1cyT+QLG9E6BY/nS8ZhQmMOQ 9uA9TQhwriGOH2KiTgh4AWSw9flMwtg3vmfpFGiNBCKMeXiUm+PVY/fllk5WzdjPSjPT5y6LjrJY am+RHQWtRP+9WVgoM0O0sXYB1f8GnXMzTJVleypwyS4VwacF6IwH/FvVNF1a1XP+RfWsNct+gP5U ZlnsoI0p/py3O6/kr98F/vgP7n4CAAD//wMAUEsDBBQABgAIAAAAIQBMoT0d4AAAAAoBAAAPAAAA ZHJzL2Rvd25yZXYueG1sTI/BTsMwEETvSPyDtUjcqNMS4jTEqapKleCCREGcndjEUeN1iN0m5etZ TnBczdPM23Izu56dzRg6jxKWiwSYwcbrDlsJ72/7uxxYiAq16j0aCRcTYFNdX5Wq0H7CV3M+xJZR CYZCSbAxDgXnobHGqbDwg0HKPv3oVKRzbLke1UTlruerJMm4Ux3SglWD2VnTHA8nJ+Fpnwhtv23+ dZwuLx/bZ9Hu1rWUtzfz9hFYNHP8g+FXn9ShIqfan1AH1kt4WGUpoRLSXAAjQGTre2A1kWKZAq9K /v+F6gcAAP//AwBQSwECLQAUAAYACAAAACEAtoM4kv4AAADhAQAAEwAAAAAAAAAAAAAAAAAAAAAA W0NvbnRlbnRfVHlwZXNdLnhtbFBLAQItABQABgAIAAAAIQA4/SH/1gAAAJQBAAALAAAAAAAAAAAA AAAAAC8BAABfcmVscy8ucmVsc1BLAQItABQABgAIAAAAIQB1OiQAwwEAAMsDAAAOAAAAAAAAAAAA AAAAAC4CAABkcnMvZTJvRG9jLnhtbFBLAQItABQABgAIAAAAIQBMoT0d4AAAAAoBAAAPAAAAAAAA AAAAAAAAAB0EAABkcnMvZG93bnJldi54bWxQSwUGAAAAAAQABADzAAAAKgUAAAAA " strokecolor="black [3200]" strokeweight=".5pt">
                <v:stroke endarrow="open" joinstyle="miter"/>
              </v:shape>
            </w:pict>
          </mc:Fallback>
        </mc:AlternateContent>
      </w:r>
      <w:r w:rsidRPr="007C02BC">
        <w:rPr>
          <w:rFonts w:ascii="Times New Roman" w:hAnsi="Times New Roman" w:cs="Times New Roman"/>
          <w:noProof/>
          <w:sz w:val="26"/>
          <w:szCs w:val="26"/>
        </w:rPr>
        <mc:AlternateContent>
          <mc:Choice Requires="wps">
            <w:drawing>
              <wp:anchor distT="0" distB="0" distL="114300" distR="114300" simplePos="0" relativeHeight="251721728" behindDoc="0" locked="0" layoutInCell="1" allowOverlap="1" wp14:anchorId="67EF1D6B" wp14:editId="31051525">
                <wp:simplePos x="0" y="0"/>
                <wp:positionH relativeFrom="column">
                  <wp:posOffset>1083945</wp:posOffset>
                </wp:positionH>
                <wp:positionV relativeFrom="paragraph">
                  <wp:posOffset>1040130</wp:posOffset>
                </wp:positionV>
                <wp:extent cx="4563745" cy="508000"/>
                <wp:effectExtent l="0" t="0" r="0" b="0"/>
                <wp:wrapSquare wrapText="bothSides"/>
                <wp:docPr id="80" name="Text Box 80"/>
                <wp:cNvGraphicFramePr/>
                <a:graphic xmlns:a="http://schemas.openxmlformats.org/drawingml/2006/main">
                  <a:graphicData uri="http://schemas.microsoft.com/office/word/2010/wordprocessingShape">
                    <wps:wsp>
                      <wps:cNvSpPr txBox="1"/>
                      <wps:spPr>
                        <a:xfrm>
                          <a:off x="0" y="0"/>
                          <a:ext cx="4563745" cy="508000"/>
                        </a:xfrm>
                        <a:prstGeom prst="rect">
                          <a:avLst/>
                        </a:prstGeom>
                        <a:noFill/>
                        <a:ln w="28575">
                          <a:noFill/>
                        </a:ln>
                        <a:effectLst/>
                      </wps:spPr>
                      <wps:txbx>
                        <w:txbxContent>
                          <w:tbl>
                            <w:tblPr>
                              <w:tblStyle w:val="TableGrid"/>
                              <w:tblW w:w="6948" w:type="dxa"/>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6948"/>
                            </w:tblGrid>
                            <w:tr w:rsidR="000A2C33" w14:paraId="30C6651B" w14:textId="77777777">
                              <w:trPr>
                                <w:trHeight w:val="437"/>
                              </w:trPr>
                              <w:tc>
                                <w:tcPr>
                                  <w:tcW w:w="6948" w:type="dxa"/>
                                  <w:tcBorders>
                                    <w:top w:val="single" w:sz="18" w:space="0" w:color="auto"/>
                                    <w:left w:val="single" w:sz="18" w:space="0" w:color="auto"/>
                                    <w:bottom w:val="single" w:sz="18" w:space="0" w:color="auto"/>
                                    <w:right w:val="single" w:sz="18" w:space="0" w:color="auto"/>
                                  </w:tcBorders>
                                  <w:vAlign w:val="center"/>
                                  <w:hideMark/>
                                </w:tcPr>
                                <w:p w14:paraId="7A4B2B3B" w14:textId="77777777" w:rsidR="000A2C33" w:rsidRDefault="000A2C33">
                                  <w:pPr>
                                    <w:spacing w:before="60"/>
                                    <w:jc w:val="center"/>
                                  </w:pPr>
                                  <w:r>
                                    <w:t>HÌNH VỪA CÓ TRỤC ĐỐI XỨNG VỪA CÓ TÂM ĐỐI XỨNG</w:t>
                                  </w:r>
                                </w:p>
                              </w:tc>
                            </w:tr>
                          </w:tbl>
                          <w:p w14:paraId="46217B39" w14:textId="77777777" w:rsidR="000A2C33" w:rsidRDefault="000A2C33" w:rsidP="009C4624">
                            <w:pPr>
                              <w:spacing w:before="60"/>
                              <w:jc w:val="center"/>
                              <w:rPr>
                                <w:lang w:eastAsia="ko-KR"/>
                              </w:rPr>
                            </w:pP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0" o:spid="_x0000_s1152" type="#_x0000_t202" style="position:absolute;margin-left:85.35pt;margin-top:81.9pt;width:359.35pt;height:40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GK0OAIAAGIEAAAOAAAAZHJzL2Uyb0RvYy54bWysVF1v2jAUfZ+0/2D5fSQw0lJEqFgrpkmo rQRTn43jkEiO7dmGhP36HTtAEXub9uL4fvj43nOuM3vsGkkOwrpaq5wOByklQnFd1GqX05+b5ZcJ Jc4zVTCplcjpUTj6OP/8adaaqRjpSstCWAIQ5aatyWnlvZkmieOVaJgbaCMUgqW2DfMw7S4pLGuB 3shklKZ3SattYazmwjl4n/sgnUf8shTcv5alE57InKI2H1cb121Yk/mMTXeWmarmpzLYP1TRsFrh 0gvUM/OM7G39F1RTc6udLv2A6ybRZVlzEXtAN8P0ppt1xYyIvYAcZy40uf8Hy18Ob5bURU4noEex BhptROfJN90RuMBPa9wUaWuDRN/BD53PfgdnaLsrbRO+aIggDqjjhd2AxuEcZ3df78cZJRyxLJ2k aYRPPk4b6/x3oRsSNjm1UC+Syg4r51EJUs8p4TKll7WUUUGpSJvT0SS7z+KJSwhHpArJIg7DCSe0 1Jcedr7bdpGC7NLvVhdHtGt1PzDO8GWNmlbM+TdmMSHoEFPvX7GUUuNuLmtDSaXt71tfyINgiFDS YtJy6n7tmRWUyB8KUj4Mx2PA+WiMs/sRDHsd2V5H1L550hjmId6V4XEb8r08b0urm3c8ikW4FSGm OO7OqT9vn3w//3hUXCwWMQnDaJhfqbXhAToQFpjedO/MmpMcHkK+6PNMsumNKn1ur8ti73VZR8kC wT2b0C8YGOSo5OnRhZdybcesj1/D/A8AAAD//wMAUEsDBBQABgAIAAAAIQAhL1zn4QAAAAsBAAAP AAAAZHJzL2Rvd25yZXYueG1sTI9Ba8MwDIXvg/0Ho8EuoXXalDTL4pQxKJQdCusGvbqxloTFcrDd Nv33007bTU96PH2v2kx2EBf0oXekYDFPQSA1zvTUKvj82M4KECFqMnpwhApuGGBT399VujTuSu94 OcRWcAiFUivoYhxLKUPTodVh7kYkvn05b3Vk6VtpvL5yuB3kMk1zaXVP/KHTI7522HwfzlbBZPb7 7Lb1MV/sioySt2R37BOlHh+ml2cQEaf4Z4ZffEaHmplO7kwmiIH1Ol2zlYc84w7sKIqnFYiTguWK N7Ku5P8O9Q8AAAD//wMAUEsBAi0AFAAGAAgAAAAhALaDOJL+AAAA4QEAABMAAAAAAAAAAAAAAAAA AAAAAFtDb250ZW50X1R5cGVzXS54bWxQSwECLQAUAAYACAAAACEAOP0h/9YAAACUAQAACwAAAAAA AAAAAAAAAAAvAQAAX3JlbHMvLnJlbHNQSwECLQAUAAYACAAAACEAuPhitDgCAABiBAAADgAAAAAA AAAAAAAAAAAuAgAAZHJzL2Uyb0RvYy54bWxQSwECLQAUAAYACAAAACEAIS9c5+EAAAALAQAADwAA AAAAAAAAAAAAAACSBAAAZHJzL2Rvd25yZXYueG1sUEsFBgAAAAAEAAQA8wAAAKAFAAAAAA== " filled="f" stroked="f" strokeweight="2.25pt">
                <v:textbox>
                  <w:txbxContent>
                    <w:tbl>
                      <w:tblPr>
                        <w:tblStyle w:val="TableGrid"/>
                        <w:tblW w:w="6948" w:type="dxa"/>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6948"/>
                      </w:tblGrid>
                      <w:tr w:rsidR="000A2C33" w14:paraId="30C6651B" w14:textId="77777777">
                        <w:trPr>
                          <w:trHeight w:val="437"/>
                        </w:trPr>
                        <w:tc>
                          <w:tcPr>
                            <w:tcW w:w="6948" w:type="dxa"/>
                            <w:tcBorders>
                              <w:top w:val="single" w:sz="18" w:space="0" w:color="auto"/>
                              <w:left w:val="single" w:sz="18" w:space="0" w:color="auto"/>
                              <w:bottom w:val="single" w:sz="18" w:space="0" w:color="auto"/>
                              <w:right w:val="single" w:sz="18" w:space="0" w:color="auto"/>
                            </w:tcBorders>
                            <w:vAlign w:val="center"/>
                            <w:hideMark/>
                          </w:tcPr>
                          <w:p w14:paraId="7A4B2B3B" w14:textId="77777777" w:rsidR="000A2C33" w:rsidRDefault="000A2C33">
                            <w:pPr>
                              <w:spacing w:before="60"/>
                              <w:jc w:val="center"/>
                            </w:pPr>
                            <w:r>
                              <w:t>HÌNH VỪA CÓ TRỤC ĐỐI XỨNG VỪA CÓ TÂM ĐỐI XỨNG</w:t>
                            </w:r>
                          </w:p>
                        </w:tc>
                      </w:tr>
                    </w:tbl>
                    <w:p w14:paraId="46217B39" w14:textId="77777777" w:rsidR="000A2C33" w:rsidRDefault="000A2C33" w:rsidP="009C4624">
                      <w:pPr>
                        <w:spacing w:before="60"/>
                        <w:jc w:val="center"/>
                        <w:rPr>
                          <w:lang w:eastAsia="ko-KR"/>
                        </w:rPr>
                      </w:pPr>
                    </w:p>
                  </w:txbxContent>
                </v:textbox>
                <w10:wrap type="square"/>
              </v:shape>
            </w:pict>
          </mc:Fallback>
        </mc:AlternateContent>
      </w:r>
      <w:r w:rsidRPr="007C02BC">
        <w:rPr>
          <w:rFonts w:ascii="Times New Roman" w:hAnsi="Times New Roman" w:cs="Times New Roman"/>
          <w:sz w:val="26"/>
          <w:szCs w:val="26"/>
        </w:rPr>
        <w:t xml:space="preserve">                                                                    </w:t>
      </w:r>
    </w:p>
    <w:p w14:paraId="31726B70" w14:textId="17A1EE06" w:rsidR="009C4624" w:rsidRPr="007C02BC" w:rsidRDefault="00FA3BF1" w:rsidP="009C4624">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724800" behindDoc="0" locked="0" layoutInCell="1" allowOverlap="1" wp14:anchorId="091D59B4" wp14:editId="23C4BCD2">
                <wp:simplePos x="0" y="0"/>
                <wp:positionH relativeFrom="column">
                  <wp:posOffset>1570990</wp:posOffset>
                </wp:positionH>
                <wp:positionV relativeFrom="paragraph">
                  <wp:posOffset>7620</wp:posOffset>
                </wp:positionV>
                <wp:extent cx="1669415" cy="770255"/>
                <wp:effectExtent l="0" t="0" r="83185" b="67945"/>
                <wp:wrapNone/>
                <wp:docPr id="84" name="Straight Arrow Connector 84"/>
                <wp:cNvGraphicFramePr/>
                <a:graphic xmlns:a="http://schemas.openxmlformats.org/drawingml/2006/main">
                  <a:graphicData uri="http://schemas.microsoft.com/office/word/2010/wordprocessingShape">
                    <wps:wsp>
                      <wps:cNvCnPr/>
                      <wps:spPr>
                        <a:xfrm>
                          <a:off x="0" y="0"/>
                          <a:ext cx="1669415" cy="77025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58053353" id="Straight Arrow Connector 84" o:spid="_x0000_s1026" type="#_x0000_t32" style="position:absolute;margin-left:123.7pt;margin-top:.6pt;width:131.45pt;height:60.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94ROuQEAAMEDAAAOAAAAZHJzL2Uyb0RvYy54bWysU8GO0zAQvSPxD5bv1ElFuxA13UMXuCBY sfABXsduLGyPNTZN8vfYTpsiQKsV4jKxPfNm5r2Z7G5Ha8hJYtDgWlqvKkqkE9Bpd2zpt6/vX72h JETuOm7AyZZOMtDb/csXu8E3cg09mE4iSUlcaAbf0j5G3zAWRC8tDyvw0iWnArQ8piseWYd8SNmt Yeuq2rIBsPMIQoaQXu9mJ92X/EpJET8rFWQkpqWpt1gsFvuYLdvveHNE7nstzm3wf+jCcu1S0SXV HY+c/ED9RyqrBUIAFVcCLAOltJCFQ2JTV7+xeei5l4VLEif4Rabw/9KKT6eDu8ckw+BDE/w9Zhaj Qpu/qT8yFrGmRSw5RiLSY73dvn1dbygRyXdzU603m6wmu6I9hvhBgiX50NIQketjHw/gXJoLYF0U 46ePIc7ACyCXNi7byLV55zoSJ5+WhyPCcC6S/ezacznFycgZ+0UqorvcZalR1kkeDJITT4vQfa+X LCkyQ5Q2ZgFVT4POsRkmy4o9F7hEl4rg4gK02gH+rWocL62qOf7CeuaaaT9CN5UJFjnSnpQhnHc6 L+Kv9wK//nn7nwAAAP//AwBQSwMEFAAGAAgAAAAhAJR9Qd3cAAAACQEAAA8AAABkcnMvZG93bnJl di54bWxMj0FOwzAQRfdI3MEaJHbUTtpCG+JUFRKLIrFo4QDTeJoE7HEUu024Pe4Kll/v68+bcjM5 Ky40hM6zhmymQBDX3nTcaPj8eH1YgQgR2aD1TBp+KMCmur0psTB+5D1dDrERaYRDgRraGPtCylC3 5DDMfE+c2MkPDmOKQyPNgGMad1bmSj1Khx2nCy329NJS/X04Ow3mzeCIYTx1O7v9Uv37ep7tjNb3 d9P2GUSkKf6V4aqf1KFKTkd/ZhOE1ZAvnhapmkAOIvFlpuYgjtecL0FWpfz/QfULAAD//wMAUEsB Ai0AFAAGAAgAAAAhALaDOJL+AAAA4QEAABMAAAAAAAAAAAAAAAAAAAAAAFtDb250ZW50X1R5cGVz XS54bWxQSwECLQAUAAYACAAAACEAOP0h/9YAAACUAQAACwAAAAAAAAAAAAAAAAAvAQAAX3JlbHMv LnJlbHNQSwECLQAUAAYACAAAACEAq/eETrkBAADBAwAADgAAAAAAAAAAAAAAAAAuAgAAZHJzL2Uy b0RvYy54bWxQSwECLQAUAAYACAAAACEAlH1B3dwAAAAJAQAADwAAAAAAAAAAAAAAAAATBAAAZHJz L2Rvd25yZXYueG1sUEsFBgAAAAAEAAQA8wAAABwFAAAAAA== " strokecolor="black [3200]" strokeweight=".5pt">
                <v:stroke endarrow="open" joinstyle="miter"/>
              </v:shape>
            </w:pict>
          </mc:Fallback>
        </mc:AlternateContent>
      </w:r>
    </w:p>
    <w:p w14:paraId="0D906CC6" w14:textId="77777777" w:rsidR="009C4624" w:rsidRPr="007C02BC" w:rsidRDefault="009C4624" w:rsidP="009C4624">
      <w:pPr>
        <w:rPr>
          <w:rFonts w:ascii="Times New Roman" w:hAnsi="Times New Roman" w:cs="Times New Roman"/>
          <w:sz w:val="26"/>
          <w:szCs w:val="26"/>
        </w:rPr>
      </w:pPr>
    </w:p>
    <w:p w14:paraId="78A9AD89" w14:textId="77777777" w:rsidR="009C4624" w:rsidRPr="007C02BC" w:rsidRDefault="009C4624" w:rsidP="009C4624">
      <w:pPr>
        <w:rPr>
          <w:rFonts w:ascii="Times New Roman" w:hAnsi="Times New Roman" w:cs="Times New Roman"/>
          <w:sz w:val="26"/>
          <w:szCs w:val="26"/>
        </w:rPr>
      </w:pPr>
    </w:p>
    <w:p w14:paraId="394D5AC8" w14:textId="77777777" w:rsidR="009C4624" w:rsidRPr="007C02BC" w:rsidRDefault="009C4624" w:rsidP="009C4624">
      <w:pPr>
        <w:spacing w:line="360" w:lineRule="auto"/>
        <w:jc w:val="both"/>
        <w:rPr>
          <w:rFonts w:ascii="Times New Roman" w:hAnsi="Times New Roman" w:cs="Times New Roman"/>
          <w:b/>
          <w:color w:val="000000" w:themeColor="text1"/>
          <w:sz w:val="26"/>
          <w:szCs w:val="26"/>
        </w:rPr>
      </w:pPr>
      <w:r w:rsidRPr="007C02BC">
        <w:rPr>
          <w:rFonts w:ascii="Times New Roman" w:hAnsi="Times New Roman" w:cs="Times New Roman"/>
          <w:b/>
          <w:color w:val="000000" w:themeColor="text1"/>
          <w:sz w:val="26"/>
          <w:szCs w:val="26"/>
        </w:rPr>
        <w:t xml:space="preserve">   - Hình có tính đối xứng: </w:t>
      </w:r>
    </w:p>
    <w:p w14:paraId="67A07C53" w14:textId="532BBDA1" w:rsidR="009C4624" w:rsidRPr="007C02BC" w:rsidRDefault="009C4624" w:rsidP="009C4624">
      <w:pPr>
        <w:spacing w:line="360" w:lineRule="auto"/>
        <w:rPr>
          <w:rFonts w:ascii="Times New Roman" w:hAnsi="Times New Roman" w:cs="Times New Roman"/>
          <w:b/>
          <w:color w:val="000000" w:themeColor="text1"/>
          <w:sz w:val="26"/>
          <w:szCs w:val="26"/>
        </w:rPr>
      </w:pPr>
      <w:r w:rsidRPr="007C02BC">
        <w:rPr>
          <w:rFonts w:ascii="Times New Roman" w:hAnsi="Times New Roman" w:cs="Times New Roman"/>
          <w:noProof/>
          <w:sz w:val="26"/>
          <w:szCs w:val="26"/>
        </w:rPr>
        <w:lastRenderedPageBreak/>
        <w:drawing>
          <wp:anchor distT="0" distB="0" distL="114300" distR="114300" simplePos="0" relativeHeight="251726848" behindDoc="0" locked="0" layoutInCell="1" allowOverlap="1" wp14:anchorId="5B48913F" wp14:editId="3CDF0767">
            <wp:simplePos x="0" y="0"/>
            <wp:positionH relativeFrom="column">
              <wp:posOffset>2548255</wp:posOffset>
            </wp:positionH>
            <wp:positionV relativeFrom="paragraph">
              <wp:posOffset>50165</wp:posOffset>
            </wp:positionV>
            <wp:extent cx="1052195" cy="1052195"/>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23" cstate="email">
                      <a:extLst>
                        <a:ext uri="{28A0092B-C50C-407E-A947-70E740481C1C}">
                          <a14:useLocalDpi xmlns:a14="http://schemas.microsoft.com/office/drawing/2010/main"/>
                        </a:ext>
                      </a:extLst>
                    </a:blip>
                    <a:srcRect/>
                    <a:stretch>
                      <a:fillRect/>
                    </a:stretch>
                  </pic:blipFill>
                  <pic:spPr bwMode="auto">
                    <a:xfrm>
                      <a:off x="0" y="0"/>
                      <a:ext cx="1052195" cy="105219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65760" behindDoc="0" locked="0" layoutInCell="1" allowOverlap="1" wp14:anchorId="09F91600" wp14:editId="0E63B68E">
            <wp:simplePos x="0" y="0"/>
            <wp:positionH relativeFrom="column">
              <wp:posOffset>594995</wp:posOffset>
            </wp:positionH>
            <wp:positionV relativeFrom="paragraph">
              <wp:posOffset>50800</wp:posOffset>
            </wp:positionV>
            <wp:extent cx="1207770" cy="1212215"/>
            <wp:effectExtent l="0" t="0" r="0" b="6985"/>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824" cstate="email">
                      <a:extLst>
                        <a:ext uri="{28A0092B-C50C-407E-A947-70E740481C1C}">
                          <a14:useLocalDpi xmlns:a14="http://schemas.microsoft.com/office/drawing/2010/main"/>
                        </a:ext>
                      </a:extLst>
                    </a:blip>
                    <a:srcRect/>
                    <a:stretch>
                      <a:fillRect/>
                    </a:stretch>
                  </pic:blipFill>
                  <pic:spPr bwMode="auto">
                    <a:xfrm>
                      <a:off x="0" y="0"/>
                      <a:ext cx="1207770" cy="121221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27872" behindDoc="0" locked="0" layoutInCell="1" allowOverlap="1" wp14:anchorId="33CDB7FF" wp14:editId="01B44606">
            <wp:simplePos x="0" y="0"/>
            <wp:positionH relativeFrom="column">
              <wp:posOffset>4171315</wp:posOffset>
            </wp:positionH>
            <wp:positionV relativeFrom="paragraph">
              <wp:posOffset>6985</wp:posOffset>
            </wp:positionV>
            <wp:extent cx="1060450" cy="1099820"/>
            <wp:effectExtent l="0" t="0" r="6350" b="508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25" cstate="email">
                      <a:extLst>
                        <a:ext uri="{28A0092B-C50C-407E-A947-70E740481C1C}">
                          <a14:useLocalDpi xmlns:a14="http://schemas.microsoft.com/office/drawing/2010/main"/>
                        </a:ext>
                      </a:extLst>
                    </a:blip>
                    <a:srcRect/>
                    <a:stretch>
                      <a:fillRect/>
                    </a:stretch>
                  </pic:blipFill>
                  <pic:spPr bwMode="auto">
                    <a:xfrm>
                      <a:off x="0" y="0"/>
                      <a:ext cx="1060450" cy="1099820"/>
                    </a:xfrm>
                    <a:prstGeom prst="rect">
                      <a:avLst/>
                    </a:prstGeom>
                    <a:noFill/>
                  </pic:spPr>
                </pic:pic>
              </a:graphicData>
            </a:graphic>
            <wp14:sizeRelH relativeFrom="page">
              <wp14:pctWidth>0</wp14:pctWidth>
            </wp14:sizeRelH>
            <wp14:sizeRelV relativeFrom="page">
              <wp14:pctHeight>0</wp14:pctHeight>
            </wp14:sizeRelV>
          </wp:anchor>
        </w:drawing>
      </w:r>
    </w:p>
    <w:p w14:paraId="12CE7BE8" w14:textId="77777777" w:rsidR="009C4624" w:rsidRPr="007C02BC" w:rsidRDefault="009C4624" w:rsidP="009C4624">
      <w:pPr>
        <w:tabs>
          <w:tab w:val="left" w:pos="1685"/>
        </w:tabs>
        <w:rPr>
          <w:rFonts w:ascii="Times New Roman" w:hAnsi="Times New Roman" w:cs="Times New Roman"/>
          <w:sz w:val="26"/>
          <w:szCs w:val="26"/>
        </w:rPr>
      </w:pPr>
    </w:p>
    <w:p w14:paraId="16744182" w14:textId="77777777" w:rsidR="009C4624" w:rsidRPr="007C02BC" w:rsidRDefault="009C4624" w:rsidP="009C4624">
      <w:pPr>
        <w:tabs>
          <w:tab w:val="left" w:pos="7553"/>
        </w:tabs>
        <w:rPr>
          <w:rFonts w:ascii="Times New Roman" w:hAnsi="Times New Roman" w:cs="Times New Roman"/>
          <w:sz w:val="26"/>
          <w:szCs w:val="26"/>
        </w:rPr>
      </w:pPr>
      <w:r w:rsidRPr="007C02BC">
        <w:rPr>
          <w:rFonts w:ascii="Times New Roman" w:hAnsi="Times New Roman" w:cs="Times New Roman"/>
          <w:sz w:val="26"/>
          <w:szCs w:val="26"/>
        </w:rPr>
        <w:tab/>
      </w:r>
    </w:p>
    <w:p w14:paraId="584C57D0" w14:textId="09BF89C3" w:rsidR="009C4624" w:rsidRPr="007C02BC" w:rsidRDefault="009C4624" w:rsidP="00AC2BA0">
      <w:pPr>
        <w:tabs>
          <w:tab w:val="left" w:pos="3260"/>
          <w:tab w:val="center" w:pos="5269"/>
        </w:tabs>
        <w:rPr>
          <w:rFonts w:ascii="Times New Roman" w:hAnsi="Times New Roman" w:cs="Times New Roman"/>
          <w:sz w:val="26"/>
          <w:szCs w:val="26"/>
        </w:rPr>
      </w:pP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noProof/>
          <w:sz w:val="26"/>
          <w:szCs w:val="26"/>
        </w:rPr>
        <w:drawing>
          <wp:anchor distT="0" distB="0" distL="114300" distR="114300" simplePos="0" relativeHeight="251728896" behindDoc="0" locked="0" layoutInCell="1" allowOverlap="1" wp14:anchorId="76187BBD" wp14:editId="2385E93E">
            <wp:simplePos x="0" y="0"/>
            <wp:positionH relativeFrom="column">
              <wp:posOffset>4170045</wp:posOffset>
            </wp:positionH>
            <wp:positionV relativeFrom="paragraph">
              <wp:posOffset>6985</wp:posOffset>
            </wp:positionV>
            <wp:extent cx="1303655" cy="1331595"/>
            <wp:effectExtent l="0" t="0" r="0" b="1905"/>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26" cstate="email">
                      <a:extLst>
                        <a:ext uri="{28A0092B-C50C-407E-A947-70E740481C1C}">
                          <a14:useLocalDpi xmlns:a14="http://schemas.microsoft.com/office/drawing/2010/main"/>
                        </a:ext>
                      </a:extLst>
                    </a:blip>
                    <a:srcRect/>
                    <a:stretch>
                      <a:fillRect/>
                    </a:stretch>
                  </pic:blipFill>
                  <pic:spPr bwMode="auto">
                    <a:xfrm>
                      <a:off x="0" y="0"/>
                      <a:ext cx="1303655" cy="133159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32992" behindDoc="0" locked="0" layoutInCell="1" allowOverlap="1" wp14:anchorId="244FF427" wp14:editId="60F53B07">
            <wp:simplePos x="0" y="0"/>
            <wp:positionH relativeFrom="column">
              <wp:posOffset>2392680</wp:posOffset>
            </wp:positionH>
            <wp:positionV relativeFrom="paragraph">
              <wp:posOffset>262890</wp:posOffset>
            </wp:positionV>
            <wp:extent cx="1016635" cy="990600"/>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27" cstate="email">
                      <a:extLst>
                        <a:ext uri="{28A0092B-C50C-407E-A947-70E740481C1C}">
                          <a14:useLocalDpi xmlns:a14="http://schemas.microsoft.com/office/drawing/2010/main"/>
                        </a:ext>
                      </a:extLst>
                    </a:blip>
                    <a:srcRect/>
                    <a:stretch>
                      <a:fillRect/>
                    </a:stretch>
                  </pic:blipFill>
                  <pic:spPr bwMode="auto">
                    <a:xfrm>
                      <a:off x="0" y="0"/>
                      <a:ext cx="1016635" cy="99060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29920" behindDoc="0" locked="0" layoutInCell="1" allowOverlap="1" wp14:anchorId="2A5644A0" wp14:editId="320371E4">
            <wp:simplePos x="0" y="0"/>
            <wp:positionH relativeFrom="column">
              <wp:posOffset>537845</wp:posOffset>
            </wp:positionH>
            <wp:positionV relativeFrom="paragraph">
              <wp:posOffset>165100</wp:posOffset>
            </wp:positionV>
            <wp:extent cx="1210310" cy="1086485"/>
            <wp:effectExtent l="0" t="0" r="889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28" cstate="email">
                      <a:extLst>
                        <a:ext uri="{28A0092B-C50C-407E-A947-70E740481C1C}">
                          <a14:useLocalDpi xmlns:a14="http://schemas.microsoft.com/office/drawing/2010/main"/>
                        </a:ext>
                      </a:extLst>
                    </a:blip>
                    <a:srcRect/>
                    <a:stretch>
                      <a:fillRect/>
                    </a:stretch>
                  </pic:blipFill>
                  <pic:spPr bwMode="auto">
                    <a:xfrm>
                      <a:off x="0" y="0"/>
                      <a:ext cx="1210310" cy="1086485"/>
                    </a:xfrm>
                    <a:prstGeom prst="rect">
                      <a:avLst/>
                    </a:prstGeom>
                    <a:noFill/>
                  </pic:spPr>
                </pic:pic>
              </a:graphicData>
            </a:graphic>
            <wp14:sizeRelH relativeFrom="page">
              <wp14:pctWidth>0</wp14:pctWidth>
            </wp14:sizeRelH>
            <wp14:sizeRelV relativeFrom="page">
              <wp14:pctHeight>0</wp14:pctHeight>
            </wp14:sizeRelV>
          </wp:anchor>
        </w:drawing>
      </w:r>
    </w:p>
    <w:p w14:paraId="03D19C36" w14:textId="77777777" w:rsidR="009C4624" w:rsidRPr="007C02BC" w:rsidRDefault="009C4624" w:rsidP="009C4624">
      <w:pPr>
        <w:rPr>
          <w:rFonts w:ascii="Times New Roman" w:hAnsi="Times New Roman" w:cs="Times New Roman"/>
          <w:sz w:val="26"/>
          <w:szCs w:val="26"/>
        </w:rPr>
      </w:pPr>
    </w:p>
    <w:p w14:paraId="1B626856" w14:textId="77777777" w:rsidR="009C4624" w:rsidRPr="007C02BC" w:rsidRDefault="009C4624" w:rsidP="009C4624">
      <w:pPr>
        <w:rPr>
          <w:rFonts w:ascii="Times New Roman" w:hAnsi="Times New Roman" w:cs="Times New Roman"/>
          <w:sz w:val="26"/>
          <w:szCs w:val="26"/>
        </w:rPr>
      </w:pPr>
    </w:p>
    <w:p w14:paraId="29495EDF" w14:textId="77777777" w:rsidR="009C4624" w:rsidRPr="007C02BC" w:rsidRDefault="009C4624" w:rsidP="009C4624">
      <w:pPr>
        <w:tabs>
          <w:tab w:val="left" w:pos="6331"/>
          <w:tab w:val="left" w:pos="8328"/>
        </w:tabs>
        <w:ind w:firstLine="720"/>
        <w:rPr>
          <w:rFonts w:ascii="Times New Roman" w:hAnsi="Times New Roman" w:cs="Times New Roman"/>
          <w:sz w:val="26"/>
          <w:szCs w:val="26"/>
        </w:rPr>
      </w:pPr>
      <w:r w:rsidRPr="007C02BC">
        <w:rPr>
          <w:rFonts w:ascii="Times New Roman" w:hAnsi="Times New Roman" w:cs="Times New Roman"/>
          <w:sz w:val="26"/>
          <w:szCs w:val="26"/>
        </w:rPr>
        <w:tab/>
      </w:r>
      <w:r w:rsidRPr="007C02BC">
        <w:rPr>
          <w:rFonts w:ascii="Times New Roman" w:hAnsi="Times New Roman" w:cs="Times New Roman"/>
          <w:sz w:val="26"/>
          <w:szCs w:val="26"/>
        </w:rPr>
        <w:tab/>
      </w:r>
    </w:p>
    <w:p w14:paraId="2EDC75AD" w14:textId="2DAB02A2" w:rsidR="009C4624" w:rsidRPr="007C02BC" w:rsidRDefault="009C4624" w:rsidP="00EF58BE">
      <w:pPr>
        <w:tabs>
          <w:tab w:val="left" w:pos="3804"/>
        </w:tabs>
        <w:rPr>
          <w:rFonts w:ascii="Times New Roman" w:hAnsi="Times New Roman" w:cs="Times New Roman"/>
          <w:sz w:val="26"/>
          <w:szCs w:val="26"/>
        </w:rPr>
      </w:pPr>
      <w:r w:rsidRPr="007C02BC">
        <w:rPr>
          <w:rFonts w:ascii="Times New Roman" w:hAnsi="Times New Roman" w:cs="Times New Roman"/>
          <w:sz w:val="26"/>
          <w:szCs w:val="26"/>
        </w:rPr>
        <w:tab/>
      </w:r>
    </w:p>
    <w:p w14:paraId="0FFAB50E" w14:textId="1B905406" w:rsidR="009C4624" w:rsidRPr="007C02BC" w:rsidRDefault="009C4624" w:rsidP="009C4624">
      <w:pPr>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31968" behindDoc="0" locked="0" layoutInCell="1" allowOverlap="1" wp14:anchorId="4A937A67" wp14:editId="4949495D">
            <wp:simplePos x="0" y="0"/>
            <wp:positionH relativeFrom="column">
              <wp:posOffset>3849370</wp:posOffset>
            </wp:positionH>
            <wp:positionV relativeFrom="paragraph">
              <wp:posOffset>140335</wp:posOffset>
            </wp:positionV>
            <wp:extent cx="1906270" cy="1402080"/>
            <wp:effectExtent l="0" t="0" r="0" b="762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29" cstate="email">
                      <a:extLst>
                        <a:ext uri="{28A0092B-C50C-407E-A947-70E740481C1C}">
                          <a14:useLocalDpi xmlns:a14="http://schemas.microsoft.com/office/drawing/2010/main"/>
                        </a:ext>
                      </a:extLst>
                    </a:blip>
                    <a:srcRect/>
                    <a:stretch>
                      <a:fillRect/>
                    </a:stretch>
                  </pic:blipFill>
                  <pic:spPr bwMode="auto">
                    <a:xfrm>
                      <a:off x="0" y="0"/>
                      <a:ext cx="1906270" cy="140208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37088" behindDoc="0" locked="0" layoutInCell="1" allowOverlap="1" wp14:anchorId="16CB97D0" wp14:editId="7ECEDE52">
            <wp:simplePos x="0" y="0"/>
            <wp:positionH relativeFrom="column">
              <wp:posOffset>668655</wp:posOffset>
            </wp:positionH>
            <wp:positionV relativeFrom="paragraph">
              <wp:posOffset>168910</wp:posOffset>
            </wp:positionV>
            <wp:extent cx="1009015" cy="1316990"/>
            <wp:effectExtent l="0" t="0" r="635"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0" cstate="email">
                      <a:extLst>
                        <a:ext uri="{28A0092B-C50C-407E-A947-70E740481C1C}">
                          <a14:useLocalDpi xmlns:a14="http://schemas.microsoft.com/office/drawing/2010/main"/>
                        </a:ext>
                      </a:extLst>
                    </a:blip>
                    <a:srcRect/>
                    <a:stretch>
                      <a:fillRect/>
                    </a:stretch>
                  </pic:blipFill>
                  <pic:spPr bwMode="auto">
                    <a:xfrm>
                      <a:off x="0" y="0"/>
                      <a:ext cx="1009015" cy="1316990"/>
                    </a:xfrm>
                    <a:prstGeom prst="rect">
                      <a:avLst/>
                    </a:prstGeom>
                    <a:noFill/>
                  </pic:spPr>
                </pic:pic>
              </a:graphicData>
            </a:graphic>
            <wp14:sizeRelH relativeFrom="page">
              <wp14:pctWidth>0</wp14:pctWidth>
            </wp14:sizeRelH>
            <wp14:sizeRelV relativeFrom="page">
              <wp14:pctHeight>0</wp14:pctHeight>
            </wp14:sizeRelV>
          </wp:anchor>
        </w:drawing>
      </w:r>
    </w:p>
    <w:p w14:paraId="200098BA" w14:textId="4C9CB5EC" w:rsidR="009C4624" w:rsidRPr="007C02BC" w:rsidRDefault="009C4624" w:rsidP="009C4624">
      <w:pPr>
        <w:tabs>
          <w:tab w:val="left" w:pos="1019"/>
        </w:tabs>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30944" behindDoc="0" locked="0" layoutInCell="1" allowOverlap="1" wp14:anchorId="1B8BCA9A" wp14:editId="40A67329">
            <wp:simplePos x="0" y="0"/>
            <wp:positionH relativeFrom="column">
              <wp:posOffset>2172335</wp:posOffset>
            </wp:positionH>
            <wp:positionV relativeFrom="paragraph">
              <wp:posOffset>43180</wp:posOffset>
            </wp:positionV>
            <wp:extent cx="1238250" cy="1267460"/>
            <wp:effectExtent l="0" t="0" r="0" b="889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1238250" cy="126746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sz w:val="26"/>
          <w:szCs w:val="26"/>
        </w:rPr>
        <w:tab/>
      </w:r>
    </w:p>
    <w:p w14:paraId="51EFEBB7" w14:textId="77777777" w:rsidR="009C4624" w:rsidRPr="007C02BC" w:rsidRDefault="009C4624" w:rsidP="009C4624">
      <w:pPr>
        <w:rPr>
          <w:rFonts w:ascii="Times New Roman" w:hAnsi="Times New Roman" w:cs="Times New Roman"/>
          <w:sz w:val="26"/>
          <w:szCs w:val="26"/>
        </w:rPr>
      </w:pPr>
    </w:p>
    <w:p w14:paraId="7C32A4A4" w14:textId="77777777" w:rsidR="009C4624" w:rsidRPr="007C02BC" w:rsidRDefault="009C4624" w:rsidP="009C4624">
      <w:pPr>
        <w:tabs>
          <w:tab w:val="left" w:pos="4415"/>
        </w:tabs>
        <w:rPr>
          <w:rFonts w:ascii="Times New Roman" w:hAnsi="Times New Roman" w:cs="Times New Roman"/>
          <w:sz w:val="26"/>
          <w:szCs w:val="26"/>
        </w:rPr>
      </w:pPr>
      <w:r w:rsidRPr="007C02BC">
        <w:rPr>
          <w:rFonts w:ascii="Times New Roman" w:hAnsi="Times New Roman" w:cs="Times New Roman"/>
          <w:sz w:val="26"/>
          <w:szCs w:val="26"/>
        </w:rPr>
        <w:tab/>
      </w:r>
    </w:p>
    <w:p w14:paraId="3DE32DA0" w14:textId="77777777" w:rsidR="009C4624" w:rsidRPr="007C02BC" w:rsidRDefault="009C4624" w:rsidP="009C4624">
      <w:pPr>
        <w:rPr>
          <w:rFonts w:ascii="Times New Roman" w:hAnsi="Times New Roman" w:cs="Times New Roman"/>
          <w:sz w:val="26"/>
          <w:szCs w:val="26"/>
        </w:rPr>
      </w:pPr>
    </w:p>
    <w:p w14:paraId="38BDBB12" w14:textId="22E69CCA" w:rsidR="009C4624" w:rsidRPr="007C02BC" w:rsidRDefault="009C4624" w:rsidP="009C4624">
      <w:pPr>
        <w:jc w:val="both"/>
        <w:rPr>
          <w:rFonts w:ascii="Times New Roman" w:hAnsi="Times New Roman" w:cs="Times New Roman"/>
          <w:b/>
          <w:sz w:val="26"/>
          <w:szCs w:val="26"/>
        </w:rPr>
      </w:pPr>
    </w:p>
    <w:p w14:paraId="61BE783B" w14:textId="1B76E5AB" w:rsidR="009C4624" w:rsidRPr="007C02BC" w:rsidRDefault="009C4624" w:rsidP="009C4624">
      <w:pPr>
        <w:jc w:val="both"/>
        <w:rPr>
          <w:rFonts w:ascii="Times New Roman" w:hAnsi="Times New Roman" w:cs="Times New Roman"/>
          <w:b/>
          <w:sz w:val="26"/>
          <w:szCs w:val="26"/>
        </w:rPr>
      </w:pPr>
      <w:r w:rsidRPr="007C02BC">
        <w:rPr>
          <w:rFonts w:ascii="Times New Roman" w:hAnsi="Times New Roman" w:cs="Times New Roman"/>
          <w:b/>
          <w:sz w:val="26"/>
          <w:szCs w:val="26"/>
        </w:rPr>
        <w:t xml:space="preserve">- Hình có trục đối xứng: </w:t>
      </w:r>
    </w:p>
    <w:p w14:paraId="63174F57" w14:textId="0419BF50" w:rsidR="009C4624" w:rsidRPr="007C02BC" w:rsidRDefault="00EF58BE" w:rsidP="009C4624">
      <w:pPr>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35040" behindDoc="0" locked="0" layoutInCell="1" allowOverlap="1" wp14:anchorId="5CE826B9" wp14:editId="1FB22B92">
            <wp:simplePos x="0" y="0"/>
            <wp:positionH relativeFrom="column">
              <wp:posOffset>4390390</wp:posOffset>
            </wp:positionH>
            <wp:positionV relativeFrom="paragraph">
              <wp:posOffset>6350</wp:posOffset>
            </wp:positionV>
            <wp:extent cx="1303655" cy="1331595"/>
            <wp:effectExtent l="0" t="0" r="0" b="1905"/>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26" cstate="email">
                      <a:extLst>
                        <a:ext uri="{28A0092B-C50C-407E-A947-70E740481C1C}">
                          <a14:useLocalDpi xmlns:a14="http://schemas.microsoft.com/office/drawing/2010/main"/>
                        </a:ext>
                      </a:extLst>
                    </a:blip>
                    <a:srcRect/>
                    <a:stretch>
                      <a:fillRect/>
                    </a:stretch>
                  </pic:blipFill>
                  <pic:spPr bwMode="auto">
                    <a:xfrm>
                      <a:off x="0" y="0"/>
                      <a:ext cx="1303655" cy="1331595"/>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noProof/>
          <w:sz w:val="26"/>
          <w:szCs w:val="26"/>
        </w:rPr>
        <w:drawing>
          <wp:anchor distT="0" distB="0" distL="114300" distR="114300" simplePos="0" relativeHeight="251734016" behindDoc="0" locked="0" layoutInCell="1" allowOverlap="1" wp14:anchorId="51226A90" wp14:editId="1A9ABF21">
            <wp:simplePos x="0" y="0"/>
            <wp:positionH relativeFrom="column">
              <wp:posOffset>2494280</wp:posOffset>
            </wp:positionH>
            <wp:positionV relativeFrom="paragraph">
              <wp:posOffset>29210</wp:posOffset>
            </wp:positionV>
            <wp:extent cx="1060450" cy="1099820"/>
            <wp:effectExtent l="0" t="0" r="6350" b="508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25" cstate="email">
                      <a:extLst>
                        <a:ext uri="{28A0092B-C50C-407E-A947-70E740481C1C}">
                          <a14:useLocalDpi xmlns:a14="http://schemas.microsoft.com/office/drawing/2010/main"/>
                        </a:ext>
                      </a:extLst>
                    </a:blip>
                    <a:srcRect/>
                    <a:stretch>
                      <a:fillRect/>
                    </a:stretch>
                  </pic:blipFill>
                  <pic:spPr bwMode="auto">
                    <a:xfrm>
                      <a:off x="0" y="0"/>
                      <a:ext cx="1060450" cy="1099820"/>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noProof/>
          <w:sz w:val="26"/>
          <w:szCs w:val="26"/>
        </w:rPr>
        <w:drawing>
          <wp:anchor distT="0" distB="0" distL="114300" distR="114300" simplePos="0" relativeHeight="251766784" behindDoc="0" locked="0" layoutInCell="1" allowOverlap="1" wp14:anchorId="305EEA9C" wp14:editId="46923D40">
            <wp:simplePos x="0" y="0"/>
            <wp:positionH relativeFrom="column">
              <wp:posOffset>595630</wp:posOffset>
            </wp:positionH>
            <wp:positionV relativeFrom="paragraph">
              <wp:posOffset>90170</wp:posOffset>
            </wp:positionV>
            <wp:extent cx="1207135" cy="1211580"/>
            <wp:effectExtent l="0" t="0" r="0" b="762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24" cstate="email">
                      <a:extLst>
                        <a:ext uri="{28A0092B-C50C-407E-A947-70E740481C1C}">
                          <a14:useLocalDpi xmlns:a14="http://schemas.microsoft.com/office/drawing/2010/main"/>
                        </a:ext>
                      </a:extLst>
                    </a:blip>
                    <a:srcRect/>
                    <a:stretch>
                      <a:fillRect/>
                    </a:stretch>
                  </pic:blipFill>
                  <pic:spPr bwMode="auto">
                    <a:xfrm>
                      <a:off x="0" y="0"/>
                      <a:ext cx="1207135" cy="1211580"/>
                    </a:xfrm>
                    <a:prstGeom prst="rect">
                      <a:avLst/>
                    </a:prstGeom>
                    <a:noFill/>
                  </pic:spPr>
                </pic:pic>
              </a:graphicData>
            </a:graphic>
            <wp14:sizeRelH relativeFrom="page">
              <wp14:pctWidth>0</wp14:pctWidth>
            </wp14:sizeRelH>
            <wp14:sizeRelV relativeFrom="page">
              <wp14:pctHeight>0</wp14:pctHeight>
            </wp14:sizeRelV>
          </wp:anchor>
        </w:drawing>
      </w:r>
    </w:p>
    <w:p w14:paraId="104BA9A1" w14:textId="77777777" w:rsidR="009C4624" w:rsidRPr="007C02BC" w:rsidRDefault="009C4624" w:rsidP="009C4624">
      <w:pPr>
        <w:rPr>
          <w:rFonts w:ascii="Times New Roman" w:hAnsi="Times New Roman" w:cs="Times New Roman"/>
          <w:sz w:val="26"/>
          <w:szCs w:val="26"/>
        </w:rPr>
      </w:pPr>
    </w:p>
    <w:p w14:paraId="41B743FB" w14:textId="77777777" w:rsidR="009C4624" w:rsidRPr="007C02BC" w:rsidRDefault="009C4624" w:rsidP="009C4624">
      <w:pPr>
        <w:ind w:firstLine="720"/>
        <w:rPr>
          <w:rFonts w:ascii="Times New Roman" w:hAnsi="Times New Roman" w:cs="Times New Roman"/>
          <w:sz w:val="26"/>
          <w:szCs w:val="26"/>
        </w:rPr>
      </w:pPr>
    </w:p>
    <w:p w14:paraId="2EB7BA65" w14:textId="77777777" w:rsidR="009C4624" w:rsidRPr="007C02BC" w:rsidRDefault="009C4624" w:rsidP="009C4624">
      <w:pPr>
        <w:rPr>
          <w:rFonts w:ascii="Times New Roman" w:hAnsi="Times New Roman" w:cs="Times New Roman"/>
          <w:sz w:val="26"/>
          <w:szCs w:val="26"/>
        </w:rPr>
      </w:pPr>
    </w:p>
    <w:p w14:paraId="59766FBC" w14:textId="77777777" w:rsidR="009C4624" w:rsidRPr="007C02BC" w:rsidRDefault="009C4624" w:rsidP="009C4624">
      <w:pPr>
        <w:rPr>
          <w:rFonts w:ascii="Times New Roman" w:hAnsi="Times New Roman" w:cs="Times New Roman"/>
          <w:sz w:val="26"/>
          <w:szCs w:val="26"/>
        </w:rPr>
      </w:pPr>
    </w:p>
    <w:p w14:paraId="0F90DC99" w14:textId="77777777" w:rsidR="009C4624" w:rsidRPr="007C02BC" w:rsidRDefault="009C4624" w:rsidP="009C4624">
      <w:pPr>
        <w:tabs>
          <w:tab w:val="left" w:pos="4035"/>
        </w:tabs>
        <w:rPr>
          <w:rFonts w:ascii="Times New Roman" w:hAnsi="Times New Roman" w:cs="Times New Roman"/>
          <w:sz w:val="26"/>
          <w:szCs w:val="26"/>
        </w:rPr>
      </w:pPr>
      <w:r w:rsidRPr="007C02BC">
        <w:rPr>
          <w:rFonts w:ascii="Times New Roman" w:hAnsi="Times New Roman" w:cs="Times New Roman"/>
          <w:sz w:val="26"/>
          <w:szCs w:val="26"/>
        </w:rPr>
        <w:tab/>
      </w:r>
    </w:p>
    <w:p w14:paraId="436B80EB" w14:textId="63DED06F" w:rsidR="009C4624" w:rsidRPr="007C02BC" w:rsidRDefault="009C4624" w:rsidP="009C4624">
      <w:pPr>
        <w:tabs>
          <w:tab w:val="left" w:pos="4035"/>
        </w:tabs>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36064" behindDoc="0" locked="0" layoutInCell="1" allowOverlap="1" wp14:anchorId="445B2369" wp14:editId="59C1336D">
            <wp:simplePos x="0" y="0"/>
            <wp:positionH relativeFrom="column">
              <wp:posOffset>518160</wp:posOffset>
            </wp:positionH>
            <wp:positionV relativeFrom="paragraph">
              <wp:posOffset>67945</wp:posOffset>
            </wp:positionV>
            <wp:extent cx="1210310" cy="1086485"/>
            <wp:effectExtent l="0" t="0" r="889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28" cstate="email">
                      <a:extLst>
                        <a:ext uri="{28A0092B-C50C-407E-A947-70E740481C1C}">
                          <a14:useLocalDpi xmlns:a14="http://schemas.microsoft.com/office/drawing/2010/main"/>
                        </a:ext>
                      </a:extLst>
                    </a:blip>
                    <a:srcRect/>
                    <a:stretch>
                      <a:fillRect/>
                    </a:stretch>
                  </pic:blipFill>
                  <pic:spPr bwMode="auto">
                    <a:xfrm>
                      <a:off x="0" y="0"/>
                      <a:ext cx="1210310" cy="108648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39136" behindDoc="0" locked="0" layoutInCell="1" allowOverlap="1" wp14:anchorId="776A4A95" wp14:editId="30F8D78D">
            <wp:simplePos x="0" y="0"/>
            <wp:positionH relativeFrom="column">
              <wp:posOffset>4316730</wp:posOffset>
            </wp:positionH>
            <wp:positionV relativeFrom="paragraph">
              <wp:posOffset>128270</wp:posOffset>
            </wp:positionV>
            <wp:extent cx="1238250" cy="1267460"/>
            <wp:effectExtent l="0" t="0" r="0" b="8890"/>
            <wp:wrapNone/>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1238250" cy="126746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38112" behindDoc="0" locked="0" layoutInCell="1" allowOverlap="1" wp14:anchorId="43BC355B" wp14:editId="7BA68426">
            <wp:simplePos x="0" y="0"/>
            <wp:positionH relativeFrom="column">
              <wp:posOffset>2056765</wp:posOffset>
            </wp:positionH>
            <wp:positionV relativeFrom="paragraph">
              <wp:posOffset>70485</wp:posOffset>
            </wp:positionV>
            <wp:extent cx="1711960" cy="1259205"/>
            <wp:effectExtent l="0" t="0" r="2540" b="0"/>
            <wp:wrapNone/>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2" cstate="email">
                      <a:extLst>
                        <a:ext uri="{28A0092B-C50C-407E-A947-70E740481C1C}">
                          <a14:useLocalDpi xmlns:a14="http://schemas.microsoft.com/office/drawing/2010/main"/>
                        </a:ext>
                      </a:extLst>
                    </a:blip>
                    <a:srcRect/>
                    <a:stretch>
                      <a:fillRect/>
                    </a:stretch>
                  </pic:blipFill>
                  <pic:spPr bwMode="auto">
                    <a:xfrm>
                      <a:off x="0" y="0"/>
                      <a:ext cx="1711960" cy="1259205"/>
                    </a:xfrm>
                    <a:prstGeom prst="rect">
                      <a:avLst/>
                    </a:prstGeom>
                    <a:noFill/>
                  </pic:spPr>
                </pic:pic>
              </a:graphicData>
            </a:graphic>
            <wp14:sizeRelH relativeFrom="page">
              <wp14:pctWidth>0</wp14:pctWidth>
            </wp14:sizeRelH>
            <wp14:sizeRelV relativeFrom="page">
              <wp14:pctHeight>0</wp14:pctHeight>
            </wp14:sizeRelV>
          </wp:anchor>
        </w:drawing>
      </w:r>
    </w:p>
    <w:p w14:paraId="0E3D9F13" w14:textId="77777777" w:rsidR="009C4624" w:rsidRPr="007C02BC" w:rsidRDefault="009C4624" w:rsidP="009C4624">
      <w:pPr>
        <w:rPr>
          <w:rFonts w:ascii="Times New Roman" w:hAnsi="Times New Roman" w:cs="Times New Roman"/>
          <w:sz w:val="26"/>
          <w:szCs w:val="26"/>
        </w:rPr>
      </w:pPr>
    </w:p>
    <w:p w14:paraId="07779381" w14:textId="6ACD0FF0" w:rsidR="009C4624" w:rsidRPr="007C02BC" w:rsidRDefault="009C4624" w:rsidP="009C4624">
      <w:pPr>
        <w:rPr>
          <w:rFonts w:ascii="Times New Roman" w:hAnsi="Times New Roman" w:cs="Times New Roman"/>
          <w:sz w:val="26"/>
          <w:szCs w:val="26"/>
        </w:rPr>
      </w:pPr>
    </w:p>
    <w:p w14:paraId="57E96D03" w14:textId="77777777" w:rsidR="00EF58BE" w:rsidRPr="007C02BC" w:rsidRDefault="00EF58BE" w:rsidP="009C4624">
      <w:pPr>
        <w:rPr>
          <w:rFonts w:ascii="Times New Roman" w:hAnsi="Times New Roman" w:cs="Times New Roman"/>
          <w:sz w:val="26"/>
          <w:szCs w:val="26"/>
        </w:rPr>
      </w:pPr>
    </w:p>
    <w:p w14:paraId="1162665A" w14:textId="64AF7DC0" w:rsidR="009C4624" w:rsidRPr="007C02BC" w:rsidRDefault="009C4624" w:rsidP="009C4624">
      <w:pPr>
        <w:jc w:val="both"/>
        <w:rPr>
          <w:rFonts w:ascii="Times New Roman" w:hAnsi="Times New Roman" w:cs="Times New Roman"/>
          <w:b/>
          <w:sz w:val="26"/>
          <w:szCs w:val="26"/>
        </w:rPr>
      </w:pPr>
      <w:r w:rsidRPr="007C02BC">
        <w:rPr>
          <w:rFonts w:ascii="Times New Roman" w:hAnsi="Times New Roman" w:cs="Times New Roman"/>
          <w:noProof/>
          <w:sz w:val="26"/>
          <w:szCs w:val="26"/>
        </w:rPr>
        <w:drawing>
          <wp:anchor distT="0" distB="0" distL="114300" distR="114300" simplePos="0" relativeHeight="251745280" behindDoc="0" locked="0" layoutInCell="1" allowOverlap="1" wp14:anchorId="2657CE62" wp14:editId="0C359014">
            <wp:simplePos x="0" y="0"/>
            <wp:positionH relativeFrom="column">
              <wp:posOffset>4523740</wp:posOffset>
            </wp:positionH>
            <wp:positionV relativeFrom="paragraph">
              <wp:posOffset>1791335</wp:posOffset>
            </wp:positionV>
            <wp:extent cx="914400" cy="1193165"/>
            <wp:effectExtent l="0" t="0" r="0" b="6985"/>
            <wp:wrapNone/>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33" cstate="email">
                      <a:extLst>
                        <a:ext uri="{28A0092B-C50C-407E-A947-70E740481C1C}">
                          <a14:useLocalDpi xmlns:a14="http://schemas.microsoft.com/office/drawing/2010/main"/>
                        </a:ext>
                      </a:extLst>
                    </a:blip>
                    <a:srcRect/>
                    <a:stretch>
                      <a:fillRect/>
                    </a:stretch>
                  </pic:blipFill>
                  <pic:spPr bwMode="auto">
                    <a:xfrm>
                      <a:off x="0" y="0"/>
                      <a:ext cx="914400" cy="119316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43232" behindDoc="0" locked="0" layoutInCell="1" allowOverlap="1" wp14:anchorId="119555C7" wp14:editId="013F22D1">
            <wp:simplePos x="0" y="0"/>
            <wp:positionH relativeFrom="column">
              <wp:posOffset>615950</wp:posOffset>
            </wp:positionH>
            <wp:positionV relativeFrom="paragraph">
              <wp:posOffset>1715135</wp:posOffset>
            </wp:positionV>
            <wp:extent cx="1238250" cy="1267460"/>
            <wp:effectExtent l="0" t="0" r="0" b="8890"/>
            <wp:wrapNone/>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1238250" cy="126746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44256" behindDoc="0" locked="0" layoutInCell="1" allowOverlap="1" wp14:anchorId="29087468" wp14:editId="5FBBF116">
            <wp:simplePos x="0" y="0"/>
            <wp:positionH relativeFrom="column">
              <wp:posOffset>2680970</wp:posOffset>
            </wp:positionH>
            <wp:positionV relativeFrom="paragraph">
              <wp:posOffset>1915795</wp:posOffset>
            </wp:positionV>
            <wp:extent cx="1016635" cy="990600"/>
            <wp:effectExtent l="0" t="0" r="0" b="0"/>
            <wp:wrapNone/>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27" cstate="email">
                      <a:extLst>
                        <a:ext uri="{28A0092B-C50C-407E-A947-70E740481C1C}">
                          <a14:useLocalDpi xmlns:a14="http://schemas.microsoft.com/office/drawing/2010/main"/>
                        </a:ext>
                      </a:extLst>
                    </a:blip>
                    <a:srcRect/>
                    <a:stretch>
                      <a:fillRect/>
                    </a:stretch>
                  </pic:blipFill>
                  <pic:spPr bwMode="auto">
                    <a:xfrm>
                      <a:off x="0" y="0"/>
                      <a:ext cx="1016635" cy="99060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42208" behindDoc="0" locked="0" layoutInCell="1" allowOverlap="1" wp14:anchorId="44668DB3" wp14:editId="1412F368">
            <wp:simplePos x="0" y="0"/>
            <wp:positionH relativeFrom="column">
              <wp:posOffset>4257675</wp:posOffset>
            </wp:positionH>
            <wp:positionV relativeFrom="paragraph">
              <wp:posOffset>233680</wp:posOffset>
            </wp:positionV>
            <wp:extent cx="1303655" cy="1331595"/>
            <wp:effectExtent l="0" t="0" r="0" b="1905"/>
            <wp:wrapNone/>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26" cstate="email">
                      <a:extLst>
                        <a:ext uri="{28A0092B-C50C-407E-A947-70E740481C1C}">
                          <a14:useLocalDpi xmlns:a14="http://schemas.microsoft.com/office/drawing/2010/main"/>
                        </a:ext>
                      </a:extLst>
                    </a:blip>
                    <a:srcRect/>
                    <a:stretch>
                      <a:fillRect/>
                    </a:stretch>
                  </pic:blipFill>
                  <pic:spPr bwMode="auto">
                    <a:xfrm>
                      <a:off x="0" y="0"/>
                      <a:ext cx="1303655" cy="133159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41184" behindDoc="0" locked="0" layoutInCell="1" allowOverlap="1" wp14:anchorId="2D56F6A7" wp14:editId="320314A9">
            <wp:simplePos x="0" y="0"/>
            <wp:positionH relativeFrom="column">
              <wp:posOffset>2489200</wp:posOffset>
            </wp:positionH>
            <wp:positionV relativeFrom="paragraph">
              <wp:posOffset>385445</wp:posOffset>
            </wp:positionV>
            <wp:extent cx="1060450" cy="1099820"/>
            <wp:effectExtent l="0" t="0" r="6350" b="5080"/>
            <wp:wrapNone/>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25" cstate="email">
                      <a:extLst>
                        <a:ext uri="{28A0092B-C50C-407E-A947-70E740481C1C}">
                          <a14:useLocalDpi xmlns:a14="http://schemas.microsoft.com/office/drawing/2010/main"/>
                        </a:ext>
                      </a:extLst>
                    </a:blip>
                    <a:srcRect/>
                    <a:stretch>
                      <a:fillRect/>
                    </a:stretch>
                  </pic:blipFill>
                  <pic:spPr bwMode="auto">
                    <a:xfrm>
                      <a:off x="0" y="0"/>
                      <a:ext cx="1060450" cy="109982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40160" behindDoc="0" locked="0" layoutInCell="1" allowOverlap="1" wp14:anchorId="7C412A59" wp14:editId="5E84CBEE">
            <wp:simplePos x="0" y="0"/>
            <wp:positionH relativeFrom="column">
              <wp:posOffset>616585</wp:posOffset>
            </wp:positionH>
            <wp:positionV relativeFrom="paragraph">
              <wp:posOffset>337820</wp:posOffset>
            </wp:positionV>
            <wp:extent cx="1052195" cy="1052195"/>
            <wp:effectExtent l="0" t="0" r="0" b="0"/>
            <wp:wrapNone/>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23" cstate="email">
                      <a:extLst>
                        <a:ext uri="{28A0092B-C50C-407E-A947-70E740481C1C}">
                          <a14:useLocalDpi xmlns:a14="http://schemas.microsoft.com/office/drawing/2010/main"/>
                        </a:ext>
                      </a:extLst>
                    </a:blip>
                    <a:srcRect/>
                    <a:stretch>
                      <a:fillRect/>
                    </a:stretch>
                  </pic:blipFill>
                  <pic:spPr bwMode="auto">
                    <a:xfrm>
                      <a:off x="0" y="0"/>
                      <a:ext cx="1052195" cy="105219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sz w:val="26"/>
          <w:szCs w:val="26"/>
        </w:rPr>
        <w:t xml:space="preserve">   </w:t>
      </w:r>
      <w:r w:rsidRPr="007C02BC">
        <w:rPr>
          <w:rFonts w:ascii="Times New Roman" w:hAnsi="Times New Roman" w:cs="Times New Roman"/>
          <w:b/>
          <w:sz w:val="26"/>
          <w:szCs w:val="26"/>
        </w:rPr>
        <w:t>- Hình có tâm đối xứng:</w:t>
      </w:r>
    </w:p>
    <w:p w14:paraId="06FD3DCD" w14:textId="77777777" w:rsidR="009C4624" w:rsidRPr="007C02BC" w:rsidRDefault="009C4624" w:rsidP="009C4624">
      <w:pPr>
        <w:rPr>
          <w:rFonts w:ascii="Times New Roman" w:hAnsi="Times New Roman" w:cs="Times New Roman"/>
          <w:sz w:val="26"/>
          <w:szCs w:val="26"/>
        </w:rPr>
      </w:pPr>
    </w:p>
    <w:p w14:paraId="6104C7F7" w14:textId="77777777" w:rsidR="009C4624" w:rsidRPr="007C02BC" w:rsidRDefault="009C4624" w:rsidP="009C4624">
      <w:pPr>
        <w:rPr>
          <w:rFonts w:ascii="Times New Roman" w:hAnsi="Times New Roman" w:cs="Times New Roman"/>
          <w:sz w:val="26"/>
          <w:szCs w:val="26"/>
        </w:rPr>
      </w:pPr>
    </w:p>
    <w:p w14:paraId="13738FC7" w14:textId="3107EBA0" w:rsidR="009C4624" w:rsidRPr="007C02BC" w:rsidRDefault="009C4624" w:rsidP="009C4624">
      <w:pPr>
        <w:rPr>
          <w:rFonts w:ascii="Times New Roman" w:hAnsi="Times New Roman" w:cs="Times New Roman"/>
          <w:sz w:val="26"/>
          <w:szCs w:val="26"/>
        </w:rPr>
      </w:pPr>
    </w:p>
    <w:p w14:paraId="17E7234F" w14:textId="19423A6F" w:rsidR="00EF58BE" w:rsidRPr="007C02BC" w:rsidRDefault="00EF58BE" w:rsidP="009C4624">
      <w:pPr>
        <w:rPr>
          <w:rFonts w:ascii="Times New Roman" w:hAnsi="Times New Roman" w:cs="Times New Roman"/>
          <w:sz w:val="26"/>
          <w:szCs w:val="26"/>
        </w:rPr>
      </w:pPr>
    </w:p>
    <w:p w14:paraId="1CC878A9" w14:textId="77777777" w:rsidR="00EF58BE" w:rsidRPr="007C02BC" w:rsidRDefault="00EF58BE" w:rsidP="009C4624">
      <w:pPr>
        <w:rPr>
          <w:rFonts w:ascii="Times New Roman" w:hAnsi="Times New Roman" w:cs="Times New Roman"/>
          <w:sz w:val="26"/>
          <w:szCs w:val="26"/>
        </w:rPr>
      </w:pPr>
    </w:p>
    <w:p w14:paraId="535F8535" w14:textId="77777777" w:rsidR="009C4624" w:rsidRPr="007C02BC" w:rsidRDefault="009C4624" w:rsidP="009C4624">
      <w:pPr>
        <w:rPr>
          <w:rFonts w:ascii="Times New Roman" w:hAnsi="Times New Roman" w:cs="Times New Roman"/>
          <w:sz w:val="26"/>
          <w:szCs w:val="26"/>
        </w:rPr>
      </w:pPr>
    </w:p>
    <w:p w14:paraId="128619C6" w14:textId="77777777" w:rsidR="009C4624" w:rsidRPr="007C02BC" w:rsidRDefault="009C4624" w:rsidP="009C4624">
      <w:pPr>
        <w:rPr>
          <w:rFonts w:ascii="Times New Roman" w:hAnsi="Times New Roman" w:cs="Times New Roman"/>
          <w:sz w:val="26"/>
          <w:szCs w:val="26"/>
        </w:rPr>
      </w:pPr>
    </w:p>
    <w:p w14:paraId="3D977A66" w14:textId="77777777" w:rsidR="009C4624" w:rsidRPr="007C02BC" w:rsidRDefault="009C4624" w:rsidP="009C4624">
      <w:pPr>
        <w:rPr>
          <w:rFonts w:ascii="Times New Roman" w:hAnsi="Times New Roman" w:cs="Times New Roman"/>
          <w:sz w:val="26"/>
          <w:szCs w:val="26"/>
        </w:rPr>
      </w:pPr>
    </w:p>
    <w:p w14:paraId="57B8E1EC" w14:textId="77777777" w:rsidR="009C4624" w:rsidRPr="007C02BC" w:rsidRDefault="009C4624" w:rsidP="009C4624">
      <w:pPr>
        <w:rPr>
          <w:rFonts w:ascii="Times New Roman" w:hAnsi="Times New Roman" w:cs="Times New Roman"/>
          <w:sz w:val="26"/>
          <w:szCs w:val="26"/>
        </w:rPr>
      </w:pPr>
    </w:p>
    <w:p w14:paraId="6ABFF625" w14:textId="30563339" w:rsidR="009C4624" w:rsidRPr="007C02BC" w:rsidRDefault="009C4624" w:rsidP="009C4624">
      <w:pPr>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48352" behindDoc="0" locked="0" layoutInCell="1" allowOverlap="1" wp14:anchorId="6B0295AF" wp14:editId="460B089C">
            <wp:simplePos x="0" y="0"/>
            <wp:positionH relativeFrom="column">
              <wp:posOffset>4314825</wp:posOffset>
            </wp:positionH>
            <wp:positionV relativeFrom="paragraph">
              <wp:posOffset>280670</wp:posOffset>
            </wp:positionV>
            <wp:extent cx="1303655" cy="1331595"/>
            <wp:effectExtent l="0" t="0" r="0" b="1905"/>
            <wp:wrapNone/>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26" cstate="email">
                      <a:extLst>
                        <a:ext uri="{28A0092B-C50C-407E-A947-70E740481C1C}">
                          <a14:useLocalDpi xmlns:a14="http://schemas.microsoft.com/office/drawing/2010/main"/>
                        </a:ext>
                      </a:extLst>
                    </a:blip>
                    <a:srcRect/>
                    <a:stretch>
                      <a:fillRect/>
                    </a:stretch>
                  </pic:blipFill>
                  <pic:spPr bwMode="auto">
                    <a:xfrm>
                      <a:off x="0" y="0"/>
                      <a:ext cx="1303655" cy="133159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46304" behindDoc="0" locked="0" layoutInCell="1" allowOverlap="1" wp14:anchorId="5D35566E" wp14:editId="20B2F461">
            <wp:simplePos x="0" y="0"/>
            <wp:positionH relativeFrom="column">
              <wp:posOffset>478155</wp:posOffset>
            </wp:positionH>
            <wp:positionV relativeFrom="paragraph">
              <wp:posOffset>369570</wp:posOffset>
            </wp:positionV>
            <wp:extent cx="1189990" cy="1234440"/>
            <wp:effectExtent l="0" t="0" r="0" b="3810"/>
            <wp:wrapNone/>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34" cstate="email">
                      <a:extLst>
                        <a:ext uri="{28A0092B-C50C-407E-A947-70E740481C1C}">
                          <a14:useLocalDpi xmlns:a14="http://schemas.microsoft.com/office/drawing/2010/main"/>
                        </a:ext>
                      </a:extLst>
                    </a:blip>
                    <a:srcRect/>
                    <a:stretch>
                      <a:fillRect/>
                    </a:stretch>
                  </pic:blipFill>
                  <pic:spPr bwMode="auto">
                    <a:xfrm>
                      <a:off x="0" y="0"/>
                      <a:ext cx="1189990" cy="123444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noProof/>
          <w:sz w:val="26"/>
          <w:szCs w:val="26"/>
        </w:rPr>
        <w:drawing>
          <wp:anchor distT="0" distB="0" distL="114300" distR="114300" simplePos="0" relativeHeight="251747328" behindDoc="0" locked="0" layoutInCell="1" allowOverlap="1" wp14:anchorId="62419D8A" wp14:editId="70271F61">
            <wp:simplePos x="0" y="0"/>
            <wp:positionH relativeFrom="column">
              <wp:posOffset>2456180</wp:posOffset>
            </wp:positionH>
            <wp:positionV relativeFrom="paragraph">
              <wp:posOffset>363855</wp:posOffset>
            </wp:positionV>
            <wp:extent cx="1238250" cy="1267460"/>
            <wp:effectExtent l="0" t="0" r="0" b="8890"/>
            <wp:wrapNone/>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1238250" cy="126746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sz w:val="26"/>
          <w:szCs w:val="26"/>
        </w:rPr>
        <w:t xml:space="preserve">   - </w:t>
      </w:r>
      <w:r w:rsidRPr="007C02BC">
        <w:rPr>
          <w:rFonts w:ascii="Times New Roman" w:hAnsi="Times New Roman" w:cs="Times New Roman"/>
          <w:b/>
          <w:color w:val="000000" w:themeColor="text1"/>
          <w:sz w:val="26"/>
          <w:szCs w:val="26"/>
        </w:rPr>
        <w:t xml:space="preserve">Hình vừa có trục đối xứng và có tâm đối xứng: </w:t>
      </w:r>
      <w:r w:rsidRPr="007C02BC">
        <w:rPr>
          <w:rFonts w:ascii="Times New Roman" w:hAnsi="Times New Roman" w:cs="Times New Roman"/>
          <w:sz w:val="26"/>
          <w:szCs w:val="26"/>
        </w:rPr>
        <w:t xml:space="preserve"> </w:t>
      </w:r>
    </w:p>
    <w:p w14:paraId="6152DA5B" w14:textId="77777777" w:rsidR="009C4624" w:rsidRPr="007C02BC" w:rsidRDefault="009C4624" w:rsidP="009C4624">
      <w:pPr>
        <w:rPr>
          <w:rFonts w:ascii="Times New Roman" w:hAnsi="Times New Roman" w:cs="Times New Roman"/>
          <w:sz w:val="26"/>
          <w:szCs w:val="26"/>
        </w:rPr>
      </w:pPr>
    </w:p>
    <w:p w14:paraId="428FCAFF" w14:textId="77777777" w:rsidR="009C4624" w:rsidRPr="007C02BC" w:rsidRDefault="009C4624" w:rsidP="009C4624">
      <w:pPr>
        <w:rPr>
          <w:rFonts w:ascii="Times New Roman" w:hAnsi="Times New Roman" w:cs="Times New Roman"/>
          <w:sz w:val="26"/>
          <w:szCs w:val="26"/>
        </w:rPr>
      </w:pPr>
    </w:p>
    <w:p w14:paraId="216B6EBB" w14:textId="77777777" w:rsidR="009C4624" w:rsidRPr="007C02BC" w:rsidRDefault="009C4624" w:rsidP="009C4624">
      <w:pPr>
        <w:rPr>
          <w:rFonts w:ascii="Times New Roman" w:hAnsi="Times New Roman" w:cs="Times New Roman"/>
          <w:sz w:val="26"/>
          <w:szCs w:val="26"/>
        </w:rPr>
      </w:pPr>
    </w:p>
    <w:p w14:paraId="5E047142" w14:textId="77777777" w:rsidR="009C4624" w:rsidRPr="007C02BC" w:rsidRDefault="009C4624" w:rsidP="009C4624">
      <w:pPr>
        <w:rPr>
          <w:rFonts w:ascii="Times New Roman" w:hAnsi="Times New Roman" w:cs="Times New Roman"/>
          <w:sz w:val="26"/>
          <w:szCs w:val="26"/>
        </w:rPr>
      </w:pPr>
    </w:p>
    <w:p w14:paraId="6B79D142" w14:textId="77777777" w:rsidR="009C4624" w:rsidRPr="007C02BC" w:rsidRDefault="009C4624" w:rsidP="009C4624">
      <w:pPr>
        <w:spacing w:line="360" w:lineRule="auto"/>
        <w:jc w:val="both"/>
        <w:rPr>
          <w:rFonts w:ascii="Times New Roman" w:hAnsi="Times New Roman" w:cs="Times New Roman"/>
          <w:sz w:val="26"/>
          <w:szCs w:val="26"/>
        </w:rPr>
      </w:pPr>
      <w:r w:rsidRPr="007C02BC">
        <w:rPr>
          <w:rFonts w:ascii="Times New Roman" w:hAnsi="Times New Roman" w:cs="Times New Roman"/>
          <w:b/>
          <w:sz w:val="26"/>
          <w:szCs w:val="26"/>
        </w:rPr>
        <w:t>Bài 11.</w:t>
      </w:r>
      <w:r w:rsidRPr="007C02BC">
        <w:rPr>
          <w:rFonts w:ascii="Times New Roman" w:hAnsi="Times New Roman" w:cs="Times New Roman"/>
          <w:sz w:val="26"/>
          <w:szCs w:val="26"/>
        </w:rPr>
        <w:t xml:space="preserve"> Xác định tính đúng, sai của các nhận định sau:</w:t>
      </w:r>
    </w:p>
    <w:p w14:paraId="3B5DBA7A" w14:textId="77777777" w:rsidR="009C4624" w:rsidRPr="007C02BC" w:rsidRDefault="009C4624" w:rsidP="009C4624">
      <w:pPr>
        <w:spacing w:line="360" w:lineRule="auto"/>
        <w:jc w:val="both"/>
        <w:rPr>
          <w:rFonts w:ascii="Times New Roman" w:hAnsi="Times New Roman" w:cs="Times New Roman"/>
          <w:sz w:val="26"/>
          <w:szCs w:val="26"/>
        </w:rPr>
      </w:pPr>
      <w:r w:rsidRPr="007C02BC">
        <w:rPr>
          <w:rFonts w:ascii="Times New Roman" w:hAnsi="Times New Roman" w:cs="Times New Roman"/>
          <w:sz w:val="26"/>
          <w:szCs w:val="26"/>
        </w:rPr>
        <w:t xml:space="preserve">     1) Chữ T là hình vừa có trục đối xứng vừa có tâm đối xứng.</w:t>
      </w:r>
    </w:p>
    <w:p w14:paraId="15C7AA92" w14:textId="77777777" w:rsidR="009C4624" w:rsidRPr="007C02BC" w:rsidRDefault="009C4624" w:rsidP="009C4624">
      <w:pPr>
        <w:spacing w:line="360" w:lineRule="auto"/>
        <w:ind w:left="270"/>
        <w:jc w:val="both"/>
        <w:rPr>
          <w:rFonts w:ascii="Times New Roman" w:hAnsi="Times New Roman" w:cs="Times New Roman"/>
          <w:sz w:val="26"/>
          <w:szCs w:val="26"/>
        </w:rPr>
      </w:pPr>
      <w:r w:rsidRPr="007C02BC">
        <w:rPr>
          <w:rFonts w:ascii="Times New Roman" w:hAnsi="Times New Roman" w:cs="Times New Roman"/>
          <w:sz w:val="26"/>
          <w:szCs w:val="26"/>
        </w:rPr>
        <w:t>2) Chữ H là hình có trục đối xứng và không có tâm đối xứng.</w:t>
      </w:r>
    </w:p>
    <w:p w14:paraId="27E76B1F" w14:textId="77777777" w:rsidR="009C4624" w:rsidRPr="007C02BC" w:rsidRDefault="009C4624" w:rsidP="009C4624">
      <w:pPr>
        <w:spacing w:line="360" w:lineRule="auto"/>
        <w:ind w:left="270"/>
        <w:jc w:val="both"/>
        <w:rPr>
          <w:rFonts w:ascii="Times New Roman" w:hAnsi="Times New Roman" w:cs="Times New Roman"/>
          <w:sz w:val="26"/>
          <w:szCs w:val="26"/>
        </w:rPr>
      </w:pPr>
      <w:r w:rsidRPr="007C02BC">
        <w:rPr>
          <w:rFonts w:ascii="Times New Roman" w:hAnsi="Times New Roman" w:cs="Times New Roman"/>
          <w:sz w:val="26"/>
          <w:szCs w:val="26"/>
        </w:rPr>
        <w:t>3) Chữ A là hình không có trục đối xứng và có tâm đối xứng.</w:t>
      </w:r>
    </w:p>
    <w:p w14:paraId="7405540F" w14:textId="77777777" w:rsidR="009C4624" w:rsidRPr="007C02BC" w:rsidRDefault="009C4624" w:rsidP="009C4624">
      <w:pPr>
        <w:spacing w:line="360" w:lineRule="auto"/>
        <w:ind w:left="270"/>
        <w:jc w:val="both"/>
        <w:rPr>
          <w:rFonts w:ascii="Times New Roman" w:hAnsi="Times New Roman" w:cs="Times New Roman"/>
          <w:sz w:val="26"/>
          <w:szCs w:val="26"/>
        </w:rPr>
      </w:pPr>
      <w:r w:rsidRPr="007C02BC">
        <w:rPr>
          <w:rFonts w:ascii="Times New Roman" w:hAnsi="Times New Roman" w:cs="Times New Roman"/>
          <w:sz w:val="26"/>
          <w:szCs w:val="26"/>
        </w:rPr>
        <w:t>4) Chữ N là hình không có trục đối xứng và không có tâm đối xứng.</w:t>
      </w:r>
    </w:p>
    <w:p w14:paraId="7CB7684B" w14:textId="08048154" w:rsidR="006934D3" w:rsidRPr="006D3DDC" w:rsidRDefault="009C4624" w:rsidP="006D3DDC">
      <w:pPr>
        <w:spacing w:line="360" w:lineRule="auto"/>
        <w:ind w:left="270"/>
        <w:jc w:val="both"/>
        <w:rPr>
          <w:rFonts w:ascii="Times New Roman" w:hAnsi="Times New Roman" w:cs="Times New Roman"/>
          <w:sz w:val="26"/>
          <w:szCs w:val="26"/>
        </w:rPr>
      </w:pPr>
      <w:r w:rsidRPr="007C02BC">
        <w:rPr>
          <w:rFonts w:ascii="Times New Roman" w:hAnsi="Times New Roman" w:cs="Times New Roman"/>
          <w:sz w:val="26"/>
          <w:szCs w:val="26"/>
        </w:rPr>
        <w:t>5) Chử G là hình có trục đối xứng và có tâm đối xứ</w:t>
      </w:r>
      <w:r w:rsidR="006D3DDC">
        <w:rPr>
          <w:rFonts w:ascii="Times New Roman" w:hAnsi="Times New Roman" w:cs="Times New Roman"/>
          <w:sz w:val="26"/>
          <w:szCs w:val="26"/>
        </w:rPr>
        <w:t>ng.</w:t>
      </w:r>
    </w:p>
    <w:p w14:paraId="630F33F0" w14:textId="19AC2941" w:rsidR="009C4624" w:rsidRPr="007C02BC" w:rsidRDefault="00AC5751" w:rsidP="009C4624">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51424" behindDoc="0" locked="0" layoutInCell="1" allowOverlap="1" wp14:anchorId="2C24B79E" wp14:editId="52EF18E0">
                <wp:simplePos x="0" y="0"/>
                <wp:positionH relativeFrom="column">
                  <wp:posOffset>4476750</wp:posOffset>
                </wp:positionH>
                <wp:positionV relativeFrom="paragraph">
                  <wp:posOffset>273050</wp:posOffset>
                </wp:positionV>
                <wp:extent cx="1536700" cy="1673225"/>
                <wp:effectExtent l="0" t="0" r="6350" b="3175"/>
                <wp:wrapNone/>
                <wp:docPr id="1041" name="Group 1041"/>
                <wp:cNvGraphicFramePr/>
                <a:graphic xmlns:a="http://schemas.openxmlformats.org/drawingml/2006/main">
                  <a:graphicData uri="http://schemas.microsoft.com/office/word/2010/wordprocessingGroup">
                    <wpg:wgp>
                      <wpg:cNvGrpSpPr/>
                      <wpg:grpSpPr>
                        <a:xfrm>
                          <a:off x="0" y="0"/>
                          <a:ext cx="1536700" cy="1673225"/>
                          <a:chOff x="0" y="0"/>
                          <a:chExt cx="1820174" cy="1956954"/>
                        </a:xfrm>
                      </wpg:grpSpPr>
                      <pic:pic xmlns:pic="http://schemas.openxmlformats.org/drawingml/2006/picture">
                        <pic:nvPicPr>
                          <pic:cNvPr id="129" name="Picture 129"/>
                          <pic:cNvPicPr>
                            <a:picLocks noChangeAspect="1"/>
                          </pic:cNvPicPr>
                        </pic:nvPicPr>
                        <pic:blipFill>
                          <a:blip r:embed="rId835" cstate="email">
                            <a:extLst>
                              <a:ext uri="{28A0092B-C50C-407E-A947-70E740481C1C}">
                                <a14:useLocalDpi xmlns:a14="http://schemas.microsoft.com/office/drawing/2010/main"/>
                              </a:ext>
                            </a:extLst>
                          </a:blip>
                          <a:stretch>
                            <a:fillRect/>
                          </a:stretch>
                        </pic:blipFill>
                        <pic:spPr>
                          <a:xfrm>
                            <a:off x="0" y="0"/>
                            <a:ext cx="1820174" cy="1664898"/>
                          </a:xfrm>
                          <a:prstGeom prst="rect">
                            <a:avLst/>
                          </a:prstGeom>
                        </pic:spPr>
                      </pic:pic>
                      <wps:wsp>
                        <wps:cNvPr id="130" name="Text Box 118"/>
                        <wps:cNvSpPr txBox="1"/>
                        <wps:spPr>
                          <a:xfrm>
                            <a:off x="948797" y="1646935"/>
                            <a:ext cx="343062" cy="31001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3292D2C" w14:textId="77777777" w:rsidR="000A2C33" w:rsidRDefault="000A2C33" w:rsidP="009C4624">
                              <w: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41" o:spid="_x0000_s1153" style="position:absolute;left:0;text-align:left;margin-left:352.5pt;margin-top:21.5pt;width:121pt;height:131.75pt;z-index:251751424;mso-width-relative:margin;mso-height-relative:margin" coordsize="18201,195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Aja20GAQAALEJAAAOAAAAZHJzL2Uyb0RvYy54bWycVttu2zgQfV+g/0Do 3bFky1fEKVznggJB12iy6DNNUxYRiiRIOnZ2sf++h5RkO04WTftgmZcZzsyZM0Neft5Xkjxz64RW syS7SBPCFdNroTaz5K/H2844Ic5TtaZSKz5LXrhLPl99+uNyZ6a8p0st19wSHKLcdGdmSem9mXa7 jpW8ou5CG66wWWhbUY+p3XTXlu5weiW7vTQddnfaro3VjDuH1et6M7mK5xcFZ/7PonDcEzlL4JuP Xxu/q/DtXl3S6cZSUwrWuEF/w4uKCgWjh6Ouqadka8WboyrBrHa68BdMV11dFILxGAOiydKzaO6s 3poYy2a625gDTID2DKffPpZ9e15aItbIXZpnCVG0QpaiYRJXANDObKaQu7PmwSxts7CpZyHmfWGr 8I9oyD5C+3KAlu89YVjMBv3hKEUGGPay4ajf6w1q8FmJDL3RY+VNqzkGMqO80ZwMhpNBHjS7reFu 8O/gjhFsil+DFUZvsPo5p6Dlt5YnzSHVh86oqH3amg7SaqgXKyGFf4kURQKDU+p5KdjS1pMT2HuT FnXsB7MkwxICDEpBrtaiIap7zZ4cUXpRUrXhc2fAb8AZ4Xgt3g3TVyZXUphbIWXIVBg3waEWzrj0 Dj41T68121Zc+brwLJeIUytXCuMSYqe8WnHwyH5dg0cMRe/BJFSxkLEywIR754P1wIlYG//0xvM0 nfS+dBaDdNHJ09FNZz7JR51RejPK03ycLbLFv0E7y6dbxxE+lddGNK5j9Y3z7xZC0zLqEoulWvMH jkQeta6BUgGZ4KPzlntWhmEB0L4D6FrnsBERPoIa8HYoj6DxoYJ4RevhMB9Pxq9ojYRb5++4rkgY AFj4EJGkzwCy9qYVQRhHB+IQ01C56KquTTVmH8Mr9NT3+tFDSQ2HC+HYEwb3UdZ133gMqf2i9yTL YjCNYGgbxO+x0ZA1rP8PWJN8PJqMEhLbRD6c9Js2EU4OjaSf99Nhr+4G/SxNs1grh2bwi6gh0VqK dVsX8drhC2nJM8WFIX1dWmdSUpHdLBn2B2lMh9JBvc6HVCH/PF48TZKOscaRf5E8yEj1nRdovLFh hoUz25QxlFprP0oHqZqMH1ds5I9e/YrVOg5oRMta+YNyJZS2Mfozt9dPrctFLQ9mnsQdhn6/2scb ZxBFw9JKr19AEatBc5DJGXYrwPl76vySWlzIWMQjA7ultn8nZIcLe5YovCgSIr8q0HqS5TmEfJzk g1EPE3u6szrdUdtqoZFgNCrYisMg72U7LKyufqAK5sEmtqhisDxLfDtc+PoRgZcJ4/N5FKpb/716 MLgwsohOqM/H/Q9qTVPEHjz+pttCotOzWq5lA9xKz7deFyIW+hGjBk4UdRzFdwFGrx4ep/ModXxp Xf0HAAD//wMAUEsDBBQABgAIAAAAIQCqJg6+vAAAACEBAAAZAAAAZHJzL19yZWxzL2Uyb0RvYy54 bWwucmVsc4SPQWrDMBBF94XcQcw+lp1FKMWyN6HgbUgOMEhjWcQaCUkt9e0jyCaBQJfzP/89ph// /Cp+KWUXWEHXtCCIdTCOrYLr5Xv/CSIXZINrYFKwUYZx2H30Z1qx1FFeXMyiUjgrWEqJX1JmvZDH 3IRIXJs5JI+lnsnKiPqGluShbY8yPTNgeGGKyShIk+lAXLZYzf+zwzw7TaegfzxxeaOQzld3BWKy VBR4Mg4fYddEtiCHXr48NtwBAAD//wMAUEsDBBQABgAIAAAAIQBVaKjc4gAAAAoBAAAPAAAAZHJz L2Rvd25yZXYueG1sTI9BS8NAEIXvgv9hGcGb3Y1pWo2ZlFLUUynYCuJtm0yT0OxuyG6T9N87nvQ0 M7zHm+9lq8m0YqDeN84iRDMFgmzhysZWCJ+Ht4cnED5oW+rWWUK4kodVfnuT6bR0o/2gYR8qwSHW pxqhDqFLpfRFTUb7mevIsnZyvdGBz76SZa9HDjetfFRqIY1uLH+odUebmorz/mIQ3kc9ruPoddie T5vr9yHZfW0jQry/m9YvIAJN4c8Mv/iMDjkzHd3Fll60CEuVcJeAMI95suF5vuTliBCrRQIyz+T/ CvkPAAAA//8DAFBLAwQKAAAAAAAAACEALjpVw9kaAADZGgAAFAAAAGRycy9tZWRpYS9pbWFnZTEu cG5niVBORw0KGgoAAAANSUhEUgAAAKEAAACVCAIAAAC/2A1aAAAAAXNSR0IArs4c6QAAAARnQU1B AACxjwv8YQUAAAAJcEhZcwAADsMAAA7DAcdvqGQAABpuSURBVHhe7Z15WFNX+sfNDgKyCghUAYEC WmtFfaq2bsPYPk7Vuj52tO1Y2zrT2tZ2Wjs62tal+nPXcUGxboAsggoCRUURQRZFVllkFxJICBCW ANnv+Z3INcIVQpabkBv4Pt9/xOQu+dzznvece5YRYFjGrmHGxq9hxsavYcY6EZ8P2GwgFKL/HFwN M9aJwsLA1q0gMRFkZwMmE4jFQCZD/0v/GmaMvzo6wLlzgEwGpqbAwwMsWQLOngV5eaCoCLBYQCRC P6Y3DTPGXzBKf/stGDHipSkUYGsL3nkHbNwIzpwBhYWgshJwOEAgQL+iUw0zxl+wvI4b14txT0Pe Y8YAf39w6BC4fBk8eSIP5jyeDivvYcY4C4ZiSI5EQjBo+zSM587OyMKF4OpVkJQEcnNBXZ38CFIp ejRcNMwYZ0FI27djWQ5oKhWMHAm8vZHly0FMjBw2jOfwULhkasOMcdbTp2DyZCxCtUyjdQdzZONG JDxcHswrKkBDg+bJ2jBjPIUg4M4dYGamUqBWxWQy4uqK/P3vYP9+EBGBZuYtLerxHmaMp7hceeaM 4YSXYbLm7g7WrQORkeDWLVBcLC/cMDMfsPIeZoynYDmbORO3QtyfYaZGpwMfH7B+PUhJAbdvy5HD ENKfhhnjJlieYK5kZYVFolND2C4uyMmTQCJBL+NVDTPGTXw+2LNHXoNiMOjUFErHwoV3s7PFw+VY H4IZtZ+fDMNApyaTRRMnngkLy0SUEB5mjJdgqIRVo5kZFoPuTCLJJk8+HBdXqBww1DBjfNTeDkJD YeTUU6CGJfitt07fvFkmlQ4AGErfjHk8+W9x7ZqeuuP1ppoaMHculoSOTCYLJ02Kio0tkskGBgyl P8Yw7WSxkMDAVnd3ZPFieQpqNJhlMpCaCgO1GANDF4YleNKkK1evPkHPrYL0xFgsBjD3+/zzcjIZ /SGWLAGPHxvKSAkt1doKAgP1k23JfHzOX7tWNGAd3FP6YNzYCP78k+vjUwfTBMXlwob8ggUgKwt0 dqIfI65goF62TKq4NR2ZRJJ6eZ29fr1QIlHvtZRuGcP4XFGBbN5cM3p0K+aKoUkkOea0NHnCQmhl Z0sdHUWYu8PXJJL49devwRAtEqn93lGHjDs6QHJy+8qV5RSKBHPFPe3vD+7fB21t6LcIp64ucOKE SMUXxpoZAvb2jo+IyJdINHnXqBPGsLLgcJDQUM6YMRzM5fbp6dPlOQt8JoioZ8/AP9bxMXeEo2EF 5+V14/LlXLXq4J7CnzFMMvPzZZs2VZqZdWIuV4knTECys+UtK8IpP1/q7KzDQD1h4tWIiEIVm0l9 CmfGPB6SlNQ2dx6bQlGvIQHrZjc35PZt0NSEHooQgg/0+fOtNJqyykhjwyTL2zshLq5KyfsGVYQb Y3i3LBYIOM0dPbpxxAgNKyc3NxAdLX8LSxSx2WDxYh7mLnAxrIMnTrwbG1ul/dgufBjD5u/jx8L1 66spFCHmWtX1a6+B2Fj522/DF6wfc3MRV9cOzC1obxJJ4uubEhNTjp5JO+HAGFaiaWkCDw9Wz+av NrazA/fuyYcfG7hEIhATU0en49+95e0dGx1doWmOhZVWjGF8rqwEu3eXW1nB5i+ejQdbW3m3dl0d eiLDFJeLLF1ag++Njxghg82kyMhyoRC3yTOaM4ZNnQcP2pYvZ1IoOskqLS3lM0qYTPR0BihYPVlZ tWMuWxvDEO3llXT1aplAgOfsKE0YwxjCZsuCgjgeHly8n+JeNjdH/vc/eQPUACUUgqCgJhxHfcAs 2tMzMzKyVMss+lWpzRgCLiqS7Nv3hErVbe9dt01NQUAA8vQpenbDEWzjffZZLo6PuKfn3fDwYrzq 4J5SjzFMr5KTW2fNqlPePYmvYWn+9VektFRe/RuOsrPbHB1ZmEvV2N7eSWFhJbB5ogupyhj+vrW1 yIkTje7umjd/NTaDAbZuRSoqDAUzhBEYyFK8J9XGz7sqs6KjawZ5TptAAPLzJT/+yKTRujCXqDeT SMjmzQCWZu37BLQXlwvWrs3DXKEGft6TlXPjRq3G81xU0cCMYXxOTOzw8nqq/+KLMUxwvvpKPv9n 0EtzTg7f3b0Ic3nqG/H2fhwTU6Pr21HGGNb/MDz+/nuFjU3boAPuNoUCPvoIgZgHsTTDn+XMmWw6 Hf4m2MtTy15e2VFR1SKRDrKs3uqXcWcnyMjgL1tWS6cLMBc3uIaYV6+W5edrPo9PSzU3gxUrsrR7 6BEPj+yIiOrOTp0DhuqDMXxOORxZcHCDpydTp6++tfHHHyO5uYMzHCwvT+jhmY+5HnWMuLoWwRLc 1aUPwFBYxjAGlpRIt2ypptPVePs7KF66VJqdrWyejy4EC8CRIykMRhPmYlQ2BFwcFVWpzyDUizGM z+npXXPnwuavzkegaW8SCcyeLc3Lk7dk9CZY+P72tygSScPuAVfXJxERFXp+Ll8ybmgAR48CJ6dO vF4f6cFkMnj7bWlmpv7GCRUWCpydczGXoaLHjSsKCans6kIPpTe9ZAzbfAEBsJ7rmjaNP3IkzLMM tCbGGJbm6dNl9+7pY3CnWIwEBOQxGFzMNahgxNOr8sqV2kEZaNwrVsPKBpIuKpKmpXVu3sydNKlp 1CgRmUyAuD1pkjQ5WeelmccTz579O4mkbvcWMnZsfVw8V29JFkbYnKtbELZAAJ4+Re7d6zp9mjV1 ap3hp2Djxkl0PSI/JaXayioFc94BPXZsbXw8d7BaelB9M1YIptmwcDx7JklJ6Tx4kLN6dbWdXSuJ ZKAl28VFlp4u75jThaRS2b5992m0ZsxJldvD41nUVc5gleBuDcBYIViyIez6evDoEf/4Cc7f19R6 ejYwGIPWfd2fLS0lMTHSxkb0snFUfT1/wYIgzOmUe9y46iuRHD5/MAFDqcq4p2DqD2EXFkojI6vW rKny8WkwMekynGzc2loSGYk/5jt3Sp2cQjDn6t+IgwMrKoqjt4RfiTRh3FNtbaCkBKSlCbduzRw7 tppKNYiEfNQoSXS0GMdRfwiC/PJLlIkJE3Oi/mxvz/4zgWsgk2+1ZdwtWLLhA1tRIb15kx8Q0Dxz 5hNT06YRIwazZNvaSi9dkuA1HKy2luvvf1HFWOXsXB8RwTGc2dX4MFZIJpO3U1kskJ7O/31P/Zo1 TBubOgplcN5qWFhIzp6VQswwmdBSsbF5rm4RmOP3aScn9qWgBoOaiYkz456CD3JNjTQ7uyswsGzR okpPTw6d3qHnSG5iIjl2TPzsmbaYf/jhoplZKebgr9rBgRcczGlpGeQkCyMdMlYIFu7GRiQjoyM6 mrlmTYaTUy2dLtZbjkalSvbvF1ZUaI6Zy22cN28HlTpAI8LGpjUurs0A51Lrg7FCsNpuaZEWFoqC gphbt+b6Tiig03l6eH0JS/O//91RXKwh5vDw5HHjbmCOifGYMS3x8e18PvoVg5JeGSsEYbe2IsXF 7bGxzE2biubOzba2ZqvfR6iGGQzppk0dpaWIugNIRCLxhg2nLSyUjewZO7YxMtIQS3C3BodxT3V2 gqoqUUJCzc6dWXPm5Lu4PKPROnRRuCkU2U8/tZeWytTCzGY3zZr1I5Xa78Q1e/vW0NDWlhb08wao wWesEPzp6+pgU7vt4MGUefPuOzmV02iduPebbtrUVlgoVX2Y3Pnz0W5ugf09cxYW/MjIdkMGDGVA jLsFq0wIm8eT5eYKLlysXrHiyujROTRaH0vGaGYyGfn445YnT1RaeUEkEq1Zs9fKqgJzkG5bWrbF xXUY/komBse4p8Ri+dJXhYUdwcFVGzY88vZOZjBYGo/BUBgG7VWrWgoKkAHfBRUXV06d+l8yuY9J 1fb2baGh7fDyDF8GzVghWOaam6WlpcKIiJINGzJmzMiytKykUDSf3E0my1auanr8WKq8N+qPc9Hj x+98NVDb2/PPn28lyrIWxGDcU0IhUlTET0xkb9kSN3Vq+mj7SpgQaVZt+/vXZWT0i1kikS5fvtXW FptRW1l1XrjQQqB1S4jHWCGpFOFwxNHRNQcOpL33XqSVVZ4GJXvatMbsbGmfg+hycgv8/DabmPRq 0ZmadkVGdjQ1GVZPlnIRmLFCAgFSX9+ZnFz7669pq1ffHjs2i05vVLEfDX5sypSGzEwBpjTDlOzw 4SAPj6M9P2xjI4yKEhNr5SEoY2CsEGwRcbni1NTa48cfrFhxZ+LEFDOzgd+IQMw+Ps2JifyevVTP A/UWe/tkxcfs7LouXuwkxGI0GBkV456C5TIrq+HUqdR/rLvu7f3AygrmaJ1K3oi89ho3NrZN0RDK ycmfPHnDqFHoAnrW1sJz5zrZbPR/iSWjZawQzMkbGmTBIYWffBLg7R1hbl75vNO0D9iOjo3x8U2w NMNAvWXL/vHjT3X/nU4XhoYKCQoYyvgZdwuShq1hFot/9y7zxx8Tp007OWpUNpWKmXuIODm1JCQ0 M5nt8+d/NXp0AvyjubkwPFwEQ7QqfSaGqaHCuKdEIoTNFty8+XTHjsT586NdXOIZjHpF14qDA2/3 7owJE76j0zm2tsKzZzs5HAIDhhqKjBWCMbm+np+ezv59T/zChUHu7vfNzcvJ5C4arW306FhT087D h/mGvHiUihrSjHuqs1OQmvrs8OF78+ZtHzUqk0wWODgUfPhhXEDA/bq6NqFQolIHt0FqmHEvJSTc nT79MweH61ZWhZaWmTRau5XVU2/v62vXnjx4MPFecpmu13XQhYYZv1RqasbChZucnQPJZPEvv9Qv XrzXxSW4e7oXldpuaVns7X170aKLO3Zcu3OnrKqqSUYQ4MOM5YJxODs7b9Gi7z09IWAhjSZ88ACp qKj95JM9rq4Xe642R6GITExq3Nyu/vWvkVu2XLt+PaeqisfnG/T2NsOM5aqqqlm8+Ccvrz/odHl2 7evbVFMj/zubzVm7dtf48Qf7HLBnYtJgY3NnypR9G7+JjooqKCtjCwRSbRaM15GGGYPGxqYPPtjk 5XWYTpeXVxic4+JkijksbW389ev3u7nt7W/pVxJJCtvZVlY5r79+5MMP9x4/nlpe3ioW63epAKUa 6oybm3nr1u12dT3IYKDd2hYWoseP5aMKFYKf2bb93Pjx/6d8Cbpu2KNGZY8ff3Xx4oBdu67fu1eh /P20fjSkGfP5Hd98c9jN7Wh3Ce721GltpaXoBxRqbWvfufOih8duJYP3ehrCNjMrc3OLnDfvwn/+ E37rVmFVVaNEMjhhfOgy7uoS/PzzaXf3QzDDUrAhkZDvvmP1Odmwnc8/ceKaj8+PNJoaq6+RSDIG o87FJX7WrBPr1weFhj1kMlv4fL2W7iHKGNaXe/aEeXhAwL3ePJqYCDIz+02SRSLxqVPX3njjBzpd gzGECIXSaWmZO2XK/jVrjh86dKuggKWffpWhyFggEB47Fu3ru5tGw64iP3UqR/la2RKpNCQk0c9v l8ZLdJFIEtjatrPL9fG5unLl0QMH/kxMLGps1OHoziHHGJbFCxfuTJhwqM/m0FdfcZub0U8q0eXQ O2+/vc/UtA7zdXUNYZubF3l6Xv/gg0vbtoUnJDyprm6CjyB6Gpw0tBjD2BgcnPzmm0co8rnw2F8c VsxhYRwVw2dsbPqMGb89x4zDlA5YbZuYMMeMCXn33cDvvw+/cuVheTmnq0uMS1fa0GKcdK/Uz+8g ldr3GkWvvdZUUqLGPJnU1PwZM34YObIKcxwtDXNya+tUH5/NK1ceCw3NYbFaYexBT6mRhhDjlJTq adP20mj9bqv2xReVam0RB6NCwZPKd9/9zcKiAHMo7f282uZZWj708Tm7aNGunTuv5+Wx1Z2Q160h wRjCyMlhz5p1WMnKSySS9OzZJnVX0YJHzs+vXrLkmJVVJuaA+BmhUlutrbPc3K689/6RnTujYmNz 2Gw1crQhwTgnp37OnEDlo6+tbbhZWRrOLn36lLl48SFLy8e41M1KTCYLR44s9/AIgtX2xo1/xMfn lZezBYIBIrnxMy4p4X34YRCFonyzLWT58jIuV/MEh8XirVp1xNLyia4xvzDCYDTa28fOmvX7p5/+ cerULSYLJuTiPhvcRs64oqJt1apgOn2AtiyZLD11qlrLvmUej//ZZ4F2dg/0sDKCwrDaptObbW1z 3nhj30cfHTpy5GZKSlFHR68VJY2ZcUVF+/r1kaamAy9Ta2XVnJLSrn2nU2Nj+7ffXnBwuKOv0vzS sPVFo7XY2GT6+EQvWnRg167kmhr0foyWcU1t19dfxzMYKi1vOX36EzYbn7eBHE7L1q0RY8bchj86 5ix6M4XSZWZW/ccfaNVjnIzZbPHP/0lX0kzqaTJZdPJkMY77s3R0CH/55Zq9/V1cNvnSzDSaMCHB eBk3N4PduzNMTFTtT4aBOjGxEd+3A0Kh5PTpDCena4OF2cysubDQSBnzeGD//ixLSw7mnpV45syq ykr8h22IxZJTp5Ld3MIGZZlBOztuaakxMm5uRi5erLa2rsfcsBKTSNLvvsvU0QLiEokkJOSRt3eU /kuzi0tddbXRMW5pQc6frzE1bcDcrXKbmLCTktTpwFRf4eGPJ0683OeiIrqzj28ti2VcjNvaQFhY rYWFGiG6235+j0tLdb53UExM8Vtv/U+fmFevrmlsNKK2EwQcHs50clJvF4Buf/llcWsr+rzrTjIZ cvt2+bx5l16ZKakjI5s2lfN4xsIYAo6J4bm5aQKYRms9f74QPZDulZxc5e8fRqUq71XFwbBpHhTc rpgvT2zG7e3gzz/5zs4qtYNftbNz1pMnet1x6dEj9uLFITguKdenIePYWIli5CGBGfP5sGRIbWxa MHeoupcvj9f/Mojl5e3z5+9Qd38Ztfx8GoBY0f1OVMatreDBA4mnp+ZxDz7sZ86UafbWXRshCGCx BKtXhzAYbMwl4WUKRRIfL1ZsQ0lIxjAKpaWByZO1SlMtLcszM3XbalIiJlPw+ec3R45kYa4KF1Op 4oQEgWIoGPEYwzo4PV32xhtabi0l+8tfgrlcPe64+oqYzK6NG2+am9e+cm3a2tSUn5T0cutOgjGG dXBKiszNTduNAanUri1b4gdxf7xu1dd3/fe/t59jxvNdpKUl++HDl3M9iMT4+fbMMl/fvucPqmVb 2+pbt+rR4w6qmnniX39LtLbue/lkzWxnV1NQ8LK9QBjGMEvMzJTNno0DYGg/v7s8nt7TrX7U0iI+ dOiRg8PA+86oaCenssrKlzGKGIy7ukB2Npg/X9uVq7tNoXR+//0VqRTXt4naic+XHT+e5eRUgrlU zezqmstiEYoxLMEPH4I5c3AbVmFtXXnuXBZ6dIORUAjCwsptbWFp1rZunjQps+cGJobOGKZFOTng nXdgcxZ7Jxp78uS0sjJD3KVHKERu3Kh3dCzSEvM771yBT4xCBs0Yhuj8fPDBB9h70MYkknjtWhio 0VMYmsRicOPGs9dfL9R4OBiZLF6x8qKiAwTKcBnDEgwBr1iBvQctPXJkdUBACnoOg5REAuLiqqdO hZg1WVyfTBb+618XCMAYXuKVK2DBAvxHsPpOiE1Le75ojwELhpnERJafX44GpZlC6di4MahnoDJQ xh0d4MgRQKfjz3jp0lgu1yC3zOstBIGZZvu0affVLc00WvtvO+J7zmk1UMbwDnNzwcyZmr9T6tN0 Onfv3pvoOQxesCw+esT3989QazgYg9G8Y2d8z2GmhlsfP6+W2iwstO227Gl7+5ikpFcW7TFsFRYK li0rIJNV7fwxN2edPv0I/fJzGS5jKCYT/PwzX+MM8xXL5s07yWQa/L5qr6isTLJ2bZ6Kw8FsbUuu XClGv/lcBs0YqqAAcXDAZ9QEldq+bdstkciAVsBTXZWVsi+/zCSTB+7pc3B4eONGCfq15zJ0xq2t 4MIFES5F2dr68Y0bBehxiSZYv1ZXS7ZtL6RSByjNY8emsFi9umkNnTFUeTny/vstWk74JJHEEydu r6kh2t5MPQQx19RIf/qpjMFQlqO4uiZidqAiAGORCGRkILa2Wr1xotGaVq8+KhQSMlD3VHW1eMeO alPTftdE8PW91dl7HCIBGENxOODbb9vJZM2LspVV2qVLD4myqrhy1dcjBw9WMhh9P/RTp4ZhthYk BmMYpmDyNW2ahuN7YHXu6xtYX0+8jLo/cbnIpUuckSOxQxZhUjZ7zin0Qy9EDMZQfD64dElsYqLJ K2Qajbd06V5JnztnElPwoW9uBmfONNvb95qCS6F0LVlyCP3QCxGGMVRlJVizRpOxmDY2GTt3XUWP YkRqbAQhITwnp0bFnVKprStW7EX/+4WIxBgmX0lJMjs7ted5urtfyslhoUcxLsEUOiam09ER7UKg 0xu++IKwsbpbDQ3g3DmJWuMFaDT+ggX7jSLZ6lttbSA+nm9rK1/axsSE+c03geh/vBDBGENUubmI u7satbKFRc727ZfR7xup2tvB3budPj4tJibPPv30GPrXFyIYY6iODnDnjszCQtV2lKfnmZiYXn30 RimIOTS0c86c4i++CEP/9ELEYwxVVgbWrZOpErHJZOmMGYerqwm7r6064vHA7dvSmhrsTgmEZAyV lwdcXLBEX7WZGWv9+qPod4aqiMqYwwH798PmoLKITSIhzs7nwiOS0e8MVRGVMVRJCXjvPSzXniaT RX5+W8rKiL+7rXYiMGOYZVy/DqNxv0XZ3Jy1bNn+tjYCjN7SqQjMGKqmBvzzn0h/yZejY/KBA+F9 Lvc7pERsxhIJyMyEyVcfRZlKFb755k85OUXoR4ewiM0YqqUFBAYCExMsZlPTuvff397R8XKq9ZAV 4RnDSFxcDJMvLGNHx9vbtl2QGuykFz2K8IyhxGKQlAQsLV9iJpNlEyYcv3UrFf3E0JYxMIZ69gxs 3vyyEJuaNvv7/1xba5zvmtSVkTCGITk9HXh6ooxHj7719ddDvXtLISNhDNXcDEJCAIUiZzx27JHg 4Hj0P4a8jIcxFEy+pkyBgVo4d9728vJK9K9DXkbFWCAAYWFgzhzk7t2m4YxaIaNiDJWfD4KD5QOd hqWQsTEe1qsaZmzsAuD/ARLljEKgMfk4AAAAAElFTkSuQmCCUEsBAi0AFAAGAAgAAAAhALGCZ7YK AQAAEwIAABMAAAAAAAAAAAAAAAAAAAAAAFtDb250ZW50X1R5cGVzXS54bWxQSwECLQAUAAYACAAA ACEAOP0h/9YAAACUAQAACwAAAAAAAAAAAAAAAAA7AQAAX3JlbHMvLnJlbHNQSwECLQAUAAYACAAA ACEAQI2ttBgEAACxCQAADgAAAAAAAAAAAAAAAAA6AgAAZHJzL2Uyb0RvYy54bWxQSwECLQAUAAYA CAAAACEAqiYOvrwAAAAhAQAAGQAAAAAAAAAAAAAAAAB+BgAAZHJzL19yZWxzL2Uyb0RvYy54bWwu cmVsc1BLAQItABQABgAIAAAAIQBVaKjc4gAAAAoBAAAPAAAAAAAAAAAAAAAAAHEHAABkcnMvZG93 bnJldi54bWxQSwECLQAKAAAAAAAAACEALjpVw9kaAADZGgAAFAAAAAAAAAAAAAAAAACACAAAZHJz L21lZGlhL2ltYWdlMS5wbmdQSwUGAAAAAAYABgB8AQAAiyMAAAAA ">
                <v:shape id="Picture 129" o:spid="_x0000_s1154" type="#_x0000_t75" style="position:absolute;width:18201;height:166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Dv4nBAAAA3AAAAA8AAABkcnMvZG93bnJldi54bWxET0uLwjAQvi/4H8IIe1tTeyjbahQRBE+K jz3sbUjGtthMShJt/febhYW9zcf3nOV6tJ14kg+tYwXzWQaCWDvTcq3getl9fIIIEdlg55gUvCjA ejV5W2Jl3MAnep5jLVIIhwoVNDH2lZRBN2QxzFxPnLib8xZjgr6WxuOQwm0n8ywrpMWWU0ODPW0b 0vfzwyooBv99CNsy/zrqojx1MUiaa6Xep+NmASLSGP/Ff+69SfPzEn6fSRfI1Q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KVDv4nBAAAA3AAAAA8AAAAAAAAAAAAAAAAAnwIA AGRycy9kb3ducmV2LnhtbFBLBQYAAAAABAAEAPcAAACNAwAAAAA= ">
                  <v:imagedata r:id="rId836" o:title=""/>
                  <v:path arrowok="t"/>
                </v:shape>
                <v:shape id="Text Box 118" o:spid="_x0000_s1155" type="#_x0000_t202" style="position:absolute;left:9487;top:16469;width:3431;height:31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7iV8UA AADcAAAADwAAAGRycy9kb3ducmV2LnhtbESPQWvCQBCF70L/wzKF3nSjgsTUVYog5NAeGpVeh+w0 Cc3Oprtbjf++cxC8zfDevPfNZje6Xl0oxM6zgfksA0Vce9txY+B0PExzUDEhW+w9k4EbRdhtnyYb LKy/8iddqtQoCeFYoIE2paHQOtYtOYwzPxCL9u2DwyRraLQNeJVw1+tFlq20w46locWB9i3VP9Wf M/CxX1d5ubiFr/WyPFT579y/52djXp7Ht1dQicb0MN+vSyv4S8GXZ2QCvf0HAAD//wMAUEsBAi0A FAAGAAgAAAAhAPD3irv9AAAA4gEAABMAAAAAAAAAAAAAAAAAAAAAAFtDb250ZW50X1R5cGVzXS54 bWxQSwECLQAUAAYACAAAACEAMd1fYdIAAACPAQAACwAAAAAAAAAAAAAAAAAuAQAAX3JlbHMvLnJl bHNQSwECLQAUAAYACAAAACEAMy8FnkEAAAA5AAAAEAAAAAAAAAAAAAAAAAApAgAAZHJzL3NoYXBl eG1sLnhtbFBLAQItABQABgAIAAAAIQCfzuJXxQAAANwAAAAPAAAAAAAAAAAAAAAAAJgCAABkcnMv ZG93bnJldi54bWxQSwUGAAAAAAQABAD1AAAAigMAAAAA " fillcolor="white [3201]" stroked="f" strokeweight=".5pt">
                  <v:textbox>
                    <w:txbxContent>
                      <w:p w14:paraId="23292D2C" w14:textId="77777777" w:rsidR="000A2C33" w:rsidRDefault="000A2C33" w:rsidP="009C4624">
                        <w:r>
                          <w:t>c)</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50400" behindDoc="0" locked="0" layoutInCell="1" allowOverlap="1" wp14:anchorId="17A500F7" wp14:editId="00D5B009">
                <wp:simplePos x="0" y="0"/>
                <wp:positionH relativeFrom="column">
                  <wp:posOffset>2470150</wp:posOffset>
                </wp:positionH>
                <wp:positionV relativeFrom="paragraph">
                  <wp:posOffset>306705</wp:posOffset>
                </wp:positionV>
                <wp:extent cx="1260475" cy="1605280"/>
                <wp:effectExtent l="0" t="0" r="0" b="0"/>
                <wp:wrapNone/>
                <wp:docPr id="1040" name="Group 1040"/>
                <wp:cNvGraphicFramePr/>
                <a:graphic xmlns:a="http://schemas.openxmlformats.org/drawingml/2006/main">
                  <a:graphicData uri="http://schemas.microsoft.com/office/word/2010/wordprocessingGroup">
                    <wpg:wgp>
                      <wpg:cNvGrpSpPr/>
                      <wpg:grpSpPr>
                        <a:xfrm>
                          <a:off x="0" y="0"/>
                          <a:ext cx="1260475" cy="1605280"/>
                          <a:chOff x="0" y="0"/>
                          <a:chExt cx="1595886" cy="1973125"/>
                        </a:xfrm>
                      </wpg:grpSpPr>
                      <pic:pic xmlns:pic="http://schemas.openxmlformats.org/drawingml/2006/picture">
                        <pic:nvPicPr>
                          <pic:cNvPr id="126" name="Picture 126"/>
                          <pic:cNvPicPr>
                            <a:picLocks noChangeAspect="1"/>
                          </pic:cNvPicPr>
                        </pic:nvPicPr>
                        <pic:blipFill>
                          <a:blip r:embed="rId837" cstate="email">
                            <a:extLst>
                              <a:ext uri="{28A0092B-C50C-407E-A947-70E740481C1C}">
                                <a14:useLocalDpi xmlns:a14="http://schemas.microsoft.com/office/drawing/2010/main"/>
                              </a:ext>
                            </a:extLst>
                          </a:blip>
                          <a:stretch>
                            <a:fillRect/>
                          </a:stretch>
                        </pic:blipFill>
                        <pic:spPr>
                          <a:xfrm>
                            <a:off x="0" y="0"/>
                            <a:ext cx="1595886" cy="1578634"/>
                          </a:xfrm>
                          <a:prstGeom prst="rect">
                            <a:avLst/>
                          </a:prstGeom>
                        </pic:spPr>
                      </pic:pic>
                      <wps:wsp>
                        <wps:cNvPr id="127" name="Text Box 117"/>
                        <wps:cNvSpPr txBox="1"/>
                        <wps:spPr>
                          <a:xfrm>
                            <a:off x="680097" y="1662884"/>
                            <a:ext cx="385008" cy="31024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14E5EC" w14:textId="77777777" w:rsidR="000A2C33" w:rsidRDefault="000A2C33" w:rsidP="009C4624">
                              <w: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40" o:spid="_x0000_s1156" style="position:absolute;left:0;text-align:left;margin-left:194.5pt;margin-top:24.15pt;width:99.25pt;height:126.4pt;z-index:251750400;mso-width-relative:margin;mso-height-relative:margin" coordsize="15958,1973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6UzCLGwQAALEJAAAOAAAAZHJzL2Uyb0RvYy54bWycVm1v4ygQ/n7S/Qfk 72ls107cqOkqm75opWqv2va0nwnBMSoGBKRJb3X//WbAzlu72t5+iDPADDPzzDPA5adtK8kLt05o NU2yszQhXDG9FGo1Tf5+uh1UCXGeqiWVWvFp8spd8unqzz8uN2bCc91oueSWwCbKTTZmmjTem8lw 6FjDW+rOtOEKFmttW+phaFfDpaUb2L2VwzxNR8ONtktjNePOwex1XEyuwv51zZn/q64d90ROE4jN h68N3wV+h1eXdLKy1DSCdWHQ34iipUKB091W19RTsrbizVatYFY7XfszptuhrmvBeMgBssnSk2zu rF6bkMtqslmZHUwA7QlOv70t+/ryYIlYQu3SAgBStIUqBcckzABAG7OagN6dNY/mwXYTqzjCnLe1 bfEfsiHbAO3rDlq+9YTBZJaP0mJcJoTBWjZKy7zqwGcNVOiNHWtuesvyoqyqUWd5MT7P8hLLNuwd DzG+XThGsAn8OqxAeoPVrzkFVn5tedJt0n5oj5ba57UZQFkN9WIhpPCvgaJQQAxKvTwI9mDj4AD2 HFKLqMM6uiWAFSaIRqgXrShmda/ZsyNKzxuqVnzmDPAb4AxwHKsPcXjkciGFuRVSYqVQ7pKDXjjh 0jv4RJ5ea7ZuufKx8SyXkKdWrhHGJcROeLvgwCP7ZZlBsaDpPTAJuljI0BnAhHvn0TtyIvTGj7ya pelF/nkwL9P5oEjHN4PZRTEejNObcZEWVTbP5v+idVZM1o5D+lReG9GFDrNvgn+3EbojI7ZYaNXI Hwgk8KgPDSiFyGCMzlvuWYNiDaB9A6CjzW4hILwHFfF20B5o8aGGOKJ1Oa5G58URraHg1vk7rluC AgALMQQk6QsAGaPpVSCNfQBBhCF2Lpyqri81jD6GF56p751Hjw01HELAbQ8ZPO4Z/ISl/ay3JMvG mEyniMcG8VtY6MiK8z8Ba1QBI2DDcEyM8qoKqETS4EFyXpVpCpcKniPnWZoXkf170HtIPoQaFFpL sez7Ilw7fC4teaFwYUjfb36kJRXZTJPReZmGciiN5rEeUmH9ebh4uiLtcw2Sf5UcdaT6xms4eMOB iRMnvilj0Gq9/6CNWpGMHzfs9PdR/R+vMQ+wCJ618jvjVihtQ/YnYS+f+5DrqA/MPMgbRb9dbMON U+Y9RxZ6+QoUsRpoDpeQM+xWAOfvqfMP1MKFDJPwyIDVRtt/ErKBC3uaKHhRJER+UUDri6zA68uH QVGOcxjYw5XF4Ypat3MNBYaDCnwFEfW97MXa6vY7dMEMfcISVQw8TxPfi3MfHxHwMmF8NgtK8ei/ V48GLowsoINkfNp+p9Z0dPTQIV9130h0ctLLURfhVnq29roWodERtohRByc0dZDCuwCko4fH4Tho 7V9aV/8B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D8JE+R4QAAAAoBAAAPAAAA ZHJzL2Rvd25yZXYueG1sTI9BS8NAFITvgv9heYI3u1ljNMZsSinqqRRsBfH2mrwmodm3IbtN0n/v etLjMMPMN/lyNp0YaXCtZQ1qEYEgLm3Vcq3hc/92l4JwHrnCzjJpuJCDZXF9lWNW2Yk/aNz5WoQS dhlqaLzvMyld2ZBBt7A9cfCOdjDogxxqWQ04hXLTyfsoepQGWw4LDfa0bqg87c5Gw/uE0ypWr+Pm dFxfvvfJ9mujSOvbm3n1AsLT7P/C8Isf0KEITAd75sqJTkOcPocvXsNDGoMIgSR9SkAcghMpBbLI 5f8LxQ8AAAD//wMAUEsDBAoAAAAAAAAAIQAgzw/iQBoAAEAaAAAUAAAAZHJzL21lZGlhL2ltYWdl MS5wbmeJUE5HDQoaCgAAAA1JSERSAAAAhQAAAIcIAgAAALdwDWAAAAABc1JHQgCuzhzpAAAABGdB TUEAALGPC/xhBQAAAAlwSFlzAAAOwwAADsMBx2+oZAAAGdVJREFUeF7tXQdYk9cavmQnbEQUHCBo HS1qHVUebNVWW1xVaamK2l5v66oDN+Kq44pYFVdF666rDHFUVJZCUWTIEALI3iOEEJIQkhCScD9N Hgo/K+P/Q6L3fd7nPr2Y/5zzn/ec73zfWf+/mv8PXcL/9dAtvO961Nc3P30qi4mRPn8uS0iQJSXJ MjKkBQUyJrOZx2sWChU/0xredz3OnZPgcM1APP4NCYRmIrGZRGqmUJpNTGQDBkiHDpWOGSOZOLHp iy+a5s4Vu7k1LVsm3r690de3MSys8eXLxtzcRoFAokhOY7zXeshkzfPmNf7rX81qk0iUUihSQ0Op qanMwkLWp4+sXz/ZwIEyB4c3Qo4fL/3sM+nMmZLFi0WrVzdu3ty4Y4do927QUqooQTu813rU18ts bSWIKsaaBEKDh8ddHq9eUYi2eK/1qK6W0WhSRH1hShxONHSo1/r129h1HEUh2uK91uPw4UYDA2SV YUc8XmJvf3Xx4h9TU9NkYCs7Qgd6iMXN0k7t2zsFR8cGRJVhRwMDmZ3dfRAjOvq5RNLp+N+BHjEx suDgjtV7l1BcLKVSmxC1hh1tbF5+/fX34eFPpF02dqQe9fX8zZtTKRTJxYsNij+9owgOFiOqDDta WKTNnLkoKOiuQCBQZN8JkHpUVTEmOkVDEkSi5NgxzjtsuA4d0lLnMDEpnjbN/dq1W/UQfHaHDvQY PuKVPCEqVfLrr7zORh59x8iRopYqw44UCvfTT1eePn2utrZOmZpE6lFZWTVo0OuW5HA4mbc3r2uT p49gMsHTxdxe0WissWPX+vj4VlRUKdmskXqUlpZbW+e0ThSHk27dym1qalL84p3AsWPC1u+IBcnk +rFjt2/btruwsFh5G4PUo6SkzNKyCJE0iSRdvpwlFDYqfqTngMpxdcVWDwg1PvzwyHqPbcXFpVKp Cga/Az1MTasQqQPBfV6/niMQaH3CEwOIxTJ7ewynSXC4pkGDLq9YuZ5Oz1R19EXqUVRUTKPVITJo 4U8/MUUiseKneovaWhGVitXgAQ23f/+QRYuWpaXRFfmpAqQeMTFpJFI9Io8WEghSNzdWfb1+Gy5P TxHUGuLV0KKNzYOvv3Z//jy+iyC8CyD1CAlJweG6ajvwJqtWVXM4IsUD+gaxWOLgwEW8FEqUWVom zpmzPDz8qVispvuD1CMwMKNdNh3wu++YEolqllFHUFAgxuEwGTxMTMqmTFkUEHinqUn95SmkHhcu tHF2OyMeL501q4rF0r85lTt3OrXGmtDIqGTy5JUQhLPZdYqc1AJSDx+fLEROndHAQDp7dnlZGVeP Ango6qZNnXorapNCYU+YsMPX9zSLVathbSD12LtXKXvVwgkTyplMluJhnYdIJLKz4yNeQWPKxo3b ePDgEQajWvOmidRjz55/JkuUIdjiyZMrSkuZejGnkpxcSyKh6ekSCEJHx4O7dv23pKQUFTuB1MPL S6nxozXBcDk6lqenV+q4JFBfO3ZwEIXXhBD3DRlyY8MGz+zsXEUeGgOpx4YNyo4fCH7wAaOoqByV NoIRwAedMYOFKLYmHDz40ooV6/PzCxQZoAGkHitWqNw/5IS4ZMQIZl6e7krS0NDQpw8601bwsn36 PFmyZENcXCK6VgGph/ti5GSiSrSyqqbTa3RQEihSbGwhkYjCGhSIYWaWPHu2e2xsHOomGqnHnK8r EdmrSmtr5qtX+YrkdAYSicTFpRxRVPVoZJT3xbSFj0MjhUL0JymQekyYUI3IXg0OHlwdE5MtFuvQ zCOLxbWxQSHyoFCqJ09eF3T7XkNDNyvh6gGpx9ChbEQJ1KOFRU1ICL2xUVdmHuPiaggETbe+kUh1 Tk4/nj9/hcPhKtJFG0g9bG1Rm2uzsmLevp0EIZgi6Z4DWPnr10s0nNMlEvnjxq09c+Z8TQ0E4YqU UUcbPcDI2tigOb3Tr1/V5cvxGHVt5QGe1VdfaeSnEAgiR8cT+/YdQiUI7wJt9GCxanv14iGKoiHN zZnXriVCjSjy6AlUVjLNzdUfPCDuGzz46q5dByorqxQpYoY2ekB+JiaoT+80m5qyfvstrgcN17Vr BXi8mp4uWLmBA++vXeeFbtzXGZB60GiYLPSbmdWcOpXM5/MVOWkRMHj8/HMxojzK09o6atUqj7S0 DJW2JaiNNnrQ6VVkMlYLyxRKnZ9fFJ+vbcMFvpCTUxmiMErS1DRj0aKfXr5M1lqE20aPR4+LcDgM z0OQyTxf3/j6eq1Kkp9faGysjpNiaFju6urx5Onf2tx71kaPa9dKEGVCnWRy3Y4dUbW1bO20ODBW v/+ehser3OkNDYumTfvp4cNQLILwLtBGj6NHGYhiYUECQbBr162qKmwdRzmEQuH48Sp7uiQSZ9Kk TQEBt3k8bQ94bfTYuhWd4LxbgiRr194pLCxWZIwZysvZ1tZMRO5dE48Xjhmz9+LFP7jcHliKbqPH 6tXory13RiKxftWqB3l5BahPkbbGo0fZRKIKxgrEGDbM5+RJPyaTqX0xAG30+OEHNJfPuiWBIHR3 vwjjrSJ7tCGRSPfsiTMwUN5DkdnZXd2z5yCLxeoRMQBt9Fi0CJO9MF2QSGxwcwuh07OweP+aGtaw YfmIHLugnV3w1q27KysZPSUGoI0erq7aO9/YQjARc+fezcrKRt1wJSfnU6lKjYjQh3r3jl27dndx MTrbEtRGGz1mzcL8VESHxOEap0y5nomqJJDU0aPK7pUxN09fsnRtamq64uGewz96QFVMnqzR5RGa EI8XTJoUlJCQhFbwJZFIFixIQeTSIY2Ns92+80xMTFJvBzS6+EcPqIePP9bqZQUIGhiIp37+KCrq GSqnTGpYrEGDuo88KJTqmTMP/PXXIx1ZzfxHD5Go+fPP+SRSz5gsOXG4ptGj74WFPYU4TlEstQBj QHjEUzK5G/cEhq7p073u33+oC4tmcrQZP6BYT54UHTyYNW1anoVFDZh1xAtogSDJ+PGh9+8/0mTm ERr7ypUxBgZd7WMHC+nk5HPzZiCXy1M8pgNoo4cc4F7w6uszs3KOHEn98sucAQNqyGShKl48Chw/ /m5Q0AO1my2TWTNqVC4izdbE4cSjRp29dOkadivh6qEDPVoA45tAIKiu5v31V9J//hNlY1NMIqG8 etgZQf6PPgrz9w9WY8kEjBWdXmhh0cU0iczB4fSvv57UNTEAXenRAhAGLEBZWfm9e5leXlmffUY3 MqoF49vuPdGkgUHT8OH3Ll36U1V7IhI1XrkSTiB0fNwfjFj//oEHD56qrFT2TLg2oZQeLYAXaGwU s9mc7OzcgwefODvnWFsz4M2xs2bDht3187sOkihfd1wu193dv5MiyXr3/nvNmk1Yb0tQG6rp0QJ4 GQgUwJqlp5fcuZPq5vbc0rIEmx4jHTgw8vDh48rblpwccEYK2qXzhsbGGStX7lT1TLg2oaYerQHa 8Hi8kpIyf3/6mjXJn3zy2tgYTd8MLIy19ZPDhy8qub0jKCiKQOhg4odKLV+48Jf0dJXPhGsTKOjR gredRsJi1cbExO/cGTlmTKalJfPt2pzmh4tlVlZhv/xyvKKisuumDeZ069bYdo9D3MecP39dTMwL TKf3NQeaerQA3hkG1aoqRmJi7pkz0a6u4WDNCAQBoo5UIowHffvGee3Ym59f2EWdgtPx5ZeRiGeJ RJ6Ly57QsEjd2b/aGTDRowXQYyDSZrPr0tMzLlyI/vHHlyNH0g0NWeqO/zJLy1eenkeys3M6m2uK j0+0tMxr/RTYrilTzgQF3dWdILwLYKsHAg0NDXl5BZGR0WvXBn/00StT09q3dw+oZs1MTV9v2eKd kZHVXhLoN35+t1oPHni86OOPT968GdDtxWw6Aq3qIQfUGggDHmdERPLhw+Hz5j2ysCjE41WwZhYW r9es8QRJmtpKAoPHnDlgrBQCg9jDht08e/ZybS1b8QudRw/o0RqgTXU1MyEh6fz5sPnzo4cPT6HR WF1f2CGnmdnr5ct3x8e/bJmfB9sIQ8uHHybKf2Dw5j7Pe8eOndLa3iJU0MN6tAbUGrgAgYF3fvj3 uUH2iVQq++2EYKfWjEYrXrDQIyUlTT68w/8GBYWYmMjPd8l69Xq2ffs+RjVTnri+QIf0kAOqVSAU FhWVPHmSeuBA+OTJQTBg4PEdLySbmNDd3DxgQBKLxQ0Ngn37fOW/NDXN9PQ8Wlqm0+d9O4TO6dEC qErwiMA3A2vm43N97tyoIUMSyGSINNtMTBkZZbm4rIqIiHr9OmfSpLPguRkbv/7+e0/4v3onBkB3 9WgB1CrEgBwO91Va+u3b91as8LWxeUEigTVTOM0UStns2St27txHoxWQSEx3919gqJcbMb2DHujR AlAFwszq6hpo+wEBodu23Zs2LcTMPJdA4EAvGT16PZFY6+y85+3iq77evqlPerQADBFE2lwuD4R5 8ODR/v0XRo68aWSU3rv3X87Oq3fs2P/nn7eTk1OZNSyBQKhfVksv9WiNpibJ8+dx06f/YmKSPHz4 IYhjaLQiB4er8+b9sHHT9stXbiQlpZSXV+hFcA7Qbz0gRIehYunS/9JoFXZ29318js+c6U8kvjki TCAIjI2LBg9+PGnS1XXrdp8583toaGReXgH0Kp06GI+AHusBIzbYq7VrT1EoDIhUpk49lZHxOi4+ cf78W4iVGDKZ06tX0qefHl661NfH52xoWGRubn5NTS0IA4nolEHTVz2gEiurGF47DtNob84QUShM Dw/PxkYx/D09Pevbb3/D45HrtRCxQ+RvZFQ2YEDIrFmb9+/3efgwLDPzdV0dB4J8HVFFX8dzBqPa x+eUlRVdXtfW1o/Pnbsk/1do8llZOYsX3wKfuEUMBCGIoVJL+/cPmzz5+po1Phcu/JGWRmexamGY 6Vlh9FIPGAOOn/jD3BzEUMymjB9/KD7+peKf36KqqvrHn26Syd0fxsHj+cbGacOGebu5eZ8/H5SS klZTw+qp8EX/9ADb8scft2xsYltPbS1d6t1+NbesrMLD4zKZrOShL7BmjWRyZd++z6ZPP+Dl9UtY 2BMOV9sbgvRMD/BuAwLuDB0a3XrvIQwhx4791n4/I7RxEGnbtiBTU9XOqRoYNEHH6t8/dtKkYA+P q8HB91+9StfOZi190gN6RljYU0fHCByu9WULMnv7q6GhER3affgjSLJ3b6CZmZqXX4ELYGhYOmpU 8KpV506dup2YmFxbyxYKsQoz9UYPeP/o6Gdjxwbh8W12rsDIPGfOMnB8Fb9rB+gl1dXMI0fugWfV +kFVCcJQqXUDB9JnzAg+fvz3v/9+XlBQhPppaP3QA+I+aJjTp99pv1RlaFi8YePOrvcwgpbgj/n6 Blhbq3B8rXPKSCRu3745Li5PtmyJvHv3cXZ2LnQakQiFzRJ6oAc08Pz8wtmzr+FwHey3s7UNuXkz UJkJxLo67tmzAe2/NqMZZVRqzfDhLzZsuHXrVjSdng3CQxiktnum63rAixUUFi1bdhmaZLu6eLMJ aOLEIwUFhUpacwj9rl59ZGZW0No3Q4UwpFGp9fb2BTNmPPfzuxcXl8hk1sAwo+pGSJ3WA2q5pKRs 48YAAqHjkzVkMmPFyk3KfEeuBQKB4M7dUHv71NYeGrokEBqsrEpnzUrctSsuKjq9pKQUSggNS5lG o7t6QOmhOR865E8idXqJce/ekadPn2vZ0qAkJBLpw4dhDg4vUe8l7UkgcGxt6V5e4eHhqYWF5RD/ d23KdFcPEOP06QtmZl3dPztu3G9PnkQrHlAFUCnh4Un29s/V3ZmnGt8GNPVDhpTOnJl+5crfVVUM iJY6FEZH9WhoaLh0KdzIqALxYq1pgJO4uR0qLi5VPKMixGJxVFTC2LHxbaMZzInHC8zMylxc0nx9 86Ki8sExA++xxZTpoh7QcPz9/7KwaLPtsz2NjIr27/fpuvt3DaiFpKSUiROjNLx6VG3icI1WVsWL FsXGJ+TIPyeoc3rAYADGfdCgnG6Nu739lTt37iseUxeQ3YsXKS4u4dgN790SWgOJJDp//gWUR7f0 gNqJiEiwt6d3a9YhSp8xY3VWVrbiSQ0A4UJycvpXX0VruANfQx4//gAKo1t6pKSkK+n2UCjMjRsP 1NSg82keaAeZmdmuro+14HF1SCKRf/78YyiJrugBpjw3N9/ZWdmwoF+/5zdu+IvRu9mwqUmSk5O/ dGk4gYD+jbfdEqLdK1fCoBg6oQeMyWVljKmfg/eplKsD1szJ6RTEwIrnUQIUA8LP778Pp1C0dy+b nKDHjRsPoQw9rwf0DAaD6eYWprzfSSRxly9fB168IglUIRQKly+/J9+kojXSaJW6ogeMAatXv1Dp /KeVVcKRIyewO3zGYFR7eYWSydrrJTQaMyQkArLuYT04HO6OHQlEomqOzZgxlx48eKxJ5NEt2Oy6 3bsDTE1VuwtTbYIeYWGRkG9P6sHj1YOTRyardikdeOvz5h3D7tbFFkBbOXHiLo1WgygAFjQ2Lu1h Pfh8vp9fMoWi8o2NVGrl3r0+Gn6WVEnU1rJ9fSMNDUESbP1gY+OSiIgoyLFn9JBIJDduxBsZqXPd r53drYCAOxIsjVVr1NXVXb8ebmVViakkpqYliYnJkF0P6AFixMWnWFqqIwb4YF99tR2x1QprCASC gMDIXr06voMDFVpa5r169eb2Rm3rAd5tdHSepaWa32Ukk2vXrj1YUYH5d1EQ4PMbgoNfDhyYiVEv 6Rk9QIzXrxn29urf2t+7d5Kf30VULlhUFWKxODIyydY2B4slEyur1+npGZCL9vSQx32OjqVqNzHw rEaO9ImOfqbJB981AUgSF5cxYkQaomCac8CAzLKyCshCe3pUVHCdnAo1aVwQM3/33bKSkjJFij0B aFXPnqWOG4fyWq+tbZZ8blRLelRXc1xcsjVc9jExSfb2PsrV+p5aBECShMRXjo5pKC6ZODi80p4e UIPf/wBiaGp2hwy5BkETuGeKdHsOYDBTUujOziloSfLBB6ksVi2kjLkedXW8deteEwgqfPShQ4Kn O23ar7pzqhyaxatXWTNmoCPJuHEJ8ggXWz34fMGhQxkEAgobBsgUxqZNXvX1PfCFts4glUqzc/Kc nWMRW4rV4NSpz+rqOJAmhnqIRCLf4+h84hpobR106dI1XTBWrQHlAf9iwYJYDdd6XVwisdVDIpFe vlxCJqNziyKMPWPGbEpOTtURY4UAxKfLlj3TRJJvvn3I4WCmB9RaYmKVkRFq2wPw+AZX1y1stu5e Y8Xn8z08HnR26W+3XLkqTL7rFRM9YmI4KIoBNDLKOHHynJY/PacqOByup+ffJJI6y++bt9zDSo+E hPo+fdDcEgDGasiQE8+fxyky0GHweLwDBxIoFNXWeuEFPbcHY6JHXR3X2hrllWcCoX7mTNeCgiJF HroNHq/+xInHKvUS8Ji3e4Eeb1xHNPXIzOTZ23NR33tpapq2evUGfbmABACGy88v2cSkFvEinRH6 x8WLIfJPnqCmR2Eh75NPMFnaHDw46Pp1f930rDoDn99w6lSipaVSy+8Q6t66FSE/7oaOHtB4p05V Z32pW0Jf/uyz/QyGnl2DCOA3CO7eTTIz62qLvpx4PKp6sNnCefOYeDwmBymo1Iqff96sX52jBeAQ BgbG29sXIl4KQdAjMPCpfPuSpnrw+Y0eHrWojxkttLF5cObMeUVmeggI4B8+TOp6CY5IFEdFKW5J 1UgPSGL7dgzFADo7e0dHP1Pkp5+AWoqKSu3bt9Oj1kRiY3x8rvzH6ushkci8vfkkEiZmSk4Id93d fykqwvwz0FgDekliYsbIkfkdLjqAHgkJmukhlcr+/FNIJGLYM4Dm5tne3kcVWeo/UlLoo0fntZeE TBYlJmqmh7+/gETC+kCRbMSIY4GBdxVZ6j/AK8nNLR81Oh2xZEKhNKamKmyAOnrcv88zN9d0falb Eon8uXN/yM7OU+T6TgAMV15eyYwZma33j1OporS0EvkPVNMD3M6UFL6FBTqz6F3T1DR306ad8lXM dwnQSxiMalfXf5bfaTShmnokJDRoRwzg4MEPr1y5gcolLboGkKS0tHrJkngc7o0kNJooPV1xalsF PVJTG4cORXMWvQvi8eJp07xfvEjQ00iwW8B7MZnsf/87lUAQGxuLsrMr5X9XVg8OR/LRR9r71LCh Yfm6dVsqKzE5AaU7qK1lr15N79OnsaJCsYlJKT2YTNno0UIDA2StYccBAyJOnjyja6vlWEAoFD17 JhWJFGagez3YbOnChVoaM1ro5HQ6JCT0XTVWXaAbPZqamr/5RqvXewAhYlqwwFsLJ6B0EN3osW2b pF+/chotj0otJJMryGQGkcgmkbhEooBIxGo4MTYu2Lfv8Lvn6SqDbvQQNTZeuXpjzZpNP/+8cdUq jyVLfnJzW/LNtz/Om7fGxWXF5Cnrp0zZ4OR0YNSoXUOHHv7gg2ODB//m4HB60KDf7ewu2NpeHTjw 6oAB121tA+3sgq1tQoFWVrG9eiWamyebmGSbmuYZGlYAaTQGjVZDo7EolDoyuW7QoMu3b99X9Var dwPdjx9icROHwwWy2XVVVYzS0jJgSUlZQUFRbm4+MCcnj07PTEujAxMSk/70vw1xA/Dcucu7dh3Y vGUn0GOD5yL3/yxctAw4b96iTz/9ctKk6UBn5y+cnD6Xc+LEqRMmTAHOd3V/+TJFkf17hu716Aww 1sJ4i4D0zZdSRQKBENjQIOByuXV1HCBoWVPDkrO6mllZWQWsqKgsKCiMi3sZG5sQGxsfHv4kMPCu f8CdmJgXOrUvVJtQXw9UIJcQ/Fo5oC+KxWL4D8U/v29obv4flweh155IG60AAAAASUVORK5CYIJQ SwECLQAUAAYACAAAACEAsYJntgoBAAATAgAAEwAAAAAAAAAAAAAAAAAAAAAAW0NvbnRlbnRfVHlw ZXNdLnhtbFBLAQItABQABgAIAAAAIQA4/SH/1gAAAJQBAAALAAAAAAAAAAAAAAAAADsBAABfcmVs cy8ucmVsc1BLAQItABQABgAIAAAAIQB6UzCLGwQAALEJAAAOAAAAAAAAAAAAAAAAADoCAABkcnMv ZTJvRG9jLnhtbFBLAQItABQABgAIAAAAIQCqJg6+vAAAACEBAAAZAAAAAAAAAAAAAAAAAIEGAABk cnMvX3JlbHMvZTJvRG9jLnhtbC5yZWxzUEsBAi0AFAAGAAgAAAAhAPwkT5HhAAAACgEAAA8AAAAA AAAAAAAAAAAAdAcAAGRycy9kb3ducmV2LnhtbFBLAQItAAoAAAAAAAAAIQAgzw/iQBoAAEAaAAAU AAAAAAAAAAAAAAAAAIIIAABkcnMvbWVkaWEvaW1hZ2UxLnBuZ1BLBQYAAAAABgAGAHwBAAD0IgAA AAA= ">
                <v:shape id="Picture 126" o:spid="_x0000_s1157" type="#_x0000_t75" style="position:absolute;width:15958;height:157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FwfCAAAA3AAAAA8AAABkcnMvZG93bnJldi54bWxET0uLwjAQvi/4H8IIXkRTK0jpGmUpKuJh Fx/seWhm22IzKU2s9d+bBcHbfHzPWa57U4uOWldZVjCbRiCIc6srLhRczttJAsJ5ZI21ZVLwIAfr 1eBjiam2dz5Sd/KFCCHsUlRQet+kUrq8JINuahviwP3Z1qAPsC2kbvEewk0t4yhaSIMVh4YSG8pK yq+nm1GQH+bXn/E4+95k5Juk0ybe7X+VGg37r08Qnnr/Fr/cex3mxwv4fyZcIFd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vwxcHwgAAANwAAAAPAAAAAAAAAAAAAAAAAJ8C AABkcnMvZG93bnJldi54bWxQSwUGAAAAAAQABAD3AAAAjgMAAAAA ">
                  <v:imagedata r:id="rId838" o:title=""/>
                  <v:path arrowok="t"/>
                </v:shape>
                <v:shape id="Text Box 117" o:spid="_x0000_s1158" type="#_x0000_t202" style="position:absolute;left:6800;top:16628;width:3851;height:310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7s/sMA AADcAAAADwAAAGRycy9kb3ducmV2LnhtbERPTWvCQBC9F/wPywje6sYIbUxdRQQhBz00Kr0O2WkS mp2Nu6vGf+8WCr3N433Ocj2YTtzI+daygtk0AUFcWd1yreB03L1mIHxA1thZJgUP8rBejV6WmGt7 50+6laEWMYR9jgqaEPpcSl81ZNBPbU8cuW/rDIYIXS21w3sMN51Mk+RNGmw5NjTY07ah6qe8GgWH 7aLMivThvhbzYldml5ndZ2elJuNh8wEi0BD+xX/uQsf56Tv8PhMv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lf7s/sMAAADcAAAADwAAAAAAAAAAAAAAAACYAgAAZHJzL2Rv d25yZXYueG1sUEsFBgAAAAAEAAQA9QAAAIgDAAAAAA== " fillcolor="white [3201]" stroked="f" strokeweight=".5pt">
                  <v:textbox>
                    <w:txbxContent>
                      <w:p w14:paraId="6414E5EC" w14:textId="77777777" w:rsidR="000A2C33" w:rsidRDefault="000A2C33" w:rsidP="009C4624">
                        <w:r>
                          <w:t>b)</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49376" behindDoc="0" locked="0" layoutInCell="1" allowOverlap="1" wp14:anchorId="0A45A056" wp14:editId="7F27123A">
                <wp:simplePos x="0" y="0"/>
                <wp:positionH relativeFrom="column">
                  <wp:posOffset>177800</wp:posOffset>
                </wp:positionH>
                <wp:positionV relativeFrom="paragraph">
                  <wp:posOffset>307975</wp:posOffset>
                </wp:positionV>
                <wp:extent cx="1427850" cy="1696228"/>
                <wp:effectExtent l="0" t="0" r="1270" b="0"/>
                <wp:wrapNone/>
                <wp:docPr id="1042" name="Group 1042"/>
                <wp:cNvGraphicFramePr/>
                <a:graphic xmlns:a="http://schemas.openxmlformats.org/drawingml/2006/main">
                  <a:graphicData uri="http://schemas.microsoft.com/office/word/2010/wordprocessingGroup">
                    <wpg:wgp>
                      <wpg:cNvGrpSpPr/>
                      <wpg:grpSpPr>
                        <a:xfrm>
                          <a:off x="0" y="0"/>
                          <a:ext cx="1427850" cy="1696228"/>
                          <a:chOff x="0" y="0"/>
                          <a:chExt cx="1699403" cy="1964545"/>
                        </a:xfrm>
                      </wpg:grpSpPr>
                      <pic:pic xmlns:pic="http://schemas.openxmlformats.org/drawingml/2006/picture">
                        <pic:nvPicPr>
                          <pic:cNvPr id="132" name="Picture 132"/>
                          <pic:cNvPicPr>
                            <a:picLocks noChangeAspect="1"/>
                          </pic:cNvPicPr>
                        </pic:nvPicPr>
                        <pic:blipFill>
                          <a:blip r:embed="rId839" cstate="email">
                            <a:extLst>
                              <a:ext uri="{28A0092B-C50C-407E-A947-70E740481C1C}">
                                <a14:useLocalDpi xmlns:a14="http://schemas.microsoft.com/office/drawing/2010/main"/>
                              </a:ext>
                            </a:extLst>
                          </a:blip>
                          <a:stretch>
                            <a:fillRect/>
                          </a:stretch>
                        </pic:blipFill>
                        <pic:spPr>
                          <a:xfrm>
                            <a:off x="0" y="0"/>
                            <a:ext cx="1699403" cy="1664898"/>
                          </a:xfrm>
                          <a:prstGeom prst="rect">
                            <a:avLst/>
                          </a:prstGeom>
                        </pic:spPr>
                      </pic:pic>
                      <wps:wsp>
                        <wps:cNvPr id="133" name="Text Box 116"/>
                        <wps:cNvSpPr txBox="1"/>
                        <wps:spPr>
                          <a:xfrm>
                            <a:off x="680552" y="1654586"/>
                            <a:ext cx="354501" cy="30995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9AFF3A" w14:textId="77777777" w:rsidR="000A2C33" w:rsidRDefault="000A2C33" w:rsidP="009C4624">
                              <w: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042" o:spid="_x0000_s1159" style="position:absolute;left:0;text-align:left;margin-left:14pt;margin-top:24.25pt;width:112.45pt;height:133.55pt;z-index:251749376" coordsize="16994,1964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Jf7hNGQQAALEJAAAOAAAAZHJzL2Uyb0RvYy54bWycVttu2zgQfV+g/yDo 3bFkyxcZcQrXuaBA0A2aLPpM05RFRCIFko6dXey/7xlSchwni6Z9iMPLDGfmzDmkzj/v6yp6EsZK reZxepbEkVBcr6XazOO/Hq570ziyjqk1q7QS8/hZ2Pjzxac/znfNTAx0qau1MBEOUXa2a+Zx6Vwz 6/ctL0XN7JluhMJmoU3NHKZm018btsPpddUfJMm4v9Nm3RjNhbVYvQyb8YU/vygEd38WhRUuquYx cnP+1/jfFf32L87ZbGNYU0repsF+I4uaSYWgh6MumWPR1sg3R9WSG2114c64rvu6KCQXvgZUkyYn 1dwYvW18LZvZbtMcYAK0Jzj99rH829OdieQavUuyQRwpVqNLPnDkVwDQrtnMYHdjmvvmzrQLmzCj mveFqek/qon2HtrnA7Ri7yKOxTQbTKYjdIBjLx3n48FgGsDnJTr0xo+XV53nOM+zZNh65uNslI3I s98F7lN+h3QayWf4a7HC6A1WP+cUvNzWiLg9pP7QGTUzj9umh7Y2zMmVrKR79hRFAykp9XQn+Z0J kyPYhwfUsU9hoxRLKJCcyC54MarqVvNHGym9LJnaiIVtwG/A6eF4bd6n6auQq0o217KqqFM0bouD Fk649A4+gaeXmm9roVwQnhEV6tTKlrKxcWRmol4J8Mh8XadoFkTvwCSoWFZeGWDCrXUUnTjhtfHP YLpIknzwpbccJctelkyueos8m/QmydUkS7JpukyX/5J3ms22VqB8Vl02sk0dq2+Sf1cI7ZURJOal GviDRDyPutRAKUKGcrTOCMdLGhYA7TuADj6HDY/wC6iEt4U8yONDgnhF6/E4m+ZeEAdao+HGuhuh 64gGABY5eCTZE4AM2XQmKOMlAT/ElJSLW9V2rcbsY3jRnfrefXRfskYgBTr2mMEQZ7g3Hqi1X/Q+ StMxkbI1pGsjcntstGSl9f8BazxNRiNIwl8TkPrUHxRIQxfJEGsJEQwGwyTPR/mry+AXUUOjdSXX nS78syOWlYmeGB6MygVpnVhVKtrN4/EQ1xl1W2lyD/2oFK0I//C0TXqp1Y/ccyXIplLfRYGL11+Y tHASm3EOqXXxvTVZBTJ+3LG1f8nqV6KGOuDhI2vlDs61VNr46k/SXj92KRfBHsw8qpuGbr/a+xdn NOw4stLrZ1DEaNAcb4Rt+LUE52+ZdXfM4EHGIj4ysFtq83cc7fBgz2OFL4o4qr4q0DpPs4zedz/J RpMBJuZ4Z3W8o7b1UqPB4BFi+SHZu6obFkbXP6CCBcXEFlMckeex64ZLFz4i8GXCxWLhjcLVf6vu GzwYqUeH9Pmw/8FM04rYQSHfdCckNjvRcrAluJVebJ0upBc6wRYwauGEqP3Ifxdg9OrD43jurV6+ tC7+AwAA//8DAFBLAwQUAAYACAAAACEAqiYOvrwAAAAhAQAAGQAAAGRycy9fcmVscy9lMm9Eb2Mu eG1sLnJlbHOEj0FqwzAQRfeF3EHMPpadRSjFsjeh4G1IDjBIY1nEGglJLfXtI8gmgUCX8z//PaYf //wqfillF1hB17QgiHUwjq2C6+V7/wkiF2SDa2BSsFGGcdh99GdasdRRXlzMolI4K1hKiV9SZr2Q x9yESFybOSSPpZ7Jyoj6hpbkoW2PMj0zYHhhiskoSJPpQFy2WM3/s8M8O02noH88cXmjkM5XdwVi slQUeDIOH2HXRLYgh16+PDbcAQAA//8DAFBLAwQUAAYACAAAACEAoqVUsuAAAAAJAQAADwAAAGRy cy9kb3ducmV2LnhtbEyPQUvDQBSE74L/YXmCN7tJakqMeSmlqKci2AribZt9TUKzb0N2m6T/3vWk x2GGmW+K9Ww6MdLgWssI8SICQVxZ3XKN8Hl4fchAOK9Yq84yIVzJwbq8vSlUru3EHzTufS1CCbtc ITTe97mUrmrIKLewPXHwTnYwygc51FIPagrlppNJFK2kUS2HhUb1tG2oOu8vBuFtUtNmGb+Mu/Np e/0+pO9fu5gQ7+/mzTMIT7P/C8MvfkCHMjAd7YW1Ex1CkoUrHuExS0EEP0mTJxBHhGWcrkCWhfz/ oPwBAAD//wMAUEsDBAoAAAAAAAAAIQD0ZGZavRcAAL0XAAAUAAAAZHJzL21lZGlhL2ltYWdlMS5w bmeJUE5HDQoaCgAAAA1JSERSAAAAlgAAAJcIAgAAAHg/NRAAAAABc1JHQgCuzhzpAAAABGdBTUEA ALGPC/xhBQAAAAlwSFlzAAAOwwAADsMBx2+oZAAAF1JJREFUeF7tnXdcU1cbgCU7zCDKbJUKoqLW gYoTFQriAAT3Hv2U4qBI62eVVmmt1tFSKe66rVJRZAhaFQcgqyIoKCJDZM8wEsge30uTIl9ACBDg 3ps8v/eP/mpyL8mTc8773nPuuX3EKlCOSiHqUSnsAEKhUPpfSEKlUC4EAgGdXv0i7VVtbZ30fyEG lcJ2gJYH8mJi4nx9D7q5bX7w4LFQKJL+GzJQKfwgII/BYKakvDh48MicuduHDPnJyCj49p17SOtO VQpbh8Vip6W9PHr0pKurzyefBOvoZBAIjKFDzyU/SxWJVK0Q2YChoqKS338/P3/+mgEDzqurV/bp I4YgEqsXLPAsL6+Uvg4xqBS+h8vl5eW9u3Q5dPESv0GDrlKpRWpqIok/CAql8JudeyCvkb4aMagU NsLlcgsLi4OC7i5YeN30k78olBI1NV6TPEnQaMkXL11FWi8KKLtCyE1KSkpv3bqzbNlVE5M3RCJT TU0oIw8Ch+MPHnz+1avXKoUIAuTV1NT99VfqmjWhenqZOBxXRlvzIBJrbe0OIbAXBZRRIZiorKy+ dStn06ZkY+NcAqFBRljL0NB4t3nLGen7EYZyKfyn1GNERb12c8sZOLCMQGDLqPpQGBklXrgQKT0K wlAihZCzPHtWMHdulqYmXcZQeyGytLyblPRUeiCEoRQK6XT+42jmqtUlNBq91Wyl7YC3TJ0a8Trz jfRwCAPjCmtreWfPMlesYBoZsZoXeR0KAoGzcuUlSFylB0UYmFUoFIqvXePY2tZpaQlwuA63vOah rV2w98cAJpMpPTTCwJpCMEeni4KDBePHM8nktuoE+cPQMPrsuctsNkd6DoSBHYUgLz1deP48/7PP +FpafBkNnQ4YCEeMOB4V9RiZRSGAEYX5+WIfH2h5Ak1NYafHvFaDSKp3cvZE5nUZCRhRGBsrJpMV aa4pqNTCrZ5fFxUVS8+EPDCisLhY2L8/S+bbV0jQaAmHf/avq2NIz4Q8MKKwslI0ZoxikpfmgcPx hww5fiM4TCBA4sInCRhRyGaLt2wRKHYUhCCR6mbO3BsXlyg9DSLBiELg9Gk2maywRFQS6uoFq1f/ WlxcIj0HIsGOwpAQnq6uQMZBF6N//8Q9e07weHzpORAJdhQ+fy6wsFBkK4SKcMjQyPPnA6UnQCrY UVhfL3BwqJfR0JWAXGby5D8fP46VngCpYEchlN4eHkwZDV0JIrF+4aLfcnLfSk+AVLCjEDh1iqHA pFRHp3DbNt+ysnLp0ZEKphSmpTF1dRkyJjodxsZJfn5HkVzUS8CUQoFAYG5eJ2OisyEaPvxsSEg4 n4/odBTAlEJg3rzqFjI6E0Rig6PjhujoJ4idoGgCawqvXKETiQqoDjU0ilau/Pz16yzETlA0gTWF FRUCPT1516W1Ef36JXh57aiurpYeF8FgTWFtrcjSsqvVIQ4nNDf3O3LkOJNZLz0ugsGaQhZLtHRp +0t72w4SiTF2rOftO/e4XK70uAgGawph5Dp1ikckdmm9k7p68fTpX+bm5iF/IASwphAIDuZqa3fp YqmeXvTnn++qqEDcrYStgkGFCQm8Tz7pvEIYCAcOvHjo0JH6ehQMhAAGFdbWCh0dO78IA4/nWloe Cw+PRNo99R8CgwphAFu3rvNJKYHAtLH5MTHxb+nhEA8GFQK+vp1PSvv2fbtihVdOTq70WIgHmwpj Y9kkUieHQxOThF0+vgjcIuhDYFNhfT3HxKSTUxYWQ84cO34ascvvW4JNhQKBwNa2MwrJZN6kScvD wiKRP0HRBDYVAvv21Xdi+rdv35I5c9yepTxHRVEvAbMK09Lq1dVlNx5pN4yMHq9avSEv7530KGgA swoZDJ6pKUfGUNuBx4sGD/52587ddDoKJiiawKxCLlfk6NixJfpUasPYsf85c+YiigZCALMKhULx oUNsAqED17s1NYttbDzu3X8oPQRKwKxCIDiYp6kpr0I1NbG+foyLi3tmZpb0/SgBywqjo0XGxvIm pXi80Nz8grv7lw0NLOn7UQKWFebliSZNkncdDZHIGTXa/8d9h1BUTkjAskI+X7RunbwZjbp69YwZ O28Eh0rfjB6wrBDYs0dehR999MbNbQ1i9wdqA4wrDAriQp4iY6vVGDYsbsOGLaWlZdJ3ogeMKywu Fmprt98QcTjxlClnfH3319WhZoKiCYwrhNRkxMj2b3ei0dhOzhsuXbqK8LtBWwXjCoG1a9tX+PHH 5c4uS+7ejUJdOgpgX2FyMr/d6V9z8+eLF69G4AMM5AH7CgUCcf/+bV3vJhKF1tbHPDy8iosRutdh 22BfITByZFsKtbVZU6e57917AEWLLZqjFAo9PPhtTP/q65dMnbrqwsU/WCyUXVqToBQKg4IEFErr V9pwOJG5eYyj48rY2Di0LByVQSkURkcL9PVbz2hIJMGoUWdXrtyQicLrMhKUQuHLl6IRI1rvSKlU zpgxB7/+ehcar8tIUAqFtbViN7fWO9K+fSumTdt67NhpVNyH1ipKoRCKvf/+l4vDyfqDsLDIdHJa HhoaIX0pClEKhcDRo3wCQdYfxLhxcctXrE9OTpW+DoUoi8LUVJ6WlmxfiseLZ8067eW1o7y8Qvo6 FKIsCnk8gZmZbIFvYMBfuOiLAwf86usbpK9DIcqiEGh506GFBcPJedGlS4HozWUAJVIYEFAvM/1r ZfXKxWVxdMwTlBb1EpRIYUEBl0Z7v0SfSoWB8LcVK9ZnZGRKX4FOlEihSCQaMuT9rkKGhjxb2/9s 2/YNkh9gIA9KpBCwt3+v0NS0fNq0JX5+AajYH6gNlEvhiRNcPL7xShuUE6NGP7S1cw0Kusnj8aT/ jE6US2FsrJBGa6wO1dWFEyacmjPHLTY2Hvl7HbaNcilMSRGYmjZOWWhqciZYH1y2bG1BQSEaF1s0 R7kUVlaK5s5tvFFGh1Y+ecoW76++YTCQvulvuyiXQugyvb35OJxITy/eeuLskyfPsNls6b+hFuVS CBw5wiWRRAYGf06ebJeQkITqol6C0imMihJoaQkHD97j7LL4Laruqf8QyqIQchY+n19fX//mTamp KcPaevGyZeuePUutqqKzWGxIStGb1GBfIY/HZzCYOTm59+8/PHw4YtWqKB2dCjOzn62svly1arOv 7/7LlwNjYuPy8wvq6xvQdZe9BMwqhFbFYrEqKiofPIje43tm9uywYcPi9fRy+vaNGTHSy9Q0WUMj n0aLGzAgaNKk7a6uKzdv9g44eiomJq6mpobN5qCoUWJNIaQnHA6XTq/OyMg7ePD3SZMO02hPKJQi NbXGpxv27Zs6dux6T8/tCQlF8+ZJN1MgELha2sX6+o9GjHAfN27OfNc1J0+ee/36DfSxHA4HDohw nRhRCB0gfONZWdkREXH79z90c7tuZPyISs3D46UXRYlEKOqTZ8zc/N13e9+9K4C3ZGaKFi6sa3oi gpqamETiaGqWgUsLi93jxu1Ys+YHf/8TkZF/vXr1uqKyCrFziuhWCO2jtq4uJeV5UFC4p2eIg0PU YIskdfViAoHRp8/7VYcEAt/U9OGMGetg5HvzJrupkHj3jr9hA5NC+b8lptBYSSQ2hVJJo6WYmQWN H39q6dKd3363F4bMJ0/iy8oqkFaHoFUhfI/Z2bmX/7jm7v7rp5+G9ev3kkyuxuF4ffq0skvJgAFx U6YuP3TYPz+/UEZAZaXA3Z35oe3YofvF4ThaWmWGhk8sLPzt7Vd4eHgFBJx6+jQV+ljpIXob1CiE rhKy//Ly8vT0rMDAWG/vi+MnBOn2BXP05g1OJqD9DR6cZO+w+qcDfkXFJa2OatXVgtWrG0ikdnao gdZJpdbo6T0bMuTUrFk7vvjiwLHjFxISkt6+zautrYNutrdaJ9IVQjLBYDCg9UCuePx4pLv73enT bxsYvISODodr565BCoVjZhYxe/bywz/75+bmtfEV0+lcT88GOffVx+EEVGp1375pQ4bcsLE5t3Zt wOHDJ27eDH/+Ir28vILNZvdw+oNchdDsiotLEhOfBhz9w83txqefxugbZJFIdXg8p41m1xTQqiws wm1tl508eaakpLTdGSVoiz4+kM7IZVES4JJAaNDQKDQ2SRo27JaTs6+Pz96goOAXL9KhmOmx56gj SyE0FKjJKiur4uNTzp0PWbHitLHxAyo1H4fr2IZ4FApv1Ki7dnbOfn5HoTqUs1nweCIPDzaJ1PrS /XYDfluamm/19cPt7bft3Hng2rVbKakv6NXV8Ingc3Vfy+x9hfD98vkCGE6ysnLu30/86ae769eH Dh36WFMTSoLO7JKuq1s3duxVJ6dFJ06cKS/v2ONCBALRrl2cfv34cm510moQiQ3q6vkmJvcdHE5v 2vSnv3/Io0cx8Olqa2vhkyq8m+1NhfBhIAvIe1cQGhq5Y0fQnDlRlpax2toFUBKoqbWTXHwoaLSG UaPOzZ27+tKlq3R6TSe+L8g0Dx/mgUWZI3c0IP2BnyCFAtnsszFjIlxcgn18zl2/HpKT85bDUWTu 0zsKJVeck5NTt//36OgxN/T10ymUKigJOm1OEtra3NGjT9jZuZ45e6ErlTi89eRJgYZGx3ak/XCI 1NT4eDxLQ6PA0DDByurCps0Hb9++x2Qy4Y/seqPsIYWSBlddXZOR8SYyMmXv3lAbmws03eckUlUX tUkC+j0arWbixF+dnRefP/9HTU2t9MRdICCgYeBAdld61FYDEmkyuUJHJ9XK6oq395+BgfGJSS9L S8sbGho6t4qn2xXCn1VWVv70acr58/e2bo1ymHXbyBiKuQr4Ycp8tq6Ejk7NhAl+Cxasu3o1iE6n K2S84fGEf1xhmw/uWCYlf0CvQyRW6+q+sRr3aMWK6O9/iLp9OyE7O5fBYEr/AvnoLoWQgkFX+exZ 6rlz19asuTl6dKKhYTaZXNvR3FKe0NNjTJjwzfz5q65duwFpkUL8SYB+LiyM279/d1mUhKSb1dKq GDQoferUJE/PsLCwO7lv3/EgRZbjsyhSIZyPw+FUVlVlZOScOxe0ceMpU9M4KrVYTa2TaXq7Ab1c //4106Z97ey8JDQsgsHs2O9XTlJT2R99xFF4j/qhAJ2amvmWlk++9Lp28+b9rOz86mpIZfkf0qkA hdBVQtvPzy+Ijk7093+0cWPYmDEPtLXfNc0SdFPg8SITk6KpU79fsnRtSOit7luLBl/dw4fckSMV 2fPLESIisV5bu3jUqGdffPHo6NHn9++/LCgsqa9vkHHZJYVQNZeUlCYlJe/bF+LmFj12bJKu7jsi EUqC9q+edDEIBJGZWeGUKdtXrdrw1937LT+YYoFxITpaaGbW1v413RSQ7hEIkM1WDR2a7eSUfvjn yMrKquYftsMKoaCB3rKwsCgx8enRY4H2Dtc//vi5hkbFP4NcD308HE5sbl4wc+bmJUtWP3wY3TMr 6uFLKyoSWVhwcbietvhvQHEisLLaHh0d2zx3lVchmIPeMi+v4M6dp4d/Dnd1+8PQMPmfxLK7xrkP BbS/jz/OnT79q5UrP797N6qH74h4/lw4fnyvWYQ+wMpqK6T3za8MtK+QzWZnZGTeDHm8Y8fD2bMj Bg5MpFLLcDhFlb0dCwpFOHz4Cxsbrw0btsTExPXKQt6EBKG1tUBye00PB4nEnjhxdVray/YVwisa WKzCouLg4NubNoVYW8ebmKT9M78DGUpvdSONWxYOH55gY7Nu7Vr3+PjEXrwjKStL6OjIweMVcFGi Q0EksiZOXNmWQhgkobd8/TonIuLh9u0nhw69raWVTSB09Un/CgnoQ0aMTLW1W7pu3RfgD5Js6R/d SxQUCJycwGKP/qBB4eTJSzIzsyC9kv4dzRWC2MeP0728bk+zCafRckikml5scDJBJvNHjUqyt1+z eYt3YuLfHA4iViLl5AgWLOCQyT3XFikUxsyZs6ura6R/wT+8V8jl8n79NcTE5H7npni6L9TVGyf/ Zs5c7O7uCQVMV65fKxxoi5s28anUHrJIodTa2s6RyQDeK4Re9OWrzO92HzEzu04i1cq8ubcCjxeP GRP/2WdLt3nvSEl90ev9Z0sqKkTr1/MgT5b5y7sjyOSathQC0JeWl1cEBl53cTnZr19Wd1zPlD/U 1Bonj6ZOjZs3b/FXX+96/fpN8zEcUdTVidas5ZFI3W5RXb18zhzXthRKgModch6fbwMtLW8RiXSF TAZ1Ivr3Z1lPDHVwcN3m/c2LFy87NxHTYzCZYi8vgbZ291bJGhqlq1dvkFn/2IpCAH7vVVVV4eGP Xd3O0miZPW9RT09o73DDwWHZt99+n5PzFuH+JNTViXfvFqhrdON3pa5e8vnnm+VS2ER2du7uPReN jZP/WWUre8RuCl1d3qJFgXZ2c3ft8i3+wOJPxALZDZncXW1RQyOvwwqhOdKrqyMi7jk739HVzVXs PG3LgPHPxKTWzu6sre1cX9/9WVk56PInYfduvoGBoDsmpzQ1czdv9pbJydtRKIHH4799W/DD3jsW Fk+7tdI3MOA4Op5wdFz800+/FBYWITZ/aRsWS3zwIF9fX/FtERTu8d0nc1lKLoUAtIaa2tqIiFgX l0Aqtao7qn5DQ87Chfvt7V3AX2lpGRrbXxNstigggC/n8nD5Q1s74/sfDnRSoQR4c15e/vff3x08 +KUCR0focwYOpC9YeNjObt6hQ0fy81G/F4yES5f4Awd2aUmqTGhppXVVIQBfLp1efetWorPzU23t 8q4nqziceMCAGidnPyfnJb/88hsUptjwB8BXfeWKwNxcYT0qKPz5l99kHu/WYYUS4IeQnZ2/f3+M mVlGV3IcPF48bFiVi8seZ+fFfn4BqN5guVUgeXz0SGRgoJgeVUfnWVBQiEyJ1UmFEhoaWIlJKaNH x5PJdTInkyeg/X36acXSpT6f2Tsdb1w8jzV/TTx/LjIyUkC9SKMlhYZGymR5XVIINKY5NXU//pg8 aFBxhy7IkUji0aPzXVy+m+e06OTJs1C6YKb/bAl8socPhZaWoi6Oi7q68WFhtxWsUAKLxY6MBB/P KBRoju3/3CgU0bRpb52cvp4/f+nvZy7IzJ5gErD4+LHYwkLYlUUb+vp3o6Nlt6FWjEIAjlteXnPg YHq//uUyJ5YJIlE8fXquq6vXrFnOV64E1dRg318T+fkiK6vOL4MzNAxvuYexwhRKYLPZDx68sZ6Y R6W2fiMniQSfIcvNbfOcuQsCA4Pq6hgY7j9bJSWlcelN53pUI6OQsrJy6YH+RcEKAWiOpaUVu3a9 GzSoUqbk0NIS2tunLVzovmjRyqCgYGb3LL5GPomJohkzhJ1YtDFgwIWeUAhAw2IwWPfvF06blksk Sp8OQSYLZ836e8mSTW5uy2/eDMPARqBdIS9P5OQkIBI7ZtHC4nTLm167RaEEEAn95L59r7W1GTgc 33L4PSen5a5uy26GhMlca1dOwKKDQ8eu3YwafZFOp0vf/y/dqFACj8cLCS1dsuSFi8uyNWs2hoXf RuDiid6isFC8YIGQTJarLUISZD3xGJ1eLX3zv3S7QgBGx8rKqkePYhIS/m5oQPHTkbqDsjKxh4cA qiwZYS0Dh+NNnuLfOwolCBpB5eRRd1NVJVq7FupFWWcygcdzZ9qeaFlD95xCFW3AYok3bhSRybLa mge0QrcFR1s+uV2lECkIheLt20U02gd7VDyetWiRv0ohooE6y8dHQKW2bhGPr1+46IhKIQrYulXY 6s6MBAJz/frfWz4tU6UQiezdKzI2FsqUjERirZdXIJstW1KrFCIRqLx++01oYPB/0/2g0Nv7Wstb glQKEQqbLfb3F2ppvR8XVQpRybVr4o8+kvaoJFLl7t1hMmufAJVCRMPlii9fFpmZNbZFMrkyICCu 5dycSiHS4XDEUVGiAQNEurrM8PBWnlCkUogOXr0S29iI09NbmR5XKUQHQqE4IUFc3NqDo1UKUY9K IepRKUQ9KoWoR6UQ5YjF/wNpsTCGkMuyawAAAABJRU5ErkJgglBLAQItABQABgAIAAAAIQCxgme2 CgEAABMCAAATAAAAAAAAAAAAAAAAAAAAAABbQ29udGVudF9UeXBlc10ueG1sUEsBAi0AFAAGAAgA AAAhADj9If/WAAAAlAEAAAsAAAAAAAAAAAAAAAAAOwEAAF9yZWxzLy5yZWxzUEsBAi0AFAAGAAgA AAAhAAl/uE0ZBAAAsQkAAA4AAAAAAAAAAAAAAAAAOgIAAGRycy9lMm9Eb2MueG1sUEsBAi0AFAAG AAgAAAAhAKomDr68AAAAIQEAABkAAAAAAAAAAAAAAAAAfwYAAGRycy9fcmVscy9lMm9Eb2MueG1s LnJlbHNQSwECLQAUAAYACAAAACEAoqVUsuAAAAAJAQAADwAAAAAAAAAAAAAAAAByBwAAZHJzL2Rv d25yZXYueG1sUEsBAi0ACgAAAAAAAAAhAPRkZlq9FwAAvRcAABQAAAAAAAAAAAAAAAAAfwgAAGRy cy9tZWRpYS9pbWFnZTEucG5nUEsFBgAAAAAGAAYAfAEAAG4gAAAAAA== ">
                <v:shape id="Picture 132" o:spid="_x0000_s1160" type="#_x0000_t75" style="position:absolute;width:16994;height:166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zCCIPCAAAA3AAAAA8AAABkcnMvZG93bnJldi54bWxET01rAjEQvRf8D2EEbzWrgspqFBGKgr24 Lai3IRl3FzeTJUl1/feNUOhtHu9zluvONuJOPtSOFYyGGQhi7UzNpYLvr4/3OYgQkQ02jknBkwKs V723JebGPfhI9yKWIoVwyFFBFWObSxl0RRbD0LXEibs6bzEm6EtpPD5SuG3kOMum0mLNqaHClrYV 6VvxYxWcCn2dHj5v+rybuN2pu8zM2c+UGvS7zQJEpC7+i//ce5PmT8bweiZdIF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cwgiDwgAAANwAAAAPAAAAAAAAAAAAAAAAAJ8C AABkcnMvZG93bnJldi54bWxQSwUGAAAAAAQABAD3AAAAjgMAAAAA ">
                  <v:imagedata r:id="rId840" o:title=""/>
                  <v:path arrowok="t"/>
                </v:shape>
                <v:shape id="Text Box 116" o:spid="_x0000_s1161" type="#_x0000_t202" style="position:absolute;left:6805;top:16545;width:3545;height:310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x8IMIA AADcAAAADwAAAGRycy9kb3ducmV2LnhtbERPTYvCMBC9L+x/CLOwtzXVgtRqFBGEHnYPVsXr0Ixt sZnUJGr995uFBW/zeJ+zWA2mE3dyvrWsYDxKQBBXVrdcKzjst18ZCB+QNXaWScGTPKyW728LzLV9 8I7uZahFDGGfo4ImhD6X0lcNGfQj2xNH7mydwRChq6V2+IjhppOTJJlKgy3HhgZ72jRUXcqbUfCz mZVZMXm60ywttmV2Hdvv7KjU58ewnoMINISX+N9d6Dg/TeHvmXiB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vHHwgwgAAANwAAAAPAAAAAAAAAAAAAAAAAJgCAABkcnMvZG93 bnJldi54bWxQSwUGAAAAAAQABAD1AAAAhwMAAAAA " fillcolor="white [3201]" stroked="f" strokeweight=".5pt">
                  <v:textbox>
                    <w:txbxContent>
                      <w:p w14:paraId="2D9AFF3A" w14:textId="77777777" w:rsidR="000A2C33" w:rsidRDefault="000A2C33" w:rsidP="009C4624">
                        <w:r>
                          <w:t>a)</w:t>
                        </w:r>
                      </w:p>
                    </w:txbxContent>
                  </v:textbox>
                </v:shape>
              </v:group>
            </w:pict>
          </mc:Fallback>
        </mc:AlternateContent>
      </w:r>
      <w:r w:rsidR="009C4624" w:rsidRPr="007C02BC">
        <w:rPr>
          <w:rFonts w:ascii="Times New Roman" w:hAnsi="Times New Roman" w:cs="Times New Roman"/>
          <w:b/>
          <w:sz w:val="26"/>
          <w:szCs w:val="26"/>
        </w:rPr>
        <w:t>Bài 12.</w:t>
      </w:r>
      <w:r w:rsidR="009C4624" w:rsidRPr="007C02BC">
        <w:rPr>
          <w:rFonts w:ascii="Times New Roman" w:hAnsi="Times New Roman" w:cs="Times New Roman"/>
          <w:sz w:val="26"/>
          <w:szCs w:val="26"/>
        </w:rPr>
        <w:t xml:space="preserve"> Hình nào dưới đây có tâm đối xứng?</w:t>
      </w:r>
    </w:p>
    <w:p w14:paraId="594866F0" w14:textId="23A08E5F" w:rsidR="009C4624" w:rsidRPr="007C02BC" w:rsidRDefault="009C4624" w:rsidP="009C4624">
      <w:pPr>
        <w:spacing w:line="360" w:lineRule="auto"/>
        <w:rPr>
          <w:rFonts w:ascii="Times New Roman" w:hAnsi="Times New Roman" w:cs="Times New Roman"/>
          <w:b/>
          <w:color w:val="000000" w:themeColor="text1"/>
          <w:sz w:val="26"/>
          <w:szCs w:val="26"/>
        </w:rPr>
      </w:pPr>
    </w:p>
    <w:p w14:paraId="49A1DC7B" w14:textId="77777777" w:rsidR="009C4624" w:rsidRPr="007C02BC" w:rsidRDefault="009C4624" w:rsidP="009C4624">
      <w:pPr>
        <w:spacing w:line="360" w:lineRule="auto"/>
        <w:ind w:left="270"/>
        <w:rPr>
          <w:rFonts w:ascii="Times New Roman" w:hAnsi="Times New Roman" w:cs="Times New Roman"/>
          <w:sz w:val="26"/>
          <w:szCs w:val="26"/>
        </w:rPr>
      </w:pPr>
    </w:p>
    <w:p w14:paraId="25C1243E" w14:textId="00C30CD4" w:rsidR="009C4624" w:rsidRPr="007C02BC" w:rsidRDefault="009A4FAF" w:rsidP="009C4624">
      <w:pPr>
        <w:spacing w:line="360" w:lineRule="auto"/>
        <w:ind w:left="270" w:hanging="270"/>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53472" behindDoc="0" locked="0" layoutInCell="1" allowOverlap="1" wp14:anchorId="3022D208" wp14:editId="499D38AA">
                <wp:simplePos x="0" y="0"/>
                <wp:positionH relativeFrom="margin">
                  <wp:posOffset>374650</wp:posOffset>
                </wp:positionH>
                <wp:positionV relativeFrom="paragraph">
                  <wp:posOffset>661035</wp:posOffset>
                </wp:positionV>
                <wp:extent cx="4832350" cy="3003550"/>
                <wp:effectExtent l="0" t="0" r="6350" b="6350"/>
                <wp:wrapNone/>
                <wp:docPr id="131" name="Group 131"/>
                <wp:cNvGraphicFramePr/>
                <a:graphic xmlns:a="http://schemas.openxmlformats.org/drawingml/2006/main">
                  <a:graphicData uri="http://schemas.microsoft.com/office/word/2010/wordprocessingGroup">
                    <wpg:wgp>
                      <wpg:cNvGrpSpPr/>
                      <wpg:grpSpPr>
                        <a:xfrm>
                          <a:off x="0" y="0"/>
                          <a:ext cx="4832350" cy="3003550"/>
                          <a:chOff x="0" y="0"/>
                          <a:chExt cx="5831457" cy="3821066"/>
                        </a:xfrm>
                      </wpg:grpSpPr>
                      <pic:pic xmlns:pic="http://schemas.openxmlformats.org/drawingml/2006/picture">
                        <pic:nvPicPr>
                          <pic:cNvPr id="115" name="Picture 115"/>
                          <pic:cNvPicPr>
                            <a:picLocks noChangeAspect="1"/>
                          </pic:cNvPicPr>
                        </pic:nvPicPr>
                        <pic:blipFill>
                          <a:blip r:embed="rId841" cstate="email">
                            <a:extLst>
                              <a:ext uri="{28A0092B-C50C-407E-A947-70E740481C1C}">
                                <a14:useLocalDpi xmlns:a14="http://schemas.microsoft.com/office/drawing/2010/main"/>
                              </a:ext>
                            </a:extLst>
                          </a:blip>
                          <a:stretch>
                            <a:fillRect/>
                          </a:stretch>
                        </pic:blipFill>
                        <pic:spPr>
                          <a:xfrm>
                            <a:off x="0" y="0"/>
                            <a:ext cx="1483744" cy="1509622"/>
                          </a:xfrm>
                          <a:prstGeom prst="rect">
                            <a:avLst/>
                          </a:prstGeom>
                        </pic:spPr>
                      </pic:pic>
                      <pic:pic xmlns:pic="http://schemas.openxmlformats.org/drawingml/2006/picture">
                        <pic:nvPicPr>
                          <pic:cNvPr id="116" name="Picture 116"/>
                          <pic:cNvPicPr>
                            <a:picLocks noChangeAspect="1"/>
                          </pic:cNvPicPr>
                        </pic:nvPicPr>
                        <pic:blipFill>
                          <a:blip r:embed="rId841" cstate="email">
                            <a:extLst>
                              <a:ext uri="{28A0092B-C50C-407E-A947-70E740481C1C}">
                                <a14:useLocalDpi xmlns:a14="http://schemas.microsoft.com/office/drawing/2010/main"/>
                              </a:ext>
                            </a:extLst>
                          </a:blip>
                          <a:stretch>
                            <a:fillRect/>
                          </a:stretch>
                        </pic:blipFill>
                        <pic:spPr>
                          <a:xfrm>
                            <a:off x="0" y="1966822"/>
                            <a:ext cx="1483744" cy="1509623"/>
                          </a:xfrm>
                          <a:prstGeom prst="rect">
                            <a:avLst/>
                          </a:prstGeom>
                        </pic:spPr>
                      </pic:pic>
                      <pic:pic xmlns:pic="http://schemas.openxmlformats.org/drawingml/2006/picture">
                        <pic:nvPicPr>
                          <pic:cNvPr id="117" name="Picture 117"/>
                          <pic:cNvPicPr>
                            <a:picLocks noChangeAspect="1"/>
                          </pic:cNvPicPr>
                        </pic:nvPicPr>
                        <pic:blipFill>
                          <a:blip r:embed="rId842" cstate="email">
                            <a:extLst>
                              <a:ext uri="{28A0092B-C50C-407E-A947-70E740481C1C}">
                                <a14:useLocalDpi xmlns:a14="http://schemas.microsoft.com/office/drawing/2010/main"/>
                              </a:ext>
                            </a:extLst>
                          </a:blip>
                          <a:stretch>
                            <a:fillRect/>
                          </a:stretch>
                        </pic:blipFill>
                        <pic:spPr>
                          <a:xfrm>
                            <a:off x="2122099" y="138022"/>
                            <a:ext cx="1630392" cy="1431985"/>
                          </a:xfrm>
                          <a:prstGeom prst="rect">
                            <a:avLst/>
                          </a:prstGeom>
                        </pic:spPr>
                      </pic:pic>
                      <pic:pic xmlns:pic="http://schemas.openxmlformats.org/drawingml/2006/picture">
                        <pic:nvPicPr>
                          <pic:cNvPr id="118" name="Picture 118"/>
                          <pic:cNvPicPr>
                            <a:picLocks noChangeAspect="1"/>
                          </pic:cNvPicPr>
                        </pic:nvPicPr>
                        <pic:blipFill>
                          <a:blip r:embed="rId842" cstate="email">
                            <a:extLst>
                              <a:ext uri="{28A0092B-C50C-407E-A947-70E740481C1C}">
                                <a14:useLocalDpi xmlns:a14="http://schemas.microsoft.com/office/drawing/2010/main"/>
                              </a:ext>
                            </a:extLst>
                          </a:blip>
                          <a:stretch>
                            <a:fillRect/>
                          </a:stretch>
                        </pic:blipFill>
                        <pic:spPr>
                          <a:xfrm>
                            <a:off x="2147978" y="2053086"/>
                            <a:ext cx="1630392" cy="1431985"/>
                          </a:xfrm>
                          <a:prstGeom prst="rect">
                            <a:avLst/>
                          </a:prstGeom>
                        </pic:spPr>
                      </pic:pic>
                      <pic:pic xmlns:pic="http://schemas.openxmlformats.org/drawingml/2006/picture">
                        <pic:nvPicPr>
                          <pic:cNvPr id="119" name="Picture 119"/>
                          <pic:cNvPicPr>
                            <a:picLocks noChangeAspect="1"/>
                          </pic:cNvPicPr>
                        </pic:nvPicPr>
                        <pic:blipFill>
                          <a:blip r:embed="rId843" cstate="email">
                            <a:extLst>
                              <a:ext uri="{28A0092B-C50C-407E-A947-70E740481C1C}">
                                <a14:useLocalDpi xmlns:a14="http://schemas.microsoft.com/office/drawing/2010/main"/>
                              </a:ext>
                            </a:extLst>
                          </a:blip>
                          <a:stretch>
                            <a:fillRect/>
                          </a:stretch>
                        </pic:blipFill>
                        <pic:spPr>
                          <a:xfrm>
                            <a:off x="4157933" y="86264"/>
                            <a:ext cx="1630392" cy="1483743"/>
                          </a:xfrm>
                          <a:prstGeom prst="rect">
                            <a:avLst/>
                          </a:prstGeom>
                        </pic:spPr>
                      </pic:pic>
                      <pic:pic xmlns:pic="http://schemas.openxmlformats.org/drawingml/2006/picture">
                        <pic:nvPicPr>
                          <pic:cNvPr id="120" name="Picture 120"/>
                          <pic:cNvPicPr>
                            <a:picLocks noChangeAspect="1"/>
                          </pic:cNvPicPr>
                        </pic:nvPicPr>
                        <pic:blipFill>
                          <a:blip r:embed="rId843" cstate="email">
                            <a:extLst>
                              <a:ext uri="{28A0092B-C50C-407E-A947-70E740481C1C}">
                                <a14:useLocalDpi xmlns:a14="http://schemas.microsoft.com/office/drawing/2010/main"/>
                              </a:ext>
                            </a:extLst>
                          </a:blip>
                          <a:stretch>
                            <a:fillRect/>
                          </a:stretch>
                        </pic:blipFill>
                        <pic:spPr>
                          <a:xfrm>
                            <a:off x="4201065" y="1966822"/>
                            <a:ext cx="1630392" cy="1483744"/>
                          </a:xfrm>
                          <a:prstGeom prst="rect">
                            <a:avLst/>
                          </a:prstGeom>
                        </pic:spPr>
                      </pic:pic>
                      <wps:wsp>
                        <wps:cNvPr id="121" name="Text Box 125"/>
                        <wps:cNvSpPr txBox="1"/>
                        <wps:spPr>
                          <a:xfrm>
                            <a:off x="595170" y="1526848"/>
                            <a:ext cx="357167" cy="30935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2EE8B1" w14:textId="77777777" w:rsidR="000A2C33" w:rsidRDefault="000A2C33" w:rsidP="009C4624">
                              <w: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2" name="Text Box 127"/>
                        <wps:cNvSpPr txBox="1"/>
                        <wps:spPr>
                          <a:xfrm>
                            <a:off x="2803464" y="1509608"/>
                            <a:ext cx="364750" cy="30935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DCB6E1" w14:textId="77777777" w:rsidR="000A2C33" w:rsidRDefault="000A2C33" w:rsidP="009C4624">
                              <w: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3" name="Text Box 129"/>
                        <wps:cNvSpPr txBox="1"/>
                        <wps:spPr>
                          <a:xfrm>
                            <a:off x="1535436" y="3459159"/>
                            <a:ext cx="364750" cy="31015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DAC4E" w14:textId="77777777" w:rsidR="000A2C33" w:rsidRDefault="000A2C33" w:rsidP="009C4624">
                              <w: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4" name="Text Box 130"/>
                        <wps:cNvSpPr txBox="1"/>
                        <wps:spPr>
                          <a:xfrm>
                            <a:off x="4019215" y="3510915"/>
                            <a:ext cx="360201" cy="31015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99A0F0" w14:textId="77777777" w:rsidR="000A2C33" w:rsidRDefault="000A2C33" w:rsidP="009C4624">
                              <w:r>
                                <w:t>e)</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31" o:spid="_x0000_s1162" style="position:absolute;left:0;text-align:left;margin-left:29.5pt;margin-top:52.05pt;width:380.5pt;height:236.5pt;z-index:251753472;mso-position-horizontal-relative:margin" coordsize="58314,3821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TX5cYrwUAAMAkAAAOAAAAZHJzL2Uyb0RvYy54bWzsWttu2zgQfV9g/0HQ e2pRdxl1CtdpiwJBN2i66LMsU7ZQSRQoOnZ2sf++Z0jJ1xRN87BIunqIwztnhnM4nGO/frOtSuuO y7YQ9cRmrxzb4nUmFkW9nNh/fnl/EdtWq9J6kZai5hP7nrf2m8vff3u9acbcFStRLri0sEjdjjfN xF4p1YxHozZb8SptX4mG1+jMhaxShapcjhYy3WD1qhy5jhOONkIuGiky3rZovTKd9qVeP895pv7I 85Yrq5zYkE3pT6k/5/Q5unydjpcybVZF1omRPkGKKi1qbLpb6ipVqbWWxdlSVZFJ0YpcvcpENRJ5 XmRc6wBtmHOizQcp1o3WZTneLJudmWDaEzs9edns092NtIoFzs5jtlWnFQ5J72tRA8yzaZZjjPog m9vmRnYNS1Mjjbe5rOg/dLG22rD3O8PyrbIyNPqx53oB7J+hz3McL0BFmz5b4XzO5mWrd93MIPaY H0TdzNhlThjSzFG/8Yjk24nTFNkYf52lUDqz1I89CrPUWnK7W6R61BpVKr+tmwscapOqYl6UhbrX DorjI6Hqu5siu5GmcmB0FvRGRz9tazE0QUGaROPMrJS0uhbZt9aqxWyV1ks+bRt4N85Nm+N4+Iiq R1vOy6J5X5QlnRSVO+WAhBNPesA+xkuvRLaueK0M7CQvoaeo21XRtLYlx7yac3iR/LiAG2WAvIIj AcNFqXEBT7huFe1OPqGR8bcbTx0ncd9ezAJnduE70buLaeJHF5HzLvIdP2YzNvuHZjN/vG451E/L q6boREfrmfAPwqC7MAzANFCN/0AQ7Ue9aHApsgzJ2CrJVbaiYg6jfYahzZxdh7bw3qhk7xbwoBmP AQQDIiLfN27NAicJXffIrXHgslUfuKgsKsCwkEFbMr2DIY00/RCosRdAF1E1LoTCCwJDeA4GjXbS bgDDLwMGloRhbBze3AcUIx6AhDdAgiH0maB8s4sP0cuOD+4QHw4fTC5zXSdJbAtPI+bFzhkuQs/x EjIaDfA9lsT6gbB7Af0/QwXyilNcxAMufqF3k8v8KIlwzHB71wk8J9ZPgYOAMQDjoYQCN8kpMJKX DQxvCBiHAcNnQZR4MAqAEYdu6NPpfhcWlGcM7yjmgnw4gQWaYLiXm1oMsDginnwi0ELQKfRMejDB OI4XJgE3iXSfsvcJ9dNz7k0DHrPt6RXUHsdREIv5EAN4u0objrSflj1gjdwdVfeF6JS3YmsxV78K u4FE1Vlqiw4Yg9yc2r9DUARJwCLAg+wWuGHs63fU/kLxgoiFPQPnJF5gGKc90fFTVgO5Ispi0XNR mujls1Jadyko2lL1ix+NKmtrM7FDohDpqqsFTTdHV9b68tNUb0eM7HXVJXVfchpT1p95DqpTk5TU cLJ3mmWgt/r99WgaZQigx0/sxu+l+pldudYDM/TOola7yVVRC6m1PxF78a0XOTfjwQYd6E1FtZ1v Nccb6FhBTXOxuIeLSAFqCWffNtn7AjzTddqqm1SCAkcjaH30roT8y7Y2oMgndg0O37bKjzXcOmG+ j0FKV0DR0g0rD3vmhz31upoJHDAcF3vpIo1XZV/Mpai+AgVT2hNdaZ1h54mt+uJMGdoe3wVkfDrV gwzdel3fNiBpmbYOOeOX7ddUNh2IFRDySfRASscn/JkZS+auxXStRF5ocm1vo86cALVB0X+AbiR7 JlYdoFsn/SQVroGfQbcbO56PN4KBN4hG5xTeoR/tqfkB3j+4F541vHchYIA36JH9VfC84I2H2xm8 dYr2BHizwAt8D7w5orfnBwkL9EoH0fsQ3sxhQ/Q+iZ/HYf9Zw1sTIPvINETvLtI/L3gj1p7C29Op 5hPg7Tsscek7YoJ3wBzg+zjb90IHeY8hh70B3j961T9reO+eeEP0fkr01r8Ewc9k9Jf63U966Hc4 h3X9mN//8OjyXwAAAP//AwBQSwMEFAAGAAgAAAAhADcnR2HMAAAAKQIAABkAAABkcnMvX3JlbHMv ZTJvRG9jLnhtbC5yZWxzvJHBagIxEIbvQt8hzL2b3RWKiFkvIngV+wBDMpsNbiYhiaW+vYFSqCD1 5nFm+L//g9lsv/0svihlF1hB17QgiHUwjq2Cz9P+fQUiF2SDc2BScKUM2+FtsTnSjKWG8uRiFpXC WcFUSlxLmfVEHnMTInG9jCF5LHVMVkbUZ7Qk+7b9kOkvA4Y7pjgYBelgliBO11ibn7PDODpNu6Av nrg8qJDO1+4KxGSpKPBkHP4sl01kC/KxQ/8ah/4/h+41Dt2vg7x78HADAAD//wMAUEsDBAoAAAAA AAAAIQCOm6TjFY0AABWNAAAUAAAAZHJzL21lZGlhL2ltYWdlMy5wbmeJUE5HDQoaCgAAAA1JSERS AAAAjgAAAHoIAgAAAOac/FAAAAABc1JHQgCuzhzpAAAABGdBTUEAALGPC/xhBQAAAAlwSFlzAAAO wwAADsMBx2+oZAAAjKpJREFUeF6F/QWXFWe3tg3zF9732XvfSYB2W+7u1u7u3jQ00rhDIMRISEgg hLi7EgVCcJp2d0OT/Tve46oL+s7e4/nGx5ijRq1atWpVXcd1znnOWqsXq/bs2LJza1f3xo5NG9o6 2xtbW+oaG6rrayrKinIKc6J5maGi7GhJbmZhVoSV3EggJ+TLifjyYt7csDcn7MmNePNi/tyIPzfs z48GS/OyCmOhvKi/PD9WU5LbXl/e2VS1rqlyc0f9tg0t+7Z1Pr1ny9N7uvft6Nq/Y+PWDc21ZblF MV92wJ4XdGZ7bdk+e6bHEvNYIi5T1GPO9Nmibgsbs/2O7ICjIOrN9dsLAs7isKc47C0MugsCLtbL Yv7SqIjKnFBB0FkUdJZGPMUhR2HAnuM2Zrn0UbsmZlcXBi3FEUeO1xBzanJ9xkynLtOlz3Ybs92m oEUVseuyPZYsjzXTZY44jLwRy5jLnO2x5fkduX5HftDFMuo0ZnqseQEn6yxzlBPOD7nygq68kJv1 bJ8t12cvCrs5vZKQp9DvLPTai3yOHKc+26XLculy3YZ8rzlsUWU7DQU+e77XluUw5nCZHmvUbvAb VUGTOmYzFgS8+YFAVUHhld/O/33vwV8P/1qVE2WgvVGfrSgnmJ8ZyI36MkPerKA7xBl7bGG3JeS0 ZPrsOZxK2JvptWV67QURb0m2vyjTR+SFXVl+W9RjzfIzoM78sK8o6i/LDTdW5G9orty6roHY0lHf va5+a2fDjq6m/ds692zp2LulY1tnY0ddaVV+hGsLO/QRhyFs02W5zVFW7LqIQx9zGlmGbLqo0xB1 6FkWhJx5Pnuux0rkwdVlzlQusijoKuT0vLZ8nz3PYynw2ooYWa8l122KiBHRxWyqmD2jKGAqCllz QeVQZ7sN2W59ns8Uc2iJoDkjYtNme8yQzmV+OAwCm9vMOlEYchaFXQVBB6fkN6k4z4hdnB4753it cudcBsFpiLkMuT5Lvt+W5zHnuc3FfntJwFHksRayg1uX49Jk2dV5bgiZoxZVpk2b6zLmcy1uS77P luOxZNr1IVNG0JAWs+mKQ97CkL80J/v8jz//dff+wwcPV8Ej02eNuo0FEXc2w818CbqzfPaAXUf4 LWqvSRVixvmsjGnUxZyyFEfdFbl+oiTTnRNgHlmiLkOm15zlFdOtOOavzA83VeR3NVdsbKnc1Frd 1VK5oamss6GkraagtTq/pjBalhXIDzoJrpbr5OK58kyXiQhZNUGzKmrXZToNDB+QGMEsl5H1HK7f Z810mtg56jCGrbqoXZ/pRBbMfWalhfWITR+z6bMdxiyHIWrVBo3pWQ4dkiKAlO83Z3n0mW5DXsCa 4zVFHdqAOcNvzgha1GGrNsttKo648wN2FJbpMuYx4n57LhfuMcecBp7l3AJmoT8esjHHaxFna1ET bInYNci0KjdQXxBGQ3kuY4HbWOg2FXnMJX5rod+c7wOMMc9jKvBasgGMdl0WVJUnhGvnSjmZgDE1 aEyLWDWILDfgLcyM/fj1d38/+It/q4J2MXmJqFOvTBZTptPMit+q9llUHkOq35TBeTOnmNQlEQ9R ke1vqchqrsgqz/YUhu250PIaszymTJIJo+m3V+aHGstzWirzWqryWipzy4Ga5SmKkSKsuUELV8jg MvrMQQYdTgQHBxsX7Dem+wypUbtW7ODQsywgPQpCJCtTllucLROZpQDsgpkhx2fl9LI5LJnTpg+Y NCELjAXpkEUTdehCVlXQmhG2qfID1iyPeF8uNmzX+ExpEacuaNX6LSqGWxBCGTxl03Im+QGbmCJM WbPKq08V46iIjy0KS9jovMr4CFpWVcShzguYtnfUbGurLIvYS4O2Ip8532Uo8ppKA7aSoL2ILQGY WYu4IhTsZcVZ4LVnO7kuU9Cm8ZrSfKAyZ4Staq8hI+Ky5WdGv/niy78ePPz7779XBazA1PhNah8n ZMjwGdI92lSXJtmpS3Fqkh3qpKCFzE4SoCq4q3PC5TF/eaavrSqvuTy7IsdXEiODm3N8zDhVyKaO ODRRp7Yix1+ZFyjN8lTnB9mBYWJj2KEJ2VRRlzaTzBOwkCgYNTmvw0x5v4WZzvVzlgFG0IYITHk+ M9mpgO1OBKSRkeU2AJK3C9s06AMSOR5jWaanIGDL91uhG2G7kzlnCJgy2DPHI7IcL+SYhUESmpmN YZs6ZMnwm9Ly/BZ24Gise/TJPkNKwJzOnkiEw/K+SnpMJ/zG1JA5LWRKEyu81pgWsqg4Va8+mcEN WNJCtrTyHOeLBzZubCgoCpoKPIaKiL3QayjyGYt8pny3vtAvNua59CUBKzqrjLoLPdYC0qzDELNy hlpOOGRVo1TCrU0NWPR5seCXn3/88OG9v0DlNTG5VB6jym1QOXVpbl2aR5cCIZeCyq1LZeKTkUWS cZkpEiyLws6qvABRmukuz/bCKebSeY0pjDjrKAxgUOEhmoOK35wGKiLLY1D0R/6xsCe78UK5Jysy CoLMZYZbzZLBkswYGjlYYauKMiPHnR1gyRaekjvn+y08xc48ZDeeYqDlcMslqNjODrycVzHKgsrj dYcqzp6xVpKQr2VnXsgOPAxbM2KcsF3sDFFCHhZa4oB2VcytWt+Yf+Lp7ppcd65bU+jVV0btRHnY WujTZ9lVOQ5Nlk2Vac2AXHnIVhV1FXqE7PJcJEM9GTtkUZPACJKBR5fmM2mwbF989uGDh3f+/vuv VW59hteQ7jWqXayY1AGzGkWzxW1Id2lTPfo0WQYiNp1Pj+BSQmYVg1IQssFJqoqhZ9Dd+iQGnXWG 22NIhhwhYQQs6YDhKfRHSFXlB608xTr7sCf7EOAsCjsYIEaBQWfJGDEQbm2iRCVHWaJinY2MlNzO RomHdV4INpYrx+EpuBK8kP15ocTDiLPk+CzZ7tElcQReAgNeIg/4j/PRo3vWeS3bmRC5HkOWUxuz qyLW9OoC30uHtxzZ3lYcMue7tcV+I5CIIj/1SZtly8hxqFnGLOklAUtlzFkWthd4TRjCTJsmalFn 2XGqWBsTeR5UARNJVY+1/uTDd+7fv/M3tcoNAF2a16gCld9MOhJFkhIHvKBFh6rYErKyXeVUJzpU 8ZxlRBEBwwoAxhdCaEUUA7tIgCx9plRoSWCswwO0ki46y3Lrc7zGorA900WVIm2qQlYmR7LXkMI6 Qy8TIIOFnng7RpP5LrcTkhZL1kW+UlDJgWMOsUKpE9PTieNguI2PUeHahURYl5rgVeDh5eBBTGyR hGTihbQMDihJ8xQejylPymVPcQ5kC2t6rlub7VBl2jOO7e78+r1XNjcWFQeMuU41kW3PYJlpxdGl ZdvSC9jTroIWqMqjeFSBGSPKtYRM6VnCrYjcQ+4NmdURKznGmh/xv/f26ft3l/568GAVuqE4kfdI gKRBnxHta0j0PAQVmdCuSvToU52aRJcmgWvjuJy9GFNFB3ZVnIspz5vZqKuCE2/G0AfMaSR9nzHF byKF6tAKbEqiLgq7GEGESNrhCOY0YLCFgZOT3aNPkgB4I7ZLEk51vFSAfEqOshxoXkIwdnCCFvUD VAQ1DxEophFnqKecUF14U8ZdHpyr4IU8lMeXqOAEnqKQvSRC9+aAmdyTIyvZGwdvokZycF4VMCQF jcnZTnWRz9BaGjn3yZlPz7xYne3O9+hi1rSwMSlkSBScLKlRa2qmJVXBlg6/Ap8hz6NHiyFLWsTB SKaGSdpOLXMXGXAaUcqtXZ9LTxYLvv3Gyfv3lh/ev7/Ko02DDd4BZ2ETJSpVmpyw3RAwawHp1CTJ YPYp48UAifFindMldXCRXAxvwGUzuFwVKwwKK3JMeciV4w4YAgZC7skOArkyEIyyfC1PCYRKeuEt ODJH4KGcJfK9OA2CLQQPeZY9eSFvx5KHvESeEltQA/WJI7NFBm8kd+ZNJTP5jvKEeUrS4lU8ZH/2 IThartdcGHbRYJGjoBU0p4XNqUSOQ1WT7X79yPbzX767u7Mu264OG1NChmQ4EQCTqChdZEV2BliO Ux2AokMdtpGT0n2m5KgtIxPBuTg3MRoRqzps4nzoaJ2vvvzc3eUFoaqAUcw+UhzmwqlNcesYHSxj Rib1ya5nhS2oigTIxJQ5nVOXI8J1yirC9cuxlgxWho919uGauXLOAFqMHRu5cglDjoKERLBC8BZs 5CAgYck6W+Q7Sgw8RAdSCnI7h0UBvJE8uNyNpyIkZ6XSrGyRPNiNJccntSq7CbXx1jwrj8OzbJcv ITjPmENHL1ye5cdqyj2zmZR2FXlse2vF+S/fOXV0D448y0be08S4fFNyUJ8QNacUeHS5bnWhRwet LFs6Ost1UZkysl0aKlzInMoyx0U7rM12abOcmmyKC+IxMj7akNNy4vizd5bmHz58sCpi1dIb4xpC Np3XrHJoyHhxdmqSTYvUQIUPxGj4jJwuszsRNnLIJDO5Iq+cq5VL8EhCzFC5BU4MmeREcPFy7OQY ydFkiNmZLRxQvoUcJg7FG8m3INgihSXnjXwvXs7bsQ+pP8uFhng23qUhbSaFLMDmCBxQjDt7sps8 bThZUp/iOLw15yCmsziCsIgEG3nIkuBUKaXQIoHL3VgiPpYlEfvJIzsvfffRproSOt+oOSPPqc8V tFKDugTAkB7zPJpcp6rACw9RuvJcmjxZ4azpUcwUWdGhgmiOizQurEquy0iPHLYaYh77KwqqB6Ai J8Zs2qhNH3EaosrdMJFetIluRopTNKY6NIlwQlg0p149OYQVoSo5UvKaGUqJhO1yWLkGme7kBctR JsSgULphRuZBT7Q45owQ0mFoLKoord9jTnKMeC0hx46NTGc2cobsxpItHJONkla+31wYtGS5mAok 6kSHerVXnxCyon4CWQirsnIEREkKXXkvCBWHnRVZvtbynLKYmwuRp81THBlUIM/E0JK1rHSfYpKh P+ZiY3Hs0zMvffDac+VhV5ZNIzg5dAXUNk7JnIqMhIYc6Zm2VCLHmQGSkoCpxG/EZeQjJgE1Ldep EenRRWeCa1dn44nsdOIC1YvHnl5emhOocsSdNAPqwaDHxK0dY4gKzBxUrDMWjsaQ1BcUCZDEkhYw pgdNIilxhVJVcskWOZpcPysykzAu8oIZCLYQbMkik/itOeyAEXDoABagtGANrGpsa1DJrpBgSYBc lg2pBlYwDswkmZrEFuHZjPk+c3HQWhKyZjvhnZrpgFx62Ib/TAzbOGAqfQ+7IThORp6kyJ/GNE6s KORsLMne1l7/xotHvv7wzd+/+eTjMycaSrJok9EiYMhIdL45Lma9LoIVepxIeC1zcff6hm/ee/3A xuZcp472tggD6dTmOjQ5djXqQVIYwuKgMd+jyXGp8lzqqpijImojGea5tAVoiHRiTIlZMvJ9DBF1 RM0kxrhn2gwRVOV1HD28f0mqKtdLV2jyGujV06IOcacLjy/Ow2vEZAvbrUxhxgUkzP2APsWvEyfK hOJcIfRoyFy4LIFQmYAiZUmcLMFTGnXhLNgffgw6r+Ui2cIKO/MS9meF4zCUrMtDScayzvEqKQgk 7tLSm4t5LTi5dbgpvC9TlYodM6fkODIKfboCvy7HiyNNC2HGRPdKGTDgrKjYnJVykqqG4qy9G9vO HH/m/HdfDl27cndm4r/vLT5cnl2cHPz6gzcbS7M5k4iZ7KSOWtKyaGCVZotzkJfPMXGJp57d99mb LzcWhsGDSvKcghBZDqcHp4qovSxirclxl0UsBZyVT1cUMBb6DeS6iDk1Zs2IWlRBQyr4Kas4Z66R JJfrMuV7bZkuS3bIe/jg3kVUha3I9tqwfFx50MqFcSqmLBIuY+Q14r9BJRMFYyfCmOYHlVL2OVc5 7lw5F4BlYJ0VueQt5aADgHX2hI1kxuxm6NlHyfVMJR1HZjcyjNyfpVxhRDgaz7JknTd1a5M4VSYW wORbUNVBVRK0MEB4LcUTqyjjOW51rk+b5aYloOYpNt1GOSSD6YtCdNnGjuqi908d7796fmly+OHC zN9L838vLzxYnr8zP708PTYz1Pvmy8dKYx50L/Tk1GSKmSGq7z+vsakk8/OzJ954/kBVljvfrct3 aeifSGUE58PUyWWLU1WZ6QAV2ioJwQBgZDnUnx7BrJP/KSjK3T86UdGbWumItfkea67PmRcNHDq4 Z25+RqDC6YVtOp8pg1oVFndCSVPijgOvUbKfyOmSE8Pn0SZ5dckMEFfOFjl8rFCWZJqSHg8SctJB UQ60HFaCaUjlz6T3EtWefgiHSqXhUExV5CXkK8dCMuYlrPAuhDgBnaInO9upOnqmeVHAXOAzFgUY An0UW0xbakkLm5Ij1lShKhuqYs6miOEQqVvdWJJzaOv6g92dX71/ZvjGpcWJobuzE/cXZh8szt2Z n1mcmVycmVicHFsYH+6/cvH4wZ35PpvIzFa1yNheMeG4NHktXOberiYK1ba26mIxV3RUJgJHDipU JaaOTfS/ipL0pWFzadiS69ZkOTLghDvPtIucHzaJpMpg0mX6CWOaW50UNtNR2HLC/n17dszOTT18 +HBVwK5zG9ICkHQbQw590MZJaKPMZQsNLK2x8A4cRSZ3ltIBMmqssJTpDgCcN6hQD9cgEbKd10px 8FACYx+QZDpFfabUE9CCGRsJ5aGmKsdfkxfkVayzPy+Ub8T7ik4e9Stqk1HgN5MD0RZpirkfs6kp /mFxnIyCgClsZcKmBDlJqqyeJGY6tnvruc8+uPTTN4PXL80M981PjtyZm7qzMLs8N70wM7kwPTE/ Nb44Nb40OTY3MnDl5++7W+ujNm3ImJHtpKrZ4cRViGE1pXHVrz2z5+2Xj9Tmh3A0dFRwghAhmipj YqadApwaMiWFTIkxWyo+EEg8DBoTQ6YUJBWzqbLsWmhlKuA5LPIAlUud5NakRB3m7JBvx7bNoBIf gvisGpch1YuVwH1ZVKyIW91KOpZjLTO7PWMtnHjIuoS0smQ3hmxlZJEFW3iKJTuzkaPJFWXcKT+6 fD+1irmJIlMlM7y1R5dAc01dqS+MbG4ql9mVl/ByjskRCAyO6AIf3/3jTUU6pSNxarhyygnjiNqi jJpLVxy2MQkw7sxZvFLIrK7Nz/zxsw/6Ll/svXxx6ObVmdGhucnR5fnpxfnpuZnJWcQ0PSGENTVx Z3Z6aWp8Zrj/6/ffrs2PxqzaTLu4hc87ygvkrLrqS6hSxw9shZlwBJZHeiLvRS0pQCL1Yepg49PF +XRrAUZ4tWvD5uSYDfaaHKcWVNkOHZHrNsacOlSF2fHp07y6tLDNmOX3bO5aNzU1Lj4EcWHEURwk DakOvWiBceRyoIEECSChJ8wFG8XYuQ3olGfBxhZC6olrkLQkXXaQwRZCsuTyWCf7FQateT6TIiM8 HkOPaHDekBAWgMm7c11ddW5ADg1HY3QIjsz5cJCVI7MDywjF2YrXT49BSGndeDvxRg4NGRXAAdK7 TVsS8bz23NO3Lp0fuHHl9pVLwz035sZH5ybHEdP05OjkxMj0+Mji9AS05ibGiPmJsaWpsZFbV5/d szXHbUZV8rDKVajJhM/v3fzjx28+vW0d5l60rphM5dZfgVdPlgMSeS/HzRxKIRv7DXERa0rUlhq2 JGe7KKVYc624T29EW5pcl6FQ3AATd7oxTQETUtEHrfqwy97WVD82Nvzf//3fq1z6NPA4tUkufapT uTFBn+tUxTky1rrFSjxNInpiaBgseYuP3MhDIMmpzXihAPGsMogSKsEQy2sjKD+MoBzxsFUQlets lEWePXk5pYgl27e2VnXWFK68StKSwmIdZjzkJaQjuYN8Fe/OGfLWbMSsYq4U+5oStmmLI94D3esv //rj4K1rg7eu91+/OjE0MDcxPjM2Nj0+Oj48MDbUPzHUPzUyMDkyODrQO9LfNzU6vDQzsTA++M0H b1XlhCjhzMiVIEu/f/LZ7z44TQKoyPIy4fLwom5tgVd4PLxDcdBUGrHSNoRtqVFHesCcmOnKiDkz Ml2qXB8CpUKLLoI+HdGLL1x4SNcqtz4JBOJjZYdJoqqvrhgdGRSofEZsVbJTk+Q1plO08BeMhQ/7 oE30qBO4VCayaEGYm8pNdDwhImWwVpAwZJw6r2KkWMrEyLvCQxo/VuSAsgMhPtmzYhZQIcVGXxh0 FIdd+T4rCSoopr+Q0caG0n0bm0HFazmUhCQ5cWHyvdhOsD/BOciTQbJAolejVhMkzMKQs7Ou7MTR Axd++Gq45+pw743R/p6xwb7Z8bHZ8fHJ4SGYDff1jPT3TAz2EiP9t/t7bvT33JoYGZoZH16YGO75 45d9G1tBxbVwRUxN3o6Z9PNnb5MAZcuc5zOS0LIdKjiVhGjyhNMrDnP5+myPpihsosmLOdMj9jRQ ZXu0ETtjxYR7dC34TIIzDzLnLGq/SRUwY8iNWQFPS0MNqEQCDFm0Xn0qJHHAbj0vU8esGponaGHK GReG3pq22qGOo+IxZ4NWDiekI1EBgJFiQHk/LiCkKIARZJ0Lk5HtMsiJTxXJ8ZqyXKa6/FhHVdGW 5qotzTV7NrQQmxqrymP+opALhVEsq3OD+ze1lkRdvAUHJODEQciQ4qPYx9lVnoB8L3EOtMxu8U0K Gv6QKRVv3VlTfOq5Q3/88NVoz/Xpob7pkf6JYeRCiRqfn5wAFZxGbt8auHl9tK9ncrB3bOBW/61r Pdcv9926PjLQNzkyMDM6MDlw8+v33ijP9BYGsRXiDgXv+NLBbZe+/+TMCweprLhfbC0WlLwHIWhJ YRX4DQVBY2HIxBJJoa2QFfuaRgvhN1EmSHSP7rZEmdk0WGQp8WmDymvA06myPLbsoLetsXZwoFf5 wN6kpoiRAx3qJPYImujI0r2qRI8q0adJcmbEOzLi7Olrbelr7Oo4ly4xaOVwOOAMtBWSH695TRjZ bKc+DwljSYQxSWU3JriwDz4TWTiKw7Tr6eHqinN3b1r/0Zunfvvuyws/fnv5l3PXfjt3/fzPNKGf vnX6paf3d9SUFcf8JZm+nRuat7bXITsckRS3V58EKnlnK2KjaUOmosvOdurKY67ikA3vGzWnZ6Fm r7Ei239o+/rfvv104PqlqaHe+bERao9i8MZmJ0aweaImTY5PjgyN9PUM3b45Mdg3PTqI4PpuXr19 /fLg7RvIa2Kwf3p4YHZ0aPDany8d3lcW82d7EIoVGX359qvnv3rv8JZWYUE9hnyvsdhvLPTpC30G cX/WpcZT0OqKjxl9hiynaO8C5mSvPtGpWes3MsvJEAKVdFVAItlQWfwmIRs04zVmBG2GkMtcV1F8 ++Y18dFi0Kz1G9LdulRbRgK68+vTgWRPXuNMjXNnJDrT4ihXPuVOtk211pqxxqVL8PJOlnQKIMkQ 00JCyLRrc5z64oANP8NKpgf3IT4bLeACApY8tymb9jvgrCnKPfn8M7evXR4f6qceDNy6MdLbM9bX M3r75mjvreFb16n2v3//9XunX33+0J6zrzz/3uvHawqiQYv4bAxV4UGo50rGILuS8VCquEuE2c33 mnJduij9mSm90G/rbq7+6MwrNy/9Mj7YMz06MDs+DJvlmZm787MYvLnJMYmK5cz4CMmQk6FETY8N kwYHeq4TQ723Rvt7xwd6p4YGZ0dHZkdGf/7yi7qiHPGtG69lW1vNL5+/8/37r21uKEbBGLl8t77I Z5D2j8hGQKYkaMVs6T5dAq2C6ElspBwKRwIeCjy4KjjJDz7CyrcWvIoJAhXhs2jcJo3Xpqsozrlx 7dJfDx+sClupb2qfMcOuSgQVdt6RGmdLXgMwD+5eJW6lwxxnARunNsGuXgstqh8KI3CDHJ1EJOwm hdcu3Cdvn618dFbopz8V3qkyO7ive/1Hb50auHl1dgLfNcbQMG2Jsf7bcAKYYNZ7a+jWdWz00M0r qOH6+XMvHdlTHPVkeYxh7Im4MJHQxf0t2nPcoOijVbx1vs+i5HoVHeuhrRsu/vDlWO+16dG+2Ykh ZLQwPU7bdG9h/p7S57IuA1qcDGcyMTwAJyrTcN8t9MSS6jWKqgb6ZkaGFibGFicmbl+6uKGhKttj qcgOvnRwx6XvPn77+MHKTBeomJGgwqk/+oxD3KRQbkXa04PGJFfGGkoJdpQuBUJKQ0I+oJyTutUU OSImPlcUfQ45w61LFqjMao9JE3Kbq0pyr1+99PDhfVSFGVOR/SxpcT5DBnYeQj4tbWM6PaNPeHel l4KKoiRrxlMuXTyoHBqhM+A5NfGUq1y3KddjQl5YT05LfOOAjcBz6Etj3pef3nP193NTo/0kH0oF 48LykddiXHpujNy+KVGxQqCz8b5bU4M9Ny/+/PoLh9pri4pjrkzwiw/lkpmnXuamnjYlNaIULYoH 3XFR2HVkV/fFc9/OjAzMjQ/TMwFpaXaSgND9pfmVkMyWZqcQFrQIZWVkdOA2ekJbnBiGcHZ0mAAV MXzzxuFtm/P8zi0tNV+98/pvX7z7zPYOWu+IOS3Hoclz6WKW1IgpOWpOoQXOsqfRPKEqULnVa32i rqfQ+EdsopVEVU51HCsIiyJH65LrE/erZGHGslKJQlYtqCIea0VRzpU/zz98cHdVwEIOyXAiIB01 QEXpCptp+KkQ6VGb+F4ceYZSgacAlaKqNR6DkJQlfbU57SlSoi1jbcyhw3MrX+MS96UQVh7+26ah z8/3218+snfo1uWpkf6ZieEpYnx4UuG0gmro9g0gjfffniQX9d4auHFtkDrfe3OiH1o8vPj795+c eGZPbXGMtsmljuPig8bkMNcMM62wqT5DWlHE/fzBnVfO/0LWQh8MvUx08CAAA54H4i6fiBVUyp2k R8H+TCAUNjHcz7nRIM/TeI2NwImVyf7et04cLwh5ju3u/u2rDz4+/WJnVW6uWxcxi7tZmTR2xiQi qE+AWciYAKoCnz5iSeUM3ep4hyqO+SSKhVM0MGQp5jeTjKxAFy/vpaEqAkPuM6Rne6xeULktFQVZ F389d//e0qqgVesjOWpTfHpqmviWr7TR2ELhBh16jz4ZAQm/b0hWZBSHrWALATDgsZE9s92CE8Fr xZ0Shx6HQnbd09U+LO4LDEyM9MOJTnOGERkbnhgZpJWhaCnZhsJwe2ygFxs23HOTpocQ2uq7OTFw a2oYG32j//qFz99/Y8+m1jy/hesJKZxcKnEPhclE/di7uQPhjg8NTIwOzzC4U5Pz0+JGEQwkLZED F+eQlKR1d2FWomL7isIoXXIOiXw4NgwnIIkEODk+Mzz4w6cfNpQWnHr+8Dfvnz62c0NZxB5FGSYh I/pf9CSFFTImBvRxSAofqKCKd6SvYT5BCFSE4hhFyygqk/KpGyZQ0KLdNAlUyjdNDX6LLuq2luXF fj33rUCF0/AqnDzaVIcm2a4Rt65p75WPfTOYrU6NqEyAQUAoyaFZ69ajrTgggcrBfGEH8RJVSNy3 Fl899xsQMhZAnxdwfnD6lZnhgfGhvvGRganJEVAJSTF5kdRgH6jGBntJO+zAylDvTXxz77Urvdev DPZcV3qgW5PDtyeHe1lODd++8cfPZ08c66wvpb8hx0boHLB8btPm1prfvvtserR/coy3GJueHJ+d xDUIrUhIxJKCBFoP7ywSK8JiSQAVThCCE8ISWRpPPzai0BoBFcvrv//y8pEDX75z+uxLR7vqS7Ls KtgQVKlCXJ/y8Ye8wR8xJ2U5MqAVMCT69Yl+nbjPQn4TlUL5RALnDCR7hrDW8ik4xexaXHvIjK82 Bcl2ElV+5u8/fXf/3uIqryGDmoTxc6oRTYI5Pc6FAI3pyidY4iNgmyoO3QAJVOCBk8fwSEzCWWjF N2Rc2hThHk2qiN2Q67NhzCLi8xRLc0Xx+R+/maLHJPsP90+MD09NjsIJPY2Q+qgHTOHRQckJYJR0 vHLPtT8JHDMtDvDY2I/X6L05yRGGe0d6r/367WevPntg/5a2roay2sLw+rrSz959fazv2uz40NT4 6NTEOKqaFTeHxhcUpyeBLSrMEJPUFisyeMh24S+GSctDsogSUyN4P2rVELEwMbowPjree+vXrz/7 6PQr+za1oYwQ5Uf5XCrHnlHg1uLRH30QY0vDVsh7taAK0o8qX0uBjdJyiNvfzDDyAahIjOI+uDoh SP9u0+CfQRVWvgcoURVnh89994VAFbRoQyYVCdCWjm7ibfRS2mTRDutS7KoEa7rgRKAqEiCBU6dW ibuKJponxJcGWo8+jUpIPEIlvhhlzw+5d21c13v10uTw4HDf7SHYDA9MkmFGh4A0RK4j6Q2JqkBu hBPFnEw40HOt59qlW1f/uHH54o0rF3uug+3y9T//6Ll2Zaj3UbUfH7zde/XCNx+dPbZny9aOGnQ2 dPPSDH6PqTA+MjU2OjMunAIZjPQl2yk4EahHpjsZkhlLWE6PjYwPDU4MDXG2aF14wke1StASwpoY nR7sv/rrj2dePNpWkU8DAyqSnviEzKEqVpw6DlDqrNCnox1GVQCLYFNN4s4AbEDFUuY9lMSKsGxQ RFj6lIgZP6INmzL8Otp8bciqj7jMBbHAD19/+gBUDK5fn2ZLizMkrTalxdm1yU7Uqlh75GJOXUPI 5tetE24C708+xGVIoxEU3/YGWAauxKOnxxbfiw9Y1Jkec1HM/9LRg0M918kqY0ODw4P9o0xVJu/Y 8OhgP5wGbt8a6rutpEHR2eCPQdXfc+2m4HTh+uUL1/68cO3yxeuXL169dPHan3/03rjWd+v6YN8t 0I7TlF38+Y2Xntm9se3cFx/iFWfGBvHlMxOjFEJZaaaGB7DajLgweHRR0xNoS+bDFVT3FkQahKUw FENAGhwfHBgb7OfhrOiaR4GkCGtkfmx0dnjgxvlfXjm6vzo35NWJLwFSqITls6UXeoWkRKFCRvoE HGBM+aQq26nJc+vpygPg0dL5CBOEjMADPKqXaDbcBvHRoi5ZfHClTwUV4olYdUGLLuwwFcaC333x 0b07cwIV1tyctNqQTClKNGckWNLj0BNtFg7emh5vTF5ty4h3almPM6WsdmrotxOQlPyCpt+UFjCr AmYIpZNeCfE3CsaMkE1XmhX67N2zZDZm+jhJbwRnMThNPRgfGx8eGh0c6O+51Xfr5nB/38hA33C/ yIeQG7h9s/fW1ZtX/7xx5RLLm1cuXf/zwpWLv/95/tebV/64fePyYN9Njjk+cHtqoO/qrz+dfvH5 q7//IkZzfAROQCIYaJHHlJJDUISkG1ycmVieA5XiCefm7i0uLM8Kc4FjZK7QC4/0i6XSZgF4BN7k wLkxst84MTM0cPXXc8f2bC0KuTwa8ZkTCTBoiM+0pmbZ0uAU0MUjKXyguL/u0WHic53aQnEjwxxD W+ZUp2qNU71WpEHR6gpDQSaUd8XIitnCPOsjZmHCY3YDfj3iNOeGPF9/+v69pflV4s9A9GmO9ASj gsqUHmdJWwshchpCAZgpZQ3MyHIAI1ixq4QhFNlPfOFZ/NUKbAhMS9RhRFg4FA5bX5J/8afvuOZp ZvrkqERF9pumnAidDQz29iAsVhCZpAUq1Nbfc6P35rVb1y73XL9y+/oVCEHrj99+unLxNyrZyKDw IOI+0NDA0I3r137/bbS3Z26cpCc+xZBNklAV5P4RbIQWqGSbJVHBaWF6iqdIwmRgZA0npVAJVOIW FIzH8BSTy1Ozy1NTcyND1347t2/zumynyaulCCXHrGl+bRzAoMUKqGRrJf0FK2GjeAi5LPEpIoUm 3mcQnx6Ivz1RvllMGuQhTl1a+QKfNddl4vjZbnOmy5zpsWb5HF98+DY+SNQqVGVPizelrLVmJBrT 4lAVSFAJZgFUojU2ktnEbUTMAmA8evHlcoVTsp+CqROeQtLyia9Sq/0GdabLemzfLrLfzMTI+NjQ yHD/MD3TYO/IoLASjCm05EcPiIklaRBIBA9ZDvYiuOvKHe7rWAxQ/fLDNz9//zUFDFUpd8EFqsn+ vulBkeVIVis8JC0ZsruSUpMPxefxShe1NDOzOD09PzkhiuXwgGx+OQ0FMzsjRI42OjcxujgxsTQ5 o6AaPv/dl+tqy+k4fdrkiIXmVw0bAjH5NGvlCoYQSbECPEJkSHsGPXKB15DlUEfxjQ5xbyLL8+hz AwJDCDbqVsiUgaqyncYs+Rd/TnPUY/3k3Tf/urtEC6zFrNvTE0BiTk8wZ8BsNQkQJSlBGkwEj/iU xJAWsqoD5gyvITXmEp9XUq6CVrX4KEz8/YjKhd1XY0mYMobynNh3n3yEiQLJ0GBvH0aun8p0a7CX jHcbSLOToq7ADJ2ttFmMFEueZR8yoUR16+qlq3/8Dqdz336JsPpvXx/t76HPnRzonxron6OKIClQ yYI0NS5C3Iod4y3mpnDtAtWjNKg89cgQzkzj5mcnmEj9omSKKdLDOudDqw4k5a7uGMcRTnJiamly cn5k6NznH9XkZ+HQwiZVkd9CZqOjggpFa4UKnAgsBplQ6izHqSoJWAq8xjyPvjhsE9/B8oo/jaEF hpB08ADDB7oyErwaunt1yKwRo2rRRlyWD86eenh3cZXfrHark5wZiebUOGNqnEVFJnyKBEgofl1Y QcKQ9KQp5SlL+hppKKJOLZ4QYbl1ybCkRHFcVEWhwrdEHdZ1ddU3Lv4+rTRPgwO3QdXfe1Ogun0D BgSQ5MCJoVSASVpwkitYRLQ1cPsGrh0xXfjlx/M//3D10vmeG5cx7sO9NMg9o323p0eGmPj/JoSM MOgz9L9iHX7y+ASqorVSrCA91sz89NTc1OTkKILvZU7wdry13HN6QqgKThIVyluYnF6YmJgbHvzu 4/crciKFfkdjQay1JLs225fj0Oa59FFzGrkuZkkT31tSbtqCCnJYjIgpKccBP4PwF05NWcxZFnPn +s3ijz6UD9uAROpDYcIQ6lJARe+EA6RDDVr1mT77u2dOPrizsArbRl/lUiXZMhIc2lSrOlEvqKzG +CkuPJXUx9KcKm4jEVQp9IT3E00VLbBwGUlISnoKylWmyxJ12bauax/vo6gIpzc40NuPC+8jvfSS uwBw69oV6pPUAQO6ojAJiRwIYJZE381rvTeuSGH9ef6Xq5d+v3XtEv3WQM/1wdtkwtukL+QCJ1zc CipiZV1qC3hwWqbnVZZ3FuYXZ2dok8eHhymTcOK9lDqKOkdmJkdmp0bnZzimOOzC1NT85NT8xMRk f+97r79SlhVqKMza2Va3vaV6e3NlW0lWc2G0ITdYHnaUhWwsBRUXhlB8v0wpV6BSYy5wGRHx2ZCm IGCVpgxIECIfkgBZinuAOhygyqfDbmjyAo6w3Zjptb/1+on7y/OoSvx9iFeLNcemp2HWzWlrFWch emHRBasTaZ7c+mS6YOnaKVFyKfy6OYMCJhMgURhyF4W9eSHvns0bJgbFJwtjI1i93qHBfvoqRgRB MDS4icFemqqBqTG0NbEwMzU/PTk7OT4xgt0Qelqh1XvjKqgoV9cunb984VeW4nO/m1fl5xTssFKE iH+yAZUMuY6YgCQDSMvzc4uzs9Pj46DCjk6MDEk1y2wMKjgRc9PKxyVTkwtTQlVjt28d2bWjIOht Ky/c29m8Z13jgQ0tu9vqdrXWPb2pfVd73bbmqs31pe2lOVVZnkK/uchvynKoMm3pWY4MUmWmLSNs SfMjPvFnteKjqUc3mh9/RI4hDJtVBV4rRs+pSorY9UGbAVtx9vUTD5YXRK3KdhjcmmQrhSo9waZJ dmiELycNUrGgZUx+klyHjOQ9C3nrD05sIeCU6TKCCg9CAiyN+UuigWy/c9+2jWMDt8dHBoaH+uA0 OjIEsoHbPYO36XxxENDqGeoDHnN5hFxEYOJZR20rqFAkqgIMqsJZXPr954u/nrt59RJuvq/nGrvB FTmKciI5KfVJJj1JSG5nBVVBS1kirFlibmp6akygom3gfUUGHh2cGBuaFJZV0EJYIibHJCpUNXDt 6vbOjmyPo620YM+6pq2NVd31FVvqyne31R/d0nl4c8cz2zYc3ryO5b71Tc1FsdKwI9OuCptTAoZE HGDUkib+7sOWIe4Eek04CyCBCkjYd4cqLmTOKA25KqLekFkt/z4xYNXlhT2nT7zwKAEqLXA8tcqm TvbQzOpTcYCPzUWiKfUp8CAglqjKoYlz6xNlDqRWZXvN4luebrNUVcxpQrM5fuexg7vHh3ox6KAa GOgbGQLV0OgAnnhwuJ8UNyBj4DYWY3hmYnJmYoI5TiAsOAGJAMZAj7jVRK3CsqOq33/6njR44+of omL1Y/QVVCucJkZlIv33xseo5N0KRVuz0FqYmeFN6SDGOLGBft4UWuJOx+To5PgwqCQtkiFHm58U qObGxv4492NHbXWmy95cnL+zrWFjXfmGquJNNaWoandbw+72pgMb0FYDgtu/oaW7saKhIJJp0/h1 ST5dkuirlO/+Kd+ts+Qrfw0tHeDKbQuYFfpsmTYdSc5vyGA8QzZDXsj96gvPiL4Kex00ZCA3a0aC S5/uNlKExC0lDCFL5OVQJ5D9KFE+Uwrh1ic4tdBKphF20nKb0hVzmC5qoGIuoFUQ9r72wtHJkf7x 0QGqNhlwdIgMM0KjOTZEimMi0wKLGO4fYPvEyCjBHJ8en5gcHR0fHiQdSb/ed+saQQKUFQtz8ftP P1z54/db1/9kB5EA8QuKhgQnaR8wAo9TH8yIFVUtzglauAlmxtTY2PjQMDE2OMSbTo/hIManFQ8C oVlUNUlHIbpAeq/5qemZ0dGP3jyT7fNke5xtFaU72pu2ttR1N1Vvqq8gumpKuxtrtrfU7e5oVMpY 7cbaUnxHSdDu1yV71AkhY4qfMm9IjtjEpx5+5etDoAKPKFHGtJj8exaqiSHNq1gEUDHvswPOl44d vre0sEp8g8ms8ekZ8RSfWeNU/kyRdoqgBQaVkgbFLSWfKVmGS5fg0okvOZEeWcoVaCn3ltIAluOx v3Ls8ORwH8lkZHgQPcFjcmRsYnh8fGSUuQyYESEvmt8hyLHOiqTFCI4NCVSiUJH9bl3HBOIj8IHk QDj98sO3ly/8duvqnyDEYSveWmgIQgQDTbFRhvuRwgipLUl0flqsz0yQbIcnhocnRYwSUyPj06OE aJ9x6or3E34dW7EsPuafnh4ZfvPES7kBH33Iltamp3dsefnw3uMHdm1vb2guzW2tKNjSUNndWLWj tXZLQ8WmurKO8vyW4uy20pyysDNGk/PobxqUjwIUEyE/o5Kq8hvTxd/gWClaGU51gkMV71aG1G/W kqJeOHzg7sLCKvHn2UbxlQq7OsmuSTEJGSUKN6hOQiKPeSTaVGsQk10tli5t/GPBia6LoFARwpho xO8nRO2mo7u3TQzR7Q5RpYDB5AXV5NjE+ChjxIBOAEZygiLMhvpoqpjdY1NjbEdqoshD65G2bl4j B/7x20+o6rdz34Pq+p8Xe65dHu7rAZWUkYQBGLY8cgfyfuD/RCWDp3AT44OD44MClcJpYmpkbGpU tNLSphPK3Q3l48fpqfH+3jeOv9BWXbm1o+Xks0e+fO/sr19+/MPH77x8ePe6mpKGouzOquL2svyO 8oJ1FQVdtSUCVUl2R0V+fX64IuYBDITkx1QQKlZ+SECBJL5VHjClBy1quiOfId3J+KfFuTTJ9Klu fUamx/Hsgf3Lc/Or3LoMn1b85TZ4LBmJhtQ1MFAwCAvOuEPLmr7WlPoktEypT1jSxYrch6dghq3n tfRhCFECC5i0W9oaxwdvU6iHxX2jobFBaI2MD42Noy3BYxwqMvX9U1WK4EYoHuRAhhtgVCyhLYHq D2wF5erS77+A6srF39mCX2cfqSFIyOAhhGRwEIlKpkTSoOSkWM3B0f7+sYFBUKGnmbGJmbHxmXGl 51VuGILqsVmfAFXv1cvHnz4ApwNbN71/6pXfv/2i5+Iv13/97sNTL+3b1N5QnN1alk80Fec0l+Su qy5qKcttLc9rLs1pKcvpqCxYX1vUWVPYWp5bkeUl7wEspPxCiYBkziDjuTQpLnUy6c2tEXckWIeT 36zLDXiPHz2yPD+/yqVN92pScYAMtykt3ohTFzeWSHp0vo/urysuQ3w2b0j+lzntSYwGbv6xlU8y pdCBCUJCsMo9C79Rs6GpZqT/Fqiwf8BQst/Y2ODoBMMxMakkOhzEo9IldlD4sQWXwSAiRxIUwBRn f7P/1nUyHk6d7urqH7h2gQphYeWlD5QaWuEkhSXN94qqFFRTMxPMEqom82BoYmiY+CeqOfrcifFZ 5TMUIazJsUU4TU3Mj49dPPfDs/t2g2rPps6Tzx7+8bMPbl746dKPX378xomD3Z11hZltFYUbGyrJ hLX50faqwvV1pV0N5Rvqy1jZ0lJ9qHvd83u3PLNz46amipKIG0jKB/OpYZH0VF59mhsK6hRnRqIj PcGeluDSpAbM+sJIcF1tzftn3rhDAnRq0lwZSaiKWiVvLIlPrTIS4CT0qPzdGQEtuwqXSCO8GoUh KVmfIISe6ACIqINsq3NqAJzR2VA10HNtYpQEOCjAjI5PjhAT5ECZ/aSqVnIgDxVJCVRKozNMKAMq 0iCoSHc3r9AIn5d32a9dukBAi/TIDuCRklrhJFGtIHy8ZIrw1qiZ449MMT9GxiSn2fHJ2XE4iZgd h5n4TufC5MTy9OTi5PjQrRvvn35t76b1XQ3VHbXl3e2NLxzc/dGZk2+9+vyLh3ZuaKyozo+0Vxdv 7ahfV1faVl20a0PLc/u3PbN788GtnTvXNx3atv7lw7tef/bAa8f2P7tny/b2utr8SL7f5hMZL82j S3Gpkp0Zyfa0RHtqgluV7Falhsz6slh4c0vT/i1bPjp79s7CokiAbrSmpsyk0ALbNEmoSuY0YKxU I7Ql5WVJW2NJX6t88JgoUWElIuKOvZ4I2ww+ozpk1jWVF/35+0+jQ31jo4piRsepBxMj2ApBSLJh ucIJfjKwFcI3Px5QaNFpDfbcvP3oLjsN1kWAwUlqi/RIkoQKMAg0JANUcGJFIlxBhdmTB2dFlE9F UnMTU/OT03MTkzLmJ6cWJqfmxyeWRec7Njs6/OMXn+3Z0rWpqWZ9XXlDSW59SW5nfeWurrbt65vW Y8rLcutLc9pqilnf2FJ9cPuGUy8+/f7pl9557YXXXzj83IEdLxzadeq5QyeP7T9xZM/LT+8+vG39 ni7xneKOysJ8v92lTrKlxLszUhypic60xIAuI2YxNORld9XXdLe17O7a8P4bpwUqn0nj04laRSqz YtnViXZhK+KVcpUo1cPSnLpWfszICs+iOcQEJ4iCKmDWeg30VZqowwStHLetPCf67pnXxM0kkcpE chN1m6ZFkQ7BFrbLEM8+4iQSo/JQTH9C0hob6B8QtOiF/1QyoeBE0QLVzat/kiHpl6WAVoBJTgSp T9Kam5pQPLo8PuuT02MT/xPVlIyFqZnFyemF8cmlyamliYnB61dfffaZpoqi1orCztrSjuriBiwf 1aiqkGVzZQGoWG+vLV7fVLm5rfaFQzs/PHPii/dOf/7u6U/fPvXeqRMnnz10bN/WZ/Z2P39wx7P7 th3dtfnE03vOvHjk1LGD+7raanOjYZPWp0nzqYmUTKuuLje6s61xd2f7tvbWre1tp19+aWl2jhZY 5VKJ27V2VZIpNY4EKG8m6ROfoCDhGhRbEUdBIsBjTF5tSHqKdfwhAWCwAQlURMRujNqNWS5rbsC9 b2f3lUvnqVVCNCLJTE6PT00xQBOTMgGugPlnPBpEgUrISyTDYSrK0Gh/38CtGzINgkpWLBQGKnIg wlqREUuCh5ITVkJ6CsVQgErMiVlEMz0zNznFiRFkPwEJWpPTMFuYml0iJmfuTM9MDw79+Pln3R1t lXmZ9UXZG+rLuxoq1tWWwgwNAebAtvX7t3Zu7Wzoaqnasq5+58bWY/u3vfnKs5++/fo3H7/9/afv ff/p+2dfeeHwzo1Hdm9+7sD2Z/dve37/9jePH337xLNnXzz68sFdBzevay7Krgh785zmIq+9LifS WVG0talmd2fb3o3reevXj7+4MD2zyqlNI/vhN0iA1gyhKqeS90wp4sNfEp2CKl6f+CQaKgg68/z2 TJcJH1GeFajIDnr0FLM0HL/HoCLoriMIy2qIuGyt9VXfffX5YB9dqhgdUKGqSWWdpDdBNyNVNfII 0iT1DKLjcJoQNoTsJNph8XkxVm2kr2/w9i18BKqC0EoavHXtMjkQcyHrk8IJWiRP8XCeSjM7jZsg ZieVqTA2NU1ZUlBBBUgUKlZETM3Q6gpOM/N3ZhbuTM8tTU7fvHjx6N7dVfk55ImWisIdnU3Uoe3r mroaK3dsaH7p6T3ff/rOT19++MGZE3u3rtu1qXVvN8u2o3u3vvbCkS/eP/P9Z+9//dHb751++fRL R986+TxZ8bXnDyGvlw7vPnl034lDu1/ct/253d37u9r2dTZ311dub6ohWotzN9aWHeruen7/7oPb ut848fLCzMwqhzAeyeJOhlFFKiP7wcahSiTXKc2v+KYnukFJPFtflLWnq/X5fdue37f95cN7Tj1/ pLutoSQzWJoVyg25c4KuirxYdWF2dWFWQdRfmBM9e+q1nmvXxodF8zs1OkVMjDCvJydHwDYlRm1s emZ8emZienpcxMzEjHjIurJ9locYkaGhEZrlgYGh3ttKGrwCnhtYDLR16QIrPdevSFRKzhRyxC+I GxDjGO4ZkCzMzLJET5wJ04UjKwJCVTO8xdyEWBLzU7ML4JmZJ5an5xanZqaHRz774P11jXVtddX7 tm56+7WXfv/+yz9++vbcFx+/9sIzLz6977N3zvRevtB/5Y/LP3136sWjO7vadmxo3bN53dO7N7/4 9O6zrzz3+bunPn3nNfLh5++dPvflhz9//dFn7556Zn/3vu6OfVs6Dm3vOrJr07N7tx3fv+v0M4fe ePbQy/t3dtWUVcQCHVWlT2/b8tozR04cOYwDXAQV3tqrSaEFFt+ItmhIaDblDgUpDhkRcPIZM5T7 TImsxJxGeohDW7vOvvTs1++f/emLjz5/98y3n7z7xYdnv0LvX3zwzafvfPruGy8/e6h7Q8ebr528 8eeVkb6h8SHsH6gEg+mxGRkz47Ms2fjPldmJubnJeZbE/NSc+MvPiUlUiFcc6usduN2jfN54Azyk vuuX/5Co6JRpsGYmxig/TIWpUbSLdKbnp2fhwUFYl6qdHgPVFCFRSWbMFWJhCk4LcFqcnlViZnp0 9Ievv3zj5Cu//vDt0O0bS1Njf92ZJ+4zcmNDN/44f/77b2+c/633j4u/fvHpq88e3tRSt7mtAVoH d3Qd3bvluYPbX3l2/+svHv7ozVd++PyDi+e+Ov/D5998/NbLz+zduakFS0LmFFlx/45Tzz395Vun vnr7FPmwMitYEHA1leRvbKjb27XhpYMHPn3n7aXZ2VXCDuiVPz7VpwfMoEq2pK6hVZb9LOQkIVbA hsJ4aE1PwObleO0t5YVP79xy6oWjv337+fULP/Vc/q3/+sWBG38M9VzuuXIBB3j5/O99N26CamIY TzEtQiG0EpKQJCdRwWlhevExLR4Cb4aUSHkbHcS4iw/ACNgA7PaNq2S/lQRIiiOzyZgjlSliYoWQ zRxL+SwrbFzZ89H+As8ckIStmJ5dnhVfvpgeHZkZG727MHd/aeGv5cW/7y3/94M7f91d+vve0tLU +Pkfvjt74qV3Xn3luX272uvK67AbNcUbmqu2djYe2N51aOemvd2d+7auf+2Fpz95+9SPX3zww+fv vY0e93VvXVe/qbXm6V2bsIuHd2w6+czBj0+d+OLsa0d3bMz1WovCnqbS/M6ayo0N9fs3b3z7tZOL M9OrPAZ10JAh7gGqMAjK9yky4unISHdiXfkaDCuyKQYVDlDBhvVIoURRmbK99vaaskM7Nj+9u/vY /h0vPr33jRPPf3D21LeffnT5998GbvWM9g+TAIExMzFHdZdgxMN/0JKQJKH/oaopHirDLWQh7mWM DYlvZCjfnBGf3vbdEjHY20OVAtXi7Mzi7CyQiMXZOfFChYSoUsJNQEiyFMxYn59GeSJ4FS5reZbs h7ZE3J1ffLB058HS0v3FxXsLi3fn5+8tLPDwr3t3/75/7697d5bnpn/57ut9W7esq6upKsgpyw2X 54Wbq4o2ttZuaqvftan90M7Ne7as39zeeHDHppeO7n/1ucMvHd27Z0sHL9iIB2mvhdPuTW27N7aT pV46uPvMC0d2rmuM2PQS1ZaWxi3NTVtam994+fjc1KRQVdgkbgPa0hP9JrXfmGFPT3ArtypAAidd AlYwTiZAAmYoD6j0uUGLDnlhK4IY9IAr6rLE3NYsr700J1pVmNtYUXZw5/avP/q47wa0RkACg5nJ BQHsMSp4SFoKmAUZEhUryGt+ah5aC9PzizOobX5mgmpH9yp6ZLpjUmJ/T89gLyKjtRqen55ampsj 5MccyhIMaGhC9mqzk/hAIMGMFbzGtPKZyCwvubOwcGd+/s7cPITuzC3AjKUMuU5iXAAhOywuPbhz 5+HdO0tz04j752+/OnX8hY2tDa01JR31ZRACzDP7thPH9u88unfH9g0dz+zbCac3X3mOGobm1jeW w2nXxhb5I+bdbfVbWuq2tzc+vW0DxhJfjXfrqC47vGPrrg2dnfW1r7/4wtzkv1FpnOpUWiJxZwhD qBF6kmLC/hHiSzKitVrLCpnQo8vghSGLHmDIy2/S4tf9Zg1HCNALO8wRty3T5y6IhLvXrfv+yy+H +wapUoz+7NQiACCxgmqFlhSWJLQ4s0QoqBYWZ3jIRmiJJUUIy4C8KGCPa9jAwO1e1hHH8vwCo6mo SmiRFZbKJ2GiqSLvsZTpjtwIJPYnGP17S8v3Fx8FbMiBWBKWBApbnuUcxKQR1gNyS0uICm8pbhiO jwyLexkn92/rIp49sOv1F46++cqLZ0688MqzT5945ukXDh145/VXvvrw7V++/gR/cXRv944NTXs2 tx3e0XWge93ejTjyjh3rmrsaqnatb24uy8MxFEW82ztb3nrl+OEd23asX3f21VeYWPRVauyfR5vu 0qR5dCq7KtmRkUitApLscwHGiylXEJLyYotbk+bWpnt1GayALWDSih+vs+pjDhNdMEnVY9KEnZaY 11WUGT1yYN+ta9fGhpjUXOfy3UWq8hKEhMgeQ5IPJSqeXZ4jvdyRwJZml5dmWVlcnltenluSKRE7 NyFuf+D0JsaHRpkKLGcnmAVIak4mQMkDMLJEyUwo19lOsI9EBacHd+7eW7pzdx5OYmbASZBmN2hN kxvRNJWPY84uzs3dXVq8v8yJkSfGF6cmlifHr5//7eRzR587sPvkc0feff3EJ2+d/uK9tz556413 Xnvl3ZOvfPb2m99/+gGe/usP3zx9/Mj+resObF33zO7NR3duIo7t3vrsnm0Htqw/smNje1VRjt/W VJa/Z9O6N19+4eC2LXs2dZ058TIt4Cpreqo9NcGnV3l1KocqzZaRBCqHSvzFgAwg5Qce/XA/KVEY QoMgBCcAs/Qb1FGbMdttRWRBszbbY3Pp0lyG9IBNH7SbIm57VWnRpx9+wMRnWOewWLPLUi7/1NAK Gx6ycm/x/v+Kuwv3lJV7d+YhhzRJkjOTIxNKGzAp7tkPCSOO0xOmTnh0hpXqKMwevdqKO38Uyg6L s/PLc4vLZLz5paU5TgnRcEqKeqYJ4UpWoCJZyCHWZYrW0uKdBdKy+Dufxcnx5amJqYG+37758qfP Prnw7ddXfvrxz3Pfn/v04w9PvfbH99/88cN3H546eeLogZee3vvCoZ2HdnShqm0d+AVK1PoX9m9/ bu+2p7dv2tPVdmDLui0tlL3o+obKA1u7Thw9RA48sHULfRXzBlTi1pNfr3Kq0+yqVFRlT0+0psWT MTER6CnqMBSGXNDK8VqhxUa8ImgDRg2o5AqoCgPuiNXgUqciL2qe+F0Fi8bLQazaiM+xY8vG87/+ Mjo0PDHGqAlCEpWEdGf+roTBCiDlwwfLD/+vcX/pviKvZeb+zLigpfRhoksDldIMQGVWjjs7rHRv bATwwjSTQyRSlhwBsSJZrCbtBK3e43MTtOixpEAVWuJLg9gwlIQbvLvIU4LTwsTY0sT43anJZbR9 5fKl77/76dNPPnz9NRz2rs51bRVlX7x1Zvjqnz999tGOztaqgsyKvHBZTrAqP1KVF24pz2spz9/a VretvbG1oqgk6iP7dbfWtlQWdDVXv3rs0A+ffvjZ22dPH3/hndOnZiemVvnNOrc61ZmRYkxcY01L cqpJbqkudYpTeIdUwATEj6ias8T3ck3ZHgvkghYthQ0xSUmFLXoUiaR46MhQHAeW0qTymdUuY7rT kO6zG4tyMl8/8fL1P68w9+ceWwY4QQVCjxSz9IDceEc+XHpw/x94Ht756+G/UT3gVSsSVDKnCIW9 NCxQEelUQUWCFc0AMNiBV8kJwWuVEigKJxs5yMQw/RZ5WCThxyzhhLZIgKKqYVKWFFR35ueW5zna BAEqYhk/OTT0+rPH1tfWtJSVVGbF8v2ebLcj1+dcX1vx2dlT13/58Z1XXyzPjYTsZBrxy9K5PmtZ pg8NlEZ9VbnRfL+LMl8QdG5uqenuaNjcWkcLdOvi71d++embjz54/8wZcvuqmNtM8+s3qt2adHNK okedHjXrvdoMffxTxqTVOHjCp/xpKuSU/4nDgKGwqpJtKtosFRUraNL69BqPTm3PSEWaXoPGhdfQ ptkoeOILa+k+i95nMdUUFb13+o2BG7fnJ+YXpxaXpv+tpyVlBO/deUjcv/vXv0NyIpYe/rX8F8sH iw/Y/5+oWMKAsVZQzUvfL4OHyugL2yLlsvKOvJ18IbFyBPZhuRLwBpjiZeZIuSJVkjCVUNw8jmNq SaFFDhy4dqWjtiLmNOd4rDkuS7bTFLXrIzYd87uhMOvUsUO/fvnx8cN7C8NeRpLkFHXoc7yWfOV/ o8l0mEhIOU5bvs+5p6v9+YO7Dm7b+MqxQ5++c+a15589/vTht06+Pj85v6okK1iVF6nJj9UV5WZ7 nF6dOmLW+w0aW3qSKTmOooWbED5CfBycErLokA7u3KlNE32VQeVUCYvh06vJhPaMFEtqklOb4dCk GlPjDSlrHdpUn1nnsxh9ZlO2z7+5teOXb3+cHhFWcGmGkqPkuqUHy4v37iKpZRH/REWvKQIlSUkt PZIUL1xBxaEgMTlCQRJ4GGI57jCT2Fa8pXw7XiiD17JR4lnZ7Z+hCHFOSZIioKXcc3rUddEgQ2tp enJ5enJ+fPTnb76kRQlYtBGrLs8t/pudLJcx02nI8ViAUZUV3Nxcu29zJw2T+EVn5W8AwjZtpkN8 Nz1k1vn16pjVVJEVfunQno/OnPzgjZMYyFefe+bwrh3PHdj/8dvvLM0urGquKN7cUrt3U+erx55+ 6cjhjS2NlbmZEYfVqVXbVKkOTZpDMe6Em3HXpzsyktxaGuQMr3Aiwln4gKcSHhJd2jOSQYg3satT oIW2PCZdyGHLCQTXNzafOv7qtYtXlXTEhKWY373DBFcIEctL9+/eefjg3t8EnB6JjCXujKeUxCg5 AYmxZoWDcLSxwfHRgTFoSU6Mvviu0eON40MT7MNGXkWwomB4JB3WeVaGJARguT+xgkrIaxpOrIvb GY9jWvxV5OT47OjQn7/+1FxVGnGaozZ9zKoLm1Qxhz4qfrdQn2k3RCxaBJfttYkv39l0ynco0mhh /YaMkPgOksqrV2c6rFtbG3/58uNbf/x65bdz57767NtPPvro7JnXX3jh7MnXRa3a2NJwoHvjmy+9 cO6LTy/88N25Lz4789KL6+pqgzaL26D1Y+rED+OL+0zidxK0lLFkKhl5DwfhVqcF9CoSZgQrYVD5 jaqwTU94ceoOc1lOpK6ksKWqYtv6dS8cPvLr9+dGeoflMInhGKfxvCMYKJygAqd7iEnhtIKKYJ+l hbvsvAgbZbj/GRyw59rtn777+fqfNxhiCYAVag+o4DTSPwo2NkoJSjwy5M4rD2VIZgonypVIgOjp ES1Q0QzMzImuaxJDyOQYm58cn58YmxkZPH38+ZJYIGLVRygoOgGDwhE0qwOGDPEddLNO+UNELfxA 5dYmh63agJEuNoU2yaVOJ6U9v3933+UL00O3x/puDNy8fPvypd+///atkyfPvvra9NjEqg1NDUd2 bfvkrTN//PTDtQu/3/jjPMDeOvnKuvrazobaPZvW7920rquhUnz2QaGyaN2kQVpmk9alSgkaNDGL Ic9lKwt7SyPekoi3MidcEPJkeuw1RXlnX33pu08+/u27725e+nO0b3B2XAzB9JiYtozd2PDEFINF AZ9bBhVsQCVjBRWJkYDT/OzSo3hcn+S4IyyW53++8OzTz336wWeAkephI+8CLcYdYMN9IyvbeSGv korkISEFJJmxVCCJjY9cu3KvRC7pgh/1bdJrTONfHv2E4NLMZM+lC1vbmkNmfRBXLP62OlFKx6NJ 8T7+iotHlyI/pAdVrtdS4HeI7GdQB836jtrKz955c+D6peHbV0f7rg/fvjZ48xo4fvj88+8/+5y3 W9Xd0fbKM4e/eO/t377/9vxPP1745dwv33797ccfffbO299+9MH3n3z4ydnXXzm6H1vZWl5QGHDF 7IbSiC/bZY3ZTVkOc9RiyHFYymPBkoi/KOStysssCPsq83OeO7j/xh8XZkZGlkTDzxA8ui0rJ/tI H03ryODtoaH+kaEB2qKZmal5sBHYq2US3eK9xfk7CptFlhjjuZlFgocMMSHHlzRISuy90ff80Rfe OfMu6U4k1fm7EhVvxz4TI1O8FxgkAF4r95GJVMbK+v9akXqSwqL7FtpSbi3KJajkn2rJvwafGx58 55WXw2aDm/pNz5MRr/wOoQ5UblVSyCK+7hKxasIWtV/5PkVpxLOuqqSpOI+hK8+OvPny8xd+/Pry 7z9cOX/u5uXfr1367ealC+Lm/Q/f//DFl7OTE6uqC/MObd/y+btvffnBe++dOX365ePvn37983ff +eK9dz5449Txw/s76yu7Gqtaygs6qkqqcmN1BVnb2hp5g3y/syjoyXJaYnZz1G4JmPQBs6E8J3NH 17p3z7zRc+XK/OSUYpYW0NPkCF0qrYdIR4M9g4O3Bvtu9PfdFMFA91zv7bnR29czMNg3PNw/Oto/ huzYGa6M+MzELNlyDoqIafaRQWc7S1mxOOb7b33w3tn32V9aBqjIQgUhlkO9wyzhJDFIwHJPgiP8 r2CjrIt3F9gTM7LMCrE4u4h3fyQscUNEoGIewenh8sLi+NjX775T4HWHDJqwSRMwCk5ULFbCJnVx 0JHt0Bf4LEV+a5b4Iq2aTFgS9lZmhYvD3ubywvdOn3j79ePHn9l/9rUXv/zorXdOn3j39Ks/fP4J qH759pvZiclVNYV5Ozd0vPb8M0f37NrY2txSXXl0987TLz6/q2t9c0VpaVYE510Q9jaU5m3raNrf 3bW9s3V9fVV9YVZh0F2ZEykO+/P97pjDFrHbynOy6NduX7k8OzU9j1maxeaJkZW5iB5zbHB0uHdo +NbQcM9Q/43+21dv3752u+96X8/VHirNjSu3bl3r6bncc/OP6zcuXr/+h4ieKz3DvcOMO0dg3OVY A4mh57CMPtIB1fdf/fDJ+58iUyDJfSDNDnI3Xs6SjdKbiB5OCfwkD2HDUyvYWD5+liXO/lHcXby7 vEBDNbc0N09AS/yZwuMfWLi/ND83Mvzdhx+0l5fWZmc25mdXZAawf5QlvzE932Mt9NkKvObanEBT YbQy01sW9RQGHXleW57Xke22YsK3rmtoqy1tri7qXt+0d9t6Yvdmavy+z945e/7HH8SnwLs3rt/V 1b6+oTrb78GqZfs8nXXV+zZ31ZcUZftceUGPz6yNuiwlmUHE987JE8/s2VWeHc10W0QP4bUXBL1F oUBRJNxZV//e6dPjfX135uYXZhfmZxfRwdzUgvje8Siqmp4cnhgbGB7tHx69PTLSMzR0a7D/et/A 9T4UBrObl2/dunwLMLcu3bxx4dq1369c+uXSxXPn//z1Ett7r/f23egb6BmUgw4eGMgACRsv/HLx q0+/ZgeekiUHtICUGY+HIEQlsJGEZNAA8BA2PLWyXXbZxMM7tN4s2cJTdOV37y7dXV5cWp5fuLOw uDw/vyx64Rk43UXv1Ko/Lr58+FBNTlZ5OFjgFRhQlUub7NEm492z7fpCn6Uy5qnPC5dHXOWZ3sbi rLKoj16qwO8qzwpW5EfK88It1UVb1zd0NJQd2bPl4I5Nezavf2bPzjdffWVscGTVwe3d6+trM90O N22sQRd1OVqrypvKiouiwaJYsK4kL+Qwei2asNO8rr7q0PbuLa0t2V4XXXeOz5HltkUd1tyAv6Ou /usPP54fn7o3z/RcVn6zQ3z9BOMwIUZW2KqJ4YnRfvEF21EKVQ/CGobWUM8gohm4NdB/c4CUCLDr F67e/OPGtfNXr52/8sdPF/785dKNSzegJSV4+3pvf8/AyMDYGOkRThxzcHxydPrqn9e//PTra3/e oCzBD1pAQiL/1BAhm7N/3vi4D6HFB38tP/x7+W/RZd8RIZ/9+97fxF93/5KhkLv/4M69+0vIjiOj UfHLWg+WFu7NzSyMjZ498VJVTla+35PjtOc4raiqIitQmR3MUdos8R962LV5HktFzJfrNolfn/LZ hbO3Gyuzgg1F2dUF0frS7Jbqws6mirqynMO7txzdu31/98Z9WzYe3LHj1tUbqza3tdUVFZG+/EZD 0GLyW0xF0XBBOFgci1QV5GxsrW+vL8uPurP8jsr87LbKivJYZrbb2dlQefr4sYPbthSEww1l5e+8 dnphYubB4r17C/eWZ0Q+Eb+y/D+dscxFhNBB/5gSo+QuAlkwxGgCEtcVMFcvXGV5+ffLrCA1OA3c HBhTXiUgjU4R4yOTY8PiV3rwGr23+r/+4rtLFy5zHKYFSpKcgCGT3qMbH8pdj78UHo9C2fj30sP/ Xvrr7zt//3u7En/f++9/B8CWHzxcvg+wh3fuPVy++3B56eHSwsOF+QezM5N9vS/s31udm9VSVryt tXHXupZ9XW2bG6v2bWjd2lSV77EEDOleXSpSA2GWi7ZXg0HDE9JasbE2P9pYkt1WVdhcWVBdlFmW F26oLDy8q5uKs76hdl/3lp7r11fVFpdU5OTk+30endat01hV6U6dBqGUZWd11NWcffXFD8680lRR kOWzV+Vl1RcUVMRi+X7vsX3bv3j/7O7NG7vXrfv208/nRicfLt1/sPTgztxdEcqdPRKLNF0EqBhB mZ0kNmkZWJEOQtiN20OEUNiNfjhJVJSr3mu9cEKLU8NT06NKM4sznFqQ2U9mNmDL1oqNEtVKZWKF hzL7PVgU+U1iuM/y7t8E5OD395JYsv2R2pRMKPdcCcT3150Hf999+Pf9ByLu3v17aene7AyGovfP SycOH+ysqeyoKt+9vv1wd9feDa0basu2NFcf2NS+ub4822kKmtQ5LtEju1Ti68xhswZzCC26oJq8 SEd10brakvbaEnJgVWFmaU64va58Z1fHlram/Vu7b0tUDSUlxeGQW6uxpqeCymsy5IcCFXl5Wzra 3nvj5PtvvNpUUZgXdFdkxxoKC2qyc4pCwa6W+mcP7XvluWMXf/55aWZOmW4PH9z5696CkmeU62Re M6wIi/gnJ4lKjim0YEbImwtoYuj28BDp8fYwdgNaZEUeIqbJocm58bmFSdFL8RbMA3lYSICBI/x5 /jK9sDws/AipLc6BdWkWyHUP7ojzJGjdHtz7+6FIcYqY4PT/D5WQ4J2Hf4HqnkR17+Hi0tLkxERf 709ffHZ465a2ipKavKyuhqpju7ce2tKJqra21m5vqzuybcOBTR1VWcFctwVCNMWQw8E70xN82tSo VVdXENvYWLmxqbK7o377+qb2ujJyWX1Z4Yam2m3rWndu7Lr6x6VVrdU1nXV1zWWlQbPJnpHqMxsK I8FNbS2vHX/x8/ff/e6zj9899epzB/ds62ytzs9pLithz+aKsqf37fr6049HenvvzS8+WL73F9ev 3KkT9xeWRekmEzJAKwmQEWQpH0pCcimFhTgICUwyY13mxvHB8amRaWJG0QoqESOuuANGX2RaBQn7 w+nW1R5WOKbEI99rYmiCFZgJ78BJKoTEPZGV21cKmxUwrKzEvyE9CoXr3YcP797/6x6nsXQXyz4+ duPC+deee2ZjQ61oZgqz93S1v/HC0VeP7N/Z2bxrffO2tvrd65tff+bAszs3l8f8WQ4jwIoDzqD4 IbJ0fHymTd9ckru9o4HY1tHQ3d7QVlPaXFlcXZhTX1JAa7ylo/3ib7/hADdvaGgoEqpS+4y6mNte U5h76uXjvbfEt4v7e65fOf/rhV9++OSdNze1NjWWl2xoaji6b8+vP36/ODv9YGkZTlzS/cc36x7d ClIaTCkpuZTTn5C0WK48tQKMEOv/AMmSnRl0XijHWs53Sev+sqhDcOIgvBZF0qKBXB6K17JO8WMj 7NlHCGv5gbjHeP+/JapHK8ATruFRiMv5/5UA7/73X/f+++H9vx7e492XF6an5sZGb126ePrF50lT zWVFjSV5G+orD2/b+PLhvS8e2LV7Q2sXWmmshMGLB3a8duzAng2tjUXZDYVZxSF3rsscs+pynKY8 j5UtW1pqdqxr3NnZtK29saOmrKWipLYorzwnVpoVXddYf/7nX1Z1NbdU5eX5DAanWpXptOUFvbiJ Mydf6bt9a3xE/MRYz40r1y9f/PbzT9a3NpMId3dvgtP89PSDO3eEf124xzUo9/Eeslycv7OAg1Xy j4TBUDLQrDDQcmRZl5BYsptcJ6AignW2EFPzeBNxn3DxvrjvzhKx0usISCQxkcfYsjCzRIMMYFwG tFAVnIAEnv5bAxd//ePG5ZuUQMiBijMUSe8fqIiHjD7rpERh0AUSORv+Fyoe/sVrhSjJondx6jNj o0M3b7x18kRHbVVjaWFDcW5zWYG4g75p3a71rRsbq9fXVdQWZjWW5B7a3vXJm698++HZj8+88uL+ 7RsbKmFDfSoQ/+m+tdDvwFZ01pZuaqrau7H98NauXZ1tmxrrNjTUNJeXVBfkttbW/PTd96vyAiGf yezWal0aVa7XVRwLVuRmvnnyxNU//7h1XXzL7srF8xd+Pvfxe++0N9bXVpadPfXaxMiwsKqLstun 7b+7NH9PibvypyoZl3+SkGlKVgvEAS3JUsbKngQrtGLi9tLsEsiXF+/dWbq/ckv3n/d2Ze6Sd3LZ f3pyjpgUt0WEpMii+Eny4R+/Xbp55Za8W8Fb3126/z8SoBKyXGEugCHx/F9VJVDdhRY4792ZX5ga Hbp+8fyHZ05TS2oLsptL8+uLclrKC7e01O3d2LF9XfO62vIGNpbkbVvX/NGZk9cvnBukEfntu8/f ef0V8tLGtvX15dW54aKgC9deGvVtqC/f3tF4sHvDicP7Dm7esKO9ZXNTfWddTUtVRVt93Teff7Eq 0+P3GIx4ioDJUBIJlsSCBWHf0X27fvnh2/Pnfvj1u29//OKLz9999/Cu3cXZOft27rh++c+FGVK/ +Jx7YZqcxtAvL9EFTi3OjKOMRwlNElrRECsSFcJiyCQYuQMh89ujh7NLSFMSkul0Bc/K+kqIO+4L d9l/bkZ8NV0AU7pjUJH3QHXt0nVyoJQac0Lil7SEpFgqqPDi/01yU/yFBPbPkKgUfvfuM0Fn50YH +n/78bvXXnj26V00mnXNpXktpXlNpfltlcU71jUz3Ae6N2zvbOmsr9zS1nBs7/YPz5z89btPr1/8 8eJPX3323qmTzx08ffzIs/u2bW2rQ0+lEW9+wFErnEX1jo7mA5s6D23ZSGxvb9vY1NBRX9vZ1ChQ lWbnhe0Ol06b5/fVFuQ0lRfWFGbXlRQe2rHt+OHDJ589dvzQ4Z3ru3ICwfxw7IsPP54Zm1iaFSKQ apibZMTv3Jm7PzsxPzowDiqZyh4/+0hYMBCTWnHPbCHLSXgyZG5kKR4u3JWcJCqG9REYhZPYrnyy JT/c4iEriwt352aXZpS7vbw1nPAjoEJP8jYjqKTQeV+aMF4lUZEJpaT+hpPotx71VY88oYLt8cqD e5zY3OKdufmx/oGvP/7wyJ4duzetf3rHZixDY6G471CeFazMiZAAj+zY/PT2Tds6mja31O3c0HZw 28aje7c9vXfLc4d3vnhk99F9W3dubN27peOlI3tOHN3X1VBRV5hZlRsuy/S3VhRta2vsbm7Yv3H9 gU0bdm3o3LF+3c6u9Xu3dv/03XerOusa8wIBDHrM4yiOhSpyY5jy4kgobLVke9wlsUhhJJwfDse8 3i0d63v+vLYwNTev3HlTUo0QEEMAJ7ZM0PdIUy5jdGZ2fHZuYp6YHZ+TVpudRYacfDTBqUOyFFGB pFmg8j9iI5VEolM+H5GElohlETyUn5hIWhxtbnoREpyVNP2yoWYps58shMqpUkvvKNXuLzyCSH3/ jr/oc5VWV/hyuXxwh8rEWXGqi0szMxODg5++89b+7o0dNaU7Opp2djRiE0rC3qjdFLGKWw8lYV9H ZUlnTdn6mvJNTbXb2xv3dHVgNPZ3r9/QXN3VXI0d39Jet76xYuu6hlePHXj56N49m9q7Giqpc6Dq qC7d2tb0woE9T+/o3rWxc/uGjt2bNhzateOHb75etaW1PT8UDNjNmT5nXtiXG/AUBPy0WXk+b67P G3M7o24n6XJTW+ubr74+PjAyOzbDoDNPGRHmr3Rc0iIr8ESIhyPTtKugguuc1NnYLA/FbuMzKGBh /s5KKSKoIghLZEgcxD9RKTweUVFCooKZoKXoTORApQTyLpyPtPtYCfQEJxTGKYkJpJhJAn0zJ9DK /7gZIQJOyEjcv5Bxf0G5+7d8b3l5eWlhYWZ05KuPPmgsK6rIDpdGPGVhT3nEm+UwZ7vtMbslJP4f CFXMboIcgS+H4vqa0s2N1bs7Ww5sWUd92rm+meW2dQ2bW6rXN5R3t9cdP7zr/dePHz+4q7O2HBtC tWutKt25oePwzu4Xn97//KG9T+/a/vTeXd999eWq2sLiLK8n5nXWlRbUFOeVZUer83LqCvKKQoEc v7c8J2tbZ8eHb77x3Wef3Pjj8uQwXc4Uoy8HhRFhySgwVRkCRViiKsiQghPlR6lYclLPTy+Ij53m uPK7/xuV4vH+ieoRLUVYj+R196/lOw+Wl4WSQCWkpnyytYIKPcGG02DJOtgIzoSnHp2AUiOZE6BC Sf9EJW/0iaSHmBYf3J27d5fkvMCUEpzmZ2ZuXPqje11byG4OW8XH8FGLJmRUIaZsl60g4AkYVUGa JIcxZjew7tWlZbvM1KHKrGBVdqgmP9pclofHw5ETVCnW19eV4eOPH9z5+rFDx3Z2kzm3tze1V5Wt b6je2dVxcPuWZ/buePbA7mcPH/jhm69WxVxun9notehzQ978iD8/5KvKzW4uK67KzUJhnQ21X33w 3vULv/dfvzY9yjU/+p4CS6kniURuZCz+vUKWI/sxLrNLS6QcaAnzvbBMy4UXWLzHWIvhhpDCg+Uj Zv/gtJLliBVad+4qW5RnRSivQii8LydDxkNPUlicIecmOQGJYB9CrlAXpbYA9qggiQZLrAunOrO8 OLW0LD4cWVqex+zwkslfvv062+91i++VpIeVn7x0q5Lc6pSgSZPndYCHYDsBJ8JvyJDwojbx/5nH HIY8v42y1FKWt66mBFRbmmtAtW9T+7Fd3aefffrs8WOvHzv87J5tu7s6uprqOhuqd5A8d209/szh H7/9elXYYfdbjEG7MSfoKooFyrIjtHLt1eWVeVkRJks0uH/rlrOvnvj+889G+gZmxHcfxU1rkDAc khNLZrEcjkfPKtaZmFM+j5cmjRCWgVF4zEkqQ2Y5SevfkBQAQjSPdxPbFWAIS6z84yXsiVY4DfDI jCfFtIJqBRLBGRJynrEdxitOTzTy0KJBnL+7OL20PL10R3x8RVYgWwz33rj65omXfGaDXZ1Cogsa M+ypa53pCU7lhh5IfHrBRgJ7/P2WNNYFJ7PaoUrwiR+tT/LqU1EbNqS5JBff2FldsqWpemdH06aG 6gObO187duj9115686Vnn9mzjba6q7lu16bOZw7s/fzjj1ZFXc6A1eSz6GJeW1lOpCo/uzInsyQW jrntAasxQLX0OHLDgW1dG65fujwjvh9BDhGpRo7FCi3gsZEl1z81MTujfMQuOTGUckzlsIJKhmTw CMM/QhJa4YTBI+RxZDtFrKyQOemCOZMVSJIQp0TIOSQhyZnEkpNkH/aUyiNzIiNBi0J1j+yH2bv3 YO7ew4X7d2cX70zPDff0fPT2W3u3bSmOhtx6tUOd6tYKBra0tW5VYsCY4dGlBM0qnz41YMog3Npk lyb58TeWdFkuo8+QDiq/8dF3K0IWTZbTJNUGtsKAkzxZ4HdW5YQ31lc9s6v73Vdf/Oj0K6deOHpw 2+YdG9r3b9/67tkzq/KCgWyfJ8vvzI94S3PCjWWF9UV5ZVmRgrDIhzGvw2+3+B1W+odbV65PjuB6 BQ9GgUsV9uHx7R9CrotxAdL8HVGNJIx/LiUAio1Sb1ZCPLuSDBW/t7Kz4Pq4sEk8BG773vJDUuvs 5ByEeq7dJvVxSpIQp7FyViuSYkXS4inJkv15FS9nO/nw3tLdB3fv36MyzSzcmVpcHJsa7x3486ef Xz56JD8SsqrTbKoU8UVxVbI1Nc6nT7dnxPsNaRGLOmBIjVjVyu+6pMv/WMulSYo5dLle8b8UZIr/ eVrt1aeELCpWcjzYEPG/REWsOsRHnkR/WQ4jSx7Crzwr1F5ZvH/LeoR14ujB5/bvOrhz6+uvvCxU leP3FGcGy/Oi5blRGuy6wtzSzFCWz5Hpc/ishtyQv52K9eknk+IniKYmRqYJLlWCkdcsB4WHomjP LZPrGF8GWhSVx0P/bzD4Ahn/k5aQFBiU/Pa/Q1GbhESawn1Q83gv5gpiEt/OuHabEedM5PnIcwMP +0hTI4GtoJJL9pTy4jg8e2dh6c7C/HBv31cfffLBG2ffePHlZ3btbq0oz3Q77Jo0S7r4lrgtLUF8 HUydTEFCIn7x3w2neTWJmTbxY5nyp9MBJn/zauV3lcJWlfwlfLZDDnkRyBFOHCpgVEfBRnlTvmnp Fz/VrMrx2ouj/vqSvHV1Ffu3bznz+slVQZs1aDPHPLbckDsv7EFMRWF/UcSfG3TnBN1hl3Xnpg1f f/LRYE/PwoyS6ycXp8ZIKcJHEYwFG+W6bHLvSF/3WBZyrP/vqIiVjcpL2HMFlTQRhOyCgcSSasf0 X6lMsn8iWJEzRgIAFeti3vzjJGVIba0ET8lYmsVBsP/MJ++8W11YlBcMxZzOqM0WNBmc6nRHRoo5 JY5htacnyLlfHHIx3EIrpvSIOSOm/AC3/GEypzoeZuK/5VP+cz6FzaP/YVksDeLLTIT4e0Ntqvij G00qkLyaFPwkNU9YEn26V/lxCb9FF7Dqi7MjB/bsXlWVn1eSGckPeUtptvOiNQVZrRUlbVUljWX5 RZmBiNt6aNe2P345NzE0JP5ucGZxdmqBWKDeUntFlruzJL4kqxCiMVKs9h2lRZU5jRAYllYS2oM7 Qk9K8NQKQiUlij8GvCc8ngQm9l+8hz0Z7B8hxoYnxc999w4T4EFMRP+tAfSELKRW/okBPckJtEJL 7sA8k3iUv9kS90oexdzi4K2buzZtDlhtbp3Oo9V6NBqvVu0SqJKNiWssKXGgkqaOYoOqxP/lYUwX /x23XUvqo2Kx0Za+1qmKj9jEf2GkVCY1eS9kE/9NpdeQ4jVQ6pLxF9QznyFD/CGv8icdEbMm22kS xlIv/qTDo0t3E/oMj1EdctnamxtX1RYV1hUVNBbndVQVr6suoVtuqy6tKcyqKohG3Sa7Lr0oK/rs wf0Xf/0Zt7o4K/7waGFukTrP+NKKooxFDIJkI0OAuXd3mfhfzpuhl/GY4uOX8HLZ2HK0u3fFDmiI +jQxMnXl4rW3Tr9z9OCx0yff/P2XPy7+9uflC1duXr4p7xjBCT1J7wADllBZyXisSKHDQ25X/tBj 5VubcMLgLd2ZYx8h1smhkZeOHQ07HQ6NxqFSudQinBkZttQUc1KCIWGNKWmN+Otb5fuXlpS1xsSn zMlrbGnx9vR4jEPYhnrED1t5hIlPFN+xFYMu/sxJ+SJthl/JeIT8krIjI5FDsS4earAbpES8ifgI n5QYMGr8Jk3QogvaDBG3rbWhdlVFXi6NVEVWCO/YAKHcaFHUn+Ozh2x6pOfQZdg0GUGHfXf35t/P nZsYHp2fmZufFfcahDFbuocCCJHKhD4U0SARkQNFGlT0xPLxUxKVss9jfiJkxkNtVLiF+eXpqdme G7e//fLb48eOd7Z05mXm11XUv3Ds+K8//f77LxcFqiu3JCRZn6SewKPkMaGhlRBmQblHvEJrYVro jIcy7ihxd355bGDk/TNnYl63TaMypaXYMtLt6am2NJAkmZLijYnxurinDAlPmZJWAwlCBOuGhCcB xgrAxN8JatBHig8empSg8v1nRt9DQdKmiL+KV349DkJySWBP5Hbx91GCscAGLXAGTVo4iV+ushsp QwJVXihYnhkpiwWainM6a0pr8jMr82KlmYEstzXmtHqMWodWZVWrMn3eTe0dX3748djA8OwkFy2M AzoQDamSspaWHyyJv+lQQoEkdngUrD8CBirlky0F2OIjbSn6u7eM7RqfvnntxndfffPs00dry6si Xn/MF8oOZzbXNp144cTvP/9+9dLV29d7aXKlz5a+HE7QkqgkIUU0IkhroPoHLZn0lJo6rwSoZpfm Jqa//vSLmpIimybdkJJoTE6EkDklEVT29GRTUpwxca0u7gld3L+gAhtoyYGWwmLoxYjrhFYYa/F7 Lbo0VBXA4Cm/Qkuu4yXgJNiT/VdWJDPkSN2CEJxEAjSKv6wJ2wzQIgeGnAqqomikvqigraKoq758 1/qWhuJcRVXObLc9y2X36DUOjcquVfss5qjb01pT9/qLL/3y/Y9D/cNLi3fv3BGoZOIiBKpHPERI YDxc4aQ89VhYi2jrwdL8nbnp+fHh8RuXr/383blP3vvwxHMv7N+xs72hoSAW89vsfhtGNNhUXX/m 5Kk/frvYc/WWNBEkPYlKugk4QQgwK5ykaECifHgh7gXzrMh48+ymZMXZO8szd+7N35sZmfjhqy87 mxu9VoNFlaJPjtMlrDYnx1tS4r068T+wWVPjbekJ1rR4qDDi0AIS4wuYxwlQjHjArGY3NqIqJJXj NGETxN9ZK1LjhfJVECKECpV1eRwqFlaC92JPypX4iyubEUmByi/+z21bS131qpqiwsay4vV1FZua qroaKipyIrkBV3E0UJOX3VRSmOVy+EyGglCoKj8fVCGHMycYbK6pffbos1cvX52fW1hauis5LQsX 8FDAWGIptCKXZDZWlBSHkQOS2Ef8T0Sz4r/z77nWc+7bH8+8+tr+Hbt3dG3e2NreXl/f2dTUXldb WcA7Ol0Gg99qa6mu+/S9D65evDxwq1/eN4KQNNmSE5lNWoMVSKzDA0KSk7K8p3yfWVSmu+hp9u7y 9PL8+OyFH39qr6txkj/0Gaa0BGNKnD4R6ay2pyf6FFQMq/h79dS1IGG4ZciBXpEUw42qxB8PZiRC KKBPz7TqPOpkMqEdASlJb6VKEVJAcgkbZIeqJDlyZtiii9nFb8AJVJQru7mxukKgqsjNKiUBlubW FWaVZYXKssMVOdHK7FhbRWnEbg3bLRubG3Zu6KwtKvBbLR6TwWu1ZIZCW7q6fvj2u6HBoYWFpeVl XIbSSIlPMQQbgtQnNgJMse/kzIW55ZnJueHB0T8vXv74/Y9PvvTK0QOHd2zq7mpubamuba+ta6up aamq7KirbSgrrS0uLIwEHVqN22jY1Nb+41ff0IMP9w6t9E8rzZO0CZKTRLXCaSUUbbFy98HyvfuL 9+7zLBJUOG3r7PRZTaaMJGNqvDk13pi8lhEXADISbSl4uSRr2lpD0pP6xCdkoWILz0p5EeiA7jVC aTerTclrrClrwePTpPrUKdbE1Y6UOEvSapciHXpeiYolHpKHUCE9Yinl38lLhSFlDCcJUPxHOCaN G9du1teUFq/KCQbyQ/5Ml6U05iuOePNDtMOBHK8zaDYEzHpTaqLXpO1qrjuya9v+7o1luTGrJs2h 17rNxoDL0VJfd/y553796aeB/v4FFEYBW7h7X0hH3A3CXCwvsmV5fnp+pH/48oU/f/nhp68++fzU KycP7N6zvq29vrKytrSsqbKyvRZOtetqazc1N+9Yv37P5k2b21pqi/OzfC6HThVy2I/s2fv7jz/d unqT1EfSk9ZcWj6JSuY6CElO/4wVbRGsK1+nRVXLC+NTv337w7r6+oDNYlOnW0CVEmdiZFPjhWhA hYbIWmlx5pTVpuTVxqSnqEwojGfhRPAQZmgi12PFu1Nv9AlP6OP+ZU1eAyFXWgKobElrTHFPcCi3 aHVVQIINLxH/PZX8IW7lFqL461C1SIzojKDRlr8MImiZtX6Lsaa4UNiKspxYTX5WTX60LDOAp6gq yCyK+fOCbo9BbUiJN6cnledGdna17+xqaygvcBoy7NoMt1HntZhiPk99ZfnOrd0fvvtuf0/vuPx1 2mHx68ADfYO3rt+6fvnq+V9+/fbzL9994+zTe/d3r1u/obmlqaqqubpy3/at3es7aksKqwsLGspK WqoqGktLupoaDm7bemzf3h0bOnOCXpsmjffK8nnPvPLqpd/O3752e1hpoaSeQCV9hFSSTHQrbFhK eIREpWxUYm55cWr20q8/d7U0ekxaqyrVmELeS9AnrEZSNuVXSZGCGPH0BGA8ToBx+D04yVoFKrIf kgIAgy6UoU5iB3PSagekU+JQFZygRYBKViyOBp6oTc/+PAQSW1CSHXOhGEhAsgNtVtgqfq9U/HUo tCzG+rLSVQXRSG1RfmtlcUNxdlVetL4krzI/VleS115TRkEzpSfokte66M99tkyfNegwmFWJVnWq 24AwtUG7pba06PCeXWdOvvrxO+++f/btk8dPPH/kmSMHDh099PSBPXsP7N7bvaFr24au7V0bN7S0 tFRV1ZeWlOdlF2dF93Rv3L15Q0d9dUdtdWdDzfqGuo3NjTvWr9vVtWHruvbSnEy7TmXKSLbrMnKC /i8//Oj6pSu9N/sGbg+hKiAR/yxRkhBLiU2u/y9UAtL8g+XZe7Nj07euXDm8Z3vQSeOYak5LNCbH m5ITdPHY7rXWlARrUpwlcY01ea1D8WwCT/Jqa3o8JCQhkRVT46SnYIWlEIcuzZyyxsJGgg4M6kli hfCqU3CDgGE3ArpIR0Li5eQ95eeQkoAkUUWs+hyPjUIFKpcu3Wc2CFSFsXBFXmZpZjAv4CyK+PAU 8KjKj21tbwxYdOb0RD1pIS3ekLLGlBZnUyfpkp4ypSZYM1JsqjTMIaWrODPaVlvdUl1VnpeXF47E fL6SnJy68vKGysqW2hryW0ddPfmtsbyssaS4Jj+vMBzM9XtaKsvaqsvbaio76+FUC7DujtZ93Zt3 dq3P9Hr0KUnGtCR9aoLXYizOil04d26wp3e4b3jg9jBuQjZSUlLwgIRQjCKppVlEhscTaVCR0Ur2 E/ssTt9ZmFi8feXmyReezwl57Li7DDitNSXj8VJsaUkWUVrWyjBhypWGidDHPwEGkiHFX+qMLYb4 J1gaURKtlZIbRY+V+BRyFEEli3+ScKTGBzAUJEB6W3KS8nIyHoGMYM8W8bfxGuXPGhXLHrUZMh1m ChXC8tII20wiARbGQgVhb9Cqj9iNmS4bbW/Qrs8LOkuifqc2jTJrTksgDORcSq6SzU0p8dY0HIsq ZMGlWKIOW8zpyPa6c/y+qMuFXSzLza4qzMew1BQXIaO60uLKgrymspKGovzq3KzicCjmsOf7fURp VqymqKCupIgEuLm95cCOrY0VZVaNWpecaGTstBl+q6koFrlw7qfRvkFSq2ynZNsr3TkBj3/ISPkw cE7Q4qHMe3i/exic+TvTI9OD1/s+efu9qoJ8i5htyRbGN2mN4ZE7T5DJjYkv1SMVwzodlQ5amEBV olmpUto1/2lKeJKw4BWxGGBb+1/G+CfsqXEEciQAxg6PtqTGBXTpeHfhHTTit85hg6p4L2E0lJ8I ARUPeUdo+ZXfGRN3Ak2agNVYlpO1qqG8uLYopzjqL88MF0cCMbe1IOKuKcxEfbaMJEtaAiGApdKN pwg9atNAHbGZc70uxr2hqKCIaheL1hTkFUZC+aFAfUlxR33thtam/du3vnPqtc/ee+fUSy9ubm/d 3tm+rqaSBkCiInK9HrF/aXF1YX59WcmuTV27Nnf5bRZjWopFlab4F5VTr84NBn766uuR3n75wSYh E6DMfv/0EQoznDo58H/4QCTF9pmJ6d5rt775+DN8plOvwUfYQJIWZ0xeo49/Sh+PQX+U0Jjm0jIw rABjXbBZ+1+6hCdExD+hXv0fwENMwt2lJ+IgzPFPGmmQIYcQcYlpCQTGj3UBLP4J9kFbbsWOk+XE TSZx9+8RLfoqn1FYQR4yM6hVoLKrkgNmLSryW42FsciqluryuuLc+qKchuK8uoJcFFaSFWgoyUVk osZmJAEJPLyGLVW50brCbHZmxFvLS3Z1tu/f1FWbn1cSwd9n5fi9JZnRPZs3/vTNl+K3mq/8Odov /gurod5b5899/8aJF9tqylsrS+sL84tCATo2GNcVFXS3t65vxKbjA6uiHqchNYn6ZNemmyjvmjRz RmrM6/747bf7b96eGP739zjgJI3fP1EJNoiJLcTsv7cvzizOTsz03+rF8e/c2EWJxa1YKboZyn9b KGz3WkPCGnOyKBvSkVOWQCUHTqKCkCHpKX3ik4bEp4S/UBggHbQCBukgAGaOf4J1d3qiOyPJQ4pL S6Bo8VRQlx6kkVKsBKJBQ+LOOvJSVAU5UGFPCJ716TOCZq1bl05rFbIZ6asKszNXMUZt1aXt1aVt FSXNZUVV+ZllOcGCkBvpQNWpSZWo4FQU9jaW5K2rKdtQX7mxoRZOz+7ecWDzxqqcrNJopCI3uzwn qyw788C27t5rl8eG+gn5X3sQfbeuvX36ZHl+ZnttRWdNpfyTsbJYuL2m4sDWzQe2buqoq/KadLqU eC2FXZVs16ZRFGl0TOlJbqP+yJ7dPVfFn7nh/aSeyH4SldQNPFhn4725u3cfh3LrSNy/mB6bHujp +/XHc0/v2R10mM20ruI/AF1rTFmDBQeGKWmNLu5JlmhIBjCoQ9CCHOuP6lDKGvFr2Mo9C5yeFJBX nYzfw5Fb4p60UJmS1nrTk3wZyQFNWkCd6kqJdzIDkuMsCU+RBjEdqBY2wp1rxB1bQrgJ8RmVMBTS ytMCB4wamQA9lCurIScaWtVSVYbZayjJq87NJAHi0fNCTq9JJYoTzYFMlwYV8gpZ9bk+R3HE11Je uKmxZnt7y9bWpnXVFcrff4mvVoOKhEZWPXvyxMVfzskfA75++Y9bV//8/acfDu7enh8L1JcVrqup gDT9dXdL4+4N647u2rZjfXtB2G9IwW3GqeKfxMI4tan65NXaxCcRll2n7mxs+PO3CwM9AxSqFUMh 217pGlgKhc0u35+7e2/u3r0F4ImbfuCUnP78/cLJ4y8GbGaDwC/+Pw1t4hPG5Kc0a/9TWINEmlnS 4JNQkeVKVH5lHIV9SHiS6U9fLCQFKmUHIbX4JxCWJyPJyTHX/suWsNqeuIaAjSctEUh+VQrkZNgS 15AqyZmyFMlfXBSpT5tKLxyyakMWDQgJrHymwyR+wgpOwgFmuE26rHBwVW1JQXNFUVVerDI7UhD0 FkZ8ZTmhmMusJfkmr0VbBUF3YcjDy2iTY04zL4ZWXUF2Y3F+a0VxR1VZVU5mS3lJfXFBVX52SWYk L+in/Ozp3nz29VfPnDxx/NgRVl46dmRDS0NbXeX6xtpNjbXra6vaq8r2b15/dEf3to5m3tRv1gWs Bps6VZvwFJDkbw8aU1bbuSRdRktN5W8/nBu8PYCtkKqSplyq6p9xf+H+g4UHoOKpOfEJ5ORAT+8f v/x66sUX8Tgug9qSkWhJj7co/5eaOXUNqChCjD6o5ApgIMSAMmoMpShRcf9CXigJVCIUnEJ8iU+J 2gOnuCdIfX51ik9FJAPJTWcW/yTAnCnx9qQ1CA6iZD+XvI+uET8KTOLl+Eq6Q1UZOAveheBZzHrI oiOTCZ2YNB6zPjPkX9VeV9VZX7m+vnJdTXkNYx0L5gadHkOGeu2/QEW6zPMLN1gaCxCkTlBFHaYs txWFsb02P7s0Gqovym8sLSKbddRWttdUNZWX1hYVVhfkl+fm0O2ua6yvLMzvqK85sH3z7o2d3a0N nbXl7VUl29obWXI0Mi2qxcjgXFCzkWmo/EffJByHNtWiTinIDH/w1lu3r98cHxK/64KkICHr0MqK 4vTu32PL7PLM+Mz48ORg/3DvjduXz184+cJzxZkRn1n8TI0lXUFF45EhfvWaxlbgSXxSeDycgrAY T7CEk+x+IIeAkBFOHU+hXvuf1CqBilaXdgrnje9grNb+K4JVwzhkJAa0aTYaAJJhShzmgh2oVV48 Ag5Q6YJFOk1ezbtLVYnqpfwvzFJV7BAwih9xQScUIJ9EFfStaqutbCorXF9X0VFdWpEdzfLaoy6T XZ0MKhIgVKECkobi3Jp8MqQv22PDYgCMfMgoF4d9hUFvXWFeY1nRurqqLW1N3W3NW9tau+rrG4qK 8gKBmsJCuq5sv6+5vOTIzq3P7BQ/J0lsaqqpyA5zHGt6osCTvJbTwm0qFZ5uJoFJR7bBpFlp3d22 F48duXnlCn79nwlQBpyEpJSyNDM+PTo42nur9+a1m9euXLt88eLbp07hMH0mnd+o8epV4j9/V27I UoPhZFPkYk5ZrYv/F1SkhlhhyJjdjBrk2AFULEHFKQFSGg3RTtFUIbK4Jwxr/stPWstIFF8345hJ q8UfJSospXcPG1R+bSobwcwxpTo5JrMBVOIzSUM6DpD5wftSq8RP9xlUFCCHJtVl1OZEgquqCnMr 8zPrqVV5mfkBN/POphH/4wQXwzjmeO24Psa0Oi/WVJrfXFZQlhkkDQIctfGssChWfWVOrKmsqKup DtHs27xhS1PTuqqqddXV29raDm3b9saLL25qaqzIztzS0oAZ2drWsLm5FuqyGWDIxJ1sbFJ6ImFJ FZ+3WpUbcYwLJs1BS+h1HD2w99qff0yOgEqYwJW7tBKVAmmWHvm2+C95rl25fPXypT+vXLr0yfvv NlSUh+zkbZXfoCJJmMUNpDV6fHk6vjlZueO31p4RDy1t3H8xiKACAzmQpWaNSI+sML6soEWhdUV5 hCHuX/RSqAfLQAKEE0hodSlg4JEr+A5CMYpptF/YCvBwQKQJKlbgBBs4Ua5y3BYKVcCg3FlXWmBO 2KZOcZu0ueHQquqS/KbKooaygprC7DyBSm1RJ4CKXESulCYCg15bkMUKqHDq+MCa/BhRFHYHLRq/ SVUaCzaXFbZUFG9oqOpuaeiqr2suKanIynxm545P3jj9wWsnd67rqMzOrM7NKQ4H0SjzBUKyGWBJ XUTEbOEh2nKqUx3ixz4TmL+0qBZVstdiaq2r+/n7H1EMJnBmXKISaRBI81OLpLuB3qEbV29cufjn 9UtXbly+cuXC7x+9fYZK7BG/+ql1a9KcFHlVMmmHt2OKoCehXeXDXFtanCnxSdktEdJWMI5sQWEy HzK4cMIL8BT7CIRK2ytuScQJg+7TpsJmRUasCxOhoLKRZhWLzzFJehwB0uJmFXtSO2FJvjVpInYD biKgV0XIeA6TR5cuvstGj2U1ClStDdWNlUW1JbkVebGgzWDhVLRJGDBMRH7AhZjIjcKdN1YjBQTR 1VBFpdnaVtdRXVwYckXs+rBNx55UMijyLKUIc7itrXlDXc3mpobd6zs7qirw5aAKWYy29BTJBiUB RgLTJTyliaO7fIp1l/iRTnFHWRZYO1eSkWJKT8sKBN9+4+yw+BFwWmDxFQkILUwJTsDr6xm4df3W jcvXb/x5pe/a9VuXLr17+rWK/Cwz/SkNjUUHJzsyUovPGug3mcIyvzF2SIeBY9zVT/2f9Cf+Hx7K HMXIsi5RUfnZWSRkVK56LDhAxv1LSkq4Bm2qgaZK+aSRpbgvBS3lEyyeEtVOuW0ImJUlx2GpT3jC Rj9H16xJtaUnBnSqoF7tp7nMSBJ9iy6NBiMPVI3VZRX5Mdqp4liArlNLwcyIt6kSc332wpAbVO1V xURnbdn6uvItLbUbG6vaKjHcJa0VBZU5ofyAA1QULbSC5ui6MAu48B0drfs2rmcF0+E36lwamnON OSVRE/cUnAADJKYMVUrSIlgXD5nvqhSnOoVaxYyzcs1pCca0ZKfJuGvr1qG+gdnJuVnxo9Diiy7i R2ZGpiaGJjCHt6/fun7p8sVz5z4+++aLhw7WFuU5deJHJKFOieKALrocbQqQyDZOdZI9Q9gtkMgs x6CjoYwn/1+pLZZslMFD9oQfCVCqipAvQTpWml8RqwHDnqDlmCsweMhVkOUkP5ZsX3mKJc+yNKfG 6TCKQuUoMsmtSmVuUahcmHWjKuy05kfDq8rys/Ij3qjb4jao9MlxxtQEpz7VoUmKiu/C2+Vf09Xk RxuKs8HT1VCxvq4MVGyszosSEIIT1QtPT0kjN+Lg6aY31FU1lxaWZ0ZQkiFxrS6euk2FWKtVUBFI CjCsgAo9SU6ssI8pNUFHq6D4LtHNJD1lSE0wqdOqSgr7bt6YnZqdnRZ/vjA5PDnSNzx0e3D49kDf 9VtXzl/8/L33D27dUpmXlemyeY0a2cJzwQwBwQp6Il2bU4XtJv8wdqqn/g+DLmgpwSjL4Wb4WOEc IEQwxCRAef8bKygrGZzEfXTGPeEpEz0Ww60kRnkElgRHZk+FEwpebUlBWHASd0No4yjJLrXIHIyG KYV6GW9No+AlCU5q8V9N+fCBFl3Iac0NBVdVFOYUZgbgxOT1GDQxt60405ftswGpu7UW3WS5weAs y/S3VxV1NeDpS9oqi3CDsnrhNcqzQhh3ojInwkO2l0YDyBHHQVWk5qnXPiGVBImVXMfY4TBZ5yyl CZT7GJJwNCIlcp0IS/Q98f/S430zkmN+949ffzk1Pi7+D4Ph0eHewVtXbtAaf/vJ5x+eOXtox86q /LyAWTg9qh3pjmSCmABGsuXgoj6JO0nCKItmVhiwODKegfkR/6RuzX/qHo+yUr1EQZLMWDLcIpJX c0pCBEruErspNyCQF6lPOQ52Q6iKdcAoK4KZ4CrsEoelMkGLDpoaKT4b8+oyAkaNQ5Wi/MZzmj2d rivDpU4n/CadF+NqNQTtliy/b1VRdsRr0Zk5RHpSxG6uyI02kdlyIyjmyI7Nm5vrisJeBj3P7yC/ bWysoXRRq4CEuW+tEH/+T4nCJdImy9tObZXFyAtPj1wYI0K15r8IRl/qJvWJ/5elcodeoGI3rKZM gwpFuhyRDJV91qrW/EfG6v8DKgPKUKfu3bb5ysXzQz091y/+8c0nn71w+OjuTVuqCgrzQ7TtTjsX qRFtipytTEw8HsAEeOUd4STflzDg15PRAcDiGTVj/FMG5K7QgoSUl0h6yv1AHiIFzgfHCHJey1iz tGP9k9YSzAxgiPmRRkID5yMYCj+wiZv3BHKRhNiBFV4ifqxUk4YvJes41elOVZo5mSKd4TeQqLUe o9ZvMUScthxU5bMa3Sa1z6wJ2QzF4UBjSb74am1JfnVu5q7Otu7WxoKAN8tty/e7awty1tdVbW6q 29ratLW1kRTXVFpYk5fNnkBCWyiJbglacGIurygJThmr/5PRBwYbU/71/7CRFShi/HiWiwcVwUZQ YabZgWcZGrHD2n+pyZ9Ja/Up8QGbaeu69tPHj+/ZvLkiL9eqUtnUarta7VSrnJoMh1rc6CTVMEDU ZEYBeYFKFkLqAWfFe/HQRHVUhg9UrDCautU478d1K+HRHSYSl8x1BE0YZ8gR5EHIVKbkONgoP9qb RvCO0heQx5gKOtgnikvmVWxkT96FaQEegLHCu7NkMvHQnByvTwBhsiUlEWYUdZi5tKqgzZTpcURd jqyAf5UxPTE/7GlQBLGluWFrW9P6usrNzfXb2/EFG7a3tx3YvPH5vbtbykpzve6WspJtbS34uk2N 9Zsa6xqLC0oi4muE1bkxemSOACo4iTmbtAZOEGIpebBkXT5kO1sAIzdChf3lQy07rCHL0yFS3lZr 1j6lXsuzCdp4rEeiITnBrkrPdDicGrU5NUUbj61CQynGJC51NQCw43S42rVP8FpjIi1HmgNaohKI Lo2BYxLwjmKiiA8+SGKi49aueULz1H/p6PqTgCdqDKjQlvRsSvqKc6qTGXQgCU7piSR2VmjO3Fog JVsfl0OWj1SrTE1WeJXoF1NwIuRDISyJCmFJeSlzhWyJCtF3vDZuNZdjSU1yqNICZkNQ/J62MeR0 rDJlJFXkRVori7Z3NO9c17a5qb6+MHdddeWBzZvPvPD8F2+dPf/11+c++WRTY2PYamksLqKr7W5p 3tHRfnTHtraK0jyfGy1WZgtPj6EnW3KuKMOYRJkB1X+p1zyR/uR/pj/1n2lP/gfrQEp/6j/Snvw/ gkr8kwCT/AgGUUx/pLYa3/UEZ8xEMyYlmJKTLAIGszjJnJJkTkowJyUaE+I1qxni1dbkJJvYKCYp 5cGYEmdMwaesMbExFQtADaCXitMlMA/+kyVvKt+L/QkmO9NCvOPqf4FqJfWxhJDExgrbkZd8LUte Lm2RxMBpc9UUZlDxENmxwlOEnIJiLjKTkvB+mMAkAkKEBMZT2rW81xouypAIqjVctSU12aEin6sc qnS3Qee32Vb5babynGhTSWF3c+PGhtqmkqKyzEhpNFIUCm5pbj7U3X1k+/ad69bl+/25Xm9bRQWc 2L61rXXvxg0t5aWFIThltleWdTVU5wVcdnWKSeQxyvhq1eonVGvE7E5/UgDLWP2v1Cf+I/2p/0p9 8v+kr/5PNeqJeyJ9zX9IYWUoxcyYHKeNe1L11H9lPPkvXq5ZC3LySYouPl4XT3XBRCUa49da4Bcf r33qKWN8vCM12QbL5AQLOYQ8lrhaxyRNjrep04ypjFoqzkq99r8y1v6nJl7cKmPUCN5LmQ1Pksc0 a/4lkhU5FgzUqrX/MgKS8UXuSohaFfcEG5E7oue17E+6Y4UDMik5IEnPZ1DDCTzUS9apaiL3kl3W PqEXLolMK1GJjEfY0gCG7xeJVBe/1hBP000VTNAnJnDJrJA2HGqVS6P2Go1Bh3NVls9XU5DfWlra Xl7eXl5WX1hQV5BPhCxmj05rz6AFUXn1uoDJWJWTvb62ZkNdbXtlRWtl+eaWpraqyoqcrMbS4rqi vJjTmr7mCVNqkj4pjnEXBYYr55oxC6hn7b/S1zyClLEaME9moDZq2Nr/YBCNqWs1jF3iWuVrQ+K8 1WtWq556ShuHyMTZ6+LiNGvXoCpQmRMSHKmplqQkVmzJybaUFIApK8nMSgaRTGihfclI1CU9aVEl 6FNWq+L/KwNxKB+8SU7oXpHIkwwxSwZLbMclcg7xq61Jca6MFHPCGv3aJ3lojHuKh9XZEQoSyUoZ ccw3RQW1CXEIxSTHOVWpllRxYwxTF7WbXGoKWDqViZcopYipRjJMsmWk0mV6dNRX8d9FWBB9MuUT YCn6BJJnijkt3ZKRYUlPpwY7tFqXDhNoC7m9qwoikaJwqCIzVpef21JaRE6jLAEMYcEmy+X0GfRw IvtVZGW2lpcR7LChtmZPZyfLmtzc8sxowKjTxYnSQqoVpiDuSSYsU4lsxsBR5BkFVpiVqqeo2+id Kcz+Yq4RHl06F8MZm5PJbAlgILmpEU2CyHW2tFRTUpJuLUYrianHkocQsiYnmxITCV2ceMqakmJP SzUmUb2o4QxZnC7xSfE5b3qCEdPPeyVRQhJQqgiyayJZEUHQ8zEhRFUXXxjRZFDYuQrxnw5R5JOp JQnW1KSgSd9WXkovb0tLMSXTmCe7tRlBs7j5QlExpYgtvAQGpCwwBEwGv1GPLxB/m6VKc2tVbp3G rlE5tYy+ymPUByzmkN0aslmjTnvYbos6nVkeX8zpyfEF8oPh4lhWeW5eeU4uy9rikqbK6vbG5v8P QTvLWEUGmwoAAAAASUVORK5CYIJQSwMECgAAAAAAAAAhAJGjdB4/XAAAP1wAABQAAABkcnMvbWVk aWEvaW1hZ2UyLnBuZ4lQTkcNChoKAAAADUlIRFIAAACOAAAAdggCAAAAkV48KwAAAAFzUkdCAK7O HOkAAAAEZ0FNQQAAsY8L/GEFAAAACXBIWXMAAA7DAAAOwwHHb6hkAABb1ElEQVR4Xu39B5xcZdkG jM+cPr332dnZnd3Z3ntv2ZTdtE0vhEACCQECKAgoIAqCKKKiAioIvGLBV199LVgQxYLYEF8RkRZI SC+bZOv0zXfdz5ndbEIX4h//3/f87pycOXPmnOfc112u+znPOas5cWZaJpNJTzes41M8PhGPjyeT k6lUDMt0Oj41lTxxIjUt6ewv/y1tamoqu/ZeaujVaS37BWtnCqoZkNj5sMgAnmRqMpWOpTNxWjJJ YQsTIDcDbmpWmz7C/ysagXNqy37B2pmCKnsqdjKoOxabAB7J5EQiMR6Pj01Ojjz/wj9+9/ivHv3V w4888tNHHvnJr379yB//+IfHH3/817/+9SOPPPIwa7/61a+efPLJl1566eDBg8ePHx8fH5+cBK5w wbfRsH+MNRiB2h+0mb69p5raq9kt+wVr7x5UOOwsIW+AP2SmJiYm/vrkX++++0v/9V/3fOXeL37p y1+4487Pfuazn9q0eWN3T0dLa2NDY31DY11rW3NfX29XV1dra2tjY2M9a21tbYsWLdq8efMVV1xx 44033nbbp+65+8u//c1vDh48kIjHcPDsqbNt1ulZB1LJ5LHho3/4/e+//rUH7r/v3qef/vuunTuP Dg/H4/DgDBQzS7KH+NfaO/v1yZbFZ1bLfsHauwQVjplOn4DuSDKQZDyWSiR2v7Lr07feOnfOHI/L 6XTZ7Q6r1Wo2mYwGo0GSRC2n1ahNq9GSaDmO4wWB4zl8hQ9Y8jwniqKsyAa93mo25vg97S3N5286 99vf/PrwoUOIlTCHTBp+NpVKAoAkAu2JTGoKqXEytuelnXd99va5Xd1FeXlhv39wwfzVK1ecd+65 1193zR8f/93Y6EhsYiwem0wl4kAVByHLmsqwiyFh69mPs9dnZAZnwK4in9XGmWnvIlQpAgnRCepL p9KJ+P49u++8/fbSaFTmOCGLSbYBIsDEczOiFXmtIvICrXAih3WtXuZ1EicLWpnXyKJGEbR6Uatw Gj3PWRWlp6X587d96qm/PplKJqamQEnSqeRkJh1LxscA0+jR4Z//6KHrLr+qsazcoShhhzPP5bQo ssRxJkX2Om0rli6+8frrPvPJT9x91x3f+863fvnIz37760f/8fRTO3a8cOTwwQlAGEekVY9MIE1l kDVThAj7mN04bZgwUman/ylQobcAKZGgJdLD+Pj/PPhgS329UVEkrRZQcbOE12gErUbitBIPJLSy wBlEzmkQbTLn1Al2mXMoWrdBgDj12MI5dJwNYhD1AmeRRIdOduj1pZHI9i1bXn7xBfgQoJqaSmTS cJGJRGz8t794ZM2SpXken12S812uBa0tg+1tQYdNLwoFoUA44HVaTLl+byQULAyHaspLO1ua+rra 161edfFF22795C1f/9pXv/Ptb/35T384sH/v8JFDIyPHxsdGJsZHIelU4tVQqfIf5VVwqWQSkRBQ PfO3v21Ys8Ygy3ApFSoJ2LxK4DE6XgsAzCLnUbiwRS72WvPtOq+i8ev5oFEIGviAgfPptHZZa9MJ Vlkw8diZNwm8SRRCbvdtH7/p4P79J6YAFYLYZCYTf/nFZ6+4ZHvA4bDJit9kqsnPW9LdPqep1ms2 OAy6hsqy+vISh1GX5/OEfTAGTuGoAzqBHM5qMgb93uLCCILB4Px579t+8Ueuu/a2T37iS3d84Z4v 3nXv3V964o9/iE9OnIbWtPzHQJVWQcIyPjFxz1135Xi9AAlQQaAFHTQyI1qNumKEgkTeIgkWUbDw Wp9eijgtuVadU9K6RK1b1gI/LJ2i1iZxFnieTnTpJJNW6zXoglaLWRSriou/dv9942PH4FXpxBhI 5ne++bXK4qhJEnNdzrrCwvbKsv6m2tqCkE0WCwLulqqyzoaaaNDbUFZUHc23SoKB05ol3ipLaqAW OU4nioogQIw6xWG1eF3OHL8vHAxG8/Iu2rplxwvPz46E/2FQUT5GWkZ0n5jIJBL7X3nl4i1bcOUi rlyj0QmCy2w28FoLvIHnoBojp7VKCHeSnYmN1kWGFufSyV6DYoOfcRozr7WKvE3knbIEhFw60S5x Hp3oloQ8q7kAVAV+IMurly7+65//kE5NxidHJiaO3/Dha6x6xWHQV0byO2sqe+srB9sb2ioKi4Pe prLCvqba5fN7F3Q2t1aWlIa8OLhV1HpNcthlU9QOw7x4Mi8sFYHHEvghYmO7HpZRVvqtb3ydLhhR dyaTMWEGewbbuwAVkUoGFUACVJCf/fCHbY2NuEIyUkDF81AcELIrEtAyaDVGTgOEnDoZS4Bh5DiL wNskAe5ik3i3QQZmBo0GG9162SELHoMOS7fCWzmNS9CGTLqoyw60HFC0wBeHcx/86v3J2BigOnRw z6YN66F0l1FfkZ/bWlHcUV08r6Wyo6qwu658bkvNUF/bWUvmrR2c015VXJrjcsmcXdS4FCFkN8mI 0rOFQrQWgkugC9FqdRzvMJsvPP98kE9KT6eyjPcKVITHrJbdyrajRskg9KVT8bGxdCKx68UXt2/d ajUaVaggsFCzIiLomeErAocVoAXM4En4CEh0GtpihdtxGpugcUq0xLrfqBT5bCGrLmjRuWQekdCm 1bg4TdikK3Hbow4r3MshCX6b9dM3f2x8ZBgM8Omn/tLb2S4DckUKOSxlIU9lnrelLLe3vrivoWyo t2XzyoUbh+avGehe0FbTWh6JOA1+o4h469ELp0GFgwAbBU6m0UoaWhp4wSAI1SUl37j//tjY2KvQ es9ARZBMNxUtdSMbCyKoJkdGjh46dO+XvlRRXAxarLoUBIZpEHk9eDbQEjk9j0SlscpwNcki8UZe Y+K1gMohaNySxgWRNV4d8hZfFnS2luVXhT1VuZ6o25JnVTyC1qnV+EU+D45lt3pE3s6DK+ovOnfj np07kK4e++0vq8qKQRMcetlv0efaDRW5zs7q/GX9jc3FOR0VBRsWz9m4uH/13Pah7sb++rKaPE+p zxqx6/KdRgXwzBK9ljPw6Dan02oVjVan5UyCqOd4s6KsXLT4L3/4QyIWI6hOovVegYpAmRF8YlFv GqhUciqdTExO/PF3jw0tXGjW6xH0EEB0HPErlWKBQYBHWBXeKMA8tXa94LHoQOpMIm0EihYBgUjr kDRWQePVcz6jgADVWJIb9dnLQ+4Sv73QbvCJWpdG4+W1OYpQaDP7ZNHBc26d0tvc+NijDydio488 /FBRfhiWYUdu04thh2Fuc/mq+S3rFra3FAcjNsNgS/X6BV1LO+uXdNQNtFS1FOXUhj3FblOhywyo ZgtBxaFjnE4DqDQAzCxKQAt+FvJ4rr3qKtQJpzrWewUqYsNZUQcF2HomFU8nY5lk7EQ6fuTAvpuu vy7X70fEQ6CA65iAEEceY4TfcDBMjQlexVYsKKEMkk3HI5vDw6ALA0domXi2IkEvWrdRDjj0oOYg fgGTFDKIXkHj4TV+SZujE/KthhyT7NVLbp0ccjkuu2DzIz/+3t1f+Gx+wAtGF/U52sryF7VWfmT7 xluv3vbhC886f8mcORXRtX0t21YMbhzoWT+va/Wctvl15XOqiloLgpU5LpwaHVMFzgRIiLWCTeAj C9rIqWa6Lg4mWFFUdO/dXx4bOcbIRXqK7gy8J6BCJ5InTsRVmcpMnsjA9+NYTiXGp2KjJ5LjU6mx J3//6/aGWj35E12hFVFI5GzQuxa5hzPCTllaUm0WV25CGAQp1wtYYjvUQUmLAAa0AFVjRtLS0Rag Du4OkACVTyIJGoR8uyFs0/tQOIukTadeXtjVvLCr1WPSBy36xW01V25cdv15q75y4+X33Xz17R+8 6K5rLv3Ytg3XbVpz3ZYNl6wdOm/xgo0D/cs7m9f0tm0a7Nu0eG7EY4XrM5w08EukK4WtgwShq8RI tVoTuwqER6MkLZw/94k//T6TQVGcmiKBY53B9vahmpqcSk9MpcZPpCYIofjoVGzkRHIsOXns/js+ HQl4wb4oOXGcXeJdIufgNXaQBZ4uEgxiBi2sAC2bhEwjOnW8EWbLNkIp2GgFSDKoh8amEHKUyXiN W6vxcORVXlET1AuFDlOuRUHJBQKCmgxmEbbq/UY9+HdF0L1+XsdHL1j/0S2rrjl3aNtQ7+ru2i2L u89b2H3RioFL1i5b0dPWUlxYmx8qC3iqcwODzXUXr1u2oL0ux24ii2FlH7kX67MJMYAugXNKkk0g mkqXoNXmBvw3XH/twQN7GFTJ9xpUsROZSeCUSYxNqRIbIUmOHTuwc+OKxRZZAk7gTvAqEzITCLpW A7ESweNNqIVRVAFINZ4QVBxqGjgWbBYawRKVk9cAds7bZZRfGgfqX4XDV8Dbq9X4OI1P0CJjBRQu Ry96Jc4B8EQuxyjnmXU5esEliR5ZKHZbFjZXXnv+6ms2Ld+6pHNZR0Vbkbc6YKkPu/vryha211fn 5zgUGeUBSgVI2G7pqCzasHhufVGeWRSABITiHrxHozFrNGCe4C+Ayi4I8C3gR7xDFKrLy37wv9+Z Yo7F0tUZbG8HqikEvckTcKnkWDo+klFBmjxOy/joU48/WhkJIbhT3CDWRPZoBrcWOK8CDQoOWbbD KiVBVZBZ0Jp5jUPhARW8CnvC8+zYWS/l2sDcdH6T6JC5kFXJcxjtgtbBaXMkLiTxIYXP1Qk5Mu/h tG4gJ2pDejFi0ZW7rJUee6XfE3WYQUB6qwred9bC968fvGBZz6Ylnf31hRV+W55VV+A0lwbcPrOB XAedZEMnsCG3Xlra3Ty/udatV2BDBJXqUhqNVaOxM7FotMDJzDKWSeApk4nCpo1n7d61g5L3vw0q MO/ZLbuVNTC9LFTpyROpcThTauJYYvRIevxoZvzY1AQwG/3F97+VYzcbqM4H5SPuAFewcVqfIuaY 9AGT3iEiqYhWETiptswh0DkUDjzNKjG/EbR+gxRxGHMsuqjHXOQ1B01iodtSFnDCUdwCB5BCspAj CbmKCMx8vDYgaYMyn6eX8g1Sqd1U53M3hILFTmvEZlzUUvWh81Z+aPPyi1bN2bpyzrKeujX97W3F EYS7iMuOnuiJ12mxNPPoiehUxNaS/KHu1nyXHa4P8IATXGoGKhu5F4ItArvk0ukcOsUsiQaBzwsE 7rz90xOjx4kNnsn25lCxT6CkDKrp/JQcG54YPpA4dih5/Eh69Ghm4vj//ebnZXlBIk4MKiOPWAeo yKvcsuBSRIR4hL4ZMaPgFbRWMHVRC+qFZOBRhPKAqzkayncYitzGqMvglvmQSS5227wS7xU5oBKQ ODen9QvagKANilyuwmMlXy8VmnQRg1RoVAqtxpBR59NJS9pqb7l888e2bxjqqOiuzFvSWb11xeCy jpaVvZ3NxUWAyoCSVoOecNC+Q0Ba5Uu89vlN1ZXhoInnLQjXiOHo54xXabUWLYcwDqjUCEEjYaJo FIUl8+e++Mw/2AD/GWxvAhVWqOCl2zEJ5lITJ1h+So4emThyIHH0UHz4IJap44eHX3lh+fxekyjQ eDnA4GkQD9wP14kl4cTiyYwQpwLNY+QK9MEhafMsupZoTk9FpLnQXxNy5Flk5KeAwkftZheKJ8Cj 8H5Z60LSEhH3NIANfublNWGdGDEqQA4r+WZ92GKAFy5sqf7kFecjV7VHfSVu4+K2iivOWX3uwnnn LFrQW1PtlmXEt5OpSKNxgLPIYnWev7YwbJVF5Fp4G8QCKqvV2pF0+Wz0A4rAyakoFkGAGHk+Gsr5 zgMPpOLI5WewvRFUWNLIBJW5KcqczKVOgPJNHk+PDiePHU4dP4JiKnZoX/zIvtjIoY9d9T6P1Qyo RJaTEfEtzCTBKZCKToNK9SrsA6GkJWqidlN/VXRBXfHcmsKu0tyoXQ9U8oxymcvu5Xkn3A44gRki /4ENEnHXosByaEA0uIDI+QVNxKLPt5kiDrNfJ3SW5l2+ftF1m1es760dqItcvHrBrR+46OJVSxe3 NdbkBp2SoEJFRqN2EiaFzGfSVeQHPWY9aDpqQSoKVQYIm6OQTh8REoAQHAtouZjYFeWq7RePDA+r mjxD7XWhUhvDCUglp1Ixwom5FMJdNkWNHYdLTR7YO7F/98j+nQ/c9dl8P5F1pCuVPmW5E0wSqJwK FfIBEFLFwmuckrbMbVnSUr1t+byVXbW1QVvUKuco2jKntS7oD0oirN4ugEYS5FAcEUKZg58RAxS0 gM0nacNWHaKoVyc6BG2J27p5sOP+m678/NXbti3p/eCmlTds33ze0IL6SMirly3QO498CbdAAKQo p9YSFpEvCnlL81G28UALRQWYHpbkfORnRGIBFUoR/BwguRXFAVooSQOdnU898URWlWemZaGaouGR 6ZkrNDCRztAMhVQmDUlmkvGp5OSJxPiJ2NjU5GhmAmiB9U1MxcYTRw+PH9w3cWjf/h3/vO/O2/P9 PlTyOp4NSbArhFoh8CqKNgiDqp1iSaydQLKLWkQ/r46POo01ud41c1qXddaVeUwRs5Rr4Ct9zpoc rxs0BKWVqLWLLK4iXoFT6MUcgwScAmAZBjnXrIStBiuvRYKEBxR7HFuXzLnjmkvvu+nq968Z3Lyw +8K1S5b2tUY8NpwaZbVVkVwGxSYL4KLoCXqFJchORV5wbmtDwGpStxDF4Ake8kI1y3KUsWwcD+7u ECVAhWWB33//l7+cTCCjqxo92bBBlXfYZkOVzgChKZRybMQoE5/KxE9gmZrMxMeByonYBJPxqcnx zARI4FhibCR2dHjiyKEje3c/8bvfXrT5HJfZBKiQaY0CT/ZIYQQGyMbQgBBCv8ixypcsmpkqET+X LASJPlg8Mh+26GrCnpqQuyrHWWA3RN2WqMsCYACAR+b8BvB+LaUWTusRtS5Uvohashg2G/NsJvgT zIJIP6DyOi9ZM3TL+7Z+7bYbPn/NZbddvX3D8gU1ZRGrXkQ5oRe0doNkN4hm9IeNI6NXcC+7wFfn 5azs66wLB504uFYDK/HIVE6pA2PY04zdgJMWJR3v5Pkcg9HBA29h07r1e1/ZDVOfjcwMTmCH09v+ xTYLKuZMAImgyiQy6dhUGuw8hioqQ0MSM1BNnIhPAq3k6PH4yLHE+OhLzz5z/xfvXL5wsCAnCJCo 2uA5LKlIRAkiCSaRYKOaF+GLJ8wAlUMSaJQBUPFaUMRci7484PSClIvaiMNQ6rU1RAJlPrsPHE8H jVDCA2BepCuBWICT06L+RdJCjnFwnEdE5SvhUC6JDxpknyz4FWmwqfaz11z+jc9+/Es3fPCTV11S X17gsBpFju4/6QStRRHMNK5/sh5n7s4VuV2L2prn1lXmm43E0bVaBzIT+B5FPxgW5xYFNy94ON7D i1ghqED9tdqmmppHfvqzdDKVBSerWBLg9M6HCF8LKhqQTWRSk5SfsEyMpZGfEPpiEwh6JxJIWsAv loyNHz24/0+PP3bTR65rqq02KzKNoIOpa9nNHhbi6Wa8LNLAGqcxwLemoz+YlV3iARWSBNByoPLV SWGrySEisGjA0YM6scBuqs/zl7qtJU5T1GbwKQIA80gAhuCBP/kVwYPijPE3MGnwNMDpAxu0mUJG xS1yLdG8Wz6w/QvXX33dBecMttTb9DJwouk34KhwET47dETCBpNU10fN1BAtGGhtKvP70D24PtFX lqLgrPDggCx6YBwcF5BlmIhXJ6NMhLd57PYv3H57PBbP4pNVLMm7CRWOo6YoVj8xqJIACcAAntE0 KN8kfGtiKgG+Hj+RTqSTsV0vvfD5T39q+ZKFheGQQRJZuAMYJHTvA0vYKZIWn51DYeAJJFUojID7 8lorQiKnRe5BVAF+lLFZVAQvCJmU2lxvpc/WnOftKc2r9NuQ6wN6Aox5khZggMQTTkyAE46DeJVr 0gf1kkfiW4sj12zbdONl2zYvXRD1OGWtet+dEzU0LUdmJbCODZyrBqRCBf9AouprqK0Ih+BqxBKJ RxAtsnOcV5LgSeTWWq1bEODHKMvwrUUWbAb9x2/8WGwy9u+AisbzacpjYipFPGKKUtRYJjYCqFKg EvGJTAKuhhyWfGXnjts+cXNRfp4eIPEc2SkuidgE3YjT8zyWqqliO5aot/RcVh1YQpC3YIw2UbAJ PNgXttPYgUo3OK1VQEXMB/RSQCe0FPj6qwprQs58mx4VMSIkIEFcArdUSbaKFmADWtjok3l4G6Jl c1Hk4vWrtqxc0lFe7FQk+Dqv0c5ABWMyUo7hkUpVtHBqsAyYi0svddZW1hdH7PSR8GP1Hw1hqCOZ RC6YoOoCVDZJjHhcYa/nlo/d9O+Aig6oQgUwKPTFAFV6YiQ9cWwqNpoGZonJNCQZ27f3ldtvu7W0 sEBC3GfxBNEfl0qsj26Yqno/RSgw8lp1TzU8moko80AFlw3LxRZ8hdoZeLO7XDR0SxyB01YEbH1V hU3RYJ5NHzTKQAs+h5iJiKfWbSpUdEcYMRCYCWAcnEvkG6KRlf09zaVRn1GPs0gaLa8BTryk5YEW zmWRJKsk0IwPSYQ9FbjtjUV5+U5LSdDdVlFUH82Neu2FHruaVpHP8BMajIYhcmSLYEzM1ASvojQX FQ50dT5w732JeCKLz7RamWbfXaho9AiMnUFF2QjcYSw9zkqo2GgmMZFJxRPx8R0vPHvbJz9eW1ku CzxwmhHVY95AgJN6C5/Gc5HGERKBn5oq1B2Y0A1JNgcGUNkYm8izKLV5vuZoqCkaqgp5yvyOPKsB 8Q3MAmGQ6i0GFQgbORM8g8YdBL9BmdNQ21tf69IpKuEWNRygkrSCwgnQODsXsZ58n6so5PNb9Ovn 91yybmios2lufUVNnr/IY+2qKj5roK+jrDBkUFAIi1otr+UEnhc5gI1L4GmOm8VcEfBdsHzp1++6 a9eOlzJpqPHfCRUCXQyMfDQzdnxqgsbOU5Oj8dj435968uorLy+JFuokcWYaMxI15epZqLxa8C3N qJ12HeIXDF0V4Gw+YCvE4BFwVLoBjk5j81qQhRKvo7++vK+2rDLHjRIKPgRg3AIPfqFCBQ/Dnsj8 DoH36WS3InbXVleEc63qGLFMc+QRACU4BC/INFZJfQBUFQWhzobK1qroxasWXXXums1L5q3oaa0I 4Cy6luK8S9avuPLctQtqSl1UFOPnbJ62IBglIcdlG+xsvmzj2luvuPQ33/7GkV0vZ2bo3zQs6uq7 DRVN5p2GKj6RHgdOI1PjI4DqxMRIYnzkT3/83cUXbQ0GfByM6+R08yxabwoVcIKQObMwCJBYtCRO D6+iMVMEfRbNHGzp5Dgf+BWIsobCmlsSygLuzopofSQY1Itugcg6AKPSijkWoLJT8avJtZkbovlh hz3idoHOOXU6m6IYeAEnBVQASY+KgibVwmgov+a6LfXl+QOdtSs6GpY0V8+pKumtKovYzEGDkmcx DjbXXbf1nAuXDdSG/LlWa1HAX5IbbKwoaa4sGprXeect1z32g2/+/n+//tTP//eFv/7p5RdeGD4y nFIBy6r1TEBFLoU6OHUiGc9MTiSPH0uPHodXAafM+PG//+VP520+x+1yiAI9v3HqwwFZqFQveU3B txT6gA27R4xIoqiTTDgeaAFLpGug4tJqnXAODZZaF+iWKPkk2aElCBHZnBJfkx9c2tNWk5+D+skN kQW6xczYBIg+4h5yW3VecMuqZYMdrU5FhrM6ZMkhiyaehzeTiYCwSQLKK9QPetR5KLBk3m/Xd9WV LG6uacj1Rx3mUo/DjjzE8yCohU7biu7Wa87bcMPF521fu+Lmyy+95ar3f/GTN9509aVb1iy6cuv6 W67cdun6xect7t2wZMG5a9d8/rZP/fVPfxw9ejQZjxOpBl+bRuvdgoqwosMi1CYTybHRiUMH06Oj qWNH0+Njx/btveHaDwX8PoHXQl4NlYrWGwjlM7gX4BFEkyiySTKcXkuiA2PWaE1aDpU/PAmEGOzO osmSK4gZXgWN06gHl+e2r1gwZ2F3e9htD7ts+R4HjSIKnEMWghaj36hzSkJTNLJl1dCSng6bJID3 uyQuxyDnW01WQVBrCZW5GMAUwFwkzmGQQi5Lc3m03Otsi+Z1lhU0RIIIv+B+YDcunVgd9p4/NO/T 1156100fuve2j3386ks+d+OHbr760uVzOzoQNjesWDO/a15jVZHXVeC09dZVXbN92wNfvOPXD//0 6OGDbL4QzcVjA+DvqM2GSkV/6kQylZmYjA8PJ4aHM+Njk8ePPvqTh7paW0TkU3rk6TVwelMBWixF gXTJDr2BpmjNCo9UzbAbrAQMrH66MqVhNxqI01oRHiXRhMxkMnQ2VA/0tNeWFJTkBsIeO9EQkbPr RBA55CS3TqkKh1rKiiNel1oMOUVtvlmp8DrtPI+z0GHZ8ASW4KUW9ts8r6O9uqzYaVvYXLthQe/y nmb4Kw1eoPgTtEGLMrehZNuagWu3n3Pz1RevX9Qzt7lisKO+taKwMi9w7vJFawbmbFu/elF7Mwr2 Iod5Tk1Zf2PNioH53/n6A4cP7D2hPu1zhqA6EU+kRkYJqljs+af+79It5zstoNZIUQTVaTC8FQFU NOIOMGTFY7YAKoRENWaqaBGzYMOjUCI+qgET30KhajWD2gXkGLwx4LBURMLIFjXFBRGfCxUb+Qd0 CvZPz/MoTp1ilWikR429KIn8OjHqsMAUDOTHWdqJExESIo0tOQ1KZSSnIS+nMS/YW1m0bl53ntVI QyoKzf9164W6iLenpmCwo/bSc1evmNteHnK2VxY2FueF7KbG4vy+hqqLzlpz/orFCxqqOkoiSzub GoryPSZjX0vznZ++be8rOymznDGo4lOTk8BpeP/+z378pgoqoThEPoYTYiD3dgFTvQqKM4ImMK/C ugoVoh9NjoQw9QEbbFQ5CFbgGYh7QIsYPPklMWy7XhcN+qsKIxGfx8jzFlnK9bjbGxs2rT/rmiuu 2HL22bVlpVa9bqbgs3Jal0ReYkb45QVswZHhUtmKGzxTEfI91tZoHhRd5nW0RHNzTXo3aKRBhxrZ LvFFblO+Q5/rsCyd03HB+mWLe5qH5rQPdjRWhgONRfnL+7o2LVu0eWjw7IE58+orlvW0NpcUuPQw SmNJXvjWm27cs2tXJgVi8Y5aFiqGEQuoDKqpWDwTj2WSiV/99CcwEYtOEQEVB6/i1DAI7b86Eqpb Xr0dAqiyPkSpAoZMaQNbaIRCy+EjNA6coDW9WikzoftebCoufA4lKnBSlwoClyI5jXqTJKFv/Z3t n7jxIz//6U9ffO75Q/sPvPDPZ++/5+6hxQttVgu6ioMghNLtKPi0KEHUOh2eR5OTtBrEQLcZ2Lv7 a8uXtjdUBdy1ub7KoC/XZnEoMrKaUxajTkuOSedQxJaqkvdvOXvbWSuX9Lb3N9XMbapdN9B/0bpV m4YWbhiYs6qvvaUo3FNT2hANl4dzCgM+g8DXV5R/+Y47Du4/QIPu76CdhCrF3l1AiCWS8CdAdezQ wasu3e4wGxVUu7wKVdalICAXqszgMbNdXZnZDiGvYkwPaKmAsTn7ZPJQnMovmIFzeoGGqVSoJE4D nkbwqD8kkEhkjgpqNvyhLSuMPPjA/UgJqURSvQEB2jVy/Pijv3xkcOEAL9CzN/AeM5kCzUGHTeDs WDr1Opss0nxFnWTTSdGAa0lbw5K2+tZoeH5DVW91edgOqPErmiWHAs4pUDwsDvnPW7vi8q2bzlq8 oD6a31JSeMHq5Vdv2bR1xZKFrfWondvLIvNbagFVV21Ve02l22Sy6fUD/f2/fPjnNJDxDto0VOCV 6bR6qSlyqfjo0SMP3Ht3UX5YYFWUqv3ZMgOVis3MPrO3zIgKFWKdChVAyjqZihb5FsUiNSgREkyw QjGKsQwqmdmWGQFU8JihhQtefO6ZE1NI3dT5aZmamBj/8j1fcrmdiNs6nvMYjbAGnEtdWkTBJksI qm6TscAPcqK4jcrqOZ0rupsHGquwMre+OmA2GdiUJngkVdksWrqN+vrSoiVzut9//rl9DTUNhXnL utu3rVp20ZoVK3rbNy8bHOpt7aopKYWPNjfOb2+tKy0OOOxBt/uSC7Y9/89nyRn+1XYSKro3D8+C SyWT4yMjP//JQz0dbRJ8CBjwJ5FQhQFAxB1LFZuZHd4iVGwlWwJD8BUNBrLxQBQ9FkU2IrvwaqKi u7TwLcCjQqiiiKVRlq67+sqjRw6dChVW6J7OP5/7x8DgPECFKBS02+g5Di1yHoKeFmRSHagN2Cxl +SG32QCHXtnTNre2dE518bLO5oaCPLsskQ1peIuGc2qpimCkkUNqDNot5yxbes7Q4sUdrfMbajYs 6L/srNUXrhm6bNPaoTlttYXBqNfRXFbc19TQWl1VEAyYJTnsC3z0w9fv27dPVfi/0E6BKhlPJGNx oPV/TzyxeeMGq8kkopAStJzAhs9mQcWQ0KIchqhovV2o6GYxDzDYUzFE0ClGgalTXgHpMhlsOhnq w0ZEIZA3qIke8z5VbCbjV+/9SpK9zYARYgKJVmi+f2oyPnbLJ27UK5JZEgGJHYmHF6ySTAbBBltx IvhWwG62yqCX2s7SgmKnpdxnb4mGc80GdEmn4Ywa0aIVUIajtiOPJ6Ohe6cdVZUXrF29qr+np7J0 TV/31mWLzl40d1FX09yW6vltda0VRS3lJXNbm6PBgNNotOv0dp2hoqTswQcfjMViqs7fbstCBZxo vgsqqnRmbGTk7jvuiObnQRekZUGr6CVR5Hk2jgfJPigP3fGcIgkSoaXhgc3MV9jtVVXw6VBRcuIh WKHkwfFuRbGLQnZKF6uijMgxrAo2kXVTriLJehVB5bSaf/KjH6QTsfjE2BQc6wQbxmRQqS+feehH 33NYjAaBIxIh0OnMoghdkx/TSRFdUTnRjRtw+ny70SVo/QqfY5QdPFwZpFQwaWWrVrSqZZ8sgcEi z2H/itycTcuWLO1srfC71wGqpYNL2hvaKwoWdTXCsSrzgg0l0cGu9nyPG2YBqJwGk15Wzt5w1vPP Pwddq2p/W01DtA+JKplKxRPjI6NIzi+/uGPtipVmvR5Jm8ZYOS3wkHm6cSCdFOLBZF80OESXqm6B sFE+usUwa2eSGZBmhAIgK7awjiM4BQGlromZPMKdSvZYSIQeBYcieY2SQxHgXk6DZNWJ4Bc+m+l7 3/hqenIkPnI4GRtNZ+Js7nga8TCVnEwmJh779S/8LgfOS8dkeZHIBQ2RUGdYdaWeTmuEZdADRTRC QVwUUZcergIH4eFb+AnSm10HQkgGZNJqgmbTgpaGDfPndBZFzurpvHL9mrPndS1sqRzqru+qjHoU sTovZ1Fna11RJNdpD9isfojTUVNZ9qGrP/DCc89MoS5+m4NNGvInNGSpeHJydDwZSzz80E8qiksA zGwh7bPUAoFz4JpxqeoEVVa9ZrdgCS9RRd15RmaDBCFQsT+NcHO0Mj2gjuoH6+oOZA082QHiZI7V WJfvLfXbrTznM8pek4Ik7zIoX/r0x1Njh9PjR9LxGaiQt1JTKDXiE/ff/UW31UKoMBoJQboCBipa uBCs4COVCgjliOEsVoN8qnviKnDV6AbsCUHPSC9hgBdSqY6wXBPO2bRw/rkL+jfNm/OBtSsvXblo ZVfdwqay+XWl5X5nW0lksK2+viivOOgNu2xBmyXosod87qqyojtu//TB/bszaXWa+1tFaxqqdAZQ ZZLpo4eOXPW+y50W62tChWubFroYlSCxa84qQr1CdpFZN5oRFaEZOQ0q7KAOVVBOgrJmqmDCibMp clNx/pblc4c6a0NmnVPm6f4sYhTPXXHhln0vPUdTChLjqVRsiiYcZKHas+ultSuGdOzmhY5NdqM+ azkUwqyMY8OPlLQEbMFuwEnLIvkMVCybCughekKAwedEkBS6XvCd8hzfpiUD12877/3rVm1eMOfq c1ZvHepf0la9fl7HvPqy9tJIW3lhxG3LsRk9Rh0isMOgBNygN/rezrbvfvvByYnRfx0qyC9/9vOa sgqRBqHfBCosTVpe9ap3DhUEwUeNe2pdBetWBK3DIBcFPV015VtWDN76ga2XrFvUWZFfEwn4LXok eWDQWlf19a98ee/OHcnYeDo5STdxABWMLjH58I9/GAn6cWS62SEQR4eg2+yxUZVtYsk5dPqg3ZHj 8QCn2VBhN5BGsyQZBAEHIbSQI3lW0oG7izQNbdPSgY9cvGXb8sWdRflblsy7cMWCxa1V6+d3Lums bynOqwh56Q6ykJ1eh7I94HboJcFqNGzeeNazz/ydJkm8XahUmr531+7LL7nUKCsK3Xyj5DQjMiV/ woCEORPihoUXVbTUqKUKdIF9oEQVgNcVltJO8yq4FKBC8jPLEgh0dTR3SW/L+asWXbR26QfPW/3R besvWjn/3MU95y4frInmIckr4IcG/dzurq//131HD+1PJ2PAKZOKHz9y8K9/fPyybVtNsoTgCbHp FCxpOikzI/QTZ6Tegtopuly3p7SgQIVK4LJQkS8CTtZDGBYJq8oNqCUkziZqK3MD29etvGLjurlV ZcV2y4rOxrX9bYvbapZ1NS1ur++pKSvL8cD5YMeIFjigUeLdNpNZJ8kCF80P3/G5zyaTiNhvGSoi FcAqlZ4YHfvvr3+zqrSMXtAgIGnDlKDErOgF0SRJ9Nwyj8ROoQNQmSCIEixj0bW9vsz2KsQ0XLxe oMCiAgYtYB8rmxduk4TigLevsXagvXFVf8cHNq295f3btq8cvGL94ivOWrRtef/29YvPW7W4Oppv ViRF4FE2oajo7+35yhfv/Mf/PXns8MGdLzz3tXvv2bxhfTQ3BHWjqIIAV7rzArQYYKolqZ6N/phl 2W2zASeO14LQKjTRilFTXBfrHnUScQJmxGscOtFjoPkdtXm5127ddM3mjT3FhQ1B/7LWuiWtNWv6 25d2NHSUF9ZGcsJOK6DCpTHItYDKg8LAqNAAiixtPmfj2NjI24QKLT115ODh92+/1CDJp4GkCjRr FBHihZmbgapvAaS3AhVkRi/kSUxlKkiEFtvBK4lFdktdXvD85Qtvvnz7R7aff96SeduG5l+3ee3y psp13fWbF3au6Wtc1FHXVBrxWUw4DoIkKwy0OkkqLyzcvG7t5z95yxUXX9RQWeEwGsgUmJWQA+G8 pOuTglPPCMFGxSF5lYTSWK/zWqwOA+piAbhiB1y+XqSX+1hl3qWIHp3kkYSeyvIPnnv2VRvWrWpr Xt5Yt7CuorM0f1V/+0BLTZHH7tHT21PUoRY4NBF9SYBXGSSB0rBW29XR/sc/PA43yULxZm0Gqsy+ 3XvWr1qNHhthrNT7U6BCAMTl4ZIgZCMMJxUqVWaj8pqiZmbIbE1hRVUo6FyN372mq3njvO6PbNt0 6wcu/uQVF1+yavHqjvoNPc39JXld0Zy+qkhdnivHojeLCGLUE3WmA105CKQk2WS5OBjMdTmxDuKg urK6xLnU3V5PUJYwsFCwa816XY7TFbA7gg6ny2SWUULIslUvo452KKJV4MDFC2zmhU31G+fPWdPe sr6rbVN/74KassqAs6+2tDGa69EhNRBIhBPNElQcJpNeFC16SeapBIJ4nM7tF1946NChLBRv1rJQ IQDu2fnKmhUrCSpZIR5xKlSsNmLaUaGazlhvCyoIVKYeRF1RYYNjuQ3K6o6Gmy4855pz11y4bN6W obkf3LzmopWDS1uqeorDSxoqe8sLCpwGj14gO0UHEFg4ziiLeolekIFDWUTRzPMRt7sqEinw+dxG I7bMxklV0Iyo/ZkReCdcSsPcFEUkQqLDYCzODZeE84ySRFrWyR6L0cQm0rp1UlnQ01ddsaCuam5F yaq2ps3z5yxuqqnKcdfm+UMWg5kmx2U5J80MR0ySZQPKcJ2IbIdggA6IPFdWWvLDH/4wmQRrf/N2 EqqD+/ZvO2+LzAjFq3CiaY64YNIss1P04G1BhZ/MKAjHUXWnrgAn6KU8N3DVhuW3X3nhp953/uqe +t6K/I2D3UMd9f01xaVOc09pYXdFYcimR/mJo4HOUb3Fc1aDYtFJdFsE7FmrdclKVThc5PcX+X1F wUDQZoXzzZzujQUIqWNiWEF0gh0gt+U4nUWhkIW90lChlxbS87+4Frh1yGaqzQ+1o3iqr96yeGDL ovmLW+qaoqG6/EDAqKAzIH44O6lLDSHqESSakQfSTwwFzNCo37x5865du7JovGFjA0s0bJaZGBu7 75578nJD6gwsAKYwEgiKAU5Bh2aDQzg37JTStVqXMMywbkL6YajA6NT6nw3uIQpRR5kueErbZLvZ u/4084mVAXa9fk5DzQfPWbOup+WceV2re5t6Kgo6ywrKfI66cKA1mr+gqba5NOo1G3BkOgW5lBa5 02bQg9rhRNhu0Wr9OrnU7/MbDF6dUuC0h20WmDY6TJ3n6dQQgYlKayFYR6qDqF3KGhOUS8SPRpLy Pa6gw0YDWmAcxINI+yZOG3Eirfo7SvKWtNRunNc71NYI2CrD3pKguyIcCDmsYIkqVDiOrEZpVoFQ MUBTXYm/CLw2HA5/85vfjE1Ovim/yI4BYj/kq5df3nH+eZt0iiLyPPpKE95EAQWMXhRwtSSqHzBL AXenfhA29MS5XaKpDWYIG3qB7ign88CYQjPgYQcAE54eisd/pB/qtEWSlnS1XbpuRVtBuD7kP3tB 30BjbWXA2xyNtBQVLGiqH2htDjsdONeMwBRAR62ygtKHBWSNhdO4Jc5P3Iy3arV5ZkNVwBMyKWYe vSXtMCpOI88QkQmLFtktUCLKJjWWAj90EB+h64jbWZYbUOAHUDcL10YcX+DKvNbGsLevPDLUUru0 pW5FR3NXZXGu0+wySHUl+eWRoF0vgi6SunBMjg3RTQ+HquOlNEwKg9PrLrpg6+5dO9/0UeJToIrH J3/60x+3tDQrsoxuQfQSLNcAwoaTzaCFi1EFUKmsHVkBULkMOqdeoVfbqI5FhinAchlUQOUUqACT FtSY2bVTr1/a3b5laHD9nK6V3W3nLRnoqSytCHh7qiraSorq8sOlAb9VPGXmDATORNYwbTE0G1eA 0B0TxJ+I3dIazStymtyy1iRQtxlUWcdiLjUT29UlCxuzoEK3cVhUDk0lUZA3Ui5qIxqJt+bazKUe W6nLUh90L6yvOHtez5alA3PqKoI2vdMgl+b78/0OqyIYRJyF3JR5Kh0fH2cLUqAiCL0d7Y8+/HCS Xq6VBeM12ylQnTiRGRk5duedXygtLlJEcggkWJAfggox4VSoYF/MnIliGDi6m+DQyewWOByORlqJ iWh5ijAs+rFfIwayj4g2PC8gxTJO4TGZVvR3nz80eOnaFahUzprf11KYV5VDd827K8sbCiNunWJk oe80gaEAJ9Vo9OTf2dEpxL08m6k+L1BoN+QYBJeMIgl9IATo1AwMoAWEZCYKLV8DKhywKi+nu7bK qpPxERq36nSFAX9tQV5vdVl3RVFNwNURDa/r61g3p7M67POZlbDHVlUU9ttRSyBg0k/oh1CISBEV Z5ktiOFIJble38euve7Qvn1vFSrgRJw9k9q7d/eHr70mnJND/s5zZkWxG426mRnqWdUwhLKj1NQD hAWwUqgP6+xqVSFWxYTcnQBi22kJMi0hhtP7LN0m47I5necNDV6ydsVHLt6ysre93OcKmfRuSeyC Y1WUOiTR8CqoYBPZeyhImcw+cGo9zV6iXBKyGlGiVQUcdbk+oB6yW2ET1BOGFjrAoMIxQWU5g4bG FE6DCt0FVCUBT300gqujwIXjC4LHbC7webtrKiiDRnIaw/45FUXdJQUBg2xXhHy/szSSYzPI2cvE idjFI6mgslYRgtAlUJ/p1oRZVuZ2dD71l7+88eSLLFQoxIAThO5ZpRJ/f+r/Lrv4IofVKqPO1+mc FotOoMKNcMIJ2J0LKAguBago1rEBIeoB+oSwzrrI+koxB1GO0rYWkRkpAeGehQIcRBDojhdP91Xn NFVvGOjbONi/bl7Pit72yhx/kN5KIuRYzT6T8dU4QWAiVDMwWyEKw9gpyLRNL2PpVKTqXF9fVXRe Tdmc6tK+2gqLTOQI6iMHZ50EKnQVdP8QaGVNHviRhbF9DEj7DkvYYUWfVajwK+gXyOXYrWVB79y6 KoRr0PTGXL9PJ0MJVp3kNOtggzgXKQFLdleW7sQyKqhqRtUkKZPnDZKU4/Ve88Grh4+80TP6WaiI sLMAqC5jk+O/+NlPuzs6DIqsE0XUBHAvnBUnA2awLJwDVwVLJDWRykh3uHJ6FFBgbIf1kjErerU9 veue8h1xITbMynBl08dNkqDnta2V0eU9LQNNNfMbq5f3ts1vrmsrL8532pDATxsOfj1RfdokCw6T nh6V5LnyoGdFd9Pyjob5tRWDzXXFQY/bDIrEwoN6s4OFB3arl4ThRFuIChGP0Fgkocjr8KN4ZS6S 9RKGqIHnPHrdQHPDRy7eurq7rSkcyLPT3RZYKjSg4qT+BDip1goTgVAcZpFG/Vbln5IgBHxe1Fjx 13/5xSkBcEYA2PChg1+979453V02VmbrRDYcgq6wMSHQvxmvovs9YBDsOg2SACHjVbvFoGJIASpw KEDFWRVYPU3GI/cXeLMiwXgbyyIdZYWlPmdfTdmy3rZzhhauGeivLci1IW5kbeJ0bHC6GYGOjLAS BCgetQuoF81/KvY5l3c3nTPYu7yjsau0cH5TbVtlScTnQnlExs7Qgg/RnUMNjxg4fSgomu5r41uH XledFwyYjTPeoIqKFghUd3XVNRecv6a3oyHkjTjMMDsEDLXIVYMtA4lwosDCIiFtVCnwtKjg8Ry3 evXq5557LgvIq9rrQpVJp0aPH/vBd/9nsL/fbjJBxTABmBtqC6wTWixDqGjBxOD76CVKPAOqaEb4 qIxiMKl+ha4iP/mdjnVLF3XX14GJEAA8R17FaSsi/ny7ySnypX7X0u6WtQP9A+2NxUGvOtypUobZ OEFmcGL6BaGAf9MKM20UANpCn7WvpmhlT9NgY0Wp27Kyu33N3O6umlK/zaT6DbkO+Td6Qrd6AcBp ULlNhrqCcNBiwldqzERsZIKdcflc1Odb3tO1sKmup6SgrSxaEc23GHRZZ5rlT2j4j/42AzsswM7u wFaIbLN1h8Px4IMPIgllMTm1vTZUIBepRCydTBw7cvjBrz2wZHAwx+sDJ0QYVEdZEAPVdKUChhre gIIOl4o6kUefVJwIqixO7LPAcyWRvJuv/eA5K5bZ4KlMp7BxHKo45C4NOGGYZUH3YHtDO8zfbXey 6I9EpQ56ngaVikoWGw1oumBlt3fpW5BAUZvrNNTme3trCrsrIuVe65ruttVdrfDdfLdF4Vk4mnYs RQPLew2oUH5U5+X4TQbazlOmAUKsDuMl/AQFpSjmWi0Vfs/S1vqNSwaGBuZGcgNURbGDqy7F/oMi gBPP0jydhR2KhO7LsKdUyFkF8aqrrhoZGclicmqbDdVJmUI9lkom4/FMKn344MGf/OhHl2y7sKKo RI96kxcQA0HiKSUSoSCmTs/QCwCE7IiE4ZQ1KBYEWRykmGMzGRoqy8vywsjM6DSMWkJu4zRhr725 JFyX728qDreVF6q3D1RPgsuyqUKUimZjA/DU2bJgBPAnu0iv+jBzAtInfcshfIn5LlNLWV5vXWlb af7mwd6ljRUNYU/YpjPgpKyryBNQPWPtTFkkWKF1BAmnXi72u106GVdqEAWDQK/eJGhx1aIEQgQz NXEcKExDYXjZnK4Vg/1lhWEj8ReYLCdwvMRTQYaj4Zhsmga6R7kDp4PQYUErBOQUsgNey61Zs+b1 JqDNQPVabQqwnQCDTMQTT/7+iRuuvK65qi7H4zPr4AkwGuIwMAr2RleK/jPB91QhEgjBDrgAUge7 TUXFP0wbvSPRWPVyVdhT6rdW5nqiXpsVVci06xALoOjKBnazhk9i1HJBsy3HYrdoefVGDMOMYMsy EXqXiVgdzetqqO6qLTt/Uc+i+oKe0mCpx+DS0ROirHvk79AjaSobkbKY4ecevRy2W9kUJcEsyXZg xk5tErQOow4MhfrDiJxZketKC5fN7+qoLw+6LHAsZAowMousYB90hgkuCkkaHkxODLwpjwgggRRd cXaQi3POOWfv3r2q+k9rbwjVdANakyMT//zLPx6892vXX3nNonkLIrlhiwHFlkj+C8bMxrjU4KsC MyPqyBsEF49OqxrBEoFbhUoVk04qDbmiXktZjqvAY7PJuBKGE9kacSQEJQKYbVHRwnk9BqPXaFZv b6rDx7OhIjh5PuJzV0XzaqO5cyrzOwucPSX+pog76rPp0QMGFbxLNXx0XrUttYdAxS7RU0BUBmhB U2nMTD2sgaMnUxG9qTN024wsL+iyLuhuXLN4bmdDpc9uRpgBu6ExAUq0iOHEX2SNIFPwhB8TwBCE YhgijqCTpZbmpgceeGBiYiKr91PbW4MKNAOZazRx/ODRl5554Sff+f7N11x/9vJVXQ1N0WCOy2BE WYNOMzcnT39NYcqlgKkCBg/D5ZFvMczAG3McJr9Fl+u0+GEFIsV07AaQKNEx98P1qDpltSo5mQkB UCJLz9YMr4IKEQauAB5R6LVX+Iy1fkNrxNleHKgvyrEqMGUAQ9FaPayaWlgYoI/ogFXiTQJ1mOUn dJ4qLYRlrNAQOyueZi4coaa8IGflwv6zVy5urCi2KSLbGXU6ZxGxjoAPLamStTn8XKZpjVqXzdrc UPutB7+5f/9+aDur91PbW4Yqns7EM1PxdHJkcmzv4d3/eP4vv/ztN7949xVbL+yub3AakHhx+pl+ qMJ6wwTfwsCtkgwx0H1k0iMFNFVw2bzWKPJISyiJiKEwQ1NxYh6FT9Bp1nEBMAgOiKgCM2dFHpz7 NKjUwly1D3hA2GmuzrHVBs2VPkN9nqu5NOzQS0Bo2vWzUBFQ1CiNIRV5LHoTSzyUd2Bt9Jg3Oklm B6cnr2LBmdyCXabdqKsvL1q+oLeturQo4IJYJZriaVPoLw6pXIMIi8oD0T027d6sU+Z0td31+c+O jo68Hk5obxUqVMb0R4fG4rFDI6kjo5ljE/F9R/Y+9cxPHvz2JeduznG5GFS8zIkyh7oKbpS1NcIJ NshzDkWHYOW32Bw6PXyLpVYKZeRk0xfMAgKHnzMNEnEkkBD5KPip8YqEKn9SHg0oYwkwCbZTobKI gkOvgLzAsVDGFed4uqsLW4t8JS5dTcjZVhp2G9SXjmSTE9Xn0yfAAieDoyOmWfQIUWjkfPAAsywC PJSDZAcMLVTxiKW4TPUgbosR2bGlonDF3M7lcztyHSYTm9lBUURgFQJA4pmol8xpI7nBj1579Sv0 1xfeaHD9LUGFpkKVGU+mjk1mjo5nhsdTB48d37HruT8+cd/tn+9rbtGL9LYBEB6aQgN2xwYrqYwg J9AYZbiUZFd0AZtdDZgqTqrPqaAygfbZM3cEFRAhLBhUBB/Ux0LWNM9U4xUTrONowEll9oDKrih+ q5key6FnHflojmegvba7sgC+1VYcBFQ+I0VO1j1yYtT4dHAcnTVAaFJELypKHU6NL+iE0CyohFkn mRT2kJZWg6LQZTbYDQriIV0LM0qnQSkNeYb62gY7GrwmHRI54gQU4nc5HFYjhU0EPR4g0dlNOmXd ymWP/fqXidg41JxV92u1twoVlVupEyfimRMTyanR2NTI5NTxyeSh4bE9+5/+3e8//dGPNlZWee0O CkecVifyiC4gNugNRTad4LIqNplCn01WkGAAFTSrwkN2zTBQY9EsAWbEOdR0BrZP9ogYwmKgqtbZ ggNSAmdehRUKO/SHlmgQGR5gU6SW8sKmolBl0FoTspX5zC6ZHi0l/ZJFaGBeameYX5EBWQ2yA3CS T+ELWFF2EIA4OlSPn9Cze1zIaY8E3A4DEXqVCgHFgNXU31Lb01AFuo/CwKajZ/rzfO4cpwU/od1I tCZZqqss//p/feXY8CH2Tuk3am8ZKuCtopUAHUymx2Pp0cnMyNjUyPjkwcNPP/b4V26/fcv69VXR QpfRCCvWAyGBwwXk+WzVJTmtNSB3JiomiMWxJbnOKc6hIjTDGKEX5lPTwtSEWHoS3Vk4QaBcxi9I sAJB/oeHGdnr/oCW26QL240lPkuZ11hgl0Nmmk0NJ4BtASqiKpRBs6Eb6x6L0QViSidCX8lCqEtM YBYwRGgcGTHXba8oyPVZjeAvLqMeJoJTOw26xvKSrsaagA3b+aDD4DUrbp3kFHmXxKMGQBXhtVr6 O1ru/NynD+zbzXCCct+ovU2oMvTnQdOJVGoynp6IZcYmCK3R8fE9e4d37vztD3946zUfPGdocW99 dWNJpLuubNWCzovPHnrfeSsvOGupz2ZGPlMVzbRDMQUqVs0YK0COMJhWB0RNYFmhTA7/oNKKfUVY zkYLG8mimTClE1qgXm6jHlwAUEGtKNeiblOZz1TuM9VF/JWRHLuBApx6fNBIxqfJ1XAiv83sMdFL bHFkWBFOiMxJc6SYz8HbkKhwWK/FEHbbXXo512mrLswvCgW9VqtRFJ1mc67XY9PJFpnP91obSnIr gu6QXsrVS7XhQFd1+bkrhx767reOHNxHb4tTp9q/YXv7UKVPpJLpVCKZSaWnksn02HhmdDxxeDh+ 6OCRF1/c8cSf//yzn3z3ni/e88mbHrzzM7/49n89/tCD37vv9isv2GBRJGa8xPfoidVToKIgk4VH FcYMsYKfqEKpCDSPpuhkd8DOBO20e2Ed24EQdlAFtDBotxWH/C7kEnrmlwYb6U+W6YSASa4rDDVX FHstZjoRHU2LslQHZsSG2JHz3EadXZGAN8IAzkDjYsRfstMX1QCIA4LjIcwilvrNhtbyknWLB9cv XdxcWeF32BHfCE6UXHZje3VxX215RcCTYzQM9XTee/ttf3nsV+Mjw+zFFgCJbmhkVf067S1DNasR IczQYiqTSSeSyclYbGRk8sjhY7t3jezZPbFv376nn/nnY7/b8ec/7v7bX/b946+PPfQ/bVWl8Aky fJppRTfZcLXkFgQTuRMUDp9jrsAqMIGGr5BFVCSwB35rEARcPNxR9bwZSLCuokV7MgtQdzDT44XW sNPq1UtW9iwCKhvsj/CLuGfX6/w2m03RYQvAYMMmPD2XDkviqMi1sqIKUMlaXuDIpeBwsBVWbFAn YTrwWlgAuSOKMJEry/FuXbv8m1/8wnfv/8oHt1+4oLuzsbK8ND+vwO8rDPhba6rWr1i2eMH8G669 dteOF1OJGHsUTJU3IhRq+1egQmNAUUulUvFYfGJ8bOzokUO7Xj68c2fs4OH4voOHn33x0LPPHfrn s/uf+fuvvv/tfK8H10b6ZcaI9ayKScswVgIF14+wA0XQt+xJN2xVMVApmYGnGb4qwPgtwFahUlEn yyehpqKFmtQqiX6jrtBlidjp/iTdy8aRUY0yt6Z3xTGCg3X8lEU5GpAEKdczQVfxLaCiIoTdw6Tp 37ygDgozliSDKKmVIjKiz6QfbG/+zt13jex5ZeczT/3p17/88fe+c/+X7rrtpo99+Morv/CZz/zq 0Uf/8Ic/vPjii2/3z7uj/YtQqQ1QpdPpRCIxOTE+fnz40Cs79z73/JEdO8df2T+2c+/k7r0Tu/cc 2fH8b3/0vcKAh9SqpTqXxl4p8ZCKVaigLpRJNAZKjzpNP3aBHaa9CmBhC6xYYfdiICpOKuSQV0FF nkf1nJZu43ZVFrWX5PuNSoHP5bObQLjh3ORbCGhsNwmnoYTEbIKlRngJBADg4PA5CWjNukWnQoWf mwQRULGHVulOEEqosNP+0fddNnHoAL2qKhFLxiYnxkZGjg4PHzx0bPgodMVuuL+5D726vSOo0HBi nD42OZmKxSaPDh/dvWf45Vcmdh+Y3H0gdeBw8sDB4y/veOyh7xcHvLhmlIooQZDkTSJnkemFxFAo SDm7PYKPNFFCzxNphrJUx0KWorDGsAERh2ZVfyKwiQhk+R7jaadDheMbOW1p0LO4o7G/tqQ27O6s LGwoCQedJrte8oCSmfQWCe5CwwcUhlmjczEyzVJR1qSAFixJPen0eWn8HlHdLFK9iKXDoHeaDGZJ PH/d2uE9e+iv76pPuwIYoJOiF02oSlOheruAvQtQwZcTsXhyYjI1OhY7cnRi3+HEgaMTew7F9hyc 3LPv8AvPPfydb0W8blwndGfTiVBT0G4KuaxgR/AzaAl6pkzAKAO2AAwsKQAyNeEjuQhTELNxpkc2 MMHmRNB4MXkbRa+TUAFjWAacIM9h6akuaSvKmVdT0FWW012T391QXFscLMl1Fee481w2kyQSc8E/ 5leACqcjeAgt5nlsHM9I74UCPCQzczpwUfB14IRvLTrFatQhxq5btvzwnr0ED3tjC7EFgDKdjxCH 0PAdVEef33J7p1DhlKAYmXQmMTaePD4aP3J88sDR+N7hsZ0HxnfuG9+1Z2TXrp88+I2I24V4gkrL Y9ZHfM760oKqwtyg3YL0TrUlyxI0RM2AUaFC/oC+CDx1C/MkZuDkQ6Sj6RsfpE0WKmdDhYREbxKn NzxL9ZGcjuLQxrlNy9rKeqtzzxnqXYOUUhpqLM7tri0ryvHqRYHoCoNKRUu1D3ZeHJ/+Gg2KRSQ2 wDYjqp+RsI8I17IoiBw3v6fv5edfADaAJsvtsDbtQkAIjfT2b/aqbJs6kZ6Mp0YnEsNjsYPHJ/cM j+88OLkbsn9s957vf/W/wk6HgUOlYirLC1YVhBpLC4qCHnw0sSdYstphgS6rIJYwsAIVqBlFFeBE HsC8bWYjUJzG6SRUIA6ACjHKKYstRXmLW6ouWtZ3xVmDq/tq33/usm1rBpqi/pbi0Mq+1rkt1UGH EayPTs1GVNX+zHQGpwDkNOoxDZXq3KoZUQBgAqzhn4Cqr7PrxWefhU7gNWq5RB719nB5jfauQXUi kcpMxNPHJxOHRuN7j8V2Dyf2HUUMPPbSzm/fc3fIbodhRgOextLCooArZDd7Tbqw2+a2GHCR0Iiq nSxmxMFogBaKQGQD10CoUfVCkFByo8yEX6mi/vA0qKA4hC+wMrcitpcVrOhqWN1RffGK/hXdtecs 7l7R25Bv1Rc7Tf3VhXNqi4u8ZodCXINCLjs4HYSGJ1iBoQ7+6mS63Y4Mytwd2yHMxdlgMcoPfMWg Gpw795UdOwDODFRwrHeM1LsIFdJmLJUZTSQPTyT2jST2Hk8fGovtPTz84svfu+++Ip8PpWJNUX5r ZZHfrDPx9Fe1870Oj8U4A5WaKiAoNWV6ITjBA5dS6dYMTjP4qDurP0Q7DSrsAhUDKqck1OUH59WW dEb9XcXBMp+1Ls8zt7awJuiqDzq6i4OtEU+xUynxWfwOC5tDRz/HASAqVIDcrdcFHTaFnjDIJlFs VztCgFEMoB9IIr2MatnCwf27XwGhQAic8ap33t49qNJT9AcqxpPJI+Px/cdTB0Yzw5OA6uhLu376 rf9uLi2xylJjabS9ujRoMXgMSo7dVBLyEVS4VJopM61xfORpOEM1XoCkEj+sU2iagYpB9AZQkVex 24BWga8K+ebWlCyoLWoMuyr89lKfZX5D0byawv7y8MLaorZ8d4Vb11OZ39VQYTfSOBN+juMh/aEo RipFNHbRw3F29jDISahm0JoRWeAA1aqhxYf37aGn/Glsh25svHOXQnsXoSK0puLpxPHxkb2HJ/YP J4dHJw8M739+x0/++zv1RcUoOwI2S77H6bcYawry6osK60oKS/JzDTqZ3g00najogqfjjOpYhKWq FwS9GZneWdUXi4E4BuUaxlGIZSjsCSevydBWFl3S2Xjuor5VvU0Lmyu6y/P6a6Jza6KtBf66HHd3 SaizJDjYVL5hUX/EbQf3wdmBNHvJDUyIzEPmeYN6z4klUfRHFRUwVcD92FvehG3nb4qNj6jDRexN Qu9Oe5egQkOP4OfpqeREbPzIsYnDRyfBBg8f2/3sCz/4xn+X50UQRlB5uEwGoyCAEBb5/XUlxZ1N DV6XnQLNtN4Bj46nOSpAiGjVLI2o668p+JbdtCNzJygp01BhiyOEnLau2oqhntaL1y3dtnJgsKmi wmdriviWtFbNqysp99p6KyNr+1vOmt9xybpl9QUhq/o3MWiKIA7CnJQaWcMb90GFSi+JV11+2VQq Pj2y924h9e5CxdCaSqbTk4nk6MTEkWOx4ZG9L7z8o2/9T31JmU7gwgFvfsBnEgWbKNpluTIS6Wtr 9bucqqMQTiARomiUJJVlvXWoINNQYclyDTay56VQ51blh5Z0t25eNv+8pf3z60uKnYbqoG1RS+XZ A91zqgsHGss2L5mzrLNuw0D33IbKANTNpmozZ2UwUWM+e+oZTxMYmUEWrEb9x2+4Pvv6jPc0VEym 0lPpWBJQJUcmju458NufPrK4f67Ec0GfO5Ljt+l1VkU2clyBz9dYXuY0GqikVUd62DNCZkVRZzHO hkrVxUmZpSNVeApWzKWmoULmgHOg7vZZTKvmz7l++3lbl8+fV1dcl+ssdRtqcuxr5rQAIWCGFWDW XRFZ2dfWWBQxCQKy49uFCoJkFvS47r/ni4TTfwRUkHQ8OXH0OOh77NjYs0/+7crtl4DF6hXZYtBZ 9IrLbDSxd/SV5+V5jLSuV+sVhpaevdLi1VCpW1R5NVQCcetsdoFmIRK7V4udPRbTxuWLb77iou1r F6/ua+6rKqz0Wyv8VqSupe01DXm+ztK8oY66/triJR0N3TXlNGvltaA67YyvFiS5iuLCR3720H8S VInJeHxkHHVxcmzy0M7dX/3y3QaF/nwUPaWDGsVsQPFro+kPVpdeb5ckOBm0AwDUuKeuvHVhmgKx pkqIwilNzKD6DAEQ/uoxm4bm9lyzbdNlZw1duGqwu6Kg3GupznEAtrMHuoqc5gK7YUV3w4KG8nkN FX11lYiZLJKemqvYKLsKCUxHFYIHpsN4EEQv8vP7up995u/vbajQZkGViifopU0MqtHDw48/+qu6 ygqdSM8pQlAwUuXEyiYTT+/mng3VvypwQRJ1xIFXp16TKjUmSSwN52xfvwLArO1v7SjNa8z3FtqU 9uKczUv7mwuDAYXvrSrsqSiY21DRU1vhNuoAAJUQp0I1482zoUIAUGMAagPEjAvPP3f48P73NFTZ Hs2gReOUU1PJFNCKj47v2bHjkzfcEPb79HAmkx7cDOEFgktlRS6NUr9DqNSf44DEAuFPIq+w+5Bw LGw3i8K6BT1DHbUthf7WaBCUHSSwt7Jg42A3aHptyN1TGRloqlzcUd9VU+Y26qF6qoVfPwDOQEVe pYYBTuNz2m+/7ROTE4ypv5ehOtkp9QOE/iBgOhNLxEfHnvjNb+d3dlh0it1kQMUD7qvSX1XL79il Th5EhQrhVo+KjTkWNsIgFnc2ggECIYS7OfQwTyO4+zkLe8AAwSyAYkdpuLuyqKW0sDDgsSiyOo48 3U6hFXSWaahOrms1kdzgD7/77al04j8Aqmy/2Bo92Qruns5k6NXF6SN79l3//ssDDgcCukmRJAE5 hdBSL1695jeWmT1fLfj2NKhweHoZI2OEKlolfte2VQNL22sLHEhUbiSqS9ct3TjQvaStZqijft3c 9gKrLmTSF7odNUURv8MGmGdDBcFxVHhUT5o5u7odUhYt+M2jP6dpLQQVcKJxWlUl77y9q7lqdlOh YsupVBrBMDk5+fAPf9Dd2qJHXWUxWi0mKn1EQWGD68jM6mWT0l+LVuAr4gtMAAAJQxpCYCDKMd2R ythHdR9SMemb1h2KsIJGKypL3NZKj2Ogpmxtd/tATUVvWdGi5ob18/oqAi6vXvTo5aKQz2M10xlV EjgNGNZVAeNQ/RVUAnlXxUni+YUDC5599h/kTKhXMggp78rgX7adMahe1dD13bt2fuLjN5WVFBv0 OgjUJzGosEKzMqeN9GT0nyX4VlU9DWzMoMQ+YqOKlpr/VMXRurr/9M5GkWsvL2gtChdY9C25wSV1 NUvq6uaVVcyvqj6rf+6yzs6m4jy/SWcROJ/V6LWYUDaox8lizcarZhoOia/UOanwY4hOli679NKj R4fVqPJ2b0e9afv3QYVoEI9PPv33v1137YeCAX82OhFPY096wE7fLlTq+gxU2AeOxUgECWMB0Ca+ VQVUsCjoai6JVOV4u4qji+vr5pQUD1ZXn93fv3nh4Lza6pbSgpDdaBF5p4E9SsUcfRZUNF4108i8 pkXmCSqXw37zTTeNj49nL/fdbv9WqCCJROzvf//btgu2BPxemuLMAzAogjTyxlDN1vtJqFhTtYYA SLN32T0LqyzZdQpW8EPVMyDgMmZZLMn1L2htXNrZ2lNWUuay1/g8i+prhloae8qLK8O+fJc5YDEE 7CYwRrUzbwCV6soie6ReEfjuzvYfP/TQW3wN2b/Q/q1QTamvxmDvxdi69Xwr/aElNgOG3vD75lCR Y82gpQpr0Ca+VWhuLN00sStiZV5OTWE+ANNPl2vYwSgLKOaCLvuKBXPXDS6ozPF5RD5iMXQW57dH w91lBSGrzmeUfCZdjsMCr5p10teBin2LGAgj8LmcH//YDUeOHJ6Je//ZAVCFCiupVOLRR38xf95c WQKx4LBU1a3KDDyzRdUadpsGSNUfgYevEKwM7Cl/k8BX5gfPX73kqgvOXTanu64ogiLJyL4CBYDn gYXXFEfbqisKvQ6fXikPOrvKC6uDrvkN5RUhT9Cis4qcWeLNIk9/SGZmfJ2gIv+faapX0X019txO X2fbo488PJtHqBMosh/ejfbvDoAzcuzY8Odu/0y0sEAUBIHnFSn7x8deT2agUiMflEfxk01Pw3Z6 zomjBxoqCkJXbTv3pw/e++Qvf/Twf99/67WXL+vvrMzPCdnN0/MP6dVxHrO+KMdTHclpKcmvyw+G TMqc2lL2rm2rTeL14CA8e/R/Gip22tOhEumZF3qYzG42Xfn+S/e8spMRimz7z/aq2ZJOJ194/tmP XH9dJD8P8c9k0J+GzatlBi0CjPkT4YRQSVlKY1Xk+rLoDVdf+vSffjV5eGfyyM7JAzte+fsff/zg fTddfdm5KxY3lRbmux1s3jIqYo3famwsK5jXUtdaVhhx2CIOa31hKGTTO2XOxNMOhNNJPya0siix BpeiP5ii1eolqbGm8jsPfi0Rn5gN1bve/n8JFcLg888/e/2Hr43k58siTap9AwEYEOiOKlzmUhCJ o0duFJ63KMpgX/eXP/epF5/+S2L0UGx4z9jeFyf2vZQ+tn90387nn/jDb374vw/e+bkPbd3cV1eV 57TbZNEoaEHK60sKFrQ1LulsaywqKM1xOxUe5ZfLSO/LmLEM5sSnB0CCCn6sk1saam+58fodzz/D Hrz5/0eoMpnUVCYFQvjMM0+//32XGfU0zf8NhGIXETzyIehIoBeZ0ApCUGFuaMWiRd/52tf2v7Iz OT4SP3b4+O6XRl7ZMfrKS4mD++JHDsUOHhzfv//oC/98+hc/++Ydn/ngtk3z2xtzXXZEOYdeKQr4 OqsrOyrLW8oKc2yGkM0c8bksEjFAQEUCYDieTZA52eDWEs8VhEM3ffTDzz/zVHxylP3hiDMJFULq a0ZVdbvaspveacNxZguxDHqUJBH/3e8eW7dmtVlRQPyMoqjn6QkDCCGkZbPv1FnH2IJMziPm8LJA zwIbFLm5rvrjN3zkz79/fOTocDqeiI0cHzt4aGz//vjwkeTR4fihw+MHD8YOD6eOj8T27krs23ls 1/P/+N2j3/zS57Zv2tBRVx122a2i4FCUgMnUXFJYnuOrzgvVFuY5dbJREEySCHKBRChx9NpRusNC ok46o6mGfV1dv3/sN+lkDNeRovfbn8E2/fLuV+GR3TrdslvPQIN/JRKJp596akFvn9NkssiyWZSA Fs00ZtOP2StPiXOrZq7eFtJLgt/tXDW0+NvfeODo4f10gzydyiRSibGJ2PGR+PHRxMhYamxiRtKj Y1MjR6eOH0oe3j+6++X9z/3juSd+/78P3HvxxnWNpUUhp91vNLhlKddqiXrcJQGvS5H8Jn2QPQ1n 10lmSVCfAKeXmLPni8AmbCbT5ZdeNnL8OJSVlTPZXhuq7KZZLfvFGWg4ONAaPXbs+9/+9spFi8M+ n4FhQ48asGffABgVszQSoTXKktfpyM8JVJeXXHrh1j//4bHR40cyqdhUOjGVTk2lMulYPDk+mZqI ZeKJqUTqpODj+Fjq2JHY4YOxQwfiWB4+eGjHC0/88pFvfvmuT1zzwSsv2Lp2YEFXTXWhx51jtbj1 eo9B59IrDr1sU0SLTK/lNXCCjv5MEgfAjLLS2dL6w//9fjKRPBkpzmQ7CRX0Nbtlt0637O5nrGVS 6aOHD//yZz/78NVXl0ejYArZFAVDZjfuUL3aTMb66sqtm8/51C033f+VL//tyT/FJ8cyqfgUJJ2g OXfodYJ8ix67SM8SfKRnLOPp8dHYseFJxMZjR9OjI+mRkfiRI8df2b33mX+++Je//O7HDz1wx+ev 2X7xhRvWn7V06WBPV1tNVWNlWU1JUUVhpDicG3S6gi5PjtcHel9XWfWJm27et2efOip9pnFCe69A Rc8opFLxyclXXnrp1ptvbqiqMut05EmUn7Quq7WxtnrTxrO+cPun//bkn0ePD09OjKaSMZAuFSdk i6lUiqBKpQkb9Jfd25wt6VQiA7TisdTERHpsLDMxmZmMZ46Pp48czxw5nh4+Nrpn9/Cul3c+84+X /vH000/86bc//9kPv/3g/3zjgW/cd8/9X7rrrts/c+O11918/Uc/dfMtd97++W989YHn//lsGqdj OP0bVHQSqjdu2d3f7TZzZLKUVAocYyqdPrRv37e+9rX1q1b1tLf3dHQMzpv3gfdd9oPv/s9LLz53 9MhBaPzEVGoqnZzKJNQHabEk30ozr0oD82kzP1XisXgqhV/Bz+B86fREPDU2mTo6ljo8kjkymjk6 MnHgQGZ8bCo2MZWIp8ZHU5Nj6dh4YnIsNn58YvTo2PGjxw4PHxs+OnoUH8cTsXiG2YSqHTJu9UrO WPt3kvU3bLjgTBqWD9Bw3SPHjz311yd/95tfP/7b3zz55z+9svPlibExulnHhAaosLM6yzh7Zwgr 0w40C57ZQn/2mKIF9EoCtKYmE1Nj8amRWObYRObYGFxtanICkolPpCfHM8kYsZWTAq89/ZiQ2Z/O aHvPQIVGD/hNC0rkVDKVRGRLZMgVgMTpMfm09qaqOqlQ9T/6I6eZE8nMiXjqxGTyxET8RDJ5Ai6b gmeTnIDXTiVVydASfZh1FMj0/zMIntH2XoJKtXZVVMBO3ZLF5HVa9hhvsamqhdCxmS8COSImTLK+ m6LHQlU5gXX0YdYPZx3gXb4z/zrtvQoVBPo6dUsWk9dp2WO8UVN1y4S8MCv0W1WQxuhBm6xQmKXU N80j3xAqCNt2Btt7GapTP6pKff2WPcYbNVWxp4ua4mYQmjkv3Ih4cRZAWs+Co8qsVfUHbNsZbO8p qP6/9vrtxIn/B5g2PCQJBmOSAAAAAElFTkSuQmCCUEsDBAoAAAAAAAAAIQAOWD3y4IwAAOCMAAAU AAAAZHJzL21lZGlhL2ltYWdlMS5wbmeJUE5HDQoaCgAAAA1JSERSAAAAgQAAAHwIAgAAAMHORMAA AAABc1JHQgCuzhzpAAAABGdBTUEAALGPC/xhBQAAAAlwSFlzAAAOwwAADsMBx2+oZAAAjHVJREFU eF5N/QdzK3m23YmejzCS7u2uY+kNSBCOIEHCWxIgQNCDBEECJDxIkABB77337nhv6pxTtqu62rvb t/ta3auRZqSICWk0oYk3Mu+9L/F+ieyup4h/ZPyZSCQy99p7rbUzE+CN//f/9//z05//dHNrfWV5 bmFhanY6uzg7uTiTW5yZ3NlYuTw5PDnYXV+anxxPZ0aTmZFkNp1ikk7EkpGhVCwyloyPJxMT6ZHp 7PhEOj05NjadyUxPZGYnslOZ0anMyFQmNTed2d9df/bs/suXjx4+PNvYXFpcnN7bWX/25P79i5Pl mcmF6Ym1pdmFmVwuncyOxKfHR+dzmb2NlSf3Lz5++vLp4+vtzZX52dzMVGY6NzY9Oc7Ge5trF8f7 1yeHe+srq3PTC5PZuYnx+Znc6uLc2uI8Wy9M51bmpjeW5jcW5vnAndWlvfXVXcbm6v72xsbK0uba EjvZ3VjdXls+2Fg72d482do82lw/3d0+3t083tlgXBzuXZ4eHO1tMA5314/21g53186Pt69Odo92 Vo921o931vc2lvc3V3fXlreWhY842t68Pj3+/P27n/3k2z/8/re/+dXPf/Lt19989flvfvnzX/z0 u68+//Di6ePTo4PdrY29zU1x3Pjv/+O/339w1dXV5mlpcjdb3U2Wbq9r0NcRC/VPjye3lmcXpzPZ keiAr73dZfc0md0Ok9NqaDZr7cYGh7GBSYtF3+my93e0drU0ex1Wj9XUYjG0WA0us9brMHZ77JHB rtlccntjdn93aW05lx4ZCod6l+Yyhzsr05mEv93V2+4a8Hl97c5Wh7HFomt3WgJdnsSQf20hxzZT 2cRAb1uHx9baZG5tNnd7m8OB7tRw/+jwYLS/u9fT3Go1tJh0rTZju8vW1+EOdHv7u1p7Wp0+T7O/ 3d3f7unxONubLJ3NtkBna3I4MBod9He2smWPl080ucw6r83UJg6ryesweexGt9XgNDVyME6L1qqr tenVNoPabqpzGOpctga3XdtkqncY1A6j2q6vs+vrTRqlrrbG3FDrMGi8TZbE8ODy/NTJwc7B9jrj wcXxl+/fvnr6cGN5YbCv22k1WXQNFm2DqbHe3Ki58d/+2389Oz3u8LpbXXbi2+Ummu7EYO9CduRk a/nqYONoa2l7eXosNtjVYnGaNU5TfZOBT1VbtUpbo9KhU7kMdd0uS6jL7WuxtVq0blODU1/XrK/1 mDWBNkdysGs6PbyxML6+MLa3Pr22MJ4dDY3G+zcWs9srk9FAR6fT2N5s6HCZ2psBgP3XtTfpw33e yWTocGPuaHshkwr2dzo7nKYWc4PL1MBkqKc1OdAT6W33uSxtfKKhvtXcGOpwxwPd6UhgZNgfH+yJ D3Sngr0zI5HliZGxcCAEqIHuxWzydGf5fG9tfS5zsD6/NDna19bUYtK02/Tsx2tsaDM1eq26VmFo XcZ6zs6ikVkahGHTKhzGWodeZTco7QaFXa+w6eRWrZyXrI1yc4NMX1tt0shtjSqbttbndcaCffFQ fyo8sLEw/fT+6ZfvXl4f72aSYbfNYNXWgZZZU2usV5k0KjD4fy7Ojns7vV0eZ5fbEeho4XDTob7N 2czD463nV4dPzncv9lZmxiLdLWa7VmFrlDt0yiZ9rb1RYa2vsdRVNzfKu5v0frel3dboNtS26Bkq r6V+wGubiPTNjgSnU4Mzo6GxSO/UaHBydHAk3DMW928tZjbnx4Ldzg5HY7u9wW1WM5x6pdOg6m7W JwJtc6PDh6vTa7Pp1JAv6PMEOpzdLZbOJmNXs6nXbetpNndYdS06tVOjcGtrA277Yjq2tzR1ur20 OZ+dGhmaSoXWp9JXu6sPjza3Zscn44MLY1Em59tLj8923zw6++6zlx+eX8X6OxwNcpeutkWraq6X ORsULm2tk6GrtTfIOUFrnbRJp7SBQYOsSado0gJGjaWhylQvMdZVGtWVhlqWEnN9lV5VKYxaiU5Z 2aRXex0Gl0nDMjXUN59NrM1kkqHeTpfFrJGZ6mRGtVSvrDbU1hjV8hv/7b/+v549ejAaD0cCvnBf R6SvI+7vGB/27y7k3j44/fjimsM921nKJYNemzZ/WDKbRtbUqHBqVQ6N3KKubmqQtVsb2q0al04B Hix7XcZ0sGtpPLq7kF3Jxiei/dG+1v5WW7/XFmiz+722aJ93ez6zOTsWIsFtjW3WBpdeyenZNTXN DfJQW9NEuG8hHdmcHhsN+sYi/vlMfGVqdGtxcnNuIgVROozN2trmRhXD2ajqshpmk+GHBxuv7h+/ f3719HL/aHP+ZHvx8enOi8uDR8dbO4u5+fHY/Fh0ZmR4fWbs2eX+d5+9+uWP3v/8q3eLmbiQ7w3y Jo2iqU7GcNTJ3dq6LruxzaxtalB4jPV+t73dqrVrhMOz1FUxbA1SS321kegTdGU5E1tDjaW+xqSu NtVWMZhb6qQ6eblRJYESXOQln9KoIIDiZjpFhV7B26sMyuob/+O//9fPP7xbQ4VHYmPhgZFgXybc vzo5+uRs79v3L75+9/T9s6uzneXR4T6HVmWtIy9qbPUyDo58aW5Q2NRSqwCDnNxv1sqdWnmHvXEs 1H2wNHmyNrszn13OJiZjwVSgK9Th6nIYPKb6FoMaDplKBCeiA91NxjZLg9dUD3gOTY1DI2Ofid62 1Wxyc2p8JjGUDHRvz088uzj8+PLRL7/57MefvT3bWQuiCfp6u0bV1AjjaaO+jovN1VdXJw9Qy8ON p5cH75/f/9H7l5+/fvTobHd3ZXo+k5hMDU8kgqmQbyk38uR874s3T370/sVPvnhzebDe67E7GpQu rdqtq2vV1/c6rLHu9unYULy3s9XYMNDaPD8SyQ73t5oajEqJtqYUMHqcpk6HnhIxEEp5OUvmFjWj hiUhMiorzSoJL4kTNmAwN/EnIP35JXZoUFTe+B//4799/eXH/a3VpanMTDo+NxZfmxl/eLLz7YdX v/7xF+TL++fXJ9tLsUAn5GNQkQXCxwBDc6OyqUFpr5dZ1FUcAUFs1iqcOpXfY50fi5xuzO/OTyyM xZYzyd25ya2p8dlUZLjL47U0UkOt5gZ/qyPgdbTo1W2WRq+5Qciy+hpqi7xL9LWv59LLmdRYyL+U ST082vny9bNffvPF3/z253/49U9+8sWnx1urIR8EpnYaGvrczTOp2MODneP1xYWJ1EwmfnG4+d0X b3/z3Zcgsb00PZ2OjQ73R/u7hn1twW7PQjZ1/2j7+fXx60fnX7x5yoTSbzEiCYZepzXY5hof7N+d zV1tr03HhzyGhoCn6Wx98cnxzkxquLfF6mhQtNu0I4M9UEWbVSsGUVzqZBUmVbVeLjEqq8y11ULo 5RUmpcSoqGioKhIwYMs8EkxEDHiLXlZ54//5r//3Zx/fHu1ubK/Or85ktxamn1wcffXuxW9+8vVv fvr1t5+/evXoFP/ib2821dfoVRJzndTIB9RJ7Ro5B0TsrHXVlKe9ocapUzj1is4mbWqwi/RfyiTm RiM7cxOvzg5fnR9zVnOj0Z4WC1gynAYEQMPbhZLS14Ii9QSuHTZduNsznRgaDfbm4kOnW6tPzg7f P3v406/e//4X3/zx1z/5wy+/++XXHx8c73Y5rS5j42CHezk7en9vc30mmwz1paOBq6PNn8MzX38K 7y/mUmORQGygq8/rwDgE2p1zY7HDjXlk+cHx1tvH5wjlyKAPdQm1u1L+rmh369hg3/n60vPTg9lU uJmcMDXszOW+efPks2fXlzvL8f4OX4sVPHbmJyI+LxFgdDoM5BYAGBSSRmkpw1YnM6uq9LJybU1Z Q3VJvaRQKAU5AEjy8FTp5VRGJdvraipu/Jf/+z+/e/P8YGd9f2vlbG8T7f7szfOfffPFr3/+7S9/ 8vUX759dHm/MZGMdLSaTpkavrjLWoSQShlldbamX2jRQU7W1TuLUy9usdS69zGVQCKLqb8vFBpbG 4/d31754/uCLp/efHO2sTCTBwFRXbYZYsRP4DfbQUGNih6oKg7LcXFfVYqwdbG9O9ndGe9vWp8cv 9zauD7dJiy/ePv31d5/9+tvPf/PdF7//2de//uYj0Wyz6Tj5ZH/X1mxmbWp0LNI/l4liIr58/fDV 9dHuUm5mNDwS8kV8rZ1YL7tuqKtlORvfXZzgpYOVqScn2y8vD0YGuvucpkGPPd7d2mlu7HfbVrOp 882lbKSfskYqUsHuJ6fb33769Jt3T/ZXJvvbmqiD/aWp5Wwy2OEc6nKv5lJrkyMDbc3wDBEHA4NS opNLDMoqraxCU11aX1XCRFsjDJ28Uk/o5ZAYFVNtkFfd+C//5T9/+u7VyeHO+dHum6cPvnr/+hff ffW7X//0V7/47qc//ur5o7PVhWxksNNprdfXVxnqq4ws1RLRAxhqq4gaALh0cp9L3+8xA0OnoxEF nkkNcYjH6/OfPjr/7NmDTx9dPD7egZraHXojkoX26pUea729scbRiEahbGVGVblZLQFRv8cW97dn I4H91ZmT7eXDjUUGpPGTL9/Ajd9+eI6l+e13n715cJIa6CJMXU0G9GZ8uC812D03FrnaW31wuL63 ODGXHh4b8iUD7YNtDo+prtOuDfeAQWxtMrU+PbI2mTzfmn9yvDky0Nlh0/Y2m6Jd7h6b3mvWAFUm 7Ce+AEB1djbpc/HA5d7y+8enj443xob6or62rZnx0/V5or85M/b2wcmnj89nR4bZvlFagmaAAYG2 1MuNtVJNdVmdpLhBWt4oq2isqWiQlrFkTgXo5fBS9Y3/6//6Tx/evT472nt8ff7jzz/8/pc//bu/ /u0//u3v/+p3v/zm68/ODrdzo5Eer92ik2vVFUZNhSFvyPSqCq2iHBMmWAJNFf4uGWhLDrTjeUZC PVcH6+jhl2+efP32+bcfXn/24sn5ztr6zASG3W1pBDl8XputoddtdhmULXqEhMqFVSsstVXIOyc/ n44cLE+dbi3ur81uL00uTo4cby99ePXg48v7bx6fvrx/9M37Zz//6u31wVp/q73dog14HFGfN9bX nhropiC257KY0XTIB5YUQZ/b2tSIWdDF+rzzY8OLGZqG2MJ4GJyudlcGO5q9Vm2wo2VtcpS88Xsc HXa8gwZ7inhiE4C506EbDXbvL+aud1aWx+MJf8fm1Niz072nZ7uvHpz8+OPLr98+gXubGpVaaalR IYGgXNhTSyNLaEdTVUx9aGugJoGddHmOYuhlFQb04D//n//x5bPHR3vbz+5f/urHP/rHP/zVv/2n v//f/td//Lu/+f1333xxsL2aGOrzOHSmBpmuFgDK9Qx1ORj8qRRUlU3amoF2G+dGsgz3ejbnM1++ efz7n3/zt7/56e9//u3vfvrNd59/+vD0IBsf6m9zOY31tgaCrmw113tM6uZGWatJ1WlvaG5UoFdg gE2ajA1cbi89O9872Vo82pjfWszNZGKLUyPP7h+9fHT6+GL3fH/l6dX+T794zZnDb/Dy+JB/fjSC /FA9KxOpxfH4aLAHABL9HSDaZhWMAE4m5vfm4v0TMf9oqCsT7l2fGjlanQm0NQ/5WneXp98/vf7i 1ZNcPESbaW9QEFDcZKtJw9vBL9jePDLQlRnqS/rbh9td6xMjL84P3j08w7u/vH98ub8W7ICJyxl5 hVMjEt3Npg479qkG6oegAIPoMxExENbIKoxg8J/+4/9xcXq8tbL45snD3/3su3/+2z/8+3/7T//h f/vnf/0Pf/z5dz9CJIK9bXZDraG+Wqsqb1CUNCiLtcpSEQOdEhKvAINgp4Pkmh4JpsN957vL37x/ 8de/+OYf/uoXf/fbn//xVz/5q599++PP3j042Z1MDve3NXvtunxDoLJrpA6NtEWv7G7Skf74Nlud 1Oc0reVSLy/2X18fwUU7S5NLkyPpWCCTDJ7urVyfbJ3sLK3NjW0tTdBh/eyLNy+vDo9WZ+nFXl4e Xu6s0JcBAKZluNsNBtFeL0wFRWCIobhkoCM1KAx6QGBYysQouB6Xmf6DvPndT7785Y8+0OUh3fTJ aK/f62AMdjgjvd50sAc4PcY6UBlobaJ3eX62z4de7K7MjQtXEYh1Y3WJvqbcXidzG+spgh6nmQnr xVJgKUq0iIFgajFOCsmNf/+//7vFuZnxVPz6+OBnX3/xj3/8q3//v/7r//Dv/unf/Ou/+c0vvzs7 3Az20r0r9HVVjaoyjbyYoVWUahVljbIyraxMryiDi3pcek4pG/UvTiSeXuz96NNnv/r2s7/+xbd4 GErhtz/50bcf32AEn2Ib5ybSYX+/1+E2qjG1YOAx1tJS2OhcVBKQ6PfYduezb66Pnp3t7q1Mg8FM OpII9uRGhveFSxeL++uz8xPx3EjoeHP+63dPvv3w4otXD3/09ul3H17QVCLOudggpBTu8cT62rC/ mC52jqPnz3SoB8Ic7nFFet0jwU5acXjf12JZnx376u0TKIXx4cV9Ou1sIjiXia9Op+kN58aiC5n4 UjbBPjFy5Hiir2NvIXe9twb2aF42Pugy1tVLihqrS3XSMqO8EvvOZu02Xb5XoBuoqKssJPogwWai buetaqWFHu3f/NM/xqPDHW7nzPjos/vnv/ru63/+u9//u3/6u3/6h7/+7a++uzzeGvTRnch0aolO XaFVlemUZY3yEk0NBFcsVJMCLS1t1tUgCZE+iGj8zaPTL98+/u7z17/85iMdxq++/fzHn715++Tq 9aOLL98++/jiwf2jzalUKNTVQj9hrRNgoBTot7Gn6GHU13q2MU/VPDzcOF6fA4OJZAgvTh2szWd2 Vqd3ViYXconRSN9iLvHkYg+JhpR+9aMPP/389fPzfYogGejCohAvBl4erwIGSMLYUG8m3Bfv9w52 OIKdTYAxnQqy0mOuHxny7a9Oby/m8FRfv3/2/sX1p8+uvnjz+MefvWK8enh6sb+2MZ+J9LW1mOr7 PDb0BgBWcyMb02OXu6s7C7nBdifBBYBGLFB1KWku2lAx5VkSfXVFQW35PQZ41FcVa+VlGFazUnLj n/71P0SHg01mQ5fbmUtFz/c3v/rw+ne//O6Pf/WLX3731eHWUpfHhiVtVJY3Kst0qnIBAGlxfVUh npddI6Q6ebFBWWJWVwTabLvLuY8vrt89veC4v3z7lKAzPrx8+Oz6+OHp7vPro3dPLyHQ68P1rfnM UJfLqVOaa8maKpwulE0RIAZE//n53t5iDg++Np2mbgKdrmigcyGX3FmZ2lrKzWVj6ah/eix8tDX/ 6dOLjy/u08y/e3JxuDKTDvUGvE304RhcyId90gqxpCDwmpPxAYiI4wx1NTOZTARCXU4HmmRr7HFb ulymydFhxObhxe5nrx/+4pv3f/Ob7/74629/+c0HDhtZolEd7vNuLUx8fH59/3AjOdCV6O/cW5w8 31paSEdpbrTSMk1lEaOuokCMfl6Ky4AHDAi9OIQ/qYma4saaEujoxr/9N/88NTHe2mx3mg2tdnPI 17E0Nf7swdm3X3764e3TuWzSZW7QKivBQEu4lRWampL6qiIc2J9NWBkAmGrLLHUVw76W483Zd0/O n17u765MH28tPTjZwVM+u3/8+PLw/snO0aagscgX2zy72FvMxLB9VtoL4dqLxN4gxxTuLky8ujp8 eLCO416fHluZHB0Z6vV5bAOdrqnRMCyxsZAh+slQd3KoZ3U2TebSba3NjEEatE6wEN0sGPS5ba1m DQCQawK6rXbMK66B9Pe1GAfa7WCAONNtcwoeq6bNoXXoFG1NOn9HUwypmBk5O1h98fDk4+uHP/3y LdXw+HxvfS6DT/vy7RPIlqJpt+shfXqF7ZnMYjrWZm4U60CAIc/+ACAOgi7CAB4M+IPoN8jAoJjD u/F//If/cHFyNBzoc1lNZo3Krqvv8TTNZpNXhGxnJTbQ3WRQN9Jty8t1qkr8aIOMjoMKoL7KNNVF jTWFRlWJTUMEq9LDXdcHK8+v9q8OOdrYFE3y8vTV4ebji/3Hl/sPToVLNwgs4/7RxqPT7YOV6Zi/ Dc1s1inxV5a6anTieG0Wu321s0ynvZJNLsAtgz3dLRaf25Ye9kPN8+OxXGJwyOce6HTmksGz7SUs bHKwe7CzBQAwJ2AAADgZyA3dQ2aQBOoAqzqZGACDDkcjMEBKaJjbVKuTl7Q3aYd73f3tDl+rxWFQ WfUKN9u027EQs5kY5QsvvX1yASPdP956cf/4ZHspGexBA+z1sk6bfnSgJxcZ6HYYLapqNBkuEouA oItDBIAlBsmkqsq/WqqpKWqUFenlZTf+z//0n77+/OPq3Ey3x2msUxjUMmujqsttSw7746He9maj pUEOAAx9rUToCRQVSDEAsBe9rMSoLCX6bpPSZZAnB9sv9pYeHG8ers/OjEXS1P5IeHMxd/90Gwwe Xeyd769h9idHhtdmx7YXJ/ZXaDUT2Wh/b4vFqBYat/42BxT05HjreHVmNjWE12SkBnv6Wu0dDn3Y 583GBqaSId4S7HTCyzRlOwsTp5sL6aHeDoeB9GfgRlhihEgxMEAMgBmDhPxOJQcJvddaT/oPdTtj /lY6RK2sGAwWstGthfHZTKS/q9ll09iNKptB6TCqOlpM1N/O8hRjc2FC7Ffms4nRsD/qx/i6uuwG oo9KD3W0MG/SKAz0X3kMRNphoATkvshLok6QGY0KWL2gobroxv/5H//jz3787f2zk9HokMNQr6+V Mixapduu85KhxjpTfY1GVtZA0BUVjfLyxppSHUtpCUVgVlW4dHRb6s4mTYtR7vead5cn4PqjjbmV mVE6eWCYGYsebS2cH6yBxKOz3cuD9dWZMbzg8mRqY258c258YyY9Qk6Z6tocukifd2M6fbG1uDUz Nhby4XBmR8Jwrs9t9VobUdrxob5cdCAb9tN5EVlUl/4Ajw9UOPEWA126gUn+6k0VroFEoQjAeGSw G/lNDXb2ecxOvYJSQBIQ5yatzKAqj/hbrw5WHp1uHm3OYLoiA+297XbqoK/D0eEy+lrtI8N90+kI GFwfbF4dbFwerj842X58uosvmhuJhNpdXVadr9k84HH0NJnc+jp6C3xRc/5KM9EHA5GCgAF4WOlo kBlq6Zypg9Ib//7f/+8fP3376PJsYXLcYzMY62QGNTBUEXqbVrhNZqmvEaIPBvJyUY1hsQYp8N4D g1YzzrK+zap26RVeW/36bPrF9eHJ1gKsvTSZGo34GfiZg8358/1VCvnROR3W6sZcZmEisZCNM5Yn krOjYZ/H2tlsGOxowrOfbcwtjkcjPg8MPhEdINc6mwyt5gaf0zwykA9loDPU6XIb6wKtjrnR8N7C 5MZUGv5BUThzLDknL2RJ/mol1ghxTg10AQBqLNyoaJT5XMbBdkenQ2tWS5p08qWJ+LOL3av9lYPV KfwPZnMqPYz7EvQ/E8OnbsxnaeIOVmev9zfuH20DwKdPr3/6xdsff3j5+vrkYHEq4LbbaqVeo6bL pmdOIz0a9NG097c68KlggDyAgYgES4jXWFupk5eaVBU3/v7v//5wf2d/Z315NtfpslkalKY6qQ4p q60SLgepGBKUjaLGS9VLC2Gx+up79ZK7dRW3jYoSscttMag4MZdBOZkMvn54AgaLk8mV2dExOuf+ 9tRQLxqAr9hbnbk82rg63qSiV6bTk6mhiURwMZNYysTj/e1QRItRmR7q2l0cn04NEC/aWvIXh0N2 t9D12HXx/k7OTeR9j0nT3WTMDvfvzGYPl6Zjve0txjpnPvvEIsC5WdXVXQ7dcJcr3tca9bV4LfVm dRUS7XOZ+9wW2nWtrJTl4cr0y8v90405uHGRGs2N7C1PXR9uvMQin+6c7qyebq3sLE5vzmT3l2dP NpevD7Y+fXL9qx999tsff/mLrz58/vwB1QkFmeSVbm2tz2HMDPcvjMXo2Cll6pKgowRIgggA1WBQ CuIKq2Olbvzud7/LZcdXFmbWl2bhf7NGDgB/wkApQejN+aveeqEOSnUKoT/QSHG4txur71nVFW0W dV+LqdVEw1Vpqa/qaTGd7SxdHazBRcszozPZWDjQEfK1ii0PSBxuzl8crp/uLAPDwkRyKn9pD7s9 kwr1uAyWusqwz7k+nZgZGaSTivZ5UgOdpBKpbdPIW0waeAkM4v6OoS53p12PFYn2eJfHE/sLk5w2 ULkMdXZOQVZeV1nAIIG6HNpwtyvZ7430OF16uVaGi6tstzUgqeQNVOC1aB4crn3x4upqDyMQz4T7 cf2nm4u4z7OdZdzd3srs1vzkSi69NTuxtzh9uDJ3vLH07OLoJ5+9/f1Pf/RXP/n6R++erU+nndpa u7rGo1N3WbS9TjNFAEMuZRLYZbiR0IudgQiDDtckwx2VaqXlN377299kx0bXl+fPDrZnM0lE2EzL Wie1NSpsDQqh5VNWgYGobyaVcMGOhqCh+p5WWmCrq2y31osYGBSlOP0Wo3plMoXt2aWoF7MbS1l6 q7BfKIXx2IBAqYsT9LoYDIQBlZvF56SjmzPj61MpHEuzThbze7bmRmdHgwgmAw6hDiB6K52nrpZk 59zife2RHm+7Resx1KOE86nw7mx2Oh6i46VcwIDzVJbeAQMab7/bEulpSfa3Bdttdk1VY02RpU6C HnQ162yaaowpCvH24dGP3z95dLy+MT0ylQiRE3S/J5sL2DsSZW48sZxLL2VHlidGV3PpjenM/src o5O9z148+tkXn1IHn714uDiRbLNqfc2mPqelx2HssGpRL2wrewMJUoc04qggJapBEGcZYlDWCBg1 FTd+//vfzc1MHe1uPn9wcXmwmYkHu1zmVpuWZZ/HDrb4LYMcRyUwEktzncRUW66XlzRWF1hqy1tN tW3mOnpdg7zUXl+NTmIc8ab3TzYPNmb31qYRg9RwHzDEB7vpeBcnU6yhDq4ON/bR0vFYNhJgLIxF aaA8ZvVIsPN0c3YpG2WSHOgYD/fG+toQA2ut1K1TR7tbk30dke7WWI+3Awz0dYMex8Rw/2ZuFIdO s+q1ah0NCuqgtvwuktBmbaQIRgY6Rgc7fE4didIgLcQL4U2BId/clKWHun/09uHPPn/x/GJna25s fSpNTghpMTu+Op3GFI1HBqdTkcVManYkujie3JydOFidv9zbeHy6/+7x1ecvHz+9OMhEAu02Xay3 bbijBQxIGv5koFLCJcVhP8dGclABIAEGmupiDT1WTWkjXPTHP/z15trKyf72k6vTJ5dHuyuz49FA YrAb/5uND4p376BX7JRFTdZUmGorjKpynaxEV1NsVpXb6yQWZblgUhVlVnUVAhgPdJxsLz67Prg4 WN1enkQDOA0wiPR3CKUwHp2bSFABlMLx1iKNFapLmiC/2Eda1kSg7WxrbiUXR0IT/SibcPlTuPpY K23V14U7WpK97SFvc7C1qdOihXx77IYRf+d6NrWaTcFRnU1GkYsQZDKG7ibe581F/Qm/12uu1cmK 6QbsDVJyv9up50Ss9VWbs6Nfvb7/9ZsHD4/WwH5xPD6dHJoZCS9lk7SEC9lELj6Ui4Wmk+HJ+NBS JrW7MLW7NAMMF7vrL69PqYajjQV/WxP6BAbx3nY6Blu9DPOT96DIj9LvsRNJIGGORAuHh1xJsTak cumNv/3jH48P9o52t4j//ePd4y2BqY82Fw435mFD7DIeGrPBTk3IiJT2D4dbrpUWEXdLbYVFVWGQ FmurCk2KcrOq0mOqx1/urky9enjy5HLvcGOOvWEqMvFBDPVYNIBhnUyHEQb6tYP1OUoB7UoGukj2 PreVrirQ5tjBU2WjNFB0VeLFZ47eKKsg4kQfDMj9fpcVB+LUKNpNDam+jr3Z7PnGYi4+2GYj2SsR ZDoYuwb/Y471to6Fuvs9Znu9RCstpIIRg4jP3UGHLC+1qCUzqcGr3aXLncXtubFJGulAF2NsqA8w 1iZH58di2WgQDMaHA9TB3GhsYSwBL23N5YDh6fkhBmk+k6C3MqultCZgEO7yDHd7xKvWJD4wYBPg ItZ0NRkZzEFCQ6ssLcnrwa9/vbWxtrO+sre+tDGfW5+bgChePzr7+PLBhxf3D9fm5sfjkV4vbGBU VDZybjWlwv0WRZlJSdArrLWVZnmZrqrQKCs1yMtoiHCN4vMjLx8cne4sUQeEe212fHY8BgbxYHdy uDeXGlrMpWgUduh30lFUK9rbBm9Ad8gX9nRhLCxwUaAjGegU9QDL0Vwv8zvNCZ831Nbc5zR32w0u rQpGSvS27c9PXO9gxCKtlkbxIsH37TF1gClqs9TjIAg6o6fZMD7kc9Gck0+K8qHO5plkcG5kKB3s jvUKN4JEHkdOGXQkE5HBqcQwAKxMjAIAeDBmRqJr05mHJ3vPro6obzpZHHyzrpboL47Fjtfm6Gy6 m02UAkhQmsSdQuHsIKWAt6nNpjXWSvTCTWbJjW++/joVj2ZGErl0fDQyMBruJzRg8N3nr3/21bvP Xz56enG4s5gL97Ra1TV64dZPmU1d3dwgQwMstZVgYFVWgIFOWmSQlVIrrWZNvL9jZyn3+HwHYSDZ aSxBYnlqFAyG/e04JVGfEQMIl0SbjAdHg72kCSnstTTQdtEf0NASQeoj1NnCCRjl5ValpMuqjXS5 hzqcfrfV5zQ5NDK3QQ2J7S/mzjcXpkeGvZxb/ikHCrfDrhvubhkd7Ir63G6Diqolb/AXHTZt1Oex Yz2UlU6tcsDrCHe7Iz0elgl/+3jYDxdRBGjpdGJoLNg3GQ1NxYcBYH1qfJ4ohfwjwb5UsG9pYhTP CnuPDNGza8EAM+mxNFCOlzsrpxsL0CwURNzJIWCAiFjSw7OSivFYG5p1qlZT4403r151eNz9XYTG R8Mf7PESnScX+998ePHLbz5899nb1w/PjzcWcSMCz2Jsa8rstdVNmhpbHX6pzCQvM8lKtZIChlGG JFQTF4GR/G1Hm/Mv7h/hr6kDYAADHGo00EnHkAj2gAfVsJCJg8FMajgTHhhsd9nq5byXVnltKoUe 0FsRX0ZPPtyOelm7tXG400XUepqNzMXr0pDV5szY2cb8TDriNjeIvah4rRQqy99PtpMxRoVQqZba qlZTvUunstVJmfS1WNgbiLKkCCYigenU0GSCTB8cC/XlIgMT4UAuEpyODy+MxpezI2hDuKdtuKct Odi7OjUODMN9BM3jdejrpCXqqqKGmtJWayNvx1xBZdQTaoe9BgaSg0E+QSrQu9euBZ4Bb/ONRw8f 2kwGt8Pa3+UN+7uoA9zY2e7K26cXn716+Ohsf3txejoVDnW57fVyQ025SVYOBjYaaWU5da2vKTFK i6kDVMGqquTcCKLHrBnodO6tTL1+ePrs6hAFpjmAiyZHhlPhvthgV2ygi+4/HemnR0P9JqKD2chg 3N/lNmqgTgK6tzgxPtw70NZEHdAYw28kLzsn96O+VuLVade1GNQQDsPfal+aSJzvLM2Mhp362npJ ESzMq2AQ8bWixj3NetIFMYBFvWaNR6iqSnu9rMth6LDphBv6TkvAY4/6vISM8I0EfTTk6UHfdCw4 mxieS4RnGSnMfooiCLS5gh3u0aH+lcmxdHigq8XmtmrhInV1sbKyQFVZQHdFpqMo5Bb1BNlSEPCP 4LDzvMSS0WKqd5vq2yzaGxcnp4aGeptB2+lumhyJHG0uXR5snO2unu+vHW4uzIzHh3rbup1WomMU HoYpM8jLbWqp8GCdQeXUKagGZJkzhJfoQglWItA5HvWvTo8+ONl69ej09eMz/A8VQNZTYdjTsZjg u9LD/pGh3rRwHW0Ib5qLQUd90BH5uzY5sr80lQn7qQPoNRvpxxr1e2xgQNqmqKRuN4GD9AAASu1x mYXHKfZXKSkwQI1ZD0i8BbRCHc0eYy3pgo9oblQMwMXmxsaqErOyytmoam5QCk9L2g3+FhtaOh7q Gx3sQRIS/o5suH82MbSWTS2OxEBiJkGuBKO9HQNtrlhf18xofGthei6THIsN+lodenW1UlLAAANN TSkmgiNnP5waooLfhW+xbVhVp44jLEeNTRSxRgZngsGJSasxNdY5Lfp0dPDJxeH75w8enx8cbizy AfFQr8dhsDQo9apq4flIpYT30ARQ/nRPRCc97BvqcdEe+722dKR3e2ni6nDt0fnOg9OtB6fbl0cb j873GEu5VC4ZoiObHg0T9+Rg99iwn+zgEFmSLyxxI0Kjq1ev5kQM+iHNYIeLhEIkyaz8Q3w28WkJ 2IkBEdE8IuZzo+Gr3ZXFsSg4wYcse13m4a6WoXwBoQG4CdaT7Kn+rp4mk3B5WVpG62OjszXUdzuM lALtHjDQeMd8baMDPZPRwZnE0ObUGJ0HDWB2uH+4093vdiT8PQvjozuLc4/PDj++fvL62dXG8jQ1 rFNX1cvK6mtKaYCbtEryCUtKZ0CrASmBBO03dcY5EkOMA7liVlVZ62Q3nj9+5HU1O0x6u6Eh0Ok5 WF94+YDMhb2jiWBvfNDX7bY7tLVmyqdehqajV6jNw8MNxovrw2eXe+e7i7vLud3lybOdpccXu08u 94+3F0h5CCcS6JzNxh+f7T7CIeVSUyPDUDb9R3qobzToI8ocIkPEAMkhfWhH+BNNo4pRY7wAm5FE uCPkGm2YSgRhGMBgEH0kgfXz6ch9XHBqyIH0NcgpAioAmSXo/KmRFDVUFfFSoq+dyBJug6wCGCgF l7a2w6oLtjn73bZ+t33Q2wwM+EsiPpcKM2g7hMde/Z2s59VQR0suNgQAr+5f/fKbL//2d7/47S++ /frzN4e7K/1dLbraKiRBLSmi+cKSYoQ4fuLOKYABZgkYkAfsaVODAmWCD5HAG+/fvI4Ph7q9LQ5j Y3uzhdAj9KPhQFuTCaaL9ncP+9o6m0wtwiMeWmrq00fn3314+dPPX3/5+tHnrx68enD06HTrfHcZ AB4cb8I/wmXRhUwy5Ot0mV1mTYfLsjYz9vzqcGthAvbPxAZo/bL5voxSJfcpBcJNl8CxkvUYZ2r2 0dEWR8wEGESnyEtIGRiQBFRhd7OR/pNSgFjJLOjrycn2dCLU3Kj0GOp8zaZAq4PRbtEa5BX1lYVG eUW7VTsS6CK+5D5FoK+BVGtajRpaKoiI4qAagAEZQIpnk8PzIxEqgJEZ8rNeuDTd2kQZzY7Gzne3 fv3jb/7N3/71P//d7//+D7/5w29/9vmnz6fGYga1VFlewNDk76OJnQEFgSZzFhw5SCAP5B/YgLqX /p86+Przz5bmpmOhgRabkaDnUuFccrgDYqqVWhtV/V7ncA8esYkMZV9QxLfvnv3qR+8ZX755/OrB CaHfWpyYG49C91ANrp/eGCO0Mj0G9Yf9HT0eO9bhcn/tPP8MCHO4CBji/Z3B/J0vjmxlIsXBkf4c HJLFET8+3n5yskNxwKogQYkQaJgQGAbamllSzuIFegw4bu9wZebV5SGBI6bQPQHtc1kJbpNGAfWL 4Y50t0L3rGRNg6TYpJCgBGzg1tcBFYN3EWUAIPEBYGE0ujye4E84SnwVjspFg3tLM5+9fPYPv//d //oPf/Pv/unv/+nv//qvf/vz777+cLyz4nUY6qtK1ZX//4cnGJwRB8zxE0PYCWqFnY5WZlcySRCl qbzx5ecfdzfX5yczPV5Xf0fL6kxmbizR7bIZVFJjbQ1vg3+C7S6vuZGj35vPffP2qfAQwxdvhCfL z3d3Vwl3enY8nhrqxaINdruZoMDzSFlulOXMWBxsDtfnrvbXthdzk6mhaH8HdJQK+YZ93rCvFV4i zQEAQwIG1C9gn20uvX1wyrEOdbkJMcVLTqnK7oq3AxnImrqiQLwMyUEerc5+eHJJzkIsYl6TuYAB 2wAAzAPpJ/o64BPIhz9Zb62VtujU9jqZ8M2DPBIoc6jdBQsRdzBAA6ZiQeLOftyGOnbIHpbGE6+u z/7wq5/989/+4Z//4Y//9p///t/86z/+ze9/+ZOvP14cbHU0Wxuk5cDQUF1KKTA4PI6cjCFXOGbS CGHDtt7fW9+ezXDW6VDfjVcvn6+vLm4szw/39wz1tu8sz5xsLk/EhzwWnaVekb9GbyIFOA5Icz03 +vzi4POXDz97+eDds6uH57v763M7y9Nbi5N4qvhgD04NCup2W0n/gS4Bj8nU8Hwmvj49drQ2e7az vDmfBQBIaSzSnxjoCvd6U0EfMEwnwSA0NtTv9zhc+vrF8eTLy6PlbKrTYbSoazh0zgcMasvvidaT SgcAERXOkEp6c/+EOhDVFQxYctgEF9oh3IRSSDpzo3AlWFVNxCkC8HDUy8GDJWt4r1ArmAXagkgg 0uMdbGsG4OZGVbtVh3PFKcEE331883e/++U//vF3f/eH3/zNX//6r3790x9//fH10/sLubTHotfK JQ1VZTpZpaZKuB7HqJdQFgzKogxs7BrlUJcnEw6gMbQgC+PJG9dXF5PZsZV5bHowNuCjDo43lhYy qc5mS5OuDgxa9GqntpY84vgon72lqYvdlUdnuw/Pds/2VvfWaIOn14B0LAYdIQN9bU2tdp2pTopl dlsbejzWQFszZIJx3FnIUQoIw/LkCMUhXhykIEYFKx2hBZ1OhhP93c1adcTXfrW7jls119Y0klmS EiLOIPfF9AcSos8AFfKL/SMh2WE/SkD0BQCaTR1WLWaUEHfadMQ03O2x1lbDQt9XABPwYIANaS6q McRNOeavnWjpbMW7kiQvHwGNnKzPf3h2/8efv/32i3dffPri+ePLk4PNxZlsOhbsasG80IhJtdIK Dlt8rJojry0vZKgrijgRgGG9RS1z6erc+nqf05oc8N04Oz0eH02uzE+PxYcHu72D3a2JAd9gp6dZ X2/Nf8NAbCg4Yhh2cSy+NpVeyCRWp9NQ/1w2OZ8bWZpKz4xFxQ5gPBaIBjqoA4dOZcY45h8DYCc0 hIgKzJ6JBDZmM8AgPMSYS0FNqPREPAgAdEArE6OT8SEwcBsbmA93ezn0hmpSCQw4B+H6O6O2HBhY X2pQSPiTLIOvsBzJ/va+FnN3k4FWjtbXY6yjm2lqkNHWjQ/52iwNKDN1gDZwOugB8Ig1AQBY0pFA N7mZDvWi9t3NJtwBpMfBUwpQIqaAATbpIf98JgnT0jyNJYLhwe6+TleP14GIttuNXouuw2rocVpp IwJeZ1NjrXj8LBnaGgGeNqueWnc2qlmy5Y3Ly/OJ8dG5yUywt6PZqDHUCjKAGOiErzOU0RPgwcX2 miUHNzsSztF/B3sGuz3BHu9QX3s82BMf7I4GOhOhntFI30i4L+xv6221tTfpHTql8HWtfI8OIZJT nE+SmsjEjzcXTrYW91am12fHp0fC4kUxYFjNpbuazNY6OaXABAzIHbG0GaoyLIdwPvmcKoGm1BUw 0j2TSorc+d0WRl+Lyec0dNq1Do3UqqZZ046FemiVaexNikox7uJwaWspCCgLmoWsGCAh3KFzGIQL M/mb78LlhLZmBqdPQUAMnU3GQLsz4m+PBrpGw/7JdHg2m1ieTqOLC+NxBGNzanx3Yep0Y+lwZW5h LDHU1drnFgiWkwIDuAhsCH2Lrt5Wp3Dq6m9cXJxFh4Ohfo5Eq1VW1VaVqMoLURVKRrjdIy93aBW+ Fkuw00WDx3GQy+ORgWSwL9DR0uWytTvNXR6rv6MZNR3qa40Hu9KRPsbIUE/E7+1xmx06BQCI9y5Y ggSSiwwsTiRPt5cenmxfH22uTI5mwgOIAY3o8sRoqNNDTMkglmL9ihiAh7IUPYBYyxn8KVa6CAx7 7rQ35gHQdzm0XnOdUyvrbtLGet3hbqetTkKrbKurFh6NztskBm6H4kY8cD4AABfRhUE7xBoATEoJ hwoksBAWmYYRw4anHMN0RPoz0QCSRhELj6XOjq3PZVZnxtamx7ZmM/sLU0T/bGP5fGvlem/jaHV+ f2mG9OIcqRIIChgcGpVRUW2QSwyKarjoqKvd02TWNSirNDUV6qpSZXlRXSWCXq4BA0WFrUFGpQ/T qmkEcYdSkoGe1KAv3Nve19rk89jbmgxeu67TaepymQa6XCNDwjcpR4WnaztD3S1tdoFVLbXVICFY GnmlWVXdatYMtDejENcH628fnZ1tLc+PxUdDfcmBnolYMN7fZVbXaOWVeAytrALOEb63JUeWqQCS A19UxRoYKU9Kgtzl11f0NBvBQPySKHj43eZsuHcqHqAUzKoKi7KySSNQkIgBco0IY4QoAjH6gIE1 Qp9tdTVGhaTV1BDrbae9wiKPDvYQ/Sg49bQm+zuR91hvW8zfEelrHwn1ZaIDIzTzod7JxNDcaGwt N7Y1PbExld2enTpeXbx/sP384ujDs4dvH12uz2S9NkODtEwrq8wrdrmuRnJjf3vT5TA1qmtqq0vr qsrrqyvUEqHq66tKGoWHUoXnwiCiPrcNADhPbCKmXuye4MdwbxsvuU2aJq3KoVW2WhqoGHIHqFjS UvEqnt1rahBlECpAFVk2NyhxHVTu46PtZ2d7JxsLC9nEeGxgZLhP+A6ovpamv15aoqkpbRSe7oZG qykjyEHwyvlWTlZ0U1Fy+3uhBmOODR6HPTym+g6bbnyob31yNBcJ8On2uhqLQmJVVaPDwECgCTfd ANEHA+oAGWcz1htlFc4GZbdNH+/x0q+hEMDDNrjePzcfZl8z1WMPtbcMdXiS/T2jg7T9/sxwcCI6 lA2HphPRlczY4ujIajazMzf74HDv9YPLH336+scf3715dJVLRZymBj0lLnwXoRx2ujE7mTVq1Y2q ag2ZVVnKqKsSpKMhf90DAhFpERigSDBoMdShSzgHtIEulzolNSgU2iXIiipmyTaCqW02ES+ae9Hd cg6cAP4KJEhD0ZzQ/ePEHxxsvLw+Ot9bXZocGY34x+LYWgxBuUZWplVWGtXVWnlFY/7JWXIC7EkC Il5T+Im04Ify4luiQ6XawEC8WM+nD3ib2PNcKgzFE1xDTbleWsYS+DkA1ogUJIaeAS9xbOhzh7mx lxav2dzvsvIqcadiMLLAwzGLF/h6nbaB1uaYryPV35OLBHNRwVUT/YnIEEgwmU0mpmOx2WRya3bm /uHey/sXn79+9u3Htx9fPrk63NmYnxzu63BbGil3aPbGWCqu0ygba6WNCkmtpFRVUUIdNEor6quL VcLjIX96FgN7IHanJCCRpavCPwAAMFATdLOcP3qLYJCwlA6bfd+m9+ZPhnPGfsC/AY8DEuDcOCtg 6GuxLmeTrx+ciA90zoxHxxODQ37wkmsU5VpVJTA0yMvV+W6A4yH67J+JsvQOMFANTDhIhJSPAwk+ l09MB320C2DMB1FzZLeuqkRXXSo6UXKCQ+J4iD5hFSPLsbEEA6+h3tWgdKhr2JiiYQkMHKqAkFUf 8DQBABWQHuwbC/onwoMQ/chg7/jQIGN0sH8sNJAdHpoIhyeikbWp3Pnu1qOzwzePrz+8fPLhxeNP nz388Wfv3j9/sDE7gXfCJt1IxsLaemWDqqpBXqmWlCnKimorSwStqyiQldyi2MUzt6priCbxMquq WvR1lPnSeJyehZSkDqgJ+AHaIQ1FDFiKwaJ6OHTOzddsFpGgzyAB4QFigTPh/IMdLdsLudcPT98/ vz7ewvUNRwY6nRZNrbRYDR3JymAkZdkdDibvRIXHNzkqBkXASrFFIAMoQbIEMGDwrelxmITYwf4M s0JirCkHCXKZIyH65AGlKV6lIC0Y/MnxsJmZPk4hMVA3sgrwI/oAyascvKgfHH+4q3UiPJAZCgCD IJADvtRAXzrYzxgfGshFI7loeCIWnhsbXZ3O7azMPbo4ev7gnF7umw9v/vDLn/zjX/3qsxePRkN+ zNINTBF1UK+orKsppw7kpYUgAQZqSaGs9Jay5La86Kaq9K5WWkbXQ+A4K/SK05hJDNGyZYb74f08 9beBBERBQZCJ0BcwQB1kKKkk+hDxKjFnK7oRkaA8Rk2XwxDv79xdnnp+dfji/vHy9Gg40NHptujU VTBSbVWRsrJAXnJbZH92SING7vMnAxhYCdJQEJ9IvXIYO/MTB0tTfIq2urSxqkR4Ak4hMckr0QNR CcgGBqcjJgSqQJRpHYSLS9WlVmUVw4Z5bVSxGS9RLpwy0Qc88eIdx5/vvbsjPZx4O60lSDCivo5s ODibot+MZaJDkyOxuezo6mzu4fnhm6f3v37/+hc/+vxvfvWzv/rpN0/PDwNtLkut/MbQYH+DWlYr 41SJe1leD8rr8nVQU3JTSLTi24riW5x2U4MS3+Yx1qMKllopc/GyM6REKVAQCQzDQDd4YOMgLmiB UuCNBEJDS/VnKRbq3aoDDE6GMIEEc/ZG37Axl3lyvne6I3zzt6+j2Wmq16kk6upiWdkdMCDuYh1g mpkAgEhEfASh5+OoBpCYG42AwWi+CPhc8ZodGNhrpSKlEFNCKbTEgW7UgjXUIhuwZX1FIaFvaVS5 tbWt+rq2vE5wzJQyx0n2iOCJE3aCXDMPtrfQTsb9XcJtzm5vBnYaDk7GI7lEZHo0vjyV2VtbvH+6 //Tq9OWDixf3z988vLo+2F7MjnQ7rQ5N7Y1QwF+vkqpqysBA1GRVeTEtgoJEKxdyjSwTpRgZwKgR ZeJLcBmcNomfiw2Kd2BERmKJPMBLCCPVgJY0VBWL304R75wgiXliFUqbzOIcmPic5kCrA6nfmBmn b9hbnUGce70ODBJioCi/q/zzxSKOBwyIO/nBYCVzjpAi4LPo1FZzIzSSbZZGMawiAIIF0NZ2WLQE DpEg+jAVH01Z1JUXsBnbsCUTZMCpUbQZNe2mBo++DgDYBpBgTo6Tt5M3YjWIuwKMwTasGmTQyhIY xocDo4P+kcH+XFzAYG02d7qzfry9NjOWHIuEUqHASDAQ7euO+bt73U2tJp2IQbWyulTwptXlaHIe hkLOWV1VSJ/c4zITmsVM4mBl5mp39XRzEV/f47KQdJw/J89pL4zFljIJygIMRGpCPESbCAz0BJQ5 0ecMRTBQOWDg6KFX4TSacXvmAY99uMtNMS3nUvcPN893V3KpoT6vw2Wsb6gpg/2JtSgG309Ysl5c w8CVUZeTNO5OM0gTVlhIuHWcN0K+JtNwRwuhnwgHxLtpAEPic1QMNqNMbTgfjUKEgVIg+lAoAIiq AAzsp6fJCBhUM3sQUcH7kYvUARorFkSkpzPe150ODUyPxHeX5o42ltPhYItZ72hsYDRrG3yuptSg P+Lr6nU13Rga8Ncpq+SSIqWkGD0QS4EmwlJX0+bQJQYFfthZnNxdmjxcmz1YnT3amD9Ym51JR7pb LIbaKuwKwksrvzY5SotICCgI/kQV2qxa5FG46pfvDIg7EQEAddk98cKZ6EZIRqKDH8cLBr2C3I0P 9+8tTT292L86WJ8ZDXN6No1cLEcx2Qk98MM/fAqpQDVU3/sBK6nRjekxWhNcGTEFA5Z8EIEb8DhG +7tmE0NgQPG5tLWsF4+HJYMiYMlbEGRRlkHCnrdGIAGJMZgwWo31nXYd+6QFAQPoKJJ3JaPBvlhf J3Uw2N4SanePBHoxqUuZ0Y2ZXKy/p1nf2FhTpauR6mQ1LL1mU9yPjPuHOttuBPv74CK5pFhRUags LwYA9MBtbhwP98+NR3eWJsXn1OfGYyy3F3P8SYYers9RWsFud5OuFuElNGQ9hnVlIgUPoM9EB8qi DoRrLPmegKNnyXmSepS/yEucGNXgd1p6rHqfzYAxH0Qne7yQ29Ha3KdPLh4db5PX7IQ0x/giPOwZ MIg41Un98SlIAgjxKn+yEn1Gt4k+gwgSLHDNDvfPxIKTkQGYhBJkPRgwOAwOiSMRRYuhlRSDgdDQ 5e8xsCX1wUSsCSb2euGhJq9ZePKeOhZ67D/3pNQBAHQ3W4JtLXjWuVR8Kh6J9nZb1UqtrLpRKmBg USqtKrqNunYb/VNrrLfnxkBfb0OtTF1TrpIUy8sK6qpKnQbNZDJ8fbB5uS88obUxPzE7HptOR5an RucyieUpkJjcXZ4+3V7ZX5khWMgppy32EFQAMMyno6Qk+Stee2nRq80YbSq9roYzwVaZlAL5cvL8 KRS4ob5Vp+40N1INYEDIUoGuuZHwg4P1z55dn24sYPzRAEqKPYM05UXomVN2/ZCVoQ5btTyRAgAq ALREMwbAUByJL96QGWp3UXAUH4OXWBJfWIjos+Rg/oRBdametlQIvcSqFnBiMwYJJPZ3Tq2qkwpw W6mnRF8H7qjf4/BatIwu2o4WO0iMDvROx4dTAV+n3Yzq6mRVelmVTlbd3NgQ7enJDA0NdbZ3Oaw9 zY5kwH9j0N/boAKDCkVlkRwPqqgY7m3bWZq5Pto+313fnMtNpiIjw/2MZKgvNtCTCPYmBnvT+etr C2PCDUiEGvZHnykIhFrs4OCE7xWCCAIStYJ5ZyJe+8Nfec0NlAi0QEQQTExIl02P7SO5sIzAMJUI nm7MX+4sJ/o7eC/kRpTBWHxOJD3UOxry4WOXJ0eQcaoTyKkPEQO3oW50oGc1m8JAj4f6gt5m9t9q qCf0fCj8zocSWVGKtdWCHhB9SFIvXIm6p2ZUFHDMQsbkOY104VDJGAbQiu6IQxUuNLnBQNfjtPo9 TXARvQImtcNuxPvr5ZI/388pN9fKgu3e0/W1z54+fXv/+nx9bXUisz4zBQZ92lqluqZSWQkd3XPo VMmQb2tx8sHJHl21cD8nmwKAaKCb9nqwu7WvzdnrafK5HaFODx82ln9CAmNKMQq3nLQqwCDo8KN4 MwSNhZrQbQIkqjSDaEIp/MmWdHwUChaQsyJPRb+BRwJLv8fW32qfiAYAA68FtHgwoMV98onDvd7E QNfiRJLoPz7bPdte5iMQJwYVGetto00DgKS/E9Vh/8SOIIoa+312k9pUAKEXGVJVItAaGIgNIMWt lQqttXgzDmEDP5bwG7tiP7g7PEWgtanP7aBLiPZ2sPS5bCYV5Shc6M3fNhAmtFy2euVYaPDpyfHP Pn74q2+/+en7d2+uLp+eHt/w93Q3KOW10goVPYGkyK5VhvvaNhdyLx+c0VW/fnBONSxMjIzHgqkh /1Bve4/H0d1iw9iCASqUGugh3OgwESfWBA6iwMiS7+ABY/AnJA41wVrw9XRySHSxefZsFnpvt83v tvtb7JFub7K/K+rzYvWobrwNPKaXl3tM9TOpITR/dyG3OB4Xv5NN8TmNdW0OfTLYg2sABlo8ioN3 sUMQmk6ERgd7gFPMenoCJjAJAxjEsIoawIQhAsDAjlMBFBNIUFWN1SVszJYMCkKEjZ2IZUHGULLJ /m7SEUEW7xNoayqUpffqKtlDoQYrSNshEa5Dm1Q1IwP9l9tb7x48+O7Td1+9ePby4uzh0cGNTq+n TiZVVZfBRcqKe0Z1dX978/bS9KuHF1+8fkY//Sz/pYTZ8UQmHor0dw10eULd3qFuL+KDD0sGujlz 8h0MOHNiLSLhc1koC8CgLOBx6oCoEUTCRxDFx57oxObS0enU0ERscHRQeLR2dWJkfWqMZGdjEl9s RLqdpo2ZMd7CpwDk9lwWi4w/pmRbbdpUyIdJE747PpehUKhLKg8CFNtmcpxB1GAeokYuAwBr4B+R /WtL7zKwakSfJUiIGIjui5oADDamStiAJe8FBjAAUbgIAMaCvVPxIfGOk0UtI/HJekXJ3TwGgntm IGas18kkfS3Nk7Hw6sTE+eb605PDB/u7B8tLN1pdzXVyqVpaKehB2V3s5kBnC/xzfbTz8eWTL18/ fX51crS5tDSZnhqNpiMDiUEfepAY8IkmLO4XviAG74tX7sBABIPcBwyxUaAUGEi0qBMwyVT+eZat uezeyvT+yvTh2tzR6vzp5vL9/c0Hh9tXu2tXe2tL2STcwtvn0pG16bFoXzs7YYfjYf/mXGYy3zoA wFwmvpBNbOUN20puZGzYLxpW4ohfUpXerasQWjBiB6ez/D79CTdDBEAIfdEtoQiK/nQBireLl6SY szHb8BKbAScUBBcBgOBKu1un4qHD5dmlTCrS2+HU1cH+hFuFu8nf2Kjjvfkb4JQC9eHS1WNGM8Oh qXh0f2H2cntzfSp3o8Vhr1dIRT0Ag7rq4maDutfbNJ2OP708+fDswYurk5PtlbXZ7MxYfDQcCPs7 gWF0iIbZB/gRXxt5R9yJPiTDnEwEAwBgSdwhHGIH70MR4CSKRHq4T3jYKzYwNTK8tTCB5T3bXn1y dvDu0eX7p/c/Pn/w4fl9Uttr0w50ukhwSL/drrPUSZv1tUFgiAY81kaICABwbsL32vLOjc3CvV46 GzGOLAXbWlGgLi8gl0X5ZckAFVEAwAAxIMqygk8YBFq8LYEYiBP2w8bi9uAnagBSjN2K97YzWR5P vDg/+PDk+vHxbi4WgouAAQwAIM9CAgYMakInq2hqVEd9XSvZscWxkeXx9Ob01EQsesNps9bn6wA9 UFUWKMrvykrv0Cs0GxvmMiNo8uPT/YenewfrC4u5USQh0OmO9XePhvwQkd8Dm9sJLoPyBwOR+om1 yEiws6DD5sbW/O0ECiXfT3ZMJILi4y3o/9RoeDTszyXDazPZw/XFy/3N8731g7X5cG9bg6wcn0YX QnfitWqNtVUtZg0CMDrcZ66vsetUIgYUQTTQGezxsBmgUh9GlXCdSkxADVxcXWrOX8GFRiAl6AgY qAmiT+4DACEGDGXxbZaEnnfloyb8xgr7oYDEzoAl2k6HITxtlxxG8OdS4Z3Z7PXu+qurk5eXx1QD dsjRoLJrlGQ9pMQexE6eoaXtUNf0tjjmR5PHq0uL6dT4cCiBN23OY4AmUwdK4TrdLWnxzeriW/Ly AruuHguUDg8sT42JX9GBkbKJofHoIBigyTQj3//smOg4MTwoAR6JJekv+h+ECycKBoG2JsoCVhEe d8zDQMQy8cEEYY0MTIxEZsYTc5kkFmAsMuDQqinKemkJdTmCDR3uo2mnMTzbWV7KpRADa6Nic2Hi cGOe5VCvt9NlZodssDI1Gh/oGuhwBtqaSQ7ygMFhMOAQ9JlcFi0mDselrRVNDtgwBMWul4mng5JZ 8z//JCowSIg1hBKQ/sgAAFAEm1Nj23MTlztrDOog4HUSmfHhAGBQECIXgQT7gSGx702NqgFvy8bU xPbM5Gp2fGNqUsAAPVBWlcnLC2VldwQAij6pKgKGO7KywtrKYq2iyq5Tt9oNqHEcFhruT4cD6eGA 2JoPd7dSAZweHob+iME5oIfiOTBYj+nschhBhSoZ7vGkw34Sdj6bgEAoAnJ5Ijk0lY5PjyfnJ0ZW pseRn53lGX+bs1FW2Sgrb28y0ARgeyCl482F68MNuMvnsXls2r3VmUdnu0ebC8N9bSFfK8Ig/HpL /hs+zOnaRCdGP8HIRgLx/K9KQOLQCEEUr9wx4U/6Elxmv8eOAnE6ZA9HzvEb8kVAAVE3DNEdiXdE kAR6tKlYcD4d25zJHizP7uW/R742Oba7MDWVGA52uNkJzQoYYC4AADoyKLDOqkhP+/7C3MXW5sPD gxtNVnNtTbW8vJigS4tvwUWUgqzsrqysQFpyl85ZXnpPVnavpvQujbRWWWVUyxwYZJsBHwbgaDIC ILKQ8HSJx07SEW4EgPrAp1Mc/hbbgLcJFmLLqdTQwdoscbx/tHmxv3a+t3q2t3K+v355tHNxuH15 uPXgdO/Di4cfXz7amJuwNag0NWV45fXZcUS4x231tzXBYMR3aXJkYSIJC+2uTF8erINoLjV0srUI TkO+VvHrvW12na/FSlEycMPoE50tTAIMhJtB3MUroAyxgSC4RJ/Qi2XNxJ5/BE+sGAqCagAPiok/ Wc8bw12eWG8HDmVksHc1l95fmjleW7jcpizWD1Zm0T84EHIT6yC/ZFS2mnVT8cjqRHYpM3bDbjaq pJU1pQWSwpvSktsqSZGs9G5N6T0AkJbckZXeqyq+VVV8U1L4SXXxbTaoAZjSu4pSnIPw4JhBIQFq 2i5RFURNRnVJunSoV7Stk9FBkmVpPIE3vdxZeXF1KP4O3/Pro6dXBw/Pd59dH718ePbs6ujh2e7L h6cfXz784s1TjIDTqFFUFHis2olkCACwzsgD8R2LBk62l149OludxSW1w0VgSTU8uzxAyTuQMnm5 pqYUKtNIS1ARW4PcY26gX0EVTHl3TxAJpeiUyGurqtoG3ddKecmqFn4+l427810kwPTk74czmENE bWZtp83gaxaepex3O8Cyr8XWZqVPtmBS6JBnUpGdhan7R1vPLg53Fyd73Tat8KWPUk11ifClcEGZ VfRxg22tXQ6726C/YTUaldUV0tK71cU3FZWF0rK70tICIJEKZXFHVn63quRmTTm8hFDfqyr6pKb4 jpz1RbfFIS8WbjAgXHkLXAKB0hZQzuQdJICpx87vzk9sTKZXJ1KLYzHxgg/KmUsKS9HPkMIk8mIu yZ/iw1LLU+lEsFenrAL42qqSTpe1o9mEDlsb5K12HdtfHK6fH6wlh3tdZk0s0Lk6nUYnnpzvQVPU DZvpa6sYwi8vycoMqqomnQoqyHtEoSkj7gAgTuB6C81X/iKdK38piRwXm2EIhyUl0mnTE3GWjF6n daDVGfN1JP3djKivDZEj/3DSAhO02sM+b3rYvzozRmZc7K1Bj8O9bQ6tqlH40ZVSuhbIY2Yk2ud2 mZQKg1x+w6zXK6rKpKVClJVVRVUld6TwT3lRTTGkdEdZWSArv6PAL1XcY4CTtOh2jRB6AYmawlss 0ZzvHZiIB7nWZtHSZy1lknS2k/mnl2GkNksjBQ5B0eK6TPVtTQZfqz3Q6WKEfJ6wvy3S3xEb6ILZ B7rcXS02vapajjGvKMTpRPs7o/0dbMlb1uczrx6fbS7lvM0GFBut5jyhOCDEIPWydZ20jjqQlgj3 QSvu1VUVAwAHhkXR1ZSLFyqItTgBA7N4lVRZJdy3yV+NoK8m64k+AyREvgKGboexz2Xrc9HVtwl3 84cCo3RL/XSmghEn8zCEwlPM4X66WizM4cbC47P9B0fb2VjIbdbqldVei25hLLk1O+FzO41KhREM THqUr0ROSyIplFUUSMvugUF18d2qwlvVhbeIu7TkFqGvKb0tK73NBHmAiIj+96WgLKGRKdBISrTS svwVruo2iy7c3ZoO9oW7vX0twjPonCr+j+YTThQu6dRJ7VolMOA1vQ59h9PU47HB9YPd7lCPx9/e jPcn8Zv0dZgCdVWJz+3grCJ+4RoRBul0d/nT59eUS1uzkbJA2MXfNWA/OpWkvqZUISF17nLwwo3o 0tuKsjuC0cw3XDByM3TfqBIpngODf0x/vmfgyac/L3HMhF64yZq/NoeEkEPAgH6gKF12E6WQHuwT Hq0Y6scF0S2R3emQH8c4EQvNZ0cYCxPp/bWFl9fnnz6hzTqdSkVbLfoOhyU16I/397YY9TpZjVmp vGHQauSSUqVEuG8uxReV3asuvVd+75OyOz+oKviE0BP3qsIfYpaEUShgIC+5CwYiDPIiekssdolZ KW3SqDg4csTf4vA1W9stetYACTZcbHMAAHsA1Qr/EsBYZ2tUWDQyEpnR6TT1ttoZ0D1GSHxkmP5A VnJHLREw8HubhN+RUUmoHnwtbcHZ7grWFlcKAAerM/urM/4Op1ZVKau4K6/kLG7VlN1RVxfXSgpV +eugdGQs6do4DGqRfGfgecCDghCsp7zSrq5BKqgMXqICSHzRL2FGwQBU8hjYBDryOnGGYJAJD2BJ J6LBTGRwKhmeiA9lY0Mz6eREMjo7PrK9NPfg+OD1g6vPXjx9eHwwHhnqdjk8FqNDqzGpVQa5zKRQ 3NBq1KqacjCAi6pL78BFkuI75Xd/WHbnL6ppFCtwRLeJvuhZpUU3VRVF6spiol997xOhCErv6aQV HkNDT5OFoAMAE0LPygZJKdgY5VXQrtjgWBC9/LPcWFjhYo5SYlJXN+FAzBqEtNtlaTFpkFAYXF0F GcJ7Auq1FUWdTXh8S31VkbzsDmLbZFDT1pH+8NJgp2sxm1jI/5MKqExbK4E8ETBJ8ScomTxfDbWV lGkxqVALs+WbZ3QLSz3Y5my36sh0cl+kJqJPWTDgIqhfrAOWzKkMNgMJ6oCCoA/AmuOFQGIyMYwO T49EJ5PhXCI8OjQwkYjlkvH5zNj67PTp9saLq4vPX7348PzJ2c5WYsDvNhub9VqnXtvUoGluaLih qVUqpeXyikJijSADg6ToVmXBJ1XYpOKbFAdulYlgWEtv1wiXcytMKqkYfdTcpasj7ghUsK3FUa+k Ggg6oVeVkHdF+ppKa61wF1MseWGS/8UMBrxETQAJLrZJq3Lq6+gtae4JkAyLTDbc+4G08Ic1hZ8Q NavwZVAjbxEeeqyTCjDoa4EKlfPadD0uC1bSY2lwmuohIoGFhJq+XcMovY0e1FcLrTIwoAfsnx0i D7jGlYlUNtwvPs1IWDvyTzNSFhQB4c7bHsG5ihiwhjpgm478D7KQEz35i8e40kSgJznYm40Np4L9 6eFBRjYeXcplN+ZmDtdXrw/33z978u2HT3/6xWcgsbu8mAoNjA6HRoeCoc72UHv7jTqlXFFdCguR PjJUt/RONZa0DCYtVAlP9dxSld+trRBYlcSsLvghlpSBw+10mLBi2bwuQT4WVQ2hZ9SWFjRU0chU u7R1nTZjq7GR5BIvlgl0JC0TfhFaozDn8cCA48f1cuECiyJPcdIC4QlGGU3ivR+wZMjzTzMaFZU4 S69V2+exg4TYz0Nioa4WgERvCS60IyRNpfA9YZCQluKpiqA15AcY8AuCKiASbFl+j8/dmB4731w6 Xp0TwQAJYk2iAANSIT75IeoBE5BgyVx4BMTbhBHqb22mGoaEq8ht4d7OqL8nHugDhlQwMDI0ODWS XJnKnWxtPLs8//LNq598/hEMPjx/er63szY7tbUwtzEzlQ0PZ4aGbqgVNfKq4mpCXHaruuRmJeWf v17EyYABh8v5c8RCehbdJEDUQZtVTw0ujCVoBbEEfrcj/w3yKuLe3Fjr1Kq9Zq3boPFSvMI3uerB gNDTYer/fP9STLcWvRpCyAz5IQRF3mip6AcFr4XM3GIo6Uju/VBGKRTflhV8AqHDZuSgqbZaVnJb LSkabHfOjoRdOjXoCpdIq4qgHeFBmIp7VC1OWiMrw2Uh+II+s778Lu+iacDIUVXEUYBha+l6bw0k ZlPDNHEcGEcIc6LMaANLog8RsQQANuj3CE/A0/rE+jri/d0xYfhGQoFYf29yMEB2p4dDyeBAJhaZ HRvdWVp4eHL09advf/71lz/98rOXD64PNnDp8WwiOhGLxP194a6uGypZVU1FAQpWVfIJHMoAA1n5 PUX5PeESXv5ZNga5WXX3L7U15UNdrSsToxvTmWxkkF6ckqQfFm/f0yFjkDsdwpUZ4c5Bg5JmhCQl s8RWiHNjcJIMMi7e2y5cbJnJeE2NyuK70Je6vBCFp5IUgtrfIqw1eQxkBT+U3v0Bc0XRLWGHaik5 gb+aSQ3Tf0AaemmZuryABqUOc1FRIBRE3kxDTZglj43eTkCFwXqoTCv8OGsJHglE6SJXcyN7i5Nb M5mF0ShHBeeAAeSJUJuVVfTDFC55Ay9RFj6nRbjq1dsW7vHG/F2wUCroH4+EEgP9ADAeofWJT48k p0dTy5MT+6vLYPDl29e/+cm3v/rxjz68fHa0tT7s93W6mgbavX3ulk6b7UZNVXl12V1CLy29CRLC oBmGN0mcirtEX3yuFmbgtMF/b3GaXhwbQKcHHflcwh1KEoqUxCCDAdHH+djyTwezxAhaaqvJJs4E nv3edUzHQ5dby/d317LD/fqaCuLOUJcVAgYTeeEtddk9olBfASq3au79oObOX8ru/VBVcsdeL0NI KE0+6Gh19nxzkeaDFre25E5dhcg2BdghrDZExJIugSXuDk+BpAMDuSX+uAelAGxoCUhQkRPRgf2F yZVMksYeJSBRKNzvqQmbBAC0xGAgXgDucVn9cFFPexKvGeiN9fcBQzo8RAXMjY2uzUxRBHDRk/PT r96+BoBvP3v/7PpiZWayrcmOJvc4m7ubHF6zCQzKpJUFkhIAuCmImOCObsOkcqE3vq0su4MMKEpv G1SSYKfrcGUm/62S6VwsGPG14YgT/s5wtweD0UNbbxFa+aYGRf4XzSWEnlLwGP90G50lAIht0Uig +3pn9eH+BieM+aOxgIsUxXeReuogz0u3UdHuJhP7kRXdkt77QfXtv5Dn6ciqlmokwv0v4nK6vvBg b30s2MueGyXFoCVwPRRafhdHJGgDmSQpZA4vCc0Nck0rCrWW34XQqGDEGSRATnwMYDIeXM2Nrk+O zabCA95ml1a40S1ctMCkesnc5mBXS8zfkQkHRoK90b7OSF/n6FD/WCSIFxoLh8Zjw1MjCSzpci67 v7ZC2359tP/y/hWa/OnTx8fbG6PhULfbZdM2uIy6rmZ7h93aajKiB9JaeYW8qqC67KYUT116R1py R+jIygWFEE2RTllJc3S2tfj6/vGjo63TjQVEbDr/Wx+Rnla8M0QJY1KtxIIqpn4JtGi9sRMisQo6 rKxiJZW+nhvdmEyTbqgc2xjklbXlhQhy1V2MkNB7i0uUH/cFMIJQ3/uhyEWayiJ0QgCjVro3n3t6 vDMVC1JkcJ1wT6bsLiZCoJ2yO6Q/GKgQiaoiJgBABSBvDPQAOyBWLVWlzt81Awb+HO72QrPCz+TE Qkl/V3qwNyn8zFhHpLetz+ugg0kGfXRh9L04Ufzo3BhBT85nR5cmx9fnJjcXphkbCzMnO5unu5uw /+XB7qPTY2piuK/H1lhPW2DVqF1Grceic+kbWvTaG/UqWb1KopQWKaruySvuVhfTFVMEgq2WV9zB flC/rTbtTDry6HTn81cPX18fX2wvr0+lpxKh1EC38PMz2DWr8NwZwSWgYqZDIyL1s54lMBB9lBmo CD20S+dJ4NiSdEbunLo6wi2584O8NbrJhMEEVMBAqI/i29V3/hJVEG89wlGQNUC+PD9YTMf4FDBg /3Rh+FqoRvAUeQywSeKEk1LTr5XdhX/cxnrx/hJKRtwRBlDBODXSytTJoVkAmB2JziYj67k0RT82 JPzCifBMm0HtNGo6mswMiEi4td7TFuhwh3wdYX9XNjE8kYyMx4bS0dDUWJLlcF/XeHRoMTeWiQ97 HWa9SqZXyoy1crtW3URMNIpmbT3etKZeKVFWF6qkAoFKS25Vwb95LgIDEorz6W9v3pjLvLx//PW7 p28fnOIiwAApg0NxPgAgFgFLwk2+AwARJ/dZSUfDesKNLLNmPNRHEYS7PLATbMuWOA0IHWmpl5TQ 9+FQiTiTytt/CQYMsRkEA8mtfwUMtFq8UcQAKnt9ecQOqSd2zqcTR1nJLVSXuIsDMISyLrtDMsnz 9+sBgOaAId5oQgxAAg2ja8lf7yql78F0TsaHljOpzeksnXAy0LOSG92czYZ6vNZGlUZaIXxDoLqi USbRyqvqpRV1VWUNcolNW+ux6Vss2laHuae1ubPF3mLR93d4QAUYwv7uJp1GK6+urSw1qIT/b0ar SFd0o75WLnBRdaFccpcjlpffg4ukGCFh3KIOMNf+tqblyZHXD08/e3H/7cOzBwcbYECFcg4kkQcK Eq/A6OuaMXYCtiqnVoVTEmm0y2Fipa6mItTesjgWHwv54VlcplVd02k3BDtacLfNWrV4K5xwUxBi 6KEjIKEUmMNFVbf/AhkQuY5qAAPqiTpYmxgBVIwWkNN8oAfkDYOUEgtauOhLEVQV4ZpIeRxEOkR/ 68PeAACQIAycCEaLEsF8N1SXOhpUfW5HNjywlkvPp+Ow08J48mp/8+pwe3o03mLSEcpGWRUwMGor S5TltFNF9TXlwq+FNyjtujqPzUDr0ka5tLfkUtHL/c2j9aVsbMhlbFRLSnVKiVEtsWlqmrW1Nxrq lGpFpaK6UFYpHC4DDCiF/BAuUYBBR7MxHfafbi89uzx4fLZ7tD43nRoeaHdy6CApjLwFEp8mYknr y+D0xDO01yuIb1NjLZlFT0+KUe/mWmmLQUPVdzdb2ixs1gAdgQTCIIaewUTEAxiqbv8lMkAxUUDQ HXRENeQiA2BANVBMmBYwEH5sTCUh3IbaKlf+6wu0CMJVo8pCnaKyWaeiNYOCyB6QYMkRkisM3BEn wlkwjOiZWgYM3U3mXCQo3hrbmstdH2w9uzo92lgJ9bT3uJsi/p6eliaHtp6yqK0sVqBGkuJG7KxG QUE0GzVdLpvP4+hvb8kmhi73Np6eHz4+3c9Eg26zNn+tTNqsV7bbDWCgUssl8qqimnJRxArQgzwA Nyvu/aWk8IdUQ720xG1pGIv0by1M7K1Mz6YjEX97T4ulNX/oICGGm1OigaQ54CQBg+jzKnmnrihE XWnrSai4v6vdZgAPBhjQ7nktOhEMse9nS4IuRh9toAIYNZDS3R9A91QbgYb64SL6solw4M3VMRjQ IqBGSIutTmatlwn/U1Iji/Z3TI0M4yYAo1FejhHiIAk9B0bKE3GXXi12NqynDoSaNmlY6cFHGDQc Ia1+qN09n07szE2fbqw8Ojk43lydGUsO9XZmE+Fnl6fPLk62F2Z6aNWl1F+xcDGtqkSvrDaopFaN Es3o9TQNdLjpIRazIyeby28fXT483l3IpJKhHn9Hk7/dEexsQQ9kKlmlrLJQUnyT1kxeDnuizLcl hZ+AAQMMqGgSSvjJ78Fu8UegOL0hXys+q89jI+4YjO8fZXTkvz2I64CR6KfgX4ieWMOqAADvk/Ii ACQ+bEhNMOltsdP9MWz1CkpBEICSu+oK4ZvSDOEZhTLBCKHeyDvVgCrARdTBq4vDndksdYAsiQaM D3Xq1SRad4vlcH3ucm81Gxtw6msNwv8LFb6hTinghXBB5IdwMyOfRmL5iirdYTe0WYXSdBsaOu2m aG/X6sT4/vLC9cHuwdoy1nN0OIgNFS7GXZ89Pj1MDvY5tGqGuY4qrK6rKlGU3muoqXCbGrucVhGD qVRka37yxdUJMDwQfkd2cXUmPZeJTSaGbtTKa5Q1FdKKe5V0yMLdyjvCzYOiW2BQWfDDyoIfYKuB AW411kl7vY7R4b5cMpSJDYBEfKDL73WQ/mI5cybEXbwEJFYD4agtL6Cu0bTx4QAMy4lBOB5TIxPC ba6tYYAB2HQ1mRlMQEW8KmVSCXw12N4CfaEBDDpVkp2CYCAMs8nhZye7NFaoOnUgdIIG4feuXYY6 l7Ge9E8MdB2szog/c4mFc+SfOOY4OUhaSOFOhqqKFoE/KQ7xmKkJ8omT6rAbO20MU6+rKRsObc5M HawuH2+un+1s0f3OZ8a2FmY35qdSoYDToLE31rbZjX3eJvyr01hnyjNtkMr2tbMc7PQkBnxLE6MU AXR0trN6sD5/uDF/dbBxur0KBlKFtLxauGd5q0II+ieSQopAwAAiYoABS7QBqbBplYNdLSIAgBHu a+NPhKHHZYaakLiw+M/6BnsmYoOhLrdBKUEGBztaJhPDoa7WziZzt9MqnFuTucXYYFQRBalZLWvW 1bn09aDSatb2tzazBBj+jPjaF8eTuwtTI4M+iJ6gI7yiGNAlMFkai9OjgUGqv4s6oAha9GowEG/V tTcZfG7ha277i5Nnm4sIOEcI4RBxhsg8YIArpSB4lygVeFYqG8vX39rU72kOeJr7Wpojvq7ZkdTu 0sL5zhZm//XD+88uz98+fnC8teprdWoVVVq5hCLw2nT4l0C7k2QaaHNNJyNIIGdkb6hFimP93ccb SwjD4fri5sLk4fr804vDl9cXN5Q11fLqsqqyu9IyQn+z/O4Pyu78gGXFvR+IGFAKYjWIDo9qoMZD PZ5YoBNVSAZ7gGQ2HZ3PxJdyqe2FibXpsbmx6EQiSEbAwtYGOb0MTQ2kSaaQEX35x7ab9XQrMptG CXuSRAL56uvRBr+nCQyoDLrQB4fbH57eP15bYKUp/8womQ4FgYGq5A5/zo9EaNO2psdHB3qQBJwu XTqiCufYtUrxPxl1NRuHu9wHS9N05rgy9IANEANKFvKhfOElXClvgYXAINRJ2QlPgVB/wXZ3sL1l sM0z4PUkB/pXp3KnWxtHG2vPry7oe79+93pvdcHf7naST7U1SIJWUWmur/GYNU59vbVe2dvS1OO0 NzXUaWuwsNVdTtvqVPZgdXF5cnxzIbcxn7vY23z76P4NhVQirSytEm6f3VZWFiEGlAIAlN8VxEBs 8VmKADABFXxeQz64NCytSHGrY7i3fbC7NcBxd3s6nGanSYMqamrKdQrJsK9tOhWO93dTAV3NlkCb qwe30GJvoknRqqkGa73CUkfmksL1dBsQcZO2tt2un88kPr58+OmTK0oKy2tUCDcbDPKKxupSMre+ shDjm4sOYDGXxhM07QPeZiduJP9zAUIpNCo6mwy9blurRfjFmVCHaz4dXc6mMpEAmU4dsI3bWNcL 5wj/p5RGUrjii40Odrixy8PdrdHeDnrmQFtLsMMb6oJS2rOxCHR0sLqys7iwPDlxuL6SS0YDHZ7+ tpYet6O9yWTBgislepWkrrpUXlaASjdKyxuqyxtqKo1qWaDTvbcyt7+6gDxMJIZnxxJYrHePH1EH VdKKEmlFkbTsnkpSrJLgqfP3zor/1KwRevSAJXMmYnEwwAOtVlYWqglKTTnLOmkZexBFpZL+tuSu y9iAB0CNySmcD7SO9uKLkGhUAcYk5bGAeEESs9XUIDZ65CMd6e7K9KfPr7aXJr1Wra5G+BUVthGu jOafjSB56dKz+YBmwv2L43E4EHoRrQ5BBwxyHIoXl/g0ltDj7GiE7ftbHa1mjcdUj0jQsdO4iDdf PQZUrZGD5IDDPe3xft+wr3Owk2a4I9bfm4mGt+ZnTzbW59LpzmaH3+sRrpImIlnhMlFsMTc6HguS kaZ6mawCXhHaLLWkGLJFMNqaTOOJ0Nn+xtbidLS/J97fkwr2L02MXx3sCfcPFNIKeVWpvLKICKqr S8TGEgzEC0di6FmKNUFxlN/9CwYwsF6EqoIGqgichN4CHqOSwIAsgHOmkmGyibNigAFIEHcwYAnj wz/QDn0KXZ6IAaPf65hMDV0erN8/3R7ua9OR+1UlKOef+9hiJlB5LjY4GQ+S9UNd7s2ZcXpGQs96 aJ24k+mAgcBCL/APSgBavArPzI6EqYlEf2ef29puFb4tO9zpBoZ+d3O3w+poqPVa9D4XR9sS6etm hLrbQSIVDEyPJNemJ4836LWyHU12l5FiTSMJeysL+2uLF3Rhm/Bx2G3TKyRFEgJYfBuCou5n0vGN hcmd9YWzg+3VOU4uwG7BNer3oe03GutUGpVMLimpKS9QVNLcCzeWCTca8H0dEHqRkYg7GJTd+Vel t/+lqBDi9SUwIPRicwcA1byx+A50H6acfe2IMBrV47SKA+fDGgCgAgAgD4nQynlNDVhPIgJdHG8u XB2uT49Hm4119dXFwrdrlcLvKVEBLOFuwjo3GoGIKA6CDgaUAuFmTtwZFIQIBulP1g/mf20dGKgV 5oC3MBZLh3y08dARLog66Gmy9rU0tZr0HiO+ztrX6qICov6exECfeH9mZjS1PjN1vrt9fXgwkx4Z 6GxfymUv9rdRhbXZ3Mp0ZjodC/s76c7AoKb8nrKixGlsnIiHr492Prx+8ubF41fPHl4e78+Mj44M B7OxMPucGkne0GnUjWoldSBgUCFeqxA65LxB+tM9cdaIpZBPfAEMYGDyfR2U3fnL0tt/wSTfWIDN 3bqq0m6XLRsLIcJEnNBjTCkC1JWCAAYqAM9Kf4AOU/4Eq89lJR/Hgr27C7nrw4212XFfmwPhqasS LBCxFu9C4+vJ8YjPu5xNUgGsxNXE/R38iZASd9Hmi+TDnAkYsKVYDbyUv9FkGO72jAn/QbM/2tsG Bh6KUlvvMerarQBparOZu5z2bpcDAMbCwr3f0eHQQnZ8Z2nhwfHhmycPcUf8CRLbi3Mr09lIf0+P p7mtyWwRns+shNjllcXmehXVQ0vx6uHVt19++Pbrz7779suvP3t/vLs1MZJAUSisyVTihqZWUSur lklKlNWlaLKIQX7AQnfAgEH0xYIQVYElVcI2gEE7TdBFDPJPSwqXviEl3E480ENjQh3g0sToQ7I0 w3i17mYLqoAkUApMGGRopLuVnmtzauz6YONkaxFJ0KuryQDhK9D5r0jiI8EALqJo0qFegs67YCdV 2V3M6ExqeHzYTwUQdyGvXRYRCfFPvCahF0uBJZvBS/QBYMAb4bFet91rMbj0jR0Omw9ScjX1elyd zfZQd0c84M/EIrlkfG1mClP09PL8/Yunrx/d316aTw0FSeTF3Hh80B/ydXS7m7SKakV5kbTknlJS 1mo1UTdPzk4+vHz6k2+++PlPv/nNr37221/+7Pmj+5lEdCwyDK4jwyGhT66pLK0uK1BWldAky8qE 2x15rr9NWRBoIp7XXuEKMAAQFP5kG+Zshn2ChfKOlo6aLYU2W1Z6FwzSwxBoNBXsm4gGwz1t4k8J gAdgkPtUA8BQItQH80hPq2g0cZAXO8Kv0TYb1OqaEj5dU10i/I9btdRaXwMADIILmYABcVTkn1WB oMRokvJEmXxnQtCJvqgKzKkD/qQ4GHnKEn61nAnCMDcanREO1Z+PfrO/1cMIdnWguj63K9jdSbaS tnsrS2Dw7Priw8tn754/3l5eCPm6YwP967PTS7nM5sL0wkS6Sd+gKC+WlhSqqircFuP8ePr6YO9H H9797Mdf//wn3/z+t7/6/W9++fLxg0RoECqLgW48Ktw/kElKJaX34CJZeUGeWwQMBFoXLhwJrZkY d4IO/4g3p8RaoRrAgOijBwy2BzaKAFJqlFWK3fncWII+Je7vSvR3UweosagHhB48iD4rmZCJy5nE 9kxmbWJkZLC7y2U2qKtV1cK1z0aZ8FQoVtLeqFBLCoVva3U4F8bja9PpZl1tbQUWsJD1PS7LVCI0 MtgDACLtiBiIksAasGGNCA/F0W7XDXY6BzqdHnNDPNC5PpNZn5kYCwcJfZ/H7Wtx+b2tg10d4d4e IjWRiIHBydbG47PjZ9fnH9+8+PTl07P9HZh9PBYhjiT11Ggil4i1cOCScmCQlxeZNbXDvu7p0dTp 7tb98+Nnj66/++aLX3z3o7fPHk+lR5LBgbnx9GIuK9SBsqZSVlkMBmQx3ELciTXxhVtE88MQZUCE hNxkfR4nMMAjCVuKskwRCKpQdIueZXVq/Gp/ExhmR6LCj8r0dsBCoiMSQ49NYg3rM+EACgkG46E+ Wi2IRaesFC6kVwo35U00XPnWl/ZHWXGPvkR8Gj6XDOHEhWvUbFl2h7eQ0TQKSAUkAwuJdEQRgAEA EHcAQAbgIkEqHPqIv216dJhOk7I721k9213fWZqdSiYTgcBgR0ego43oj0fD2Xh0IkkHmr3c33n5 8PLJ9dmLx/cZD86Pnz+4enRxujCRifh7GX1ej14pV5SV1JQWVJfcrZNWuBAYh9Xf5gl0d6ST0avT w1eP7r9+/PBke3Muk77Y39laWhAwqJVXK6rLZIIgC3VAvospT0CZiAAwRDAoCBEDcQ3dnFgxVEPx zX8pFgQwtJgaj9YXn18e05ofrc4vZVIjg73kO+mPGDCIPtREcYwPBxbHE/OjkWiP19mo0lYLP+Cm qoQV7+CyNbJSW4Nwkcee/4cz9dKSFrMmFfKtTI0GOpx11cXiEG/TE27xmXvYHxjIfQahxwvBSAxR nEGClaR/f3sTQG7MZV5cH3367PrqcOdwfflgZWV1cjIbjY4MhYg+qjs7Nor8bszNXB8dvHp09fLx NQA8vj6/ONr78Or5jz5++ujshC2hrGaDTlVRJi8rUVQUKyTFysoSTXWlXiHVKWoaVbLWZltuNLG1 OE9PgFCnI8GjrbWDjbX8ddMaSU1FUXVeTr+PNXqQJ3cBD+IuchHrhdDk3Wq+XAQMKAJgKLmFYf0L kZckBZ94bYbDtQUweHy6/+z88GJnDRiy0WDM30W70OEQflMgNdi7kksvZ0fGhvoJilFeqS67V1sq 3OwVH4AQHhitKqKFdumEq0CY1IaaUvFmRiY2YNHI2IwiEEuBJf6V+AIDyU70RT9Kygs8lv+RKcqC DYRHIjCpwj9/1CYGu+Yz8cv9tZPtFQj98mDnxeXl+fb2+vT0yuTkwkR2ZXpqeSq3MT97tLX+ECK6 f/b46vTh5enZ4e7B9jpIvH326MOLp9AUAmtr1KgqyqmD+poKS2OtqU6hriytrSjRSCupCZuufrCn Mx0eQsaxucj40mT2ZGfzhprmoKqMwiHoxJQErxKe1PxEUvRDfBGBJvR/FgCxcUMkhK+EEPeKe8Kg CJgTfQZ0JGBQeNNQW5MK+Zdz6ePNpVf3z55eHB1vLG3M5TLRYGLQF+z2JAd7FidSm/MTk8khl6G+ TlKoKr2jKL6tKhEepq8uEJ4yBoY6SRHhwwixxCCBAQyTiwd9LVYgUZYLd/CFh1kqC5VlwlfsUWnc kXifEhgQAAqCCsjfFaAtb+y0G/3C9xjtrGwx1g12tcQHuubHE4sT6e2Fmafnp++ePDrf24Yrro4P Tvd38JGby/O7GysEnYg/PD+6PNrf21xbmp1cW5w9P9o/2Fp7/fQRbvVgfSnY025vrFNLytRVJW4c mtNi0QhWtV5aUV9T6dA3dLU4oTgkR3gILB6dHEmsTOdu1Cqk8soSacldWYmQ7ABQXXaruuwmGJDs Yu6zzNfHn3qxPyV7IZrMEJSANWIdMPgTSIDBWCfr72jZW5178/jyxf3Ty4PN3ZXZpcn0zFg8lxoa DfuHe73dbqupTip89w8+Kb8nz38XlSEt/ESWf8wSU2TTyJx64SYXIRYzHbYhpuIzkJgilrzEnyyh I17FIMX62sl6AGB7UQx4yWvWtugbcARggyNy6lTIe7S/fXSYdBk739l8cn76+uH9p1fnL588+PD6 +esXj18+e/jw6vT6/AgqF/jncO94Z3N9aX5+amJnY/V4f2dlfuby5PDzd68okdlMsq+1WfjJ/Lqa we7WsehgNNDtdZitjeoWiz7Q6QUAdD7aTx1HNxbm5jJjqP0NpaxKVlGMhijKhMehhAdmq/BIt6tL BA0Qh8hOsDwhFmMtBpo1VUVCUwYGrBSLQJyzpNvoarFtLU7dP96h0neWZ+azqWxiKBnqC3S6aIDF p68wWpgfU71UIytTVuLB/tQV1lYJFshYV21rVNi1SuHrrtUlTr061OX2t9oNysoaDEL+Jw/BTLyO RP9Mw0X/PDsSxrzC/mI1sGSABO16i0G4RwY8+CW7RoYkQEfTI+GdxemL3S0o5XRni6T+8v0bwvr2 5VNi+/Hdq3cvnz64ODna2dhcnFudm56ZGN9ZX3n68Jpxerj36Or8i0/fvHhwOT8xGuzxNunq2pvN CxMjpzurhxuLI8MD7c1WWoeRoYHEYGBkKDg3Pra9uPDw9PhsZ2tzfuaGTFohKeGc7ynLC2slRQIG koLq0ptCQfwZA9EsfR9iJsSdUV2MMAg3PlnJENOfV8GJP3mJUvC1NpERFAR4uMyN4v9nxu0Qeoao 8HU1pW6bNv/lmZJ6WalSIjw1XVtdbG6Q2XRKh6HWplUa1ML/Eu5oMkb62pAErby8hjItvinwVVWx VSPTyisI6/JE6nxraSX/T3Mjvjbh67F5OkIVhGUzBSE8RwMRQU00HF0u08iQb2M2c7q1cryxivDi f57fv/z28/dg8Pj+BdT/8e3LH3/1GTBsLc3Hg4HooD8S7IeOPn394uO71+/fvHz78tln714/f3Q9 n0unY8Gh3nbOOpcKH24sne7Q76dooTuctviAPxUaJPHpMx6eHH189eLNowcvri9uyKUVVaWYEOqg QF6GKtwSbiQUf1JZJFwZFYU3j4FwYU6kfuZYJubiBSJxKVaGCBJDLAu2yfd9wveZGKJzpT5IfPGL SqLCa+TlXW6rFfsvLWlQVAj6LzxZc0+rqgSAZlOdpUGODcWV9rc3Jwa7PdR2VVFN/rEPMNDUlLY5 9Kwc6vFe7W+8gLCXZzLRwZFQX7SvI9Dm7PM0tdsNXquuxdjgNms9loZ2h77NrmvSKdub9BOJYP6H AlYOIfmxFP3w5eHeV+/ffvXxHbm/s7786unDn//4628+f3+8vdHZ0uy2WzpbXbOTmeuLk+ePH4AB YHzx4S0YTI+npsbic9lUNNDT63VmE8Nrs7lsItzrdcUCfewZALBY14f7n79++c3H928fPxQwUNRI hO/hVJYIX7DJmx/xyd/KQvHWzW2x5yLBCbEYblYyWJP3UcIG+cZCAIPxvUESl6znjeLgLcCg+PPz oCLn8ImwUHuz0a5V1UuF31dmDcFVlN/VC89GaDCjWCCDqrrFpIn4UTOfQ1erKLsnFa4M3lIIv7tX 3Gyo63HbZkZjL65OHp3sHa7NL02M8mc2Fgp2tQo/9tNiJ/rN+voWc6PXru9sNlFMrbbGPq8dl7WU G9mcn9yYxTIM9bd757JjLx5e/ejz90/vXyC8yMA3X3xAHg4319w2s75e5TDrk9HQ5urS2tL85enR y6ePvv7sPV1YlmY7HJgYicA/bU2Wwe62+ewo/sdrNxP91elJANhenEd1Pjx/+urh/a2FuZWpiRvy GomyqlxWVihoshDuT8ru/UVF4Q/K78EtPxDjy/ifo58PvYCK6JTENbxKpqskxaQ/oacgwAA82Iy5 OESc8jAIeFMBotLQCXc2QRG14hdIkVmIHn631cvcJk2bTdukq7VqFIH2FnrvWH+3XllNxtQU32FQ vnVVpWpJCV3hSMgPBue767vLM3DL5lxuKZdODvaCQW9rs8/T1NFk7nJa88NCK97lsgS7POnhQCYa moiH08ODvR6ntaG+x+OCdmAkkDg92Mkb0MeYSLri7hZno1Kmr1MmwsHDXdxsbiaXQRK++PDuyfX5 2sJ0LIjnMqLAZo3K3+5ensqmI0NOox4jRMOMK91fXb5/dPDywfXZ3k7Y38sOb9QIX4wtqiq8Iy8t JEBld/+y9O6/qij8IYM/8+EWQkwoRT3IL38AOxE7goh/ZQNe/b4OmIh0xMYsWUMFiH/yEqDmh/BN W7HsSPlGWTl83aJX62qEOwTyopvyoluN1aVObW2HTedzmiF6aCTc2zE9GiOa9dVlwtdDgbP4Tm0l TUMFQ6eoGhnuf3EtGDAM8en26upMBmHEBQj/TjH/7zUCHS0DnZ7BrtY+dMLrZB7u7ZxMRkj/9HBw PDIU6++zawUHuTyd211dOtrewA4hu1fH+6zJpRJEzWnStzXbZrPp108ekvu7G6sn+zuvnj769MXT +6eH2WTUadY2yKrrayTdLc2ZWJiGgPaNEe7zMSf3L/Z20IPLw/1EcKDVZr5RVVlaXVokKbgjKxG+ k/xnDOCiT/IVUCiGkiFSfD6awnNHRFC4nJB/Lk/c5nvCEdESwRM1gPeyhj/ZZ14bhK/ZUnMASZ8F /3jMwpNuernwFWLxMpwx/3vz/lYHTa/wdft2VyYWYjh0alnpPUnBTeGbo0W3aiXFtsZaBL+j2ULQ 8cEX+xtnu2ss12azWGFGJh4CnvigL+RrH+7rjA30DPV2hHo6BZEMDuQS0fnx0clEfGYktTSR7XG7 Brs7VmYmx+ORkXBocWpifXH2bH/nYn8HGIZ6e/raPDPjqZPtjWfXF0+uzu+fHp0f7F0c7b979vjV o/trc1MDXV4SX6eUtzlsoZ4uWmgqAAwGOtvjA/2TqcTKVG57aWFzcR5IOp2OG5KKkuqy4pqSIuqA qFUU/LD07l+WF/wQMAilpPB2/vuBf2q+/hxr4WKRiIFISoS48If/S357QTaIO4OIM9gna3iJOWqM +AMD6f/9jSD2Q5frNNa5LQ16pXD9R57/VpNdp4IuQt3uWH8HojaZCm8uTBLKRoUEUNknB8OEfbZY tCQ7g7i/eniOHTzeWqYa2B5nLP7izNQoDVEkHRkcjw9nE5HRcDAZHByLhDOR8MzoyM7C/M7CwkQs Nh4O+zx0bf2z4+lAZ3uotxskogN+oo9nzcQiHqs50OFdm5443V6/pIPb3thZWVqbm1kQbubsPr08 211emEzFRoYGu1zUWTsycLi+ihLQFvjbWsWCwB3NZ8ezyXiwBy9ivCFFDMpL5GUlNSUFgtcsuV1Z dJNRkQ8cGFQVCXEUQymmMxiQwsSR8JHIrAeYok/+BRMCDQxkOtsTIAZrWIpF0CCvJGS8BIQlt/4F GLAfeAkscT5OU71ZI8MviR2Dx6Yd6vUmgj2pod50pH9/be5oc8nf7mIP4j75uLy0FDYZ6uk8aAYf nOw9vTw+39t4dLZ/dbi9MDG6MpO5Pto+3l4VCmJqbGV2YmNhdntxbo7ETyVzycTY8HA2Gl2fnj5c XR0JBttsNpIXC58IBpDfwZ5O9DkRGsCSsnSZDBZNXX9762Cnd6CjdT6TJr7LU7nxeDSTiJHdB+sr hHs2nVrMZqL9ffGBAOz/6dPHTy/OlicnKAgEnzaN+dHm+urMVCzgbzZob8iqK6qKC+Eiml4p1ogW obJACsNA9MJ3xAtrqwgKTZzwvIVYDUwkhUK4EQNRD1gj9gTiZsDAXASAV2WC5RUvgwtX4tAS8YIr S0EPhOc5CrTKSmAw1dfoVBJg4E9aaEI/NRpezKV2V6afXh5CNZYGJTsUd8vg46gq6mB7afr59cn9 w136rEenhy8fXFzub6cjwdnM6LPrs1ePrg+317aX54+218/3dq4O9ggN/oRYTKWSZOVYZHhtZgrv 6LVbe1vd0EVqaJBg8RKbbS8voMYD3R3G+tpOV9NYdLjP63ZoG2Az4j6dv6k5Hg0TfXYI7WRjEdaP DocQALqwbz98+pPPP4IEc7aE6y73d4WvhGyts4FZU3ejurJUUnSv4i5pRWdQIJMUSSsKJFRD4SeS gk/qpGVkmU1by6kSfQYwiFEWs5ulGA7WM9BbXhUdERPW5zcWeJ/cFwdgsBQfnAEScSUK0aioYIAB ADQZ1GF/+8JEcntp8vJg/cnF/vneGqLKYfDRYMBgzv7JEq/DKBbB9sLc6lSOUz3f3SasEPfs+Ohr LPzLZ48uTg63N052th6fnTy/uiAxMel0ZOK3J8XwzY6Ndjqb4Ird5UVeYv3m/CzjaGv94mCXAoKU ciOJ9bkZ4ku5UBa4mvYmu0PXKMLAHsS90W/Pjae7XM1Agg39+VdffHzxjKOCkZAKPouDHB0asGs1 mprqGwpphbSsWFJ4p6LgVnXpPRmVXlFQUXSzPH9B1KxR0HzT5RrUNZwwa8Q6YHyPBwMkmBP677Fh zhpxm+Kb/4KsF0WYcIvPZHxfByxFkQcn+meqgdFq141FA3urM9dHmwDw6Gx3ciSsr5WKny5WGKRE HbAEA6h/Ziw+mYzn4tGpVCI9HGq1WYgRGf3ywdX7F08fn59icgglGDw6PSYTiQKxmEmPvH54nwAd Qw7Tk5AD0SSCWBd4BjDYYCqd2l9foTlYyGXW52cWc5khX7fbYtIqZHqVol5aRRxNdbXNBh3YYHuo MzCmgAg3m1Fhrx5c8yfaQG11NDsi/t7h3m6NtFJeVlxbVXlDWSMRfFHh3Yp7tyQ4brpZSWFVyW1J kfBTXi5zI1qHEuZ/h6NMhEEMtIiHGGVxMGcl2zBEVBiAAe+jwAAAC/3PSJTc+pf/85MyyAzCQAWg BP725rlMggp4cf/4ycUBjqTTZRG1hPF9HVB26urSTpcVPfDY9K0Wc6ijfWxIuAXvNOia9Fpy8+pw 79nl+ebCLBGk/PdWlgjH4kQGAEhVmiaa1S9evyRqAANHIchiIh+srVANkyMJJIF2AVmGjvwd3pCv i8gSdKGTcLsYLWYjn8UaVJcdPjg+/PzVC1DkJfQDwgEGYKMsIDp0QqjRVndN8T1ZaZGivFT4XmZF AQBAJrcqCm9Vld6rriioEn7GBXKQdLvtc5kkjqLDaaH/Iu8IAUtCTD5C+gwCzVJMTzAQAyRiIG5Q dgclp6qoGCGLkRAmrMnzlQBhvoBEyrrt0Ndi3mMD3ZiZ051VAMDnYCt1qipoh49mcGzipzDAwG3V pYb8pjq5USFvNRn97pZYX2+bzeL3ehaz48QafuC0UVrcjnDTcSRJx5QYDBAagv7i+vLl/SuKg8qg Gkh8tmG5PjsNGPOZsb215Ydnx8Dgshhp0HytLThO7BNFI27DrmAwMcRgIHwZ9s0rgAdOMICvqI8+ r4eyYAPeBWUBDxjISzGBxUJ/UF5wp/wuGNyuwAWVFVSW3C0joMW3qX2sNGVOOKgDMbtZiqQvRp8h zkUMxFIQq4E5678nJTZgMGEzES3+ZDOWoniwkmV9TXmvt5mgE9bZ8QQAMEGQROYh6KQ/Q4SZNWDA sY1FB4V/tC2rAQNbndquqfeYjXj/hczYYGc7SUeM4AFIAGcy3NsD7xOUnaUFkZqAAQDgCqGNigwP 9XYHOtvob0FraTJ7urP5+PxkbXbK2lhfV1MV6e+lPkRojzbW4CveKJKYiAEVAPmwQ9gfskItRDuE coAKqcD2AKMsL1aUFasqym9US8oqigrK790RlLn4bnV5UWXZvdKCm+WFN3UqKeeG116fm6DexbwD gO8xEKPJEFNehITgsoYt/2cMGOKWIhhi6MU524vvEvfJSkQID0pkoZdEUPw5ojKKQISfwYTBR1Ca OlV1q90Q8rUZamsaqqu8ZpO5VtlYU93takYYIKV2h81jMYEE2c0AAAbRIQrkIzopPC/06AHJy6tg 0+1x9bW3BrrahUukA35sD7zEoDkw1CrrqiXgBE0xKCMiDq3xRsIKwAR6KZc93d6kvPBURrWK7eEo YKD9ZucgtzE7DRJem0WvrFFXlstLS4RrFZUlhZVFmNGiyuJ7lSX3yotvlxGsottalZTW5sX906vD rbC/E5PKmYv5SLzEsBI7cYixFuMrJilrSPDim/+S9QRX3EwMN9t8v1LcWASMlQz2r5FVUBDkO3wo /MOq/HM3vIuXvv9Q5rwEAIFOd6S/C8DsjZomXWOjTFpXVQkRrc9MjUeGwQBtoA5wOCIpMZgQSjia ObaddMYmQSwEmr4MDIb9vrFYmLE+N404AxWvIqfIL1LPW/iT6BN6yEpEQkxwos+YxbB2tBF96sCk VqHbirISeAnXwFHFA34wMCplYEB3LNSBpLSoqqQwj0FBedHd0qJbJfc+KSu4qa+T02d+8ebp++cP oCNjHZ3Dn7owIkWICQdDDCtBZPCqGCbmACAO5iJmvIXBxkRTXCOGlSXbsJ6VDCbsgZUMJkQ//yBs qfgnW4qfyGeBEwVK34ByrM1mST20kRNWVZSReomBfjAg5XtanKQeYSJw5D5mCbqHOogpFtNcr6Yy EGrYA1lGeyOBvuTQ4GwmvTIzub00T75TB5QL+4fT2Z5PAUJSnn0CJ+iiCuxWvBbE9jOjKVwyxWeu q+VgaooLGUw6muyRPl9/W2urxWRU1CjLSmRgQJ9cka8DgYuK7pYX360ovVdedLu84KZRo9xfm//y 7bPPXj0GDKepQYypGEoSXIwaa8Rofh87wsQQ81oEgJXMxS35k/BBKUSf4OJ6QRfGJ6C8XdyJuGcx 6GxM8VEZIguxXgSM9bydBo0e+MHJLvW6tThHjJSV5YqKMpAABsSQSBEmshVyZ5DCAIBtF40K0oqn hEOIJp4SccaGpoaDVMD8xDgY0M0CG8pBcMEAtNjY1qjhvez5yfkpA+QoFMqFPcBpfNzK5MTzy3No Bxok+tWF96RFBVUFd5XlpTqFjMrI/3hRnbqyTF5SfEMhQ5WLKoruAUNVaWE5dFRaICmlRbhNHSzm 0i8fnL9+fLk6naHYy+8IccwD8K+K8xmNhSWsYmT5k+iIG5QDgyCzAjCVBYSVidAGVty7WcbGeSaR QTVKia+1KRroHo8F2T9RJujy8kJ1tfB7q/mIUzTU1r1aSQkv8S5CzwAS5lpl1UAXjViCPvnJxTH2 PxEa8NgtLVaTVdvgsVsnUomjzfWz3W0UdWQ4SOK32q1z42MEDv6hMWaQvwKZZDNQPPq8OjtFHTDG omEwON/bxiwRXOGl6UkqSaQs0AVIJP39syciEqK7pRRAem168tnFObTT62nRSKswP+S7UArlZWpJ BUgYVAqPUaeprpQVF92QVeX1oLhAAlDFBRWFgjhXlRSUF95pUEpT4YHTvfUnl8crYGA1SIvvlt7+ QemdH5Td/aGk5K5cUkxrXVmIqb1Zcvsvy2Cwe58U3fxXbMDK8nufMCoKbtL90X8wqorvVRTcLr93 k1fpRaSld4318mF/58LEyHQ6hv2lFEh5rbK6xaL3Okz6Wpm0hFop1dRIlBWl0hIEuVAlKaFo6JkR aoe+jjcebixtL83urS6dbm9tLS0sTeWWpyfT0TDpvL4wu7e+sr+5tr44NzGS7Gv39nhaDtZXv373 9tnlxcrUJPEiakfraxuzs9sL80xI+WigDycDidGOPTo7JvrUB20EvQUAQPegwrvEjoxXKRGWeKG1 2en+zrZAZ/vq1OT69LTP3WLV1BtUytqKikZZjcdiDrS1DXZ0OBobLPXq7iabVlotB4Pq8pLywnv4 osoClBYqx/PcraRlK7yrrCof9LVvLs1cHmwvTY67TFopZHWXsN4CAJmkpEZSXFl8B9aisSi5/QMA IOhFN2GqH1QVC403Kxmltwn6vYr8R9CIAEZ1yT02oIb06ppwf9fe2hxcN9Tbjr8ktRsV1c3GxmSo P9Lfo6+VwxXkL76iAbGVVjTIJX1tTsEIqWtwz7SQj84OHp4eoq4YxBykvDj/6OzkcGNtf23l6uhg d215Z2354nDv/HDv8mj/eBujefrh+TPqIOLvg15Otjav9vf2V5YPV1dPNv9kgfAwfC47pALuHx2Q 48+vLgAAYHgLGBB3OI3KABgmIIe52pif8djMloa6nhaX12qpq5LUFBWR+3WSyo4mx/xYendxYW9p MReP+9zOPAZVNYUFN2oqSqmAiru3JQBQcBfmYiktoRsqkleUehym0cjg6szE7HiqrckiLyuSFNFG 3CrPd3PwFaOq8E7l3Ztlt39Qee+mpOB22R2U4IfVRezkngTyuXuz/PatqkLmdysBoAAXRJ8l3Kuo KrzZIKugHXt4svvs8nh5cqzNQf8pb5RXOfSa+czo1uJMj9sJZY+EBtFAn8fV3mS1NqjoHId8bW6L zqZVRwM9ZzsbD08OCVyLycA2M+nUxd4WY3dlcXpsZKiveyqdfHZ98enzJ1+9e/3Z6xdvHj949eBq ZTrX3dLc53XvrSweb6ytTecOVpfuH+6jqLSyeHmcJRYIcifc0D3Ci+2hE6axoCegBYO70AB4jDXo BOCxGcdJrkA4tZXl2DNMmrFW6TLqaVb2lhfPd7b4iIPV5Ux0uMthrasoq7p754Yc1S4pri4ShJuB dAiPiUmrMLaKilJjncLrMKeGBnKp6FBvp04FOdyrLLwNk1ABAFBdfFdafE9y75bk3u2qgtuEnmX5 nR9W3PmEeXXRnerCOxV3blaCMS0I2xTeoZiE32/O/46wpqYsMdjz4urk81dPr/a3+9vdWnm1uU41 2Nl2ur1+tb8b6PB2Njsy0fD8+Oj8+Mh8ZmSwkzXCDweFur0+t/D9gK2Fmd2l+YlEpM1ucRoaw73d a9MT89nR8dhQb1tLq920MDH2+Zvn3358++HFkxcPLq6Odp+cH++vLQ31dvV4mik44R/6jSRONlff PrpP0CEiBsWH9lIK+H0qAA3HSlFtSAh0RGVQImxMW+C2mNgYGObG02yvU8qJJKTfrNdiyZCEoZ4u OpWdxXkAeHB0gE6kBgO9TkdjdaW04O4NBW1Ceam8rFRegk9COorREBwVxlZZUdaoqHFbjGF/z+RI IpuItDfba6sqIJkqcrz4rqSkAO4Scvwekb1XXXhXXBLrijsiKkLcK+/eKr35gzwSN0EIDKoLhS/q KMsLTeqakVDf88vjb9+/e/PwejwyJIiVxcjkbHuTfMFldzmbwACPcbq1fr6zsZhNJwf7Bjtbo37h i0pTqdjO4uxidizq7+1y2i31qmZ9w0BHa2ezrcfdDAC+VufpzvpX715+8eb522cPHkJJawsn22vH W6tj0VCwp50R6GwdCQVOt9beP32EQ00MBuAcgk41AAaBRn7p6ch3aIc/iTUUBBL0BF67FY8EQdGN E3HcJz0EIqxXyulRhKe4W92Y0VB3J271+mAPDITLWfpGj0GnlUpkRQX/P3B9u9+cW5K0AAAAAElF TkSuQmCCUEsDBBQABgAIAAAAIQC+pm0c4AAAAAoBAAAPAAAAZHJzL2Rvd25yZXYueG1sTI/BTsMw EETvSPyDtUjcqGOgtIQ4VVUBp6oSLVLVmxtvk6jxOordJP17lhMcd2c08yZbjK4RPXah9qRBTRIQ SIW3NZUavncfD3MQIRqypvGEGq4YYJHf3mQmtX6gL+y3sRQcQiE1GqoY21TKUFToTJj4Fom1k++c iXx2pbSdGTjcNfIxSV6kMzVxQ2VaXFVYnLcXp+FzMMPySb336/NpdT3sppv9WqHW93fj8g1ExDH+ meEXn9EhZ6ajv5ANotEwfeUpkf/JswLBhjn3gTiyMpspkHkm/0/IfwAAAP//AwBQSwECLQAUAAYA CAAAACEAsYJntgoBAAATAgAAEwAAAAAAAAAAAAAAAAAAAAAAW0NvbnRlbnRfVHlwZXNdLnhtbFBL AQItABQABgAIAAAAIQA4/SH/1gAAAJQBAAALAAAAAAAAAAAAAAAAADsBAABfcmVscy8ucmVsc1BL AQItABQABgAIAAAAIQBTX5cYrwUAAMAkAAAOAAAAAAAAAAAAAAAAADoCAABkcnMvZTJvRG9jLnht bFBLAQItABQABgAIAAAAIQA3J0dhzAAAACkCAAAZAAAAAAAAAAAAAAAAABUIAABkcnMvX3JlbHMv ZTJvRG9jLnhtbC5yZWxzUEsBAi0ACgAAAAAAAAAhAI6bpOMVjQAAFY0AABQAAAAAAAAAAAAAAAAA GAkAAGRycy9tZWRpYS9pbWFnZTMucG5nUEsBAi0ACgAAAAAAAAAhAJGjdB4/XAAAP1wAABQAAAAA AAAAAAAAAAAAX5YAAGRycy9tZWRpYS9pbWFnZTIucG5nUEsBAi0ACgAAAAAAAAAhAA5YPfLgjAAA 4IwAABQAAAAAAAAAAAAAAAAA0PIAAGRycy9tZWRpYS9pbWFnZTEucG5nUEsBAi0AFAAGAAgAAAAh AL6mbRzgAAAACgEAAA8AAAAAAAAAAAAAAAAA4n8BAGRycy9kb3ducmV2LnhtbFBLBQYAAAAACAAI AAACAADvgAEAAAA= ">
                <v:shape id="Picture 115" o:spid="_x0000_s1163" type="#_x0000_t75" style="position:absolute;width:14837;height:15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knfXPCAAAA3AAAAA8AAABkcnMvZG93bnJldi54bWxET0trAjEQvhf8D2GEXopmFauyGkWFFg+9 +EDxNm7GzeJmsmxSXf+9KRS8zcf3nOm8saW4Ue0Lxwp63QQEceZ0wbmC/e6rMwbhA7LG0jEpeJCH +az1NsVUuztv6LYNuYgh7FNUYEKoUil9Zsii77qKOHIXV1sMEda51DXeY7gtZT9JhtJiwbHBYEUr Q9l1+2sVnPenD6eXA/n9I4eEB2tGR2yUem83iwmIQE14if/dax3n9z7h75l4gZw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JJ31zwgAAANwAAAAPAAAAAAAAAAAAAAAAAJ8C AABkcnMvZG93bnJldi54bWxQSwUGAAAAAAQABAD3AAAAjgMAAAAA ">
                  <v:imagedata r:id="rId844" o:title=""/>
                  <v:path arrowok="t"/>
                </v:shape>
                <v:shape id="Picture 116" o:spid="_x0000_s1164" type="#_x0000_t75" style="position:absolute;top:19668;width:14837;height:150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14wTDAAAA3AAAAA8AAABkcnMvZG93bnJldi54bWxET01rwkAQvQv+h2WEXqRuLJKW1E3QQsVD L2qoeJtmp9nQ7GzIrpr++25B8DaP9znLYrCtuFDvG8cK5rMEBHHldMO1gvLw/vgCwgdkja1jUvBL Hop8PFpipt2Vd3TZh1rEEPYZKjAhdJmUvjJk0c9cRxy5b9dbDBH2tdQ9XmO4beVTkqTSYsOxwWBH b4aqn/3ZKvgqT1On1wu5+ZAp4ac1z0cclHqYDKtXEIGGcBff3Fsd589T+H8mXiDz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XjBMMAAADcAAAADwAAAAAAAAAAAAAAAACf AgAAZHJzL2Rvd25yZXYueG1sUEsFBgAAAAAEAAQA9wAAAI8DAAAAAA== ">
                  <v:imagedata r:id="rId844" o:title=""/>
                  <v:path arrowok="t"/>
                </v:shape>
                <v:shape id="Picture 117" o:spid="_x0000_s1165" type="#_x0000_t75" style="position:absolute;left:21220;top:1380;width:16304;height:143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MGaYDEAAAA3AAAAA8AAABkcnMvZG93bnJldi54bWxET01rwkAQvQv9D8sIvelGhVqimyClggep NJZab0N2TGKzszG71fjvu4LgbR7vc+ZpZ2pxptZVlhWMhhEI4tzqigsFX9vl4BWE88gaa8uk4EoO 0uSpN8dY2wt/0jnzhQgh7GJUUHrfxFK6vCSDbmgb4sAdbGvQB9gWUrd4CeGmluMoepEGKw4NJTb0 VlL+m/0ZBcd6t5fZeNoU7vvjtPuJ1pv3yVqp5363mIHw1PmH+O5e6TB/NIXbM+ECmfw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MGaYDEAAAA3AAAAA8AAAAAAAAAAAAAAAAA nwIAAGRycy9kb3ducmV2LnhtbFBLBQYAAAAABAAEAPcAAACQAwAAAAA= ">
                  <v:imagedata r:id="rId845" o:title=""/>
                  <v:path arrowok="t"/>
                </v:shape>
                <v:shape id="Picture 118" o:spid="_x0000_s1166" type="#_x0000_t75" style="position:absolute;left:21479;top:20530;width:16304;height:143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Z/fLHAAAA3AAAAA8AAABkcnMvZG93bnJldi54bWxEj0FrwkAQhe+F/odlCt7qRgVbUlcpouBB FGOp7W3ITpO02dmYXTX+e+cg9DbDe/PeN5NZ52p1pjZUng0M+gko4tzbigsDH/vl8yuoEJEt1p7J wJUCzKaPDxNMrb/wjs5ZLJSEcEjRQBljk2od8pIchr5viEX78a3DKGtbaNviRcJdrYdJMtYOK5aG Ehual5T/ZSdn4Lc+fOts+NIU4XNzPHwl6+1itDam99S9v4GK1MV/8/16ZQV/ILTyjEygpzc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KZ/fLHAAAA3AAAAA8AAAAAAAAAAAAA AAAAnwIAAGRycy9kb3ducmV2LnhtbFBLBQYAAAAABAAEAPcAAACTAwAAAAA= ">
                  <v:imagedata r:id="rId845" o:title=""/>
                  <v:path arrowok="t"/>
                </v:shape>
                <v:shape id="Picture 119" o:spid="_x0000_s1167" type="#_x0000_t75" style="position:absolute;left:41579;top:862;width:16304;height:1483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8jwffDAAAA3AAAAA8AAABkcnMvZG93bnJldi54bWxEj09rAjEQxe+FfocwBW81aw9St0aRdgWv 9Q/Y27AZN4vJZJtETb99Uyh4m+G935s382V2VlwpxN6zgsm4AkHcet1zp2C/Wz+/gogJWaP1TAp+ KMJy8fgwx1r7G3/SdZs6UUI41qjApDTUUsbWkMM49gNx0U4+OExlDZ3UAW8l3Fn5UlVT6bDncsHg QO+G2vP24kqN9czsm3Rszh/m2zZf2YbcHpQaPeXVG4hEOd3N//RGF24yg79nygRy8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yPB98MAAADcAAAADwAAAAAAAAAAAAAAAACf AgAAZHJzL2Rvd25yZXYueG1sUEsFBgAAAAAEAAQA9wAAAI8DAAAAAA== ">
                  <v:imagedata r:id="rId846" o:title=""/>
                  <v:path arrowok="t"/>
                </v:shape>
                <v:shape id="Picture 120" o:spid="_x0000_s1168" type="#_x0000_t75" style="position:absolute;left:42010;top:19668;width:16304;height:148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B1otfDAAAA3AAAAA8AAABkcnMvZG93bnJldi54bWxEj0FLAzEQhe9C/0OYgjebtQfRtWkRuwWv 1gp6GzbjZmky2Saxjf/eOQje5jHve/NmtanBqzOlPEY2cLtoQBH30Y48GDi87W7uQeWCbNFHJgM/ lGGznl2tsLXxwq903pdBSQjnFg24UqZW69w7CpgXcSKW3VdMAYvINGib8CLhwetl09zpgCPLBYcT PTvqj/vvIDV2D+7QlY/uuHUn331Wn2r/bsz1vD49gipUy7/5j36xwi2lvjwjE+j1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HWi18MAAADcAAAADwAAAAAAAAAAAAAAAACf AgAAZHJzL2Rvd25yZXYueG1sUEsFBgAAAAAEAAQA9wAAAI8DAAAAAA== ">
                  <v:imagedata r:id="rId846" o:title=""/>
                  <v:path arrowok="t"/>
                </v:shape>
                <v:shape id="Text Box 125" o:spid="_x0000_s1169" type="#_x0000_t202" style="position:absolute;left:5951;top:15268;width:3572;height:30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vREcIA AADcAAAADwAAAGRycy9kb3ducmV2LnhtbERPTWvCQBC9F/wPywje6iYRSoyuIoKQQz00bfE6ZMck mJ2Nu1uN/94tFHqbx/uc9XY0vbiR851lBek8AUFcW91xo+Dr8/Cag/ABWWNvmRQ8yMN2M3lZY6Ht nT/oVoVGxBD2BSpoQxgKKX3dkkE/twNx5M7WGQwRukZqh/cYbnqZJcmbNNhxbGhxoH1L9aX6MQqO +2WVl9nDnZaL8lDl19S+599KzabjbgUi0Bj+xX/uUsf5WQq/z8QL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B1W9ERwgAAANwAAAAPAAAAAAAAAAAAAAAAAJgCAABkcnMvZG93 bnJldi54bWxQSwUGAAAAAAQABAD1AAAAhwMAAAAA " fillcolor="white [3201]" stroked="f" strokeweight=".5pt">
                  <v:textbox>
                    <w:txbxContent>
                      <w:p w14:paraId="052EE8B1" w14:textId="77777777" w:rsidR="000A2C33" w:rsidRDefault="000A2C33" w:rsidP="009C4624">
                        <w:r>
                          <w:t>a)</w:t>
                        </w:r>
                      </w:p>
                    </w:txbxContent>
                  </v:textbox>
                </v:shape>
                <v:shape id="Text Box 127" o:spid="_x0000_s1170" type="#_x0000_t202" style="position:absolute;left:28034;top:15096;width:3648;height:30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lPZsIA AADcAAAADwAAAGRycy9kb3ducmV2LnhtbERPTYvCMBC9L/gfwgje1tQKS61GEUHoYfewdRevQzO2 xWZSk6zWf78RBG/zeJ+z2gymE1dyvrWsYDZNQBBXVrdcK/g57N8zED4ga+wsk4I7edisR28rzLW9 8Tddy1CLGMI+RwVNCH0upa8aMuintieO3Mk6gyFCV0vt8BbDTSfTJPmQBluODQ32tGuoOpd/RsHX blFmRXp3x8W82JfZZWY/s1+lJuNhuwQRaAgv8dNd6Dg/TeHxTLx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CFiU9mwgAAANwAAAAPAAAAAAAAAAAAAAAAAJgCAABkcnMvZG93 bnJldi54bWxQSwUGAAAAAAQABAD1AAAAhwMAAAAA " fillcolor="white [3201]" stroked="f" strokeweight=".5pt">
                  <v:textbox>
                    <w:txbxContent>
                      <w:p w14:paraId="16DCB6E1" w14:textId="77777777" w:rsidR="000A2C33" w:rsidRDefault="000A2C33" w:rsidP="009C4624">
                        <w:r>
                          <w:t>b)</w:t>
                        </w:r>
                      </w:p>
                    </w:txbxContent>
                  </v:textbox>
                </v:shape>
                <v:shape id="Text Box 129" o:spid="_x0000_s1171" type="#_x0000_t202" style="position:absolute;left:15354;top:34591;width:3647;height:310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Xq/cIA AADcAAAADwAAAGRycy9kb3ducmV2LnhtbERPTWvCQBC9C/6HZYTedGOEkkRXEUHIoT00tfQ6ZMck mJ2Nu6vGf98tFHqbx/uczW40vbiT851lBctFAoK4trrjRsHp8zjPQPiArLG3TAqe5GG3nU42WGj7 4A+6V6ERMYR9gQraEIZCSl+3ZNAv7EAcubN1BkOErpHa4SOGm16mSfIqDXYcG1oc6NBSfaluRsH7 Ia+yMn2673xVHqvsurRv2ZdSL7NxvwYRaAz/4j93qeP8dAW/z8QL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Dqxer9wgAAANwAAAAPAAAAAAAAAAAAAAAAAJgCAABkcnMvZG93 bnJldi54bWxQSwUGAAAAAAQABAD1AAAAhwMAAAAA " fillcolor="white [3201]" stroked="f" strokeweight=".5pt">
                  <v:textbox>
                    <w:txbxContent>
                      <w:p w14:paraId="11FDAC4E" w14:textId="77777777" w:rsidR="000A2C33" w:rsidRDefault="000A2C33" w:rsidP="009C4624">
                        <w:r>
                          <w:t>d)</w:t>
                        </w:r>
                      </w:p>
                    </w:txbxContent>
                  </v:textbox>
                </v:shape>
                <v:shape id="Text Box 130" o:spid="_x0000_s1172" type="#_x0000_t202" style="position:absolute;left:40192;top:35109;width:3602;height:310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xyicMA AADcAAAADwAAAGRycy9kb3ducmV2LnhtbERPTWvCQBC9F/wPywje6sZYSkxdRQQhBz00Kr0O2WkS mp2Nu6vGf+8WCr3N433Ocj2YTtzI+daygtk0AUFcWd1yreB03L1mIHxA1thZJgUP8rBejV6WmGt7 50+6laEWMYR9jgqaEPpcSl81ZNBPbU8cuW/rDIYIXS21w3sMN51Mk+RdGmw5NjTY07ah6qe8GgWH 7aLMivThvhbzYldml5ndZ2elJuNh8wEi0BD+xX/uQsf56Rv8PhMv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ZSxyicMAAADcAAAADwAAAAAAAAAAAAAAAACYAgAAZHJzL2Rv d25yZXYueG1sUEsFBgAAAAAEAAQA9QAAAIgDAAAAAA== " fillcolor="white [3201]" stroked="f" strokeweight=".5pt">
                  <v:textbox>
                    <w:txbxContent>
                      <w:p w14:paraId="5099A0F0" w14:textId="77777777" w:rsidR="000A2C33" w:rsidRDefault="000A2C33" w:rsidP="009C4624">
                        <w:r>
                          <w:t>e)</w:t>
                        </w:r>
                      </w:p>
                    </w:txbxContent>
                  </v:textbox>
                </v:shape>
                <w10:wrap anchorx="margin"/>
              </v:group>
            </w:pict>
          </mc:Fallback>
        </mc:AlternateContent>
      </w:r>
      <w:r w:rsidR="009C4624" w:rsidRPr="007C02BC">
        <w:rPr>
          <w:rFonts w:ascii="Times New Roman" w:hAnsi="Times New Roman" w:cs="Times New Roman"/>
          <w:b/>
          <w:sz w:val="26"/>
          <w:szCs w:val="26"/>
        </w:rPr>
        <w:t>Bài 13.</w:t>
      </w:r>
      <w:r w:rsidR="009C4624" w:rsidRPr="007C02BC">
        <w:rPr>
          <w:rFonts w:ascii="Times New Roman" w:hAnsi="Times New Roman" w:cs="Times New Roman"/>
          <w:sz w:val="26"/>
          <w:szCs w:val="26"/>
        </w:rPr>
        <w:t xml:space="preserve">  Quan sát các hình bông hoa dưới đây và cho biết hình nào có trục đối xứng, hình nào có tâm đối xứng?</w:t>
      </w:r>
    </w:p>
    <w:p w14:paraId="7D9831C4" w14:textId="47D99201" w:rsidR="009C4624" w:rsidRPr="007C02BC" w:rsidRDefault="009C4624" w:rsidP="009C4624">
      <w:pPr>
        <w:spacing w:line="360" w:lineRule="auto"/>
        <w:rPr>
          <w:rFonts w:ascii="Times New Roman" w:hAnsi="Times New Roman" w:cs="Times New Roman"/>
          <w:sz w:val="26"/>
          <w:szCs w:val="26"/>
        </w:rPr>
      </w:pPr>
    </w:p>
    <w:p w14:paraId="52BA24D6" w14:textId="2C64BEB7" w:rsidR="009C4624" w:rsidRPr="007C02BC" w:rsidRDefault="009C4624" w:rsidP="009C4624">
      <w:pPr>
        <w:rPr>
          <w:rFonts w:ascii="Times New Roman" w:hAnsi="Times New Roman" w:cs="Times New Roman"/>
          <w:sz w:val="26"/>
          <w:szCs w:val="26"/>
        </w:rPr>
      </w:pPr>
    </w:p>
    <w:p w14:paraId="4A2410AA" w14:textId="634A3450" w:rsidR="009C4624" w:rsidRPr="007C02BC" w:rsidRDefault="009C4624" w:rsidP="009C4624">
      <w:pPr>
        <w:rPr>
          <w:rFonts w:ascii="Times New Roman" w:hAnsi="Times New Roman" w:cs="Times New Roman"/>
          <w:sz w:val="26"/>
          <w:szCs w:val="26"/>
        </w:rPr>
      </w:pPr>
    </w:p>
    <w:p w14:paraId="64A02B50" w14:textId="21AA35FD" w:rsidR="009C4624" w:rsidRPr="007C02BC" w:rsidRDefault="009C4624" w:rsidP="009C4624">
      <w:pPr>
        <w:rPr>
          <w:rFonts w:ascii="Times New Roman" w:hAnsi="Times New Roman" w:cs="Times New Roman"/>
          <w:sz w:val="26"/>
          <w:szCs w:val="26"/>
        </w:rPr>
      </w:pPr>
    </w:p>
    <w:p w14:paraId="6FAA88EE" w14:textId="05C0BE9A" w:rsidR="009C4624" w:rsidRPr="007C02BC" w:rsidRDefault="009A4FAF" w:rsidP="009C4624">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752448" behindDoc="0" locked="0" layoutInCell="1" allowOverlap="1" wp14:anchorId="42E04FA1" wp14:editId="783CA92D">
                <wp:simplePos x="0" y="0"/>
                <wp:positionH relativeFrom="column">
                  <wp:posOffset>4908550</wp:posOffset>
                </wp:positionH>
                <wp:positionV relativeFrom="paragraph">
                  <wp:posOffset>3810</wp:posOffset>
                </wp:positionV>
                <wp:extent cx="301625" cy="336550"/>
                <wp:effectExtent l="0" t="0" r="0" b="6350"/>
                <wp:wrapNone/>
                <wp:docPr id="128" name="Text Box 128"/>
                <wp:cNvGraphicFramePr/>
                <a:graphic xmlns:a="http://schemas.openxmlformats.org/drawingml/2006/main">
                  <a:graphicData uri="http://schemas.microsoft.com/office/word/2010/wordprocessingShape">
                    <wps:wsp>
                      <wps:cNvSpPr txBox="1"/>
                      <wps:spPr>
                        <a:xfrm>
                          <a:off x="0" y="0"/>
                          <a:ext cx="301625" cy="336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82EBBB" w14:textId="77777777" w:rsidR="000A2C33" w:rsidRDefault="000A2C33" w:rsidP="009C4624">
                            <w:r>
                              <w:t>c)</w:t>
                            </w:r>
                          </w:p>
                        </w:txbxContent>
                      </wps:txbx>
                      <wps:bodyPr rot="0" spcFirstLastPara="0" vertOverflow="clip" horzOverflow="clip"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28" o:spid="_x0000_s1173" type="#_x0000_t202" style="position:absolute;margin-left:386.5pt;margin-top:.3pt;width:23.75pt;height:26.5pt;z-index:251752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9dQjAIAAIsFAAAOAAAAZHJzL2Uyb0RvYy54bWysVE1PGzEQvVfqf7B8L5sPktKIDUpBVJUQ oELF2fHaZFWvx7JNdtNf32dvvkp7oepl1/a8mfE8v5nzi64xbK18qMmWfHgy4ExZSVVtn0v+/fH6 wxlnIQpbCUNWlXyjAr+Yv3933rqZGtGKTKU8QxAbZq0r+SpGNyuKIFeqEeGEnLIwavKNiNj656Ly okX0xhSjwWBatOQr50mqEHB61Rv5PMfXWsl4p3VQkZmS424xf33+LtO3mJ+L2bMXblXL7TXEP9yi EbVF0n2oKxEFe/H1H6GaWnoKpOOJpKYgrWupcg2oZjh4Vc3DSjiVawE5we1pCv8vrLxd33tWV3i7 EZ7KigaP9Ki6yD5Tx9IZGGpdmAH44ACNHQxA784DDlPhnfZN+qMkBju43uz5TeEkDseD4XQ04UzC NB5PJ5PMf3Fwdj7EL4oalhYl93i+zKpY34SIiwC6g6RcgUxdXdfG5E2SjLo0nq0FHtvEfEV4/IYy lrUln46ROjlZSu59ZGPTicqi2aZLhfcF5lXcGJUwxn5TGqTlOv+SW0ip7D5/RieURqq3OG7xh1u9 xbmvAx45M9m4d25qSz5Xn7vsQFn1Y0eZ7vEg/KjutIzdsstqmeyFsaRqA1146nsrOHld4/VuRIj3 wqOZIAUMiHiHjzYE9qWpHWcr8j9fnyUctA0LZy2asuQWU4Mz89VC85+Gp6eph/PmdPJxhI0/tiyP LfaluSQIYYgB5GReJnw0u6X21DxheixSTpiElchc8rhbXsZ+UGD6SLVYZBC61ol4Yx+cTKETuUmR j92T8G4r2wi939KuecXslXp7bPK0tHiJpOss7URvz+WWdnR8Vvx2OqWRcrzPqMMMnf8CAAD//wMA UEsDBBQABgAIAAAAIQCuCI3n3wAAAAcBAAAPAAAAZHJzL2Rvd25yZXYueG1sTI8xT8MwFIR3JP6D 9ZDYqNNETd00LxWqVKkDDAQQqxu/JhGxHWy3Tf89ZqLj6U5335WbSQ/sTM731iDMZwkwMo1VvWkR Pt53TwKYD9IoOVhDCFfysKnu70pZKHsxb3SuQ8tiifGFROhCGAvOfdORln5mRzLRO1qnZYjStVw5 eYnleuBpkuRcy97EhU6OtO2o+a5PGuF1u6rFPr26r1W239XiZ25fxCfi48P0vAYWaAr/YfjDj+hQ RaaDPRnl2YCwXGbxS0DIgUVbpMkC2AFhkeXAq5Lf8le/AAAA//8DAFBLAQItABQABgAIAAAAIQC2 gziS/gAAAOEBAAATAAAAAAAAAAAAAAAAAAAAAABbQ29udGVudF9UeXBlc10ueG1sUEsBAi0AFAAG AAgAAAAhADj9If/WAAAAlAEAAAsAAAAAAAAAAAAAAAAALwEAAF9yZWxzLy5yZWxzUEsBAi0AFAAG AAgAAAAhAF6v11CMAgAAiwUAAA4AAAAAAAAAAAAAAAAALgIAAGRycy9lMm9Eb2MueG1sUEsBAi0A FAAGAAgAAAAhAK4IjeffAAAABwEAAA8AAAAAAAAAAAAAAAAA5gQAAGRycy9kb3ducmV2LnhtbFBL BQYAAAAABAAEAPMAAADyBQAAAAA= " fillcolor="white [3201]" stroked="f" strokeweight=".5pt">
                <v:textbox>
                  <w:txbxContent>
                    <w:p w14:paraId="4E82EBBB" w14:textId="77777777" w:rsidR="000A2C33" w:rsidRDefault="000A2C33" w:rsidP="009C4624">
                      <w:r>
                        <w:t>c)</w:t>
                      </w:r>
                    </w:p>
                  </w:txbxContent>
                </v:textbox>
              </v:shape>
            </w:pict>
          </mc:Fallback>
        </mc:AlternateContent>
      </w:r>
    </w:p>
    <w:p w14:paraId="7C540FBD" w14:textId="2C8858BB" w:rsidR="009C4624" w:rsidRPr="007C02BC" w:rsidRDefault="009C4624" w:rsidP="009C4624">
      <w:pPr>
        <w:tabs>
          <w:tab w:val="left" w:pos="6983"/>
        </w:tabs>
        <w:rPr>
          <w:rFonts w:ascii="Times New Roman" w:hAnsi="Times New Roman" w:cs="Times New Roman"/>
          <w:sz w:val="26"/>
          <w:szCs w:val="26"/>
        </w:rPr>
      </w:pPr>
      <w:r w:rsidRPr="007C02BC">
        <w:rPr>
          <w:rFonts w:ascii="Times New Roman" w:hAnsi="Times New Roman" w:cs="Times New Roman"/>
          <w:sz w:val="26"/>
          <w:szCs w:val="26"/>
        </w:rPr>
        <w:tab/>
      </w:r>
    </w:p>
    <w:p w14:paraId="3FECBA79" w14:textId="0B8573E9" w:rsidR="009C4624" w:rsidRPr="007C02BC" w:rsidRDefault="009C4624" w:rsidP="009C4624">
      <w:pPr>
        <w:tabs>
          <w:tab w:val="left" w:pos="2568"/>
        </w:tabs>
        <w:rPr>
          <w:rFonts w:ascii="Times New Roman" w:hAnsi="Times New Roman" w:cs="Times New Roman"/>
          <w:sz w:val="26"/>
          <w:szCs w:val="26"/>
        </w:rPr>
      </w:pPr>
      <w:r w:rsidRPr="007C02BC">
        <w:rPr>
          <w:rFonts w:ascii="Times New Roman" w:hAnsi="Times New Roman" w:cs="Times New Roman"/>
          <w:sz w:val="26"/>
          <w:szCs w:val="26"/>
        </w:rPr>
        <w:tab/>
      </w:r>
    </w:p>
    <w:p w14:paraId="77BA94B0" w14:textId="75722EDF" w:rsidR="009C4624" w:rsidRPr="007C02BC" w:rsidRDefault="009C4624" w:rsidP="009C4624">
      <w:pPr>
        <w:tabs>
          <w:tab w:val="left" w:pos="3220"/>
        </w:tabs>
        <w:rPr>
          <w:rFonts w:ascii="Times New Roman" w:hAnsi="Times New Roman" w:cs="Times New Roman"/>
          <w:sz w:val="26"/>
          <w:szCs w:val="26"/>
        </w:rPr>
      </w:pPr>
      <w:r w:rsidRPr="007C02BC">
        <w:rPr>
          <w:rFonts w:ascii="Times New Roman" w:hAnsi="Times New Roman" w:cs="Times New Roman"/>
          <w:sz w:val="26"/>
          <w:szCs w:val="26"/>
        </w:rPr>
        <w:tab/>
      </w:r>
    </w:p>
    <w:p w14:paraId="4BE710E2" w14:textId="47364DEE" w:rsidR="009C4624" w:rsidRPr="007C02BC" w:rsidRDefault="009C4624" w:rsidP="009C4624">
      <w:pPr>
        <w:tabs>
          <w:tab w:val="left" w:pos="3220"/>
        </w:tabs>
        <w:rPr>
          <w:rFonts w:ascii="Times New Roman" w:hAnsi="Times New Roman" w:cs="Times New Roman"/>
          <w:sz w:val="26"/>
          <w:szCs w:val="26"/>
        </w:rPr>
      </w:pPr>
    </w:p>
    <w:p w14:paraId="3AEEBFE1" w14:textId="77777777" w:rsidR="00AC5751" w:rsidRPr="007C02BC" w:rsidRDefault="00AC5751" w:rsidP="00AC5751">
      <w:pPr>
        <w:spacing w:line="360" w:lineRule="auto"/>
        <w:rPr>
          <w:rFonts w:ascii="Times New Roman" w:hAnsi="Times New Roman" w:cs="Times New Roman"/>
          <w:b/>
          <w:color w:val="000000" w:themeColor="text1"/>
          <w:sz w:val="26"/>
          <w:szCs w:val="26"/>
        </w:rPr>
      </w:pPr>
    </w:p>
    <w:p w14:paraId="530614BE" w14:textId="279E84B1" w:rsidR="009C4624" w:rsidRPr="007C02BC" w:rsidRDefault="009A4FAF" w:rsidP="009C4624">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54496" behindDoc="0" locked="0" layoutInCell="1" allowOverlap="1" wp14:anchorId="325B9B58" wp14:editId="09CB8E34">
            <wp:simplePos x="0" y="0"/>
            <wp:positionH relativeFrom="column">
              <wp:posOffset>2127251</wp:posOffset>
            </wp:positionH>
            <wp:positionV relativeFrom="paragraph">
              <wp:posOffset>407035</wp:posOffset>
            </wp:positionV>
            <wp:extent cx="1663700" cy="1382433"/>
            <wp:effectExtent l="0" t="0" r="0" b="8255"/>
            <wp:wrapNone/>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47" cstate="email">
                      <a:extLst>
                        <a:ext uri="{28A0092B-C50C-407E-A947-70E740481C1C}">
                          <a14:useLocalDpi xmlns:a14="http://schemas.microsoft.com/office/drawing/2010/main"/>
                        </a:ext>
                      </a:extLst>
                    </a:blip>
                    <a:srcRect/>
                    <a:stretch>
                      <a:fillRect/>
                    </a:stretch>
                  </pic:blipFill>
                  <pic:spPr bwMode="auto">
                    <a:xfrm>
                      <a:off x="0" y="0"/>
                      <a:ext cx="1663700" cy="1382433"/>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b/>
          <w:sz w:val="26"/>
          <w:szCs w:val="26"/>
        </w:rPr>
        <w:t>Bài 14.</w:t>
      </w:r>
      <w:r w:rsidR="009C4624" w:rsidRPr="007C02BC">
        <w:rPr>
          <w:rFonts w:ascii="Times New Roman" w:hAnsi="Times New Roman" w:cs="Times New Roman"/>
          <w:sz w:val="26"/>
          <w:szCs w:val="26"/>
        </w:rPr>
        <w:t xml:space="preserve"> Ứng dụng tính đối xứng. em hãy thử gấp giấy và cắt để được hình dưới đây.</w:t>
      </w:r>
    </w:p>
    <w:p w14:paraId="2B569A29" w14:textId="037B2DF3" w:rsidR="009C4624" w:rsidRPr="007C02BC" w:rsidRDefault="009C4624" w:rsidP="009C4624">
      <w:pPr>
        <w:spacing w:line="360" w:lineRule="auto"/>
        <w:rPr>
          <w:rFonts w:ascii="Times New Roman" w:hAnsi="Times New Roman" w:cs="Times New Roman"/>
          <w:sz w:val="26"/>
          <w:szCs w:val="26"/>
        </w:rPr>
      </w:pPr>
    </w:p>
    <w:p w14:paraId="3464E845" w14:textId="77777777" w:rsidR="009C4624" w:rsidRPr="007C02BC" w:rsidRDefault="009C4624" w:rsidP="009C4624">
      <w:pPr>
        <w:spacing w:line="360" w:lineRule="auto"/>
        <w:rPr>
          <w:rFonts w:ascii="Times New Roman" w:hAnsi="Times New Roman" w:cs="Times New Roman"/>
          <w:sz w:val="26"/>
          <w:szCs w:val="26"/>
        </w:rPr>
      </w:pPr>
    </w:p>
    <w:p w14:paraId="1E2F5C96" w14:textId="77777777" w:rsidR="009C4624" w:rsidRPr="007C02BC" w:rsidRDefault="009C4624" w:rsidP="009C4624">
      <w:pPr>
        <w:tabs>
          <w:tab w:val="left" w:pos="3220"/>
        </w:tabs>
        <w:rPr>
          <w:rFonts w:ascii="Times New Roman" w:hAnsi="Times New Roman" w:cs="Times New Roman"/>
          <w:sz w:val="26"/>
          <w:szCs w:val="26"/>
        </w:rPr>
      </w:pPr>
    </w:p>
    <w:p w14:paraId="4283F2A6" w14:textId="77777777" w:rsidR="00AC5751" w:rsidRPr="007C02BC" w:rsidRDefault="00AC5751" w:rsidP="009C4624">
      <w:pPr>
        <w:rPr>
          <w:rFonts w:ascii="Times New Roman" w:hAnsi="Times New Roman" w:cs="Times New Roman"/>
          <w:sz w:val="26"/>
          <w:szCs w:val="26"/>
        </w:rPr>
      </w:pPr>
    </w:p>
    <w:p w14:paraId="663D5AC6" w14:textId="77777777" w:rsidR="009C4624" w:rsidRPr="007C02BC" w:rsidRDefault="009C4624" w:rsidP="009C4624">
      <w:pPr>
        <w:jc w:val="both"/>
        <w:rPr>
          <w:rFonts w:ascii="Times New Roman" w:hAnsi="Times New Roman" w:cs="Times New Roman"/>
          <w:sz w:val="26"/>
          <w:szCs w:val="26"/>
        </w:rPr>
      </w:pPr>
      <w:r w:rsidRPr="007C02BC">
        <w:rPr>
          <w:rFonts w:ascii="Times New Roman" w:hAnsi="Times New Roman" w:cs="Times New Roman"/>
          <w:b/>
          <w:sz w:val="26"/>
          <w:szCs w:val="26"/>
        </w:rPr>
        <w:t>Bài 15.</w:t>
      </w:r>
      <w:r w:rsidRPr="007C02BC">
        <w:rPr>
          <w:rFonts w:ascii="Times New Roman" w:hAnsi="Times New Roman" w:cs="Times New Roman"/>
          <w:sz w:val="26"/>
          <w:szCs w:val="26"/>
        </w:rPr>
        <w:t xml:space="preserve"> Tính đối xứng tạo nên sự cân đối, hài hòa giữa các hình. Tuy nhiên không phải lúc nào ta cũng có thể gấp hình để tìm trục đối xứng của nó. Em hãy quan sát và vẽ phác thảo trục đối xứng của các hình dưới đây. Chỉ ra tâm đối xứng (nếu có).</w:t>
      </w:r>
    </w:p>
    <w:p w14:paraId="1F89E914" w14:textId="77777777" w:rsidR="001018A4" w:rsidRPr="007C02BC" w:rsidRDefault="001018A4" w:rsidP="009C4624">
      <w:pPr>
        <w:rPr>
          <w:rFonts w:ascii="Times New Roman" w:hAnsi="Times New Roman" w:cs="Times New Roman"/>
          <w:sz w:val="26"/>
          <w:szCs w:val="26"/>
        </w:rPr>
      </w:pPr>
    </w:p>
    <w:p w14:paraId="4797FBE9" w14:textId="6D743E60" w:rsidR="009C4624" w:rsidRPr="007C02BC" w:rsidRDefault="009C4624" w:rsidP="009C4624">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55520" behindDoc="0" locked="0" layoutInCell="1" allowOverlap="1" wp14:anchorId="7F636039" wp14:editId="6A5520BA">
                <wp:simplePos x="0" y="0"/>
                <wp:positionH relativeFrom="column">
                  <wp:posOffset>5234940</wp:posOffset>
                </wp:positionH>
                <wp:positionV relativeFrom="paragraph">
                  <wp:posOffset>99695</wp:posOffset>
                </wp:positionV>
                <wp:extent cx="1288415" cy="1728470"/>
                <wp:effectExtent l="0" t="0" r="6985" b="5080"/>
                <wp:wrapNone/>
                <wp:docPr id="139" name="Group 139"/>
                <wp:cNvGraphicFramePr/>
                <a:graphic xmlns:a="http://schemas.openxmlformats.org/drawingml/2006/main">
                  <a:graphicData uri="http://schemas.microsoft.com/office/word/2010/wordprocessingGroup">
                    <wpg:wgp>
                      <wpg:cNvGrpSpPr/>
                      <wpg:grpSpPr>
                        <a:xfrm>
                          <a:off x="0" y="0"/>
                          <a:ext cx="1287780" cy="1727835"/>
                          <a:chOff x="0" y="0"/>
                          <a:chExt cx="1288111" cy="1728167"/>
                        </a:xfrm>
                      </wpg:grpSpPr>
                      <pic:pic xmlns:pic="http://schemas.openxmlformats.org/drawingml/2006/picture">
                        <pic:nvPicPr>
                          <pic:cNvPr id="110" name="Picture 110"/>
                          <pic:cNvPicPr>
                            <a:picLocks noChangeAspect="1"/>
                          </pic:cNvPicPr>
                        </pic:nvPicPr>
                        <pic:blipFill>
                          <a:blip r:embed="rId848" cstate="email">
                            <a:extLst>
                              <a:ext uri="{28A0092B-C50C-407E-A947-70E740481C1C}">
                                <a14:useLocalDpi xmlns:a14="http://schemas.microsoft.com/office/drawing/2010/main"/>
                              </a:ext>
                            </a:extLst>
                          </a:blip>
                          <a:stretch>
                            <a:fillRect/>
                          </a:stretch>
                        </pic:blipFill>
                        <pic:spPr>
                          <a:xfrm>
                            <a:off x="0" y="0"/>
                            <a:ext cx="1288111" cy="1455089"/>
                          </a:xfrm>
                          <a:prstGeom prst="rect">
                            <a:avLst/>
                          </a:prstGeom>
                        </pic:spPr>
                      </pic:pic>
                      <wps:wsp>
                        <wps:cNvPr id="111" name="Text Box 138"/>
                        <wps:cNvSpPr txBox="1"/>
                        <wps:spPr>
                          <a:xfrm>
                            <a:off x="294198" y="1470992"/>
                            <a:ext cx="8096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CE27ED" w14:textId="77777777" w:rsidR="000A2C33" w:rsidRDefault="000A2C33" w:rsidP="009C4624">
                              <w:pPr>
                                <w:rPr>
                                  <w:i/>
                                </w:rPr>
                              </w:pPr>
                              <w:r>
                                <w:rPr>
                                  <w:i/>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39" o:spid="_x0000_s1174" style="position:absolute;margin-left:412.2pt;margin-top:7.85pt;width:101.45pt;height:136.1pt;z-index:251755520" coordsize="12881,17281"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1sg8UXBAAAsQkAAA4AAABkcnMvZTJvRG9jLnhtbJxWW2/rNgx+H7D/ YPg9je06tWM0PchJLzhAcRacdjjPiizHQmVJk5Tbhv33kZJzadphXR+aUhIpkh8/Ur7+su1EtGbG ciUncXqRxBGTVNVcLifx78/3gzKOrCOyJkJJNol3zMZfbn795XqjK5apVomamQgukbba6EncOqer 4dDSlnXEXijNJBw2ynTEwdIsh7UhG7i9E8MsSa6GG2VqbRRl1sLubTiMb/z9TcOo+61pLHORmMQQ m/O/xv8u8Hd4c02qpSG65bQPg3wiio5wCU4PV90SR6KV4W+u6jg1yqrGXVDVDVXTcMp8DpBNmpxl 82DUSvtcltVmqQ8wAbRnOH36Wvp9PTcRr6F2l+M4kqSDInm/EW4APBu9rEDrwegnPTf9xjKsMONt Yzr8D7lEWw/s7gAs27qIwmaalUVRAv4UztIiK8rLUYCetlCfN3a0vTtalmmaHizL9KpAy+He8RDj O4SjOa3gr0cKpDdI/TejwMqtDIv7S7oP3dER87LSAyiqJo4vuOBu5wkK5cOg5HrO6dyExQnoKYAS QIdzdBulsAUJohHqBSuCWT0q+mIjqWYtkUs2tRrYDXB6OF6rD3H5yuVCcH3PhcBKodwnB51wxqR3 8AksvVV01THpQtsZJiBPJW3LtY0jU7FuwYBF5luNxYKWd0Ak6GEufF8AEx6tQ+/ICd8Zf2XlNEnG 2dfBbJTMBnlS3A2m47wYFMldkSd5mc7S2d9onebVyjJIn4hbzfvQYfdN8O+2QT8wQoP5Rg38gUA8 j/ahAaUQGYzROsMcbVFsALQfAHSwORx4hI+gIt4W2gMtPtgQJ7TOR6Ok9M12oDUU3Fj3wFQXoQDA QgweSbIGIEM0exVI4xiAF2GJnQsz1e5LDauP4YUT9b1p9NQSzSAEvPaUwVDvwOBnLO1XtYXJUSIp e0UcG5HbwkFPVtz/F7CycZ6O4cnAMZEXyXic4UWBNDhIymR8lY3CNMhGRVr4MfJZ1KDQSvB63xf+ 0WEzYaI1gedCuNBaZ1pCRptJfHU5Snw5pELzUA8hfaz+2emLdMzVS24nGOoI+YM1MHb9wMSNM9+E Umi1vX+vjVqBjB837PWPUf0fr8znARbes5LuYNxxqYzP/izs+mUfchP0gZkneaPotoutf29G/eti q4Wqd0ARo4DmMA6tpvccOP9IrJsTA88xbMInBpy2yvwZRxt4riex/WNFcEqLbxKIPU7zHNScX+Sj IoOFOT1ZnJ7IVTdTUGKgLnjzIuo7sRcbo7qf0AdT9ApHRFLwPYndXpy58BEBXyaUTadeKQz/R/mk 4clIPT7Yoc/bn8Tovo0d9Mh3tW8lUp11c9BFwKWarpxquG91BC6g1AMKbe0l/10A0qsPj9O11zp+ ad38AwAA//8DAFBLAwQUAAYACAAAACEAWGCzG7oAAAAiAQAAGQAAAGRycy9fcmVscy9lMm9Eb2Mu eG1sLnJlbHOEj8sKwjAQRfeC/xBmb9O6EJGmbkRwK/UDhmSaRpsHSRT79wbcKAgu517uOUy7f9qJ PSgm452ApqqBkZNeGacFXPrjagssZXQKJ+9IwEwJ9t1y0Z5pwlxGaTQhsUJxScCYc9hxnuRIFlPl A7nSDD5azOWMmgeUN9TE13W94fGTAd0Xk52UgHhSDbB+DsX8n+2HwUg6eHm35PIPBTe2uAsQo6Ys wJIy+A6b6hpIA+9a/vVZ9wIAAP//AwBQSwMEFAAGAAgAAAAhAKTY+IThAAAACwEAAA8AAABkcnMv ZG93bnJldi54bWxMj0FPg0AQhe8m/ofNmHizC7QVRJamadRT08TWxHibwhRI2VnCboH+e7cnPU7e l/e+yVaTbsVAvW0MKwhnAQjiwpQNVwq+Du9PCQjrkEtsDZOCK1lY5fd3GaalGfmThr2rhC9hm6KC 2rkuldIWNWm0M9MR++xkeo3On30lyx5HX65bGQXBs9TYsF+osaNNTcV5f9EKPkYc1/PwbdieT5vr z2G5+96GpNTjw7R+BeFocn8w3PS9OuTe6WguXFrRKkiixcKjPljGIG5AEMVzEEcFURK/gMwz+f+H /BcAAP//AwBQSwMECgAAAAAAAAAhANkteV/bXAAA21wAABUAAABkcnMvbWVkaWEvaW1hZ2UxLmpw ZWf/2P/gABBKRklGAAEBAQBmAGYAAP/bAEMAAQEBAQEBAQEBAQEBAQEBAQEBAQEBAQEBAQEBAQEB AQEBAQEBAQEBAQEBAQEBAQEBAQEBAQEBAQEBAQEBAQEBAf/bAEMBAQEBAQEBAQEBAQEBAQEBAQEB AQEBAQEBAQEBAQEBAQEBAQEBAQEBAQEBAQEBAQEBAQEBAQEBAQEBAQEBAQEBAf/AABEIAKIAjwMB IgACEQEDEQH/xAAfAAABBQEBAQEBAQAAAAAAAAAAAQIDBAUGBwgJCgv/xAC1EAACAQMDAgQDBQUE BAAAAX0BAgMABBEFEiExQQYTUWEHInEUMoGRoQgjQrHBFVLR8CQzYnKCCQoWFxgZGiUmJygpKjQ1 Njc4OTpDREVGR0hJSlNUVVZXWFlaY2RlZmdoaWpzdHV2d3h5eoOEhYaHiImKkpOUlZaXmJmaoqOk paanqKmqsrO0tba3uLm6wsPExcbHyMnK0tPU1dbX2Nna4eLj5OXm5+jp6vHy8/T19vf4+fr/xAAf AQADAQEBAQEBAQEBAAAAAAAAAQIDBAUGBwgJCgv/xAC1EQACAQIEBAMEBwUEBAABAncAAQIDEQQF ITEGEkFRB2FxEyIygQgUQpGhscEJIzNS8BVictEKFiQ04SXxFxgZGiYnKCkqNTY3ODk6Q0RFRkdI SUpTVFVWV1hZWmNkZWZnaGlqc3R1dnd4eXqCg4SFhoeIiYqSk5SVlpeYmZqio6Slpqeoqaqys7S1 tre4ubrCw8TFxsfIycrS09TV1tfY2dri4+Tl5ufo6ery8/T19vf4+fr/2gAMAwEAAhEDEQA/AP4m /EfhqS5lmEKz29/ZeWQwDoZsKZMHb8wQYV1XO2QhWUsm4juNDt5jZWMtwC0zW8TSseGZxkEuBxu+ UA446dyc/RT+ALPxDoGnarps8xaGGO2hvpSkc8EgFyqaPrNuNwhuILaItHM7PbXEHlXFlJGtxPa2 /nj6Fc2t1NYTW5gurEiKeEAgDCh1cZ/hdWVsjPPykKQRX3tOhHDSVWScUvd26u3bv5/M+Br4t1Y+ yvzJu6kr8raa0+fTT9DO0u2inWRSc5jmBX1PlP0+h7DPT2rz/WJhoXjK7nhg8ww3toJ1LEebbywR eZCe2yQLslyc7W+Xnmug0fxBDpnii68OahBdxypPDbxXrQyfYlmndVWKW4CeUjTbxDHuYKZJEUEE iofGtpu8YawmzaV+wEjBHL6fbFt3Xq+85zjBJGRxXqKUcRCk6b0pT9699dIt2Xn3foeXFVcPXqU8 TTnClXpXi3a0lJpXbVtG1Zrfy1ML4pTQaza6L4it2WS80dNI0jxHLtZprqIJcyaLfuxytw8v/IOv WmBkiubKyvHYzaiCfUPCU3hrU9E0y9m8MeHvOt1WTckBszdqAQY9QitmiF8Du3YmIBdEYg7VI82s dOtRcFb5Z/7K1KAaNrcVu48yTSFuYryWZUkV0S502Rv7R0qUqduq2lrIAyxyK/tUPwt+G1tdx6bJ 8QfEdvdO1hHZ2FrqOlITFe6ba6lBIi/8I3IJUvLa8gnhcScI3l43Rtt8+pTn9bnVq0pzU7xpKCV1 tbm5mkla3e72PRlKlPLcPRwtWnCVCtzVIVea0orRtKCk3F9Lrbbc0tF1Xwnb4hm8FeCU8iadY/tO k20kskUk8lyHLTeeygNM0aqrhP3eVAJbd2tlrXgxJ5JT4P8AAOJI1TH9iWBIxjr+6A7ex9qitvgF 4XkkCx+J/HUjrhW23OkyYYlQAT/wjDDnevfGWBHWt8fADwjZop1TxP43tWmAaDOoaUscisMq0pHh 1QhZeSN0eG446VTjh9pKtTa0tCKv03s7fc31ucs6WJmk08Eo3b525RT+G7tyeV/61tQ6/wCBzOZm 8E/DyYMiKqy6LY5UpnJGyLBDBgPqFz610Z8Q+Dbixktrfwp4CsGkOVa20PSyFwT1Zog7Zxk56H5R wBjJsvgT8Pyp/wCKx8WMx2hQNY0fJY5xtB0KQsTzwoz3NQv8EtHZiNJ1vxrdW3AilXWoULkgb8xx aTBGu2TenyxpkDJ3MWY9uE9lBpxhj6uv2Ix6td5aruup42Y4OvXj7KOIyyLTV5TqTUemvM6fRb99 dd79fp6eD76e1VNP8JRtFbrJzpeknIlHAG5WHAPJIzzwc8n1XTNA8NanLZWiaF4JvYjcRSTB9M0w HYI5TlxCi4WCRYjCy/OJZmJ+RTXiUPwM1FIjLb3/AIykKoqfLeOPkU/KM/ZBgKcH14xyODGPh74j 0qK7nGteP4ra3ine9igvrtRJDbtJbziSS3swYxbNJKHYMpB6twuPtMsxtFPmeXZnibRk1TnShy6J Pmd5293f/PU/MuIeFcRiPazpcScMYep7OfJJY2pKtC6S5qUKdKTdSN7x9L9Ds/2wdV+w+CvDHg7w /oGj2UzXWlao66Ja2NntFjdi3sXMllD5ovJJpm+zgTLO0ljdlQrQgn5m+JOvf8JT4o8M+E7Ty303 4eaJpFj4ga3igWLU/GM2n3MuoW93cwD/AE86JqN7qUcbMdkV1d6nLFFbvfSo3f8AxJSXSdJ1G08R at4g13VPAsfhPVbPw/qU3n3EOsa1JYXfg+0ubzyEmEOoPe/2jqsfnrc/YxfQyr9oinNeX+GPD8ml pYxX0v2nU7mSW+1OcKFWW4nleV5XKgLuJl27lLtIQXkYua8TiXOZZxjasMPhqmFpS9hF06iipL2U FBuXJKSvfazd720eh9ZwLwjX4XyHB1MbmOHzXGYZZpRwWaUJVpQxP9pOFHEYhuvTpVPZzwz9nB8n M3G8k1qfPN9bNJ4i11nRVYazqSMAvy7ku5lJUZ4BwMA8/iKRYgFKlDyD0GOoOevX6cD24FdZqNkF 8VeI1bA2a5qxfJxgi4muDk54JhZZBnllPHNZ+mRrqDXcvl+VEgHlA529QCQSegGSeSBzk9x84qXJ UUXaykrpb7q/Tfofos8TVcHHmVuRRTs9lFR9enr2PJ9R0BrrVrO4f/j0t/PaVDnazsYvKUr/ABfd fHHBJxxXU22nBlWWe1eU3L7LG0hidWdI4hJNJ8w+SKJdq+Y6gSTMUjJ2sR614Y+Htz4l1G1VLWa6 iubqOGytoAwm1S+YsY7aDYyyPGEWSSd4TvSNd6siB5E7zxnHo3gXUtHtdEvoJ/FUZubfWtXtrWz1 HRdOjks1kOmWFvNBNa3mpRNbwW2o6rayfZrfZLp9i8+7Ury+4ZZeqDnKMo/vJc2nNs/l0tp11+7p lmM5RpRV/dgk3a17W216+eqXS7uqfhz4jro1493plzao0sBjube8ihvbK/gS1eAWOoWdw8VtcWNx uRZ0KCaNB5sM0ciK49X+0+E/GenpqGkPPBJZ21rJqmn3lybzUdKurhj58lvdGC3bWvDv2omOyu4f NudOSW2stZKZg1G9/NaMazkYnvAOgw5HU+xGfx4rS0/UfGWlX1veaVf6nbT2hD288N4IpInzu+UM TwdoBzlGXKsCpYVzriGU2lGlCp3jKKslpeXwq9m2ku/md64do04OFLEzi9Lc0ea+2jclK1+r9T79 FraWkR06+0mPxDpl+9rb6hYxzG0kvUluolef+0EguPIlhjJmt3NrI0UsSOpDAEeHeItKhtvF97p9 v57W6Wun+TNdzfarsoloqxxXM+yIXMkUPlQed5cJk8sOYxuIrB0H43+M7C7tJtS0uwura4n+z31s jraRz3XzlL21kGZrSbcIpp7B0+yNtAt0jmmltrX6UPh/wFL431c+PL3xZo8C6Kt3od54YsNIvIZt XkgWytoPEUOpahZXSaCsltdSzS6Hb6rq7XQiEWnPbmeeH3MLiqeLpudFvmjZTioqLi7K+iS93XSV uu9j5rM8LWy6H+1vmjWbjRm5tq9tHzN3T2926V9lq7+FWlqMyI1sHUqyH5sbhgg8bT15B69+vSn+ P9FvLix0q+a3nTUPCeo2i6rJaMYdRu9Eml8hZJYWljZjoes6jHYxzI89wbDVrWGVTBpCSn15fD+k W1xcLBO91Ai4guYlmVZ9kClpAk6RzIzOcsjRrtfcqFlXcfqrxV8GIde1iDW7GSaFNSupLbUZZbff p1lc3btav9okXBtdN1K0uLm0MwWRnkmeGNfOmjdPpY5Li8xwM1QcKtWVCPsbNQUW1Fx5pxtbRWu5 Xvb0PjJcQYTI8XDE4xtYfn9hUt71nG0JTUXzJ66p2a6+ZwekaJfWvhbRNe0z+0fMutOsJrSO41C6 tpZ0N7brcm4iXzlFxaSpcQTMGlVntnRJGjCyHEuNS8QiOMy3V0haNXkVLlztYqNw3SSsWwxPO1CR ztWv1q+D37Bn7PvxD+KEPgbx18SPiBo8Nn4E0Dxld3v2OS9eOPUWu7LWdJtIob6G0lGm31rEIJba SfHm7HjWXK16B8Uf+CX/AOyL4U1may8L/GDxprGmTCX+zhrfhW6iu0RFa4lSWSLUJrcyxqkUUX2r yDtuF3qjELXFBvL/APZcZCl7Wiryi4xejte02uaWq/mdvQ7otZ5UhWwVWrHD4pNwlzShzxduVpJq KV7r3UrvfY/Et9Z1toikGo3ttcAgw3InZjCwOQ4REJI7Y8yPtye3qXh3xLrMyxGXV9QEmwKx+2St kqdg5eDcNwAIBJC9BwAK/Ur4ff8ABOX9irUNTNr46+JPxI07Ttg8y48N+FrO71HzAsrkW0N1cTQl fKSTORuMhh2jdS+Kv+CfP7HWieIAvhL4h/FPW/D8NnqMU0t54e07SbyfU2t2OlbYhcFobOC4ZBqc 6KZiEkjtLZzmU+/lXGOT5So16+VVcRSu0lD2ChrLW3PFz33v8j4riHw8zXOISwWH4ieBnBt8l6/t EpWlG84VYuzTTSe6a6Hyj4Gv9RvbqyiN/c+W0ymVJJ/LV4xnMZkyShfONwBKk5GcAHqf2g/ANjpv 7Oera+s5i1v+17/UXQ65LdP5d1rf2qC0ljdROYLyxOcRP5Uj7BLBDu82X7b+FP8AwTz/AGRvEsuu 2mpfEr40WWq6dZ2l1pVppGiaWbK7u9Qs5ZbOKaae7aRLIXaBJjGTdxRJK0sEYXNfFPxq/Z3+H/hu L4v6L4a8VeNde1LwFrukaR4fvdWa3Ph2/nvLS+1OG+vdMdpfth8PWWmxwrFaSvBcXtmsGqRpb3KP X6JgvE3J8ywWIwuCyFRxlbD1Y0JVYYeEYvktzfuopyaWy1TdoyVj8SxfgPxJlOf4XO8w4zhhstyv GYfF1o1cFjI05wpVE+SUqWMqTkqibjadOUFvJqN2vg34u6r4d8Z/EPVtZ8NJDNpMkugQapJNGHOq +LtJ8JaXofie5SceWlxFbatoepPZu0TJp99e3xso0jvH2cZZ6WPNLPApZAW8x2EapECMI3DfKDgs 5ICqCSCBitfRfC0djrHhTw5IL2CLSp/E1ywlAxdXV03iK4ga48t5I3drO4tyxWWRGu3unV33Bj12 t+G7a8tdW0038ti9zpt1aCS2WY3KG8hlhR4pIEleBkO5/NMEqDZtfysmRfyTG4erCf1msk8TNynW gopPm5k4pQitEo31Ud1tuf1DlOPwmLwtDD4ablgqNHD0MPU+Gi4UIKMZU+vLJ6tzblN2bb0PiTxf pkl94p8ZRWLpD/xM5T58QNxGZMx73QK0Pm7IwUgkVkCyfvWWRV8s7eg+Hts2m6Lp8UckOSI4TLvn n3o4kkkuWQJHZRrumuL64MFvbQJLPK8UcTSrX+JrXPw0h12+tLQyJ52l2Wk/bGE0VzCwubG41B5E BWRWvrS4idgzYnidC25TXhGqeI/Hl9pl3pWmbLGPUoxbazdpLLbvqlsk/wBotrOBg3mWeiwJFEE0 /G+6MnnalcS3LPY2fyOYZnQwlX95Gp7er70aThKNpO1tGk+TmereiV7n2WVZdjMe5tSpfVaU/Zur FxfNGNk7Ne65W2ju3ZJatn0trvxL0HwfpzeHfB199u1O6he18T+MNPbFqwEsol8PeDY5oVmsNISJ oo9S8SRzR3nidnktYrSy0ezW417wy48S6PNLbS3UF1MLcy4RZRGpEiFFC5Em0IOgw2cDpXikmgeL ZCwupUwMbdt2/TaqHcSOTtjQZPJIJOWyTRk0XW0O1xG23jJumOffqPzxXmTzpuKdakoxbSTvLV2V 1deV7W2+63vLIsOnpiJ3stLLbTyfn+HofR9r8FvHzFFa08NpnhS3im1JZz9xFCWhJLMQOffrXTWv wE+KIeFJdE8OxPIB8s3imOOSQ5+7Cv8AZzbzjaRyThskAc1v3H7MF8bma+0PxIBZtIbu1sBpsNxf q0TjEFvP50UMmzJC+b5BJAba+3dXD/HW11zQNX0G+t2u9MtLKxSBzqtjHYXM2pQMqvd26TiVrqHy gUkSzkmCPtYoobJuvgaVGn7SrhqsYppLklFvZWWltHbW4oZlzzoxwtelVq1abnKM4zSpxXLeLu9Z Xa7a33R1Tfs0fFu/FvCNG8NL/psV9GU8SNLKFDgKojGmKTdI+2RItwBKgt8ua+wvGNnpFz4dtfDf iCPStA1C2vEfT9Y1S2S3mXVNUvbOO0sNQ1wKIrXTPIEssV7dtDp9tM6tq8thpT3er6Z+aWieMPGt 9YWt2PEzRS/aVK/6FpCEysRGju7WYwwLcPIeO7V0Go6x4n8R2sdjrPi6drdC+3KaZHtkiESFFeOF JEIEcYBTICou0hQuZwOZywd1g8NPkdT957b3pSVoXjH5JWvu7syzTLY5jSh/aFWL5GpQhRuktrTa d9d79lbQ+r9S0DWbG8gWGEabf6PqZsvEOk3cN1bXTWaCSK/tWiura1ktb+KaNZIYLm3glzHJGFUl lr9M/AfjDRNQj8WeHvO0zVLqwtr/AE3XNODJMbe5t7W7uI1lQAGJxLEs8BcGSGSOG4XD+W1fh54c 8WeL9Hv/AApYxeIpruy/tSx0ZEuFhvJrnTr2SdJdOnumjeVoLT7OgtA8kZso5XFpNHG0iN+5GoeD NU8FWs8un6NBetrMsOrXmrPbR2N5fxakbbSNauP7QdGmnlsrXTrqe1tpb6WG6m09oItomlA/T+GM 4lUbrUaao0qT5q0Kkla0UrqMd2norb6W3PyTjPIqNVRo14SqKdPlwsaEXH95JWjOtN3XVOTvt+N+ 3/bj+Kfwt1nwn4g8DSaHBrOmfD6eGcXOlafqH9rWsBW+utIubXUbW5s7lrDTdIbVLP7bugnNrfwr GdQu7Yy/WHxI1v8AaP8AFFna+K/EfxB8PPH4kSy1ZLPSPC3hmzS1t78QTmSOOyt3gi8mRLhHYLBE 8SKqpGf3Y/Nj4RfDrQ/i/dXMYvSvly6fBG1rbvcS201jfrY3emyRyyeVHdia3QMGfarSGNo8SSTn 9nvgb+zP8C/GekeNvDjeEPjd8Q/E+j300nha58FWc76Pb+CZ0in06yuptQ8Vac9pdabdS3cTPJDJ DLJMLez8x0Zz8Fx3lnGeaYunmmTY3BYDBupUhV9tlv8AaDlFKHKrc8VSvLW/2ttLI+/8O8z4BybL cNk/EeAzbM8woYeEKX1HMoZdyPmblKXOuaqkrRSXwtX+1Y+Q/BXj74xfDXxLb+K9N8b6Xcahpr/a bL+1PDvh6/sYrqJJDE1xYTabdRXEeWJIkQKpCjneMY2pa18YfEep3eq3Pj62tptTlGoPHBpFjaxR m7RZ9sdt/YrCJQrj5ASoJJHykV9h+Gv2YfAmo+MrLw/rvwO+L8Oj32pGwlh1CG1uL1LdGbebiyl8 QxBlfC/JJdxPIygRFmIBxvEX7LmgxeLbvRPDfwC+JV3Daahd21vHaXdrC8lvHMywk26a5OEbZtPl +dLsJ2F8ivhcZhuOqOAfNnuBpyoauEMsnSTu7xcadOFWEb3vZTbbd3Zux+l4TH+GFTMUo8OcQVFW 5UpT4gjpyxjFqSetotOL6WR5LpPxR/aN+BHw98afFzSviZo/2LwdoepTy2mp+HPDF3daoDYxCxkt ra4tJWyZP7QjtHaNmRkEijhjXgdt8cfG/ibwV8ZNX8cm0udX1K502S1naxtrRw+qaxok2uG1t4FE UFst3YjSYXRfLu7a3ub63/0bVRn2j9ov9na78LW1hp1p8IfiH4CuoNN17VPEJ8U3aapaT2OkaZql 34a1ZYIr+9twkN/oWr38BIubGG9iWwkeNLxUm+DdeuH074Z68UuLO11S5hn8K6BZ3ryIb3U9HubY QQHLRJeXCnSJ5yzzmQLJMwa3AJH1XAH+t+CnTzfPscq1CrzLDUKmCeBlaS5f4c7zla97p776HyPi pHgHOMNLIeGcBLD4vEUrYutDGLHRpKPLKSlVp2gm0nGzWt7J7HhkniCTVPHWm6dYvZjVbqDVTawr OkjK/wDZt/aWssyCHNuj30gjZZ2UosTMhlSWCST1PwN4LW10C1n8ceIdNii0Syt5fFOuSnETyCa1 luXRVKzzKdXmkWK2swb2eCXfCsduk1zDj+F1+IN/8L47zVbiWLSPh1pPijXoUsNFWO2bxp4ltLbR 9Ym/tMxbp7m0Fzp724u7u/NtpulafY2sUFpOGP5m3Pjzxt4x02xuNd+Jt4/m7dRaxW/021j82/ia czzWuxFknt45FslkMbLbxp5EJiibY32mdZtXlU561JRnVi5UZQmrKCdnzJX1vtf/ACPgOHeHsNHD qhha37jCKlQq06kJXc4QWsZfyta27+lj66/a38OeLfi4LGXQNP0+UaZoul6JC9vaPYafY6bo3izx JFp0N79i051j1F4ryx84TwrcyzSOLkrcLKK+Y4/hJ8WGmisl8JaVJdy/u7eCG68QTTTzFcRxQxR+ G3klllO1I4Ywzyuyxxgsy1jS+NPGUdqttD8WNT8sF0WN9Y0x8b3SdwTLA7bWkiif5m2GRIyDvAxy Gs/Ef4g6Bc6Rq+jfE6/m1KC5FzDNb6hp1xNZXdmjXMDgNA6qQ0QYFvkPOTziviMXiKeJqwr4ujUq Tox9nKcGtaSaUuW6vdxT+e3c/QsFhZ4Kj9XwuIoxU5KcYSU/dquzSdmrxvve11+HU6j8N/iDYyXM Gpab4W0m5spZrW/t9X8Q3ml3FpdW8rw3FvPa3ujR3EE0E0cqTQzos0eAJY4yQDyE/hPV2ZlfUvh3 uBwdvjmADjAwN2nBgfUEdR6V7fonhjxh8QdG1E6/4ov9Y1LxDqcutax4tsF0/U9MvL291CS5uguq Wjx2l1IqyMbtrPzLcys8SyNKkqJuaP8AA3w34ZlubvWr+XxCzTtBawiGC2gRHDuGktg2S+wFhJvR AcDBYgGllVKpNTjSqww84KVP2slJXutFHl3cb69tNRrNZ8sqNSdKeIpVOWapqUdt223a19Gt/wAb cH4y+I+veEPE/iLTrZr6axttV8i2SPV9ThltVEMr+ZFtuGLEsgUoMDDFgcqM/U2ufD+KXStL1Txh f2N/4ekksz9q8UyX+oWsFzOzraxXUF5FfKs8hSRbR1RAHUKJEzur4q+NMcaeO/GyLAY2XXLTBLhw PN0iJlwO27zQ2R0JbOMnP6E/EKVNP+GNndyhGCxROiOocK8FjqpMiqchXzyGADdCDnNethasubEy qXnCC2ldxjF77+qV33Wup42Kw1OjDCOglSq1ldzjdSnom7Xvvq/dsvuMe8/Zus1hNt4T8LaNrF9J cEzWt/8ACi/1+BoLVllna2uorSBkifYQZ5bR4TbCWZJFEZded+IHwf8AiH4DbwzDp3wZ8FavbzWO lJr+o3HwajsLe0urrU9QjuLv7VePHbPDb2kdskjvJGHIRlyqSlf2i+Aeqiy+HvxL3XFxBb2nib4K XLvBLPGzW0/jSS21FJPJlhZ457K68m5hZmiurYvbTxzwM8En0Jf6/q2oP40uNC1bSfOs/hjqHi7R 4b7RbXWLDU20nTPHd1qAlj1Rp54IddtvC+kI9jazW1nZSX1wIrHy5bhH+dzbiDK8rxNDB4ynWpVs U4NShD3aVKeMwODdSXRezWN9tJtJKFO7aVz28tybM8ywtTEYSdGvSw0pqpCc7yqyjg8Xi1CKTu+f 6k6MUtXOfLufzyaZ4L8f2xtruL4N/DGUQ3KFLiHwd4NNv513bSfZmiuE1dlS6LSw+TCsgmKs8iY2 5HpvhaH9qG+8W6NEt74lGiX3irw5d694YtNT0STQprCe/wBE0XxNPbWF3qd/PbNdeH7dJtQaC4e6 vU0jToJJZYdO0yC0+/8Axd+yDN8Y9E8Oav4nk0fwlbzav4cv9H0/wJALHTT4rvtA0/xHpE8/h1rX TrS0WztLyK1mOhy6FFqUttcDUTexiJl8N8Q/sSeLvCks2o27ReMPDs+kRX739v4s1uz1IyQyT3zT w6Nb3uv3H9n3cEtl9lSGeWTDATs0PkeX4eF8QcioY2VCjmtGvXo4ieHq4enBxrUq0OXmoVOWSiqs FOCmpLrG6V7H1cfDfibH4WNWpkuPpYWvSjXw+Iq0MK8LUw1S/s61Koqkq0qE1TlyTinJqL63sz4E 6rpOjeM9U/4QXVF1CxttC0/WdV0y10y8hvNKsZr3V5D4hisCkks+pXfiKzg0u7sQ6FGaa53FVDP9 a/Cf9qD9o/w/c+Ao/hl468YuNJ8K+Lp73RfBninV/Dtx4pttLs9T1a+0q4vNG1DTpJbCOK5sNY0+ SaYfZLu0cK8fnNj4v+H/AIUuvAuptd+DbDxV4P13xNa6Rput3ko8Q6jdv4djvpdYj082Gp2Bjht5 r6W/ffaRreST28a+aiR5H2B+wy2m3fxv8AR3ukXfh9JL3x7px8Paku2a2sr211LUY5lKs7Xkeo6f Y399qsUe97G1S1jVTEXSvM448VI0OF83w+UzrTxMKEsVOhTn70o4fllKLSfMue7Wi0tdWPX8O/Bf D4jjHAY7iShhlgKNWFF18Rh4TpU3Xfso1HKrFxjyS5W293Kz00OCvf8Agof4yh8RW/ijRfE3xCsN ejH2rT9aj+L2rzXtpcPhpZopJvE1xPHMl7EVkR76aV/s6+a+0qi3fDn7eviS48TReJdZ8deNLfWU d5hqmr/FbWJ2ubidi00jND4nt7pXlkJJKXK4zgZGBXLft7fEfwn+yz+0l4z+GN3o2qX9tLZ6R4t0 pNL8E/D17PTrXxRBLeTWKTXj21zceXfx3rJI8exYWiiQ5ibFj9gD4oeEP2mv2k/BHw9g0e+t4bOO /wDGV3Za94D+GcWk6kvhD/iYW1lPe2cOoalGJbyW1Mvlxoslqs8D3gixAvx1fE8Zrg6fEzwOO/sy fD1LN4woZtiqU4QqxjNzlS9rePsm5Rba5eaLdtdPvcNhvD6PHa4UWKyijjp8SVeHIRxWW0ac6dWM klXXssnq0/fi4uFqsk7pvl1S+iPHH7S/x31K4+Ovhb4ieKvF13D4m8DaXrosPFPi7WPFNx4f83w1 qU2leETea3e3U32GJPF1vpllYB5Laa509btQZroNXwzp40jVPC3jmz1u/u/+E61K2muPBng20S5v JYJlv/Ei+HNUsA8Mlvpt1rFlJfz+IJM2ol8o2bOUtJZa+tf2uLrS7D9p34gWX2RdZN7oOlWS6fDd QwLEbzw7p+g/2vIyk7b7STaW01vo8ojkmjNxqk8b3KRTp8ZQ+BvFslta22oeD4fH3jG38Pabpl3q MV/47TVrqDTjOYY00zQbyxtXjjmv79YporQPDDq6M8reSWr6XgfxO+tcL5HSzlV4Yh5fRqQVWbm3 J252p1W5PTpzW7I+U4/8IJ4XjLOq+QUKLyv65W9nXpUlTqVKKS5ZYilSjGnCKfwtQV3vufJ3hbQv 2pfBtzpmq/YtevdWt9AfR7zTvEUlhqVhHPdvYz6jI2lJq9rBLqE09kILt70XjTIFtwqW8NtBDeud V/aNt4Y4Y9C8K2k4k1H9yNB8NL56QTNbLHGj6l5UnkPavAjwplQfL2k196+Ff2UfFmqahqVx8SPh xN4V8LSxQHT77QdS8darrSyG6v4ZWu7TUPF2m4tWa4sBp/l3dr9nQ3QvEYRaYLf6U8Ofs6/AT4Y+ ENK1TQfAOv3cMMuvXemTeKtR065u9L1ix8QR6ZqlusUun6vLbmTXL6a8a7nuGu40tgouSZPn9fE+ InDNGrTWJzKlQ55+yjRlevWqVHaSjSjGe9t4JXe/Y8Gh4WcVWl9Vy+tVfJ7Z8vLRpqmkv3lRygvd tqpX5Uuu5+Zfwl8IfGH4keFJ4/F2ueFvhvq1xqlnqMur6p4Y0GO2s9HjjkszpUTp9pOpSz3gS922 sYKq21mODj6d8MfsreDvE2o+HvD2ofFvwD4r+Ikjw6BZ2lxbano9peXtxdsun29lYW+mSJbz3d5b yw3l89yhuriFyxRYnFfTX7Tnw/8ABPgrVfE1v4atdSvbxND8NvPqF5qk839j6kvifxhb6jqdjbWK 6fbRzapYeHdPhaO/huIfLLeXGskrZ5DxpvsPjP8Asm6ikjtdz/Bf9nwyqCWjhkfVr1ruS3YHd5k8 7XElxvOJmkkZ8tKzH7vIcyyvN4Uq2GwlSdKq1yVsTWjS5rW5pRoO0rpXl7J3kn7vc/N88yzGZdPF QxWLo4eth5S5qVCnOq/aaKMJVk3B8791VF7r+JWsfEH7Unwstf2dLz4k+GPFfhjw1qnif4cLPZ6p aG6e+0xNStmgMUUN0hBZCLtgxEUYd4SoXCsT8afBrxPN8Q/E1wuseFPDFrYW3hxtSsbKx0y2T7Pc y3llbu0klwbg3AaC4dUV40CZDKATz+kP/BVCeS5+Nf7XzGEQode1yVVWee5GJnsp0PnXKrPMfKTd vmUSAt5WAiR5/L/9ldBLr2rKkYkdvBNw6BdjMqr4n0VRkAlkIXIAIBCnHTNdmNrzePoU4zXJzcnI kuVRUXpb1S1813Rw4Gmll1bEKHv2S9pq3ztw3d2r2b/pHiHxyt8fEPxaio37/UdBuHdpU3b5vDel TOqwLHlEDzPtYzPtVVU7mOa/Qr4geFdX8UfClLbRIJr29s9Na9urWCFpGg09dPuDdXjEEfu4Rdli OMALuzzn89/jgLRviN4vuEu99xIdBRrYQbFRW8LaJ+8E2FztcIoX0bd1Wv1T0nxvZ+CPh/fa1Km9 7vwVqHhyFDIu2a61fRnt4XmVxiKKCXlpUzMB8yLkCowy5oZgtv3b/CdNHbj7/wDCIvO1/WlLT+u+ x9wfCmSHR/AvxB0y8S5eW/PwlvLiZP8AUJHpXju0bUYkVY2kQPbB0hUEotw8burqrI3sPh3xBoV3 LfCOG/sru4+G3inRdOs4oJvKiMWjfEf+2Y9Qla3dUnhvLm0to0Xy42VbhUjG0EeN+Abm5uPC/jSS KG7kEUHgKWSWOVTCofx1pZCSuAG+0TymOGFFxCYpGhOZpVx2HhCHxZdT28yafdC3XSPGF5qM0ssk EdtoN1H48uNJudV2AtcahqFlbyn9ziP7fb6lsLIymvy/xGoRWc4OpKok3g52jb/qOyTf8rNavTuf qHhpCFTLMVGSd/rkNfL6hnNk/wA+19j6O8H315JbeA7eW6D3MXiT4bXzq1pIYEhj8Jx6ZGqpKf8A ViS3mhfzAwaLPYKa92+BuoafJ4o8G+HLqz07VdOTwf4Kh/s17VHiljj8FeCGdJ4yfLaIyxHeFVMt ITkNgj568AXGp3k/gO5kQJYRy/CfSlkeUtI05sp3UhSPNDESxySTNkeUSoG4ZPtX7Omk3kPxc8Oa rHPDcW+qeEvh1OgWSQhGfQfD6vsSRAFXzLoBtvJiVWKlVwP4v45jKjnmZVYYqrRnU40zKLjQk0qs HLLvcm4yTi2vnpa9j+9/DyH/AAgYClKhTmqfBGWzpVKtNSdObjiPfjzJrRV7pPXTS19PtzwL8I/g d8Y/B8V58Tfhhourl49MjGo6O0/hfxbNbw+FvCetzz6Xqel2s+mveWuoeLrnUGh1GytdNihE0i/a LmQWl1+IXx1+J/7Bn7P3xp8R6Jp2rftD2vjj4a+KdS02a8uPCng8a74U1eKd55tQ0TxToWtCyvJn tnguba8i06wuBHqGbmwQuYE/e39nN9Rf4YeE54QSY/Dc5MMV7LZXl9JJ8LvhKPsVvItvcq80haKc YgmcLATmJRvr+Wn9vj9lD9p/xP8AtU/HLxLpPwB+LmoeGPFHjabU9H11fAviVtN1rTp9Ks9N+32V +NMWPUIZbi1kf7TbpIskKrcBShVT/SXhZw1wvneCqRz/ANjQj9SlOFZ4lqeJn7rlhaim237aCfK2 3yuMtHfT+T/EzjDinIMw9pkDrYnERzF050Xga1egqTUlGUaWGpVLNVfZ+9KyvZJu2nk/7ZOp+JP+ ChXx3u/i98EfDeu61ofhz4T+DPC3jDxF4lstJ8KW8nifw0niC/1C9nik1VdKsW1DSru1cW9teFPP gknRILeSC1h5L9jfx3d/sHftIy+PPjBYa54ds0+Gnjvw3o194e0nR/Ft0uta/Zrb6NqNhH/aH9h3 k+nvcXV4Furq5sSRbrcwF4ZYT67+y9qdx8Go9c+D/wAbdN/4VL4p1Oa58daLafFJ774bHWdK1rT9 P0WRo5Nb01NPuJ7waJf6da2up3tik1pvjs0vZ7G4jj9j/buvfgz8ZtM8C/BT9k7QNO+L3xUMkPjH xSvwf0fUvFml+GLCw03WX1PTLO60gXkV9e3Wr6va3eoXdjp9yIItOebUobB5IV1H9grY6VDG4Tgu pl+JxHC+NpU8FQr0aPPhFkc6UajqVMS3y+zjOTVnoras/HcLl6r4Cpx5Qz2OB42wM54/F4DFVZUs djuJFUcKtHLctrUYVpzg1yyu07ptJqx798AviD+wB8evjRpHhe/uf2hPEPinxz4uvNRfZ4M8BW1z 4r1PVr+91S+TW/E+v+INWvtLW6vtRvLhpv7M1JbdXykaxQxCL9svGXwe+Cfwn0ho/Cnwo8LaFp7x a5plnfXiW2ua5JBYaWs2ZtQkxJbmfUJbWSezltYlBjWa2jSOZJX/AJmv2AP2Uf2lvC/7THw28YeI vgJ8XNE8MeGdehuNa8Q6j8OPFq6NpaPbNMkt/dLpkccUDRMGctMuQwiK7321/U3+0lFJdaB9hto7 Q6jHeeLYUsrIX73TSQ2OmO8l/wDarC1/4mTpZrczCF7iAWhRo53VCK/IfF7hvhrI4QwmTV3CFPKa SozoYyNqUnqpXirSS5fh05m9ND9c8KOK+I+Ia2JzDP6VWNaeLeHqUK2HklKEJRU7xdtZKWj15Hrq fAmvahYnSPGVhpNhaxJZ+IvFOnRO7rI9tZWnjqW0gtdjZCwi30qSDT40VXjijhSR5mDM3yt8XLuC 18LpbS3kljLba74ngm2QSzWqJqvxPFxDbC1t3iHk3rWkv2h2ZnhUbbeS3i3q/wBNatZXGmn4lkzW 8a3PjTxA0gms2JiU+NPEEMgfPOYpZiD0Jwz8V8t/F6XXJNNupYrcahbXWuXnkiO5hs4pJNP+ImoL qaNI1vOY4xJLGiFk/fRu4V4yd1fzflmLxFfLOGpSzGUJVcxp1qs6k1CdRzpy5OWU4TbUEuXmVru3 upn9dZrgcLh834ihhqcKVLB5NGPIpxtK1OEW0mlyX572s7Lrq2Y/xYvvDXjDRfiebKS/uLq7vvBu ln7ZAIfI1K38W+Kby++x3Mabjay6X5siGeKdXd2iQmvMdUhi1L4ufsvQBbpobDwD8FPDrXT2xZJ2 0/Vb0y3UJyv7pZJADncxXoN3B73XYfFeneF/iTZ6rp7LFP4m8MzTTzhMpoZ8UeIJ4LqxxGph23rJ ZLkO7Jkb3U4rjH1C5f4u/s428cM6Eab8J9gkVkUwtfTm0kTIKPHNC0hZSAjyqI5GXO9P7l8PEnlm Sr2rn+8q3quSm5afE5WipN97K+9j/OHxEUKeYZ3SjT9pOHspxs1q1JNLbq7WeqV/Q8E/4Kz6Ull8 bP2xFtg7JZ6xrSoXjKbhHpmnzJvyEZyzMW4SICJ4hy25j+Uv7JVkW8Vaon2OIFPAl2pm+0TRNJ/x U+i4LYmuUOcfw28IwBwOtfrl/wAFcSlv8bf2xNPt3kktPt2p28Uk0MdrI7pp9tBJm1jeaOM7xjzF uJDIqgsECgH8jf2RI7WPxj4juoNUWWVfAt1s0xrK4hECS+JPCsX2hr02kqTyOYZlKKSFBznJIH2u MpxhmNBxnz3q2ta1vcb/AEXzXQ+NwScciqqUeSTkpcvVaxWvf8vTY+d/jrKzfEPxV5hODceHgcAD p4V0hh0HYr+mPp96+PoHv/gpZW9uq/aZYdOut5Gf3ccUyTD/AL5UEdx16Yr4G+O14jeOfFkP2wvI 9xoyLHJGR8zeFolB+QMSQTjAB+9nFfoBcXsV/wDDXR9Ms9Z0i31PUtOsoLeLVb0WtgkDxWrTPdXa JOlpvVSB54QZU5x2vDKTjmEYpuTi4pLq+em9L73s2aY+SSyWTfux95y7R9m1d223WvnofqD8C4NQ u/hp8Z4EV7i6js/g0Ft4SFZ5bv4s6HFEtv1/fGSKDyhn5nBX+LFfS1jpWrWWp30t5JbWc+l/CbXZ deRnKW4uY7f4uw2unR7WEAWGW2uxHJKjAzv9mV48nf8AB3w6+ONv8OvDPibSr3w497beKv8AhC7l NZ0vxJpQ0+zi8B+KE8Yadc27rb3MV7JLqtvAkcUM63TRu9uqvNNG69X8Tv2+fhD4MWxbXPh7rWpS eLNJsdDS2ttWsfKuIL/Urq4hs73StN1mx1cLDrWpXE9zDLaGMrM5mlmZQqfI8U8N1M8zCli/rFOj SwvsY2q/8vYQxOX4urDbWNRYN0ZJ788l1PqeFeJaWR4CrhXh6lStiXWnFwir0pTwuOwdKfk4Sxnt 4+cE+h9u/D3xP4Sk8PeFH03XtCurnRtd+HOuX9s+taVa3MGl6X4dthqjyRXeoLBPJA4NvHBb3YnF +3ktEFGRu6Z+0t8Lvgxe+GIn8W+DrnxRonhvw/ptnpdneX+o3F43h/TdG0+DUjewWC6Vp9tP/Y8e 2PUL11ubido4meNZJE/Er4i/HbwZ4+is7XT/ABR4n8AC31eykmtPB3ga3S2n0aJXXW9IuYtQ8YXr XMuoSSwwwPvWIRwXbSW+69aOPltA8QfCm31PTYJPiT430+XVLjSdHFy3wn8Flo59W1i3ghtN0utN KmmWuq3Vtsk8gtC0zXBjCByPyep4J5Ti8xeJrZhiK9XE5tjMfKlUwv7mdathaL5/aa+468OWE97w i+lz9uy76QGcZflv1OjldLDUKGUYPLlXhiWqyoUcVKLi4Wvf2Cg5QT0Tsmft3on/AAUt+M8mh6Rp fgrQNM+FOlR6VpcUf9nap8LU8T6a4s9MspbWObXfHj2au+j2sFk9z/xL5Io7ab/RjNZwCTyf4IeJ PiD+0b8X/DWn+K/Hvju20bxF4x8TeHfEl14i1uCPxPq0vhXQ9ZfVbHS7vT7zVI9Kns72DSp7rVZb k2sdjfGezWW7h+x18Z/CTwdr8/ijWtI+J9oms+Hm8L+b4d8NWn9jaVq2reKHvLqxsrBzb6Npur2l xJYs8v2C9e3W0doVvxDf2Utkv2H8DfF3/CC+PfBnjvxE+q37rqHxB1GS00a0lvLp4Lfw1rk9vY6R pOnQXM1/cXE99Hawpbws+p3jldrLFGp4OL/DXNeFeHMyzjKYutWwUKc8PhkpN1Jzbor2SW0qcas6 mq0Ub3dj1OBPFHJOLOKsDk+YuOFWOqe/iqfuyh7FxxD9q0nJxlOnGK11lLTdnyr/AMFsfD2oy/te 6HpfhfQ9S1LQ/D/wH+Heh2zaVpF9f2MQt9Y8Z3AhNzaw3ERuYknjjkSW+mu1RY5LhB5yT3PI/wDB HbQdSh/bN8PWHibw3rOnaL4i+HvxL8O3lxf6RrVhaqNb8NXtn+7uXitVjmJDGKe1vrea1mjimgaO 4hDD6F8YeOPih4v8VeIvE2t+BtTXWfEWojWNTe++GPjqS6WW6tYILOwmurnwT513/ZelWljZQXMx WVrOG3QwxJFGKt+AvEfxj0PxV4f1/wANeCL3+2dC1S11PSx/whHjvTftiW0rm80+F4vBTMtpeo0l pdiNHGXmkKM2c/SS47zfC+HKyKGV0q2Pp8N0si+uSxTpe/yKX12nF2lGV7KU07yld9bnzVPw4yTG +J1Tiqtn86OHlxPXz+WW4inGpzc1TleFftHd8z97lso2fVWPbfjb8QfjB8Bfjdq3hzwx8QPFkmka VrP9t6Vr1prEdnqOiSa1qV5e6T4eu4by7gDraWt4YLDULi4NleaRokFxfxWWoXX2auym/wCCovj6 2Sz074mvo3jnSbTTtSvYdRs7/wCFd34muZfLt7K3lW/svGdxZNdX2nfaDctLBcvKXgtmjS8lcLyP xU8TXHxC+NXivxn4ftJYb8fDA6pqul3NtexRQzXHhvThNp2qWN9bW95banby3Goz6ZFdQW97a3Lz ThI7drjyvhbRPAmuP4fi1PwTaaZD8P8Awb4fntNbkvB4Y1PxTp2o+Hb37J4m8yy1LRZ9VuTZxQ6S HghujZR3a4WVLcS3Efy/C3h5mPEnD2U5lnKhN4rL6dOqq15UqdRNXjKMnfnV3y2Wj9T6DjbxKyXh TiXH5PlFKknQx9ZqqoRVV06kVaakopWl367rz/TDS/2sfg78SV8TaN4Y1a+8TeJNWur3UNR0Kzsr JNatr+/1mTXbqVNPivD5thI91fxQNFIS4iURMW2muW8c20ms+BIVuNK1y1vnk8V6nLpFzY3Nrf2P 274iDVrGS8tHTyrcRWctpdMEuJCyxXy7SsGa/G5/jB8MYLq5v/D3xA8VaU+r2cEc+o2Hw60Sxvb+ xVxqlrHemyeGRYopWE8UMoKWt2PJ80qhlrvvB/7bHiPwlo1to+p/F7xV4thluppNR1TxJ4Wle4uL KOQi2sbeWPVQbeGLTYYI0jm+0pLMI0I2AZ9ReDOCowwuHw+O+rxwtWFbDw+rRrYeh7PRQhzfAtXa K3XM9LnD/wAR0xMp42tiMs+vTxOElhsTiJYjkr4pz5WpNr+Ilor6WtbW2n6a/tVS634Qk8YafFJc H+37HwdqMZQ7Vg+w+LfFF4I1JGGQS6cZYiBhlcLg14740u72z+LH7I80LM0j/BT9n29kRMBpbp9a vd0pOQu9tzZdyF2ghm2AkeIeFPjyv7Vdprk9p45gh03UrfRtKWXxlHJZadJHpl7e6ppdpaai8V5D p1xaTHU7qSS/msbidb+V4Y5Y0DH6DtPCOteIfiR8FvEWr+KvhboPhn4XeGfhl4FlvU+IUWq3Nzo/ gC6vojqTW8WiWwSeWwuN01m11PGtxaajMjtJdYr9t4TyPF5dHLqM/Y4ijQnXUpYeMYJRatTnUp3X I5b2sfznxRxBgsxrY7EKNXCV631aXssQ3N814upSpy+3y25b/M+Yf+Cp2pX198a/2uZrpJYnl1fV XKzSQSsS8FszkSW0klvjJ6RuTzhgvGfy8/ZQu9niXVE+2xRFvh/PG6i1lR1CeKtFcBpp4xDId3Ux MwPTORiv0r/4Kh+IPC/iv4k/tS+K/BOu2fibwb4p1zVtQ8O+INJs5bfSNRtLma08u5tIR5jwxSmN v9aFbKMzABhX5k/sx3sK+JNWkhuElEPgy4t5RBvkdGfxLpEiSEwqw8mRUIVtxJbaCq5JHr4ynbMq fLH4J807fZjZ2b+bR5WArVK+U1ozi3OU3yXXvOPNBpLy3fQ7efwv4Nm1i61fVdetrPVbsQTXD3I0 uOaRLO2is4hDFKzFSYY0yx2qxDEuN2D5n8VfHkXw9s9P/sWBzqGpzyNZza01g0d7aweX5wt4tLeQ smJYtjTzKkaSIdh3qG8Jv/CHgrXry4v9Z+KtvdT3SOJJH0S+87zHYHaJ9y7bbIz5KoFLKrD7oz6d 4l0P4UeK7TwzaX3xDt4V8O2L2kCro+rbSstnpcDsPKfbky6ZG5yA2zGeaxqY6pXhVhQjh8PUhUUY y9u/38GtZv3Fyv4bR18zp9hGg8POosRiYqm70vY/wZNRtBNOV1o7uytdHFaR8bPEeu215Nqvh/wp qlvNgC21WwOowQSCQAy2NpcRvHBOwGyeWFA81uZIZzJbySo/aQfGGW4itbefwB8KjFY4WxRvCdlG lm5v21TfaRtBst5FuiWBgRNiHaoAIJtW3w5/Zyt4JA/jr7PDHseOXyPFtuIwJE80M41GNUMsW+NA pGXkVQGztPpevfs1+ENU0S8h8D319HFeWel6lb61d6/r8NstlFqlrFePMmqao9vZWs2n3Es7vJBJ NJm2ggCzzIkvmLD4+rUS9rCvJu8qdOXNGMNLy5lZt+Vl/M2d6x2CjTftKE8K9oVKsXGM5JL3dbWe q22vscnb/HS9gvNOZ/hz8L74XWt6JYSk+HYXmZ7i8MExAMZErLC4d0LehO0Zr9TrH4DfAW2m8OfE HWYtQl1W4b4f+L7qw0m6SLw1ol476ZeaJa2OlaITDdz3Wrulxd2U0REdsIor63jxMo/NCD4W/C3w i9o0j6hf2mkahA661rF5qok1XU5b+10+ylGnyXeNL0t7k6dJb6T9nS/+0SST6xdTPHZWmjfrJ8Ab PxbLqD6ZqVtol54W2eFx4dUxXF1qwhg03RHvIVieT+z47U35u9QtWWN7mIvbwCSOGJkb9E4YyOdV OlWoxq16kkqV3eNGD+CVSTXupKyt0vutD854u4kp0ac5YfEujToUpKrJPldarT5faQpWvzXkt0tt WmdX+xUsl14xfWPFbiOa20M29vB/aM09nD4es/EWkajYXF0twzIdQvLVY7VmC+e0k7ozbHAr9tv2 dP2bPAGp3ltqviX4PfEfUo/hdc299J4h8G3nh3VbH+2NV0XR9QttMvNK1e4eKSLTbXVjJLYfYmIu YkuGBj2IP52msvEnha20aWzfVrW2vvD0WqalJo+ZL02PheTRJLuayjh3Swaj/aE/h5LMlHVNRnhu JIntbe6Zf2e+Fms+N/A3w40XWvDv7Q+u6DqXjXQtE8QeMfC+lWuiwx2Xia+0jTdMmEaTj+0NO/s2 20y1sorZppZ4YYR50rzs5Pz3H3FuXcMurw7meS5niJYmKVSWCy3EY+DjHlcXJ0Yv2cddJy0e259H 4acIZ5xzUwPEmS8RZRk3ssPCrD6zndDLqkZ8zhNR9tyqvJqN5QSXJe70Z9hj4YfCLxJ42t9PHgj4 tJHfa7FbR6S3hXwraww2/wAkbwQzrEtpZRsqLgAqkTbmx8xFZeq/DX4GeF/HN3Z6h4R+KEGn2d5N B9guvBfhzVAwUghZZTZy2kwXJ2SWsiBowhYmTdXyxF8Q/jJBMb2y+Ouu6hf23n3kb6ha2+qKkqmM RzGzBXz/ACtzOyGRAQozuxgVpPiD8X9XuYLjV/jxdiQqJpz9mhhDSTjzXKRQX0McIJb/AFSxr5P+ rJd1Zz+OY3iHhlZbW5eGs0kvsyqcPY+b3ja/7tXs9LJbaH75heFuNo5pRpy41yJNWUrcYYWN2lFN qMcRCK5t7tJNu7u9X7L8Yv8AhmzwXJ8Rrvwv4D+Kaf8AC1dOt9Ij8TeNNLfTLHRtc0nw945utXsL ONLWFLayf+1NIu4/KaJGm1KUoBHapEPxU8VLdaX4R+IHiHQry5hh1a5a08Q6fdXK29lB4Y0+3v5N S1HRUEapHrF0ust9ujuWZdSS3No/7yNTX6S/GGx8W+PPhb4q1TXPjZJ4p1T4f+H9b8QeFPCOtWci rc+ILTRbmzZrUxao++O+0jzdPuVltbi6feZprm4IIPwTbaZJ4u+GXj29gtmkn0zwpaxX6ToJHvTc w21jYXV3HMPMuLi+sNAkF6ZQ00F7b3FrOVlhIr9A8NeK8v4sw1LIcPgK1Gth6sab+s5FjMnqpaXl h6eNhCpVjGKvKyS5eqPy/wAVODMdwTjK3EeMzfDZhha9KdSVXD59gs4gm4pL6xPB1KsKcm/hTk9f mfBXw0+F/wAFn0HWfF1ssniSXwz4Tv76x8O6zLZ6noGr6eZYrvS7u0S6ja8ttX0qI3EN2licvDDF NDbxm1uc/Iln8Y/DmswQau/wZ+GdvHNE8q2Emo6k0cYmzBEJoItPdhJClmjo5Hl+aWYMSMH7jutQ 8O6U3hXwdF4FsdM+waprUl34z0/xDqNtbX+g6hZ3Nynhm/8ACDwtYW9zpN3dXMlprWn39qzWk01h caW8mL+vJrf9kP4ReONLii8DapqGm3FvaSajpCjxNqQ0nXob4C4t1nkkmlRUlWGOLS9UEsSpCYYN RMlstrNa/Y5rkuI96WHpRhKjUqUpUZvknUjCdvaxT3W91rZ6XPhsh4kwFSClVxUq1HERpVadaEVK lTcoJeyk07J32a1a6aHzPdfFfSrPRH0Gx+FXgSw0o39nqoisda1mz2Xlok0a3AH9nR5FxDNJBcrL HJHPCSm0cmqOpftR+NPA8Gm2+laDpFtoUsS2Fp4ft9X1W50y2bzA7zWtvdWu6wvHbe89xayQu6PO JFkjkkRvQPiF8Gfgz8L7OaPxXd+JrTU45722N8fEmriAXdtqsVgtrqFobtFt2doL2JdieXlkO8qS 1eTR6D+zJLe6Wmo6t4ju9NtriK4vY01/VBdyh2Avkt2LOqfaIGnhWQ4ZfM3qQwDD5WdHGYefuzjh nOS5ZyrOKvdJOUbJKztdX0213PsHPAV6XtZ0pYqkqfNejRVVqoo39nJ+ctL938j6R8NfGrVfGlmb 6eHSr1dWgja5uLOxbU9EfdkSII7m6W4tZV3pFdQ3VhCvyQtC8qHKPtYbbSL+61HQ9O8NWF3cwfYr y40/S5LZp4fNgnCTxwzKmVlt42A2Lg7uMnNfKvi2x+Cslh4n8PeC9cfRfDt/rF1deHINRu9WuL7T 9K/tFp7G0v7gxXYuJobNYoZjHhJJFyzOuxl43w/PbeC7ue98M/EfRLWWfKywmwvo7eUFdu9kjsce ZjB4TGQSeTmu2OKjCKhVlCpWXxVYyTUlpp82/wADkWAnNe3oOpRpTdo0XTtKLTTvvdLR2uuz7nhc WtWeF3XExGeyYG716dRzwc9c9a3bfxLYxkK1zPkANzkYXJGTxwM5GTxnPTGK7ay+DEUzJ9o+0x22 eZ42BKnIXhC6mTdu6Bs8AnAViPXvCH7MGla1bW+qa4dWttDH7yCSO8t47/WNsu5oNMtJV82LT7dr cPrGvSC4tbGAuunWeq6o8Nk/j08lxtS3IqTslfngotR0u7SSas/mepHOcCuaTdSyV7xm5JtJbtXu 767/AOb+aNS1p9R0y4htIrgebIixS5nmRpraWK5aEK+6N3Kpho8NjeuV+YV+m+m6n4x8Uad4f+EH grQf7Q1LWdB0nXtWls7GGTXzZafp7xC3s76eeA2enx/2Fe32qffMdvAiRGGGa6S44fTPDnhjw29r /Zeg2xNnDPBa2Ntb/boraGZJdws4ZI5bia48yaW5ubkyTXl8yQmaWaSJpLjhfiVd6tafEHTUM91p csXhzT7p0VZ7G+SdL7Wvs0M5hkiYQIkpMsJKSPFM8TpEGdZPpsnwSyh1arqQrVK1PkcYqyp6Jfy7 pvddD5XPczjm+HjSp0XClh6zlzStzTkox93o+W1t7rtrc9KbRUu79dP1c21y1nfWt1thl822+2Qq DHOio5imVS/mrCd9v56oyx5iiK/qb8LfiLD4E8KeHdTltYJNU1jStOTQ5ykAjtpY9HtTNq15lR5d rZLG108aDZLJElttCytX4waNrd6JFd7ohkK7pirlzs+XzMZYl/kDkDJzkAnjPrXiL4iy6b4fbXdT eGXT/Bmj6VaWNnK7z209+kDWGjaHHYMx87+0dRie/wBXR5ozDodvrT75Z7WOGX9HyrMf7NwssQ4K NqMZO1uaolGDXNa97vo9rrY/F+I8lx+dYqGX0K8ISr1HyJpqNFVHrLX3U1HT3XzeTP6y/wBnn4c+ DfFfj74FeHdc+G/gLxT4T0v4X6lrb6jrlxarpd9raz2Nio1XTL+0umunvILm/Pmx3Gnan/ZzWzQ3 MVxY7bj7I+M37Kfwlk1mWSH4IfCPwoL21F40Oi3OjWNpaywXdhDHZ2VvFfYTzIJbhtrvLFGC3lk7 EYfyx/D3xdrF58LPDHjLVPG/jrQvFI0bUNQ1KCx1N5IjJJ+7tdQSO6sr6ZpbqO3aWC0tLq3tYI7s CXzBEgqxqPxD+Jd2Rj4l+Np33FUN7d2cziAH93H+9sg0TImARgYIwAAMV5WPy/MOKsSsdCp7GrKK puEozrc1NW5NIKXKt1aSX4Hp5fjMBwJgKOX4qNKtHDXmqsYqmud8vtI0uazT0u7d+2p/S18L/wBl HwInjbRJ7T4XeAdYgt9Rtri60W+1OxFhq1mpkintp2ttXtyVHnK2WJI5Klfm3M8dfsh+C28QNJqX wp8GaJN4guJb6x0fSNYtWtLfzj5j2kW7VppUjtXZoV/eEkIeO1fzOWnxZ+M2kSO1t8T/ABbaLtwG gu9PilwGVcAnTZRyJcnBTpjJ4A6fRPHvxX8QSpdXnxR8YtK6JLC63dkTH5ihuH/s9WRv75i2qzMz Ec5row3hXxHj4rD06mB5Za8k5VadR3afvU4xstdVe11Z9T57NfH3gHI6ksdjsPjZyulyU8HWruDU Iq6rwxNOMublcvdXu35Xqmz+nf4N/so/DGPVEN58B/AHizT4LO4uN2uaq1zA94s0EQgkNtrMM80c NpI94peR1klUxyK64UfAvx60vQ/hPq/7Rmn6P8O/DWkeDbe20/yJvD0kFxplvpXiBbvT5Ut0itYZ be68F3VpYvdN9pu4573U9duLy8+ym0WH4W8DnxtrV5afa/iz8QLKGaZFmaxu4PMOTlJCscUWGV9o CRBASfmPFenftHfAWz8E/s9+PvifofxL8Zazrmk2Dtc6Vq88QsUubiMG6029T7NE13BepdSyzPKJ Fk+0PA6zRNuX7TLfCLirhmrQzOUsDUqUoTxEcNGvWfLGnG8oxcbxjeN7pNc3Xoj4rH/SJ8OuPqOI yTDxzjCRr1KWFqVqGD5ZSdacIR9osTi5QnG/xS5JyiruLTPy28U6jYX/AIw04x2cMa3F/qKBmjQx XLC11COd49w8t/3sSqzRgYcbeCWB5/TrO28NLFYaIyaVYaVGz2luk+FtY0dkjSF55vMS3tVupTDa xv8AZ40SG3EK2saxpiax4V1HwjcaVot3qSS3Om3UXinwxqEU8lxBqXhfxI9+scBknijdrrS3W+0f WvLURLrenTNbPNbTxTjA1lxq8F9pl003/Ext57CWa2m8idEvVNs7wzDc0MiiUukgDMjAMAelfHZ7 mFXG4ypiHg6WFxK5oSp0ptqDuuZR9py+z5n70oxfLJ6vU/VuFcqp5dllHCwr+1y6ThUpuTcqteNl yzna8YyivdSWllpZbfPv7avxEtvH2lTRWnhrTPD1/wCFdI8N+H9RbQ/7R8nWr06u+qzeIZxd6hqT R3l/FqIuLy3tJYNNs5d0dhYWVuiQr8bHxjpcccDStOvmxK0Lzo/lyp9zeoB+dSwZQykgP8vUEV9G 6q8Wjazrmj6hdPd2+mCwsZbi6CTzXVvb6bY21vLKZtyvM5RUlYglpC0pAzWZD4I8E+ILGXRNdtmi 06WacJeaWqf2l4Xu7lBHHrukKxRb2yeU+bq/hx54bfVEJ+yTWeoRrdTfnGb5ZXx9VYj29OLhTdN4 Zp8spJaykkuWU3u229dz9fyLMqOXYdYaNCt7KrVjW9spLSHuuzXMpPTte3Z9fnSbxro8gLPLEduQ jeXOBngsPlYA4465xwOOTWfL4s0plVluYAp5H7uXp+LH2788V3vjT9n/AFPwZeCzvpYr6ykUf2Rr 9hcS3Oi+INODeXbalpd7JBbFo5fmkmtbuC01CwZms9QtorqLym87k+Fd80jxLFcERsUIiYSMHXh1 KKFICuGAJxuAD4G7A8Cpl2OoRjezjeyjTcY2dlrZS2svxPp/7Vy+ppzuLWt5qUk9tFaL12be21j9 Cvhpo+m3fh218U+IxHGkVvo2o6X4fuo5ltNVsr2Ezy63rV3asYbPSD5EaWVl551LVEnmmkhs7K2u H1Cz4l+Iba6VstMe3FiiLBJqUHl28l7aRvI0VpbxxYWCxg8x47e1gEcUaPIioFZ9/wA8z+LGg0W3 0WG/H2WFYn1K8BaD7XJahIJnBdiYbeA7d0GCfLjC7YgI0MfhbxTF4htfttuBHH9qu7ZDjYGFpcvb +YIh/qxJ5fmBckhWBJ5wPq4Yp1HTVWo5YmpSlOSso2j7l9I2XVK1vM+Llho4WivZxcMIpLW7k3K2 id+6vtqmvVnU3HxF8V6T4wfTPCujQaugs8wa7evdWkmh3bXE6pfLGrCCY2sYjkNvIp+0wqYhhpVa uc8Xm5tPFOnf2jqd7q15Noa3V5qeozGa5u7i41PVXkmkmdsRiSQSeTaKNltCiIrMWO3q9Lgia8a5 A2SSJKJnIzuCxSEDtjkDqTXDfFC5C+KLHyzuZPDtqQuPvMuqartXOeCxfr2xXTSo2oyqOcpN1Glf 7NlHt5nmyxUMTUlRhShCEKXO3G7cpJta32utPlu9x9nq39nFJfmd5XPkopG7eHXAjAyS+ShAAON6 8EEZ+mtQ+BvinxZ4f8OeHH1HwzpVhb3sGs+IdM1HVLmDUZfEbo66hF9psrO9gaHRofsGmWcbmS0t 9Rg127imdtSkVPlu8gfwj4em8W6nObW7isI00eBz+7i8UapOy6NJNL5Xy2+j2VjPrd4iM0jTDT7C 5VbPXIfP6L4R+CtR8SaN9rvr/VA5nt1tY4tR1rzreyZ0gRp5I72NZ/tAeF43Yb3jthk7tzHajXqz qxw0qlqfs4yfM7RSajpKyvZW89l1uR9XwmGy+GNlz1MROvJRlRgpzjqvcTdmnG9tXprpZWP1Y8B+ D5tG06w0iVtJu9M0jRntLeFvGV357TqsEf7t00BIpAYcLGplz8rkKByfYrvwn4a1aFJbFNNi1R5C 10uo+JNQNqrncZmzZQwyTKq4aFgPMluDIJVjQKx/L/QPh3NqN7dWlrqPiuJbK6Fm7R3/AIgMby/Z ba5LYXURj5blFPPIQEEZGPUdP+DsoadZvEHidXji3iIap4hR5d4wFDNqaqjDIzknOCMV6+EqVqFV U6GZex9o1FShWdNRtazbj010XTuj47NK+AqKUsVllfFpX92rhoVJdLuCc1rsna99Pl99j4VaDiKb ydPukjtoftZivtZEUd6zqZ4w/mSO8IZrcwGWNQVaMoW31taZpXhTQHYT6TYi2ismWH7Lr2ohxIjY UeS2lyurAcAMzFlG4cMKt/s7+J/2WPg98L/H3h742eGvFfiTxV8RNNGieAdYl8V65p8Xh/xLb6Tq l2dQka6u08to9Ptrm5WVysKrbyPuPl8fGUnwjsfE7tqOna94mgttQ239rC2u6+4jtbtRcWymYayE dhC6bwuVVsqryBd5+vweZZ7hKzoYHiKnDExUXKvVqxnGcZxjNKM223yqXK1K1nF2Wlz88zbK+C8V So1s14OxeJwuIc/3NLDcko8k+RvlVkk7X0bWz01P0S0H4n+EvDQjntPDyyzwSK8Xl391IC65wp3W aKFzjc5fCjntXA/F34y6t4/8F+MfBUmm6ouj+Jg97d2kPie3ec6nDb2lrprRTSadqclvp8EVq8k6 eQYmkVA2x33n5BsPgDppk05bjxVrQivkkZmOv+JAImByiH/iaHcZI/n4xhSBhjzXo1r8APh1ZzwR 65rWvSWlxcwWD3P9ueJlkiuLqa3trVo86jktLc3Mca9V3HnJr6rDZhxrivbVKXFODqXhK3taVZQt Zc1JWWiqL3L79Ek2fmmIo+EOV4uE6XAuc4OpGpGpL6u8vlN8jUlJKONqSc1o4r2b310ueJfHHUfE us22oeJ7KwsnsvDXhHQb/wAO6amqWEmo2+r6Rd32o/EPw9aQq0cl5oU4V7zw/mUXO6zj0/T9PFxq ktu3hVn4ii1EW2s2cnm2d2LVnQOrG2uZYDceV8udq5QsM4JK9OCK+iP2s/h1oXwr8C+F9Z8E2+rt bStBLPrL6prz3ct1ZajpEtmJPtWoSwC3u7O21MXkvlCNNRZDtEc6oPjK7tP+ET8RNp9pAyeHvEdm vi/wjJLElu4s7+SeDVtGDBv9Ii0TW9L1awtZU8zzo4Pt5dodUs7i6/M+JsuzLLsyqfWq9OtUqQpV q0qUKkIQlUipWjzpXT6O3RH9GcDcS5NxLw/hMRlGDrYajTlUoUsPi5U3ilTpTUG8RGm5KE72tG6d mnbqeTeMz/a/i7xnDyijUCAzdAVtYI8Z4GVChcdiO2DWP4dvb20tms5TIbu0ufLgmmBn8+3Ub1UX SDyvLVlB3MTkZAPIpdYvN/izxPIGOL3UZpFyPmQME4ZfXHBXtxWbFcyRnIOSAcH/AICQf518lKV7 ydnf3m/krn6EtIJQStyx5E1/dVvxVn+B9D+EfHGkajaXPhDxNbHVdIuTJe3ejiWK3nsb5zGj+IvC mo3Drb2euW0a/vfN8611WIjT9Qt3Sdbi24v4heCLjwbqmiT6Rq8et+EtXa5Om+JrGK1tob23s4Lx JbO/sJb6STS9esrh7FNZ0qabfZyy272txfaddW11P4NcasU1CC2S5a21NpTc2MgfZtW22ibbzy58 2NQCSCCcg9vQbLx3qFxJbySW0GtNCk76p4W1JU/s29mmWGGHWbO3bBF/GtrAkskbJP5KzYaS1d1X nnXhJKyUnfW77Ja3Teu26tr3VzplTnTlHmj8VNSb63dtPNWT17nhWo67oOtTwWU+rR2WjlWlnkhB ed5VUuqDgYkkk2FnOULKrS7lWuo0Lxh4L0S1isbK7a1jTe5R1ad2lmkZ5ZXlIBdpXYuem1jgAKBW RBNoWF/fab1z+8+wgevXy+vt6cgeu/af8I7Iw8ybRye+X0/Pt1jHI5x/TgV5MHVpzVRYrDOSjyqT 5LpWTsnzXts7L8rHs11ha1F0p4PEyhzKXIude90dtNbO3z9TqR8VfBluwjOryhiACEjDgggqTuQs oABJOWzt6Zrk7j4geFdZ8UQarq15jT7NFt0ijiHnXEdoJ5IVY5AWCa4uDLMfv7Q/l/vChHXaf/wj cELZvdGWMlcoslkqn5uMgs3fB4I6c5xg9FBL4RdOb7QeMY3z2C9R2yfz/D1rsp4yuo8ssXhkr3te Ntorz6b90tr6Hhf2dgVJy/s/Gxk017tR6x9Ftftrp5M4j4sfE3w54wsNI0PRNXWTQ9M066e2guoU tHufEF2iie7mOJBEsriztxNcFmGm6LYQ48zay6vgX416xoViujz+PrGwt9PS1aG3sbKOFXW2QlGS aKzeW6nWfygI/M8rylkJyGIrurMeEArBbzw6BMCkoa6sHhkDZUs8RK5cKSFYMMEDA6Z7TTZPh/ZQ pENR8NtggLLLNYySwnnAtpGOYB0x9/oBUSnVxGKVT69h6doQirOPLKSSXvRT1jfura6HVRw2EwmE 9hTyzFzhGrKupOcnK8nezvro2tVa9u5V0L9q/wARaK32m08fTt9tuRcvGmg2Am3CCC2aS6ilsc28 e632qULHy0RgoBr0my/bY19ruJn+Iyb4YJWlmk8P6cbRmVj5duskmlNG8kYGB8hbKjPJybWiah8O BuM+saBI8i+VulvNPL7flwxfb8xyT2A6CvQtJufhj9njtX1HwwYhIHIefSWiz94uIWcASH+JyxJO TtDE17FKpOEUnjMFVl1Xs6a5bW15mldvrb9Dw8bhMG37RYDHuU2/dWLq0bWtZ8yo17/+S9Xdnzf8 Z/2np/il4Y0/SdQ8b3N5eW2sT3VlJe6VY6dBAJ/Duv6Ddm7RNGR59Mn03W7y1YSxvCsslvPgGIB/ ZvAH7bvirwd4I0Lwf4p8ZNoeqeFdNi0G40GLw7Ztd20emFrWzs43bTnaSS3sYreGVoXKeYjbQAAB reOJ/h5qOo+Drix1Dw6503W5pbhDPotwXi/sPVtjykyRHyIZljATDAFwpwGFZHw5m8A23g/ww1xN o0d1FYyzSJdXekveQzXNzcXEiiaaV5I28yYk7t5frkA4E0q+Jw+MniI43BKL5EqcoU5xVoxjta2r V7aXvrYz+pUcZlmHweJy7MHCljFVUoZpWjW9i7869qsEpOPM3aDv6WOhn/bu0sPp0V1471CSK3Id mOk6dNZxtGmxPOlWz2bduEKhCWGADk5p93+3zpUGmPFbeNtUtnOo6ddiO08M2CzyT2mq2N7DebEt kLmE26PDcKjEJCikAqabdQ/DGexmiSLwq/mKB5O7RWgzwQ/2fzWBdD8ytngjdmuE1FvAMU4cx+HW IREUiLRGeJUGzbG+0GJTjdtAOCxwa+hjxRnFKP7rM8HTs9P+E+i47reCx9npbdaW01PlpeHXDOKq 08TicnzadWhVhWVOec1pxm4OLUJc2DnFp6Jp7pu50Hxj/bz0r4qeCtO+HN/4giu7IywTy6vf6HJa ajALDUEv5LZrm1UeYdX8pbOZpUEtvzcB5HJr5/8Ai3+0V8N/EvhjRdE0CScf8IFeXkvhC8ubIWl3 Lb3er28YsLqK2BElvNozCW8JK+XPo2nWcH7gnHaag3geZZwkehM0okCfudFLlnBC5fAJbJGWABLc 45rhLvT/AAs+NsOiEhuRs0jpg+oz1/UdK8/NOIs3zSEljc5wdZyiou+FjRqNLa0vbV7pXsvfja1k mtT3eGeCeHOHZ0auXZXj6EsLja+PjF4qpiIYmpiklOjWTo0eanSXwQqRnHflPnXUvH/h+51vUdQF 9Ei31y2o7mEjYZlV2t+I8gOTtVSOAMZ6EwD4geH8iRr6Hy5ziOJVnMsGDlvO2oOGGVBUnaSGIwCK 91vNL8NHomgJ0+V10rj8kI9Olc2+l6Kilt+iYHZI9LLc8cDy+evOO2a+XvU5eX67Qso2+KO1l1vr p67W6n2cKGEhytYDFylHVS5ppN3Tjp0Xlbt3Pm3Xr7TtU1JdRsNct4DYyBoY5TeSGJZcF/KkETmX d5Sh422fw4zXTr4w0yRI7qTWIbO7kjVZWS2urgnYNowfIRlyoJ4PyhigO0kH0670zQZN2V0xsZ+6 tlF19fKCA5x/FnGMg4JBwp9M0UYCxWGBwPmgxwfZvqB0/HrXn06eIpVXOGNoTUlZqUoW1cdbSats lrZ6nqxqYbEU4wq4KvFws4vlk2lty81npZ36Lv0Z8nzTTEIDLIRvzgu2M+uM9amjllBUiSQH5eQ7 A/nmiivmlsvRfkfRLp8v/cZZe8uwhUXVwBleBNKB95ewbFSRXVyy/NcTtjpulkOOT0y3sPyFFFTH den6QBdPl/7jLaXFwFGJ5h16SP6/71Wre4nZ9rTTMoBIDSORkYwcE4yPWiiqj8a9f/kCZfBL/D+k DUe4uEYbJ5l+VfuyOvb2YU6zu7o3Sj7TcYZjuHnSYP1G7n8aKK9CG0vRflA4qm0fWX5RN6VmzG+5 t+yQb8ndh1AcbuuGHDDOGHXNULi4uPPb9/N0H/LV/wC6n+1RRUfbf/bv5xCO0fSX5odb3FwZApmm KkHIMj46emcVZYnbJyeh7/7Iooqqvw/+AfnEs5OSecXFwBNLhHfaPMfC4Y4288YwMYxjFXdOnmkn cSSyuPKY4eR2Gd8fOGJ5560UVzVd4+i/KJvR2fqvziX5mYvgk4wOMnH5VysFxOZVBmmI+bgyOf4T 70UVh3/xR/8AbTVdPl/7jH3k0qoNski5Jzh2GenXB5qhHLKyLukkbr1dj/EfU0UU1svRfkVD4o/L 8oH/2VBLAQItABQABgAIAAAAIQCKFT+YDAEAABUCAAATAAAAAAAAAAAAAAAAAAAAAABbQ29udGVu dF9UeXBlc10ueG1sUEsBAi0AFAAGAAgAAAAhADj9If/WAAAAlAEAAAsAAAAAAAAAAAAAAAAAPQEA AF9yZWxzLy5yZWxzUEsBAi0AFAAGAAgAAAAhAD1sg8UXBAAAsQkAAA4AAAAAAAAAAAAAAAAAPAIA AGRycy9lMm9Eb2MueG1sUEsBAi0AFAAGAAgAAAAhAFhgsxu6AAAAIgEAABkAAAAAAAAAAAAAAAAA fwYAAGRycy9fcmVscy9lMm9Eb2MueG1sLnJlbHNQSwECLQAUAAYACAAAACEApNj4hOEAAAALAQAA DwAAAAAAAAAAAAAAAABwBwAAZHJzL2Rvd25yZXYueG1sUEsBAi0ACgAAAAAAAAAhANkteV/bXAAA 21wAABUAAAAAAAAAAAAAAAAAfggAAGRycy9tZWRpYS9pbWFnZTEuanBlZ1BLBQYAAAAABgAGAH0B AACMZQAAAAA= ">
                <v:shape id="Picture 110" o:spid="_x0000_s1175" type="#_x0000_t75" style="position:absolute;width:12881;height:145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lTxYDHAAAA3AAAAA8AAABkcnMvZG93bnJldi54bWxEj0FrwkAQhe+F/odlCr3VTdoiJbpKESql vagV9Thmp0lodjbsbk3aX+8cBG8zvDfvfTOdD65VJwqx8WwgH2WgiEtvG64MbL/eHl5AxYRssfVM Bv4ownx2ezPFwvqe13TapEpJCMcCDdQpdYXWsazJYRz5jli0bx8cJllDpW3AXsJdqx+zbKwdNiwN NXa0qKn82fw6A+FzOewOT+X6mH/g86Ja9vt/vTLm/m54nYBKNKSr+XL9bgU/F3x5RibQszM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lTxYDHAAAA3AAAAA8AAAAAAAAAAAAA AAAAnwIAAGRycy9kb3ducmV2LnhtbFBLBQYAAAAABAAEAPcAAACTAwAAAAA= ">
                  <v:imagedata r:id="rId849" o:title=""/>
                  <v:path arrowok="t"/>
                </v:shape>
                <v:shape id="Text Box 138" o:spid="_x0000_s1176" type="#_x0000_t202" style="position:absolute;left:2941;top:14709;width:8097;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UMuMQA AADcAAAADwAAAGRycy9kb3ducmV2LnhtbERPS2vCQBC+F/wPywheSt1EaSupq5TiC2+a2tLbkB2T YHY2ZNck/nu3UOhtPr7nzJe9qURLjSstK4jHEQjizOqScwWf6fppBsJ5ZI2VZVJwIwfLxeBhjom2 HR+oPfpchBB2CSoovK8TKV1WkEE3tjVx4M62MegDbHKpG+xCuKnkJIpepMGSQ0OBNX0UlF2OV6Pg 5zH/3rt+c+qmz9N6tW3T1y+dKjUa9u9vIDz1/l/8597pMD+O4feZcIFc3AEAAP//AwBQSwECLQAU AAYACAAAACEA8PeKu/0AAADiAQAAEwAAAAAAAAAAAAAAAAAAAAAAW0NvbnRlbnRfVHlwZXNdLnht bFBLAQItABQABgAIAAAAIQAx3V9h0gAAAI8BAAALAAAAAAAAAAAAAAAAAC4BAABfcmVscy8ucmVs c1BLAQItABQABgAIAAAAIQAzLwWeQQAAADkAAAAQAAAAAAAAAAAAAAAAACkCAABkcnMvc2hhcGV4 bWwueG1sUEsBAi0AFAAGAAgAAAAhAA2lDLjEAAAA3AAAAA8AAAAAAAAAAAAAAAAAmAIAAGRycy9k b3ducmV2LnhtbFBLBQYAAAAABAAEAPUAAACJAwAAAAA= " fillcolor="white [3201]" stroked="f" strokeweight=".5pt">
                  <v:textbox>
                    <w:txbxContent>
                      <w:p w14:paraId="2DCE27ED" w14:textId="77777777" w:rsidR="000A2C33" w:rsidRDefault="000A2C33" w:rsidP="009C4624">
                        <w:pPr>
                          <w:rPr>
                            <w:i/>
                          </w:rPr>
                        </w:pPr>
                        <w:r>
                          <w:rPr>
                            <w:i/>
                          </w:rPr>
                          <w:t>Hình 3</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57568" behindDoc="0" locked="0" layoutInCell="1" allowOverlap="1" wp14:anchorId="226F6212" wp14:editId="2D631F69">
                <wp:simplePos x="0" y="0"/>
                <wp:positionH relativeFrom="column">
                  <wp:posOffset>2657475</wp:posOffset>
                </wp:positionH>
                <wp:positionV relativeFrom="paragraph">
                  <wp:posOffset>160020</wp:posOffset>
                </wp:positionV>
                <wp:extent cx="1987550" cy="1440180"/>
                <wp:effectExtent l="0" t="0" r="0" b="7620"/>
                <wp:wrapNone/>
                <wp:docPr id="143" name="Group 143"/>
                <wp:cNvGraphicFramePr/>
                <a:graphic xmlns:a="http://schemas.openxmlformats.org/drawingml/2006/main">
                  <a:graphicData uri="http://schemas.microsoft.com/office/word/2010/wordprocessingGroup">
                    <wpg:wgp>
                      <wpg:cNvGrpSpPr/>
                      <wpg:grpSpPr>
                        <a:xfrm>
                          <a:off x="0" y="0"/>
                          <a:ext cx="1987550" cy="1440180"/>
                          <a:chOff x="0" y="0"/>
                          <a:chExt cx="1987827" cy="1440649"/>
                        </a:xfrm>
                      </wpg:grpSpPr>
                      <pic:pic xmlns:pic="http://schemas.openxmlformats.org/drawingml/2006/picture">
                        <pic:nvPicPr>
                          <pic:cNvPr id="107" name="Picture 107"/>
                          <pic:cNvPicPr>
                            <a:picLocks noChangeAspect="1"/>
                          </pic:cNvPicPr>
                        </pic:nvPicPr>
                        <pic:blipFill>
                          <a:blip r:embed="rId850">
                            <a:extLst>
                              <a:ext uri="{28A0092B-C50C-407E-A947-70E740481C1C}">
                                <a14:useLocalDpi xmlns:a14="http://schemas.microsoft.com/office/drawing/2010/main"/>
                              </a:ext>
                            </a:extLst>
                          </a:blip>
                          <a:stretch>
                            <a:fillRect/>
                          </a:stretch>
                        </pic:blipFill>
                        <pic:spPr>
                          <a:xfrm>
                            <a:off x="0" y="0"/>
                            <a:ext cx="1987827" cy="1184744"/>
                          </a:xfrm>
                          <a:prstGeom prst="rect">
                            <a:avLst/>
                          </a:prstGeom>
                        </pic:spPr>
                      </pic:pic>
                      <wps:wsp>
                        <wps:cNvPr id="108" name="Text Box 142"/>
                        <wps:cNvSpPr txBox="1"/>
                        <wps:spPr>
                          <a:xfrm>
                            <a:off x="659959" y="1184744"/>
                            <a:ext cx="808355"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C3830DB" w14:textId="77777777" w:rsidR="000A2C33" w:rsidRDefault="000A2C33" w:rsidP="009C4624">
                              <w:pPr>
                                <w:rPr>
                                  <w:i/>
                                </w:rPr>
                              </w:pPr>
                              <w:r>
                                <w:rPr>
                                  <w:i/>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43" o:spid="_x0000_s1177" style="position:absolute;margin-left:209.25pt;margin-top:12.6pt;width:156.5pt;height:113.4pt;z-index:251757568" coordsize="19878,1440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OFYfVBAQAAKIJAAAOAAAAZHJzL2Uyb0RvYy54bWykVttu4zYQfS/QfyD0 7khyJF+EOAuvc8ECwdbYpNhnmqIsIhLJkvQlW/TfO0NKtuOkaLp9iDMkZzgzZ84MdfVp3zZky40V Ss6i9CKJCJdMlUKuZ9HvT3eDSUSso7KkjZJ8Fr1wG326/vWXq50u+FDVqim5IXCJtMVOz6LaOV3E sWU1b6m9UJpLOKyUaamDpVnHpaE7uL1t4mGSjOKdMqU2inFrYfcmHEbX/v6q4sz9VlWWO9LMIojN +V/jf1f4G19f0WJtqK4F68KgPxFFS4UEp4erbqijZGPEm6tawYyyqnIXTLWxqirBuM8BskmTs2zu jdpon8u62K31ASaA9gynn76Wfd0uDREl1C67jIikLRTJ+yW4AfDs9LoArXujH/XSdBvrsMKM95Vp 8T/kQvYe2JcDsHzvCIPNdDoZ5zngz+AszbIknXTQsxrq88aO1bcnlpPh+Gg5yqYYVdw7jjG+Qzha sAL+OqRAeoPUvzMKrNzG8Ki7pP3QHS01zxs9gKJq6sRKNMK9eIJC+TAouV0KtjRhcQJ6AqkF0OEc 3ZIUtiBBNEK9YEUxqwfFni2RalFTueZzq4HdAKeH47V6jMtXLleN0HeiabBSKHfJQSecMekdfAJL bxTbtFy60HaGN5CnkrYW2kbEFLxdcWCR+VKmvhGg9A/WoTskgW+FP4eTeZJMh58HizxZDLJkfDuY T7PxYJzcjrMkm6SLdPEXWqdZsbEc8qXNjRZdrLD7Jtp3ed9NiNBRvjMDYSAQT5w+NOAQQoExWme4 YzWKFaD0DZANNocDD+kRRQTYQj+gxUc74MjjdJKNs+wVj6HCxrp7rlqCAiAJMXgk6RaADNH0KpDG MQAvwhJbFYao7WsLq4/hhSP0vfHzWFPNIQS89pSyMNIDZZ+wtJ/VHkbFEJPpFHFOELeHg46duP8P YI3y6TSfRgTnwhGVQBqcHJNkcpnnof2HeT5N8v+DGhRaNaLsG8G/MnzRGLKl8D40LvTSmVYjyW4W jS5hfmG1pULzUI9G4g7370xXpGOuXnIvDUedRn7jFcxZPyFx48w3ZQx6q/fvtVErkPHjhp3+Mar/ 4jXkARbes5LuYNwKqYzP/izs8rkPuQr6wMyTvFF0+9XePzAjP/Jxa6XKF6CIUUBzeBSsZncCOP9A rVtSA+8vbMI3BZzWyvyIyA7e51lk/9hQHMvNFwnEnuIzAg+6X2T5eAgLc3qyOj2Rm3ahoMSp9+ZF 1HdNL1ZGtd+hD+boFY6oZOB7FrleXLjw1QCfIozP514pTPsH+ajhjQhjDzv0af+dGt21sYMe+ar6 VqLFWTcHXQRcqvnGqUr4Vj+i1AEKbe0l/yEA0qsvjdO11zp+Wl3/DQAA//8DAFBLAwQUAAYACAAA ACEAqiYOvrwAAAAhAQAAGQAAAGRycy9fcmVscy9lMm9Eb2MueG1sLnJlbHOEj0FqwzAQRfeF3EHM PpadRSjFsjeh4G1IDjBIY1nEGglJLfXtI8gmgUCX8z//PaYf//wqfillF1hB17QgiHUwjq2C6+V7 /wkiF2SDa2BSsFGGcdh99GdasdRRXlzMolI4K1hKiV9SZr2Qx9yESFybOSSPpZ7Jyoj6hpbkoW2P Mj0zYHhhiskoSJPpQFy2WM3/s8M8O02noH88cXmjkM5XdwVislQUeDIOH2HXRLYgh16+PDbcAQAA //8DAFBLAwQUAAYACAAAACEAySBKBeAAAAAKAQAADwAAAGRycy9kb3ducmV2LnhtbEyPwUrDQBCG 74LvsIzgzW42NVrSbEop6qkItoL0Nk2mSWh2N2S3Sfr2jl70OP98/PNNtppMKwbqfeOsBjWLQJAt XNnYSsPn/vVhAcIHtCW2zpKGK3lY5bc3GaalG+0HDbtQCS6xPkUNdQhdKqUvajLoZ64jy7uT6w0G HvtKlj2OXG5aGUfRkzTYWL5QY0ebmorz7mI0vI04rufqZdieT5vrYZ+8f20VaX1/N62XIAJN4Q+G H31Wh5ydju5iSy9aDY9qkTCqIU5iEAw8zxUHx98gApln8v8L+TcAAAD//wMAUEsDBAoAAAAAAAAA IQCxLbcBQaQAAEGkAAAUAAAAZHJzL21lZGlhL2ltYWdlMS5wbmeJUE5HDQoaCgAAAA1JSERSAAAA ugAAAG8IAgAAANSfTToAAAABc1JHQgCuzhzpAAAACXBIWXMAAA7EAAAOxAGVKw4bAACj5klEQVR4 Xs39Bbhl6XXfCR9m5nMuMxRDV4MaBS22LDLJiuXEMYxjW2GemecLfE7GbMsQW7Fjx0ls2bK4Rc1U XdVVXVx16zIcZuZzvt/a+9bt6m5bcr4Z55mj0u0LB/Z+3/Uu/K//0v73b1xpNFp2u8Vht+s0Xb2m a9YNrUaD3mgyWp1araZULGk0Q7fbNRxqjEY9j6FmMOgPO0MeA/7phjqeYDIYdVptvzfo9fqDXn+o 1Zittk63W69V+dlituiNOrPZqNVo+oOB2WQ06HjV6w8jD4Pxjb/R5XJl3tlqtZrN8nQ+gY/sdvp6 vc6s1+i1Q+1dj7tf+1d9L5fMbfCmQ91A/ss36o/c0oBveD/1q1auTnl/5Wcd/5Hv5JncYK836Pe4 kk6n27HbrXaHRfkzf+R/vPGwVW9qtPpGtz/QmSuN9m4yXSrX7C63z+3qdrt6nTYS8dZrnXw+3+t2 TQa9x+3mm0G31+23zSar0+UwmU2Dbr9abfQ7fFifl1gtBr1e43JavR4nV9Blqfv9/kAz0Oo6/YHR aOKDeS4LaTFpO51+pVav1VutDk/UdPv9ZmegN5jsTofZYu30hmZtN7G91Wo0rA6XMxBLF0qFQvFt p6ZjAVutUHPb2A12RK+VHe4bTQYdq80t/W8/96+7na6WW+33DZqB02rxOOzcANc41OpZKBaUD3A6 nVwbP/LhjVanUW/wzZAllnUfDriioZbVQhTkwW/4/1Bjko808MkISr1a5XuDQa/sEdfAIrz+j1+y Gbyjun+ynzod94qImE0m5MNo4ndaPtBk0um4roGGLZRt1SGlyk5+t8f+Oysfz/uwuOpF8lW5ZFVu 7nxleZAArfqVm+Nb+QAEoNlslasVzpjJLPfGTbAj7C7PVIWR/zfq/NWqN1q6A00iU6o2O+Vap9Jo DfWGdm/YbHZz2XKr1Ubmcrlco9Hs9HrVatVmt+gNukDI77Bwek0uu8lmter1Rr1OZ7EYLGYeRpvN YjLqa7VGrd7gGoYavdFs0WkN7KhyYPXd3rDeGdRa3VqjW2t32wNtd6ht9QYms93r87V7mny5Xm1r QkG71+mzGvVOu73Z7hgM1nan1+npGk1ttVwZ9nqIi06jZ6n1Bi3bK8uk6es/9P1/1+P12m22Trut GfSRJ4vROOwj67L1nU6bZ3EV3V5fx+nXinD0ekM0CFfbHwx1cgzZRTlVypqzaIg7T9RwAjgD3XaL j7JazB63y26zsv4ICrpFBIeLufMP0eGoIpFyYOQpgz4f2eshK2a5bo5yj9f2Oh0DB005/Mp/RVy+ m5zcrUX2tYuIi6Je7tI3ipgePESfyEOVRZ4s32g17XaXG2enReRkfToIrxltaTSIbkGsFFHnutDO 3YG20RkUK41UrmiwWH2hcLen0RlMsWjE7XD7fV69XqSt1Wqy3kaz0ef3hcNBPs3ITfU5wKy8DoXO +7NQLIvJZGAR0NkarYElZifZHDaq1ekhB+2uptpo5/KlYrVVqXerrXazy6HX9Ya6ZqePXLX7w0Kp 3OoMtpL5aqldL+SalQJrynFOprKNVtfucLc6mnatbDPoTBarRqNjI7gh2Q7laGt/73Pn9AY9tkan G+o1fatB48BSGIYIl8ag5yShRXiC3mhEvyEPFpu12WizKKlUhnNgtagngL0TiUEJowIwHhaL2WQw tdtt3gHJ8LjtSBjPEg0iMjXscgpkfQ+sg7IfB+ZAozHqRA+pQiV/0XIyERsNP6FQDFrRLgfP/64S 82b9oUFrakWVsySKeuqzrnckjyf3xKbw+crV8qEIhcipDlPSbDX5iuwg7EiJ1WJB/fX7mi7HiPOj k5OAtRIbotNnSvVsod7qD602R7s3qNVqFqvNpNXYdFoWiHPR7bXa7cboaNSCSseui4XVmHlvnZZ1 1qI29IZKrVkql1gIu83MqtjstsFAFEmn1683mugGjI7F7jBZLPyQK5ZyxRpH1shBMyF4ht5gUCqX WX8MFvbLaLLXOhpdpxaxaX2WYbvZyNZa/GZodPY1WpvVErAOHbrO5OQEK9Pvdw0GjcWkNxi1Jq7p 9798rdkSBcDR97hsdpNO02vZzCaHwyoaYoBkKTus0VbqdeQa+4dotzutcqHK7putRpfDzn7aUVA2 rCubKNqBhbOarfyAWOj1WpvNrPgG8n/1wa2q7oIqMW+1KbhIbJ+cU8Xq8D3rKKuo/OZAXL6roKhP uPuzVAXAfaH9+F7cMTZKkV3eXK4Gbcr+8wvVOg6RWk6zeCeKczJAdkWtiaCJjGGs0D6KPUV58goN zls6V05k8gaLHRcQvwHpKlcwQC3Mum7YHwn40eVaPfZabzbq+4MufgkCw1FFnfTabcVfMbVa3Xq9 pRdzbiqXKwiW1+dmXUwmO5/c6vTLpUqxUjNb7FhHZBGNrNEbekP9EFnGyxxouUdugo1jBbha1AQ+ pdHs7FZzY37bdMTH729v7fliY82+bmNjU6/VTEX9w3bV5XBh9yw2hGTIRmMmWEX92z74KQwb64E8 tjvtvmaA+ONrYNM53VYbfotNq2dxh9xxudooFMvcU7c7dHvcrWbb4XA6HW7eTnyvHk4oizpA/jqt NhKJihGvVrSTnGB170UIFDui1+HAKrelfNn/RjFQRhYSH06eIy+QY694D4qsyMv581/PY9kXpwPH RdFh4mYp4ipui+ouqyK17/CiaeXz+Cr6S/1s7o475BUGlAnmkSthIfHc+/12p4vU1RutYrGaL5QL hWq2gM7vo4U6fS2nv1KpVsrlWrXisluCPo/VoBt0m71OE0OApseWG9gSdX0U38diMbbavQZ6p4OG Mjpd9v7QgObBT2l1OhqDud7s50qNfKnKhhktjmqzi/uDxcEkYXo0OqNWh3HEhRDdxTWjV7hHPEk+ wYJ113SGrYrPYfK47HjDtWY3PBJptzrYpqkRfyzsx/boDRg+rcFk5IqK+WKn3cVP0h97xw80eyJx YlStFraiUCrVGg3NsGfS8THiqvYVHxaXql5vFss1LdbUYjXqDN1O20LcYrMq+8nKY4Jx2vqcfQmt cNBM6F32RhxhdUf2owc5wLI4BwZIOauKECkPFArnHRlDXBAfUVqKR8CaYosU2XuDuKgq6u7HW/3f A7EQ7aJIjCpDIq6KYeMg9vt4SNyfHu0hukL5A79RXCr5ooqP8gYaMZSEZ6JR8CJ0qCrsNReOk8vm Ed8YjNZUJsf7+H1+m9WMjFmRtOGg26r0e3WHzeR1O90uNK+ZLTRxeHhbBLbbI4xCipvtLrpiqDWU ay2+1SOmJlO716uJ49wt15p1ZKc36A50qWyh2WWVjUOtCYcHHYMpVTQfFyjHkK0hxhEF2O+b9Vqn qR9wmcdjIYcLtdTJV+s9jaHf74wGHItjPjE9Nns44sJfKBZKlWoVP8pqsWNPtf/yv76Kj80+c9VG /dBhNrgcZkySXdcLWvQ2O3GXo6+TsBNJQ+QzOEvlstPlcZptrVadONlitTjtViIeHeGKFjdWT8hg 1hutOgOuPBvAQhsU31YxRmrogEAYxSW+Y4wUtfG606ojPlecWdEl4vFI7C76SX6zv+93h0MHPtCB bXqrC6wKx/5XDWoZn12soaLctGjrdruFQHA82L2uxESq66JcrhoZidURdYJvg0SRa+AJxDX4vhK6 SbhvZKF421ypmimWTGZbOBoklGu3tVYzHgkSr+HUcwdGqxJxcV9IoHgieiVgYzvlA3s6bblWS6Zz aHGb1UUUyqZzAAnee/0O2mugNbNguBp4lri6FquDOLYnVyrL02nWuVITdk6EXkScmBs3CfHmSDis +qOzIZeVCxmiBbdThUy5hXyNRgNLo/6AZaAxm/eK3SKBdb7ocrp8Hi/vYDbhXBn193zwxwasmNGE r4dqtlksRMXcsMNi45gp0mogaFXcDAMrYkbZdPvIBJuIk9ftdfoE4l38WR0XhdeCakWQcdCwWXJa 1cVWXQ8tRlpUuvI7fib4VqJY+Wxuts9ucOrltGrEXqrWR90qllZ8GFVcFKF4ozGSzX2jH6P+KCHg nT8pUZvyW+WtRJ3J6eM9saBEKM0m4SG/wYKKMiNJoDwTw0dEwj8CVfIPokiH/Xa3SzaBzEatyv9r Pq+H02cyy3X2iN/a3VAgEMDD5524s07bajBYDCyoRo6Bfmi08IldTqlckh55asu9sYYGkam+Xkus a7I62t1BrY1fSmal3+n3Wp12tVrHvHOyiRe74nS3iMo6XbQPxgIL2282apgFmwEV3zfphy672WPT m4Z9s67vMOv9bkvM6xrxOaykUpSTi8/pdjh8Llss4OYKC9lsqdwkV+Kw28KRsMdFDCSrT8gs8cyP /dpzuHWYETIuem2vXim4bdbxkYjLYvA6HG6HnUshwGf/XA4nb8/dSkKNDzNxIAbZXLZRqw663Ugo SOQv3q5O22o2JOrm8A0HBIHsawcXD+WrN5Kyw6AjTDxNbKPifBFCc+XsE8pT2URRIIpqUWVFeZ4S sN8xXiIKbzA3arbmrgdq/U2/UUTsQKjEst39BIKdSgVfso11xRtVnJgDU/lm44fctbr9ZDJVKBQI DAPBoNvtFrEXe8aWoSWMkq4UjShqlfQMWvLg47T6nt7C0VI07QDNLVE3H0gkjKYnohgabblyHSNS KZfEbSIQU4y1enk+p0Pfb4ej4QKavtpw+YPFaqPebFcJY/vkpSz9elnTbjqdtrHR6EiEQASb0hp0 2mw5zorLYWg3FUlRNC0CXGs2y+UqbjgBLe8vmSSOOVEOx1hZWKfLKXaXx9/+ladNpFzRYK2GzWJ0 280GLX5Y3aTpj4YCJHaQ32ajidNA7IMvYiJfhhQPOngQRNFoOTUgxJD327gyaNwhh45cgd5kKRSy LKKN32K4tRpyu3xFhiTKxhop7gsXzFbJib/Ld+FHSSnuC4r6H7k1VXoUL1jxfu88DjzZg1/gg971 97fqHclA3v1yNeXDQ/W+D8TxQGTufgvULTtTKpXIuzgcdsSLi+G1Sp5XskcGA3ZKXGolOUq2WgIu VScqX1Gw4h2LRpEP0FfqzSrRLJk1/AWdoTbQ47dabZh7FJ78j7ODvmZHvV7vWDTkwJ8cYD1JrWv1 Zn2+VDEY7Y12t1avs0huOxGuwWY12e0Gu1nHsRSXW3xBDfYJtU3+TbG0irxqdIh4vlBCKVgdTlIq 3L24Zq8/xASQauKffunR7yNWRqHxvHDIX69V2MiQ38+9kyEuV8s41XaHEw+5Wi7JcopfJ2rA53Vz ZkjosRDVWgVRULJYLfaeA4WQEh+RZLPZ7XxypVKSzLmYHfnCzfMpiibZ93GV/+zLh7qyyN9d4qKa oX1NoyZo7haXtyiSfXt152nqk9/w7w3KSdEksrFKmYO7VPxfNWh/gw+uXhIKhNvkHv0ocasFxSAu sXgdiu0b4tJKFkXcOBPxg0g2vpAa04malCwcWZNBs96ulOvFUqNcbnjd3mjES5oePxe3ttbqlCtV 8sUsJudZOSjs6wDFzlkbtHE3ey43tQJzqVAks2q3mAJeh9NiaFTylHEot/TbrXqlirMggkKKT+yp GiWQwZLDIidXuR3JbxkNdie5FCuajGBKqhGys2LHJWnPGSBPy3r8zG8+Q7QmWUmjHufDg00yYCH6 PmI+0nSNupVfGPTtVhNjjNrAwPP+KE+X0yxxUKer6OE+lpu35slYVsIwxIuaRafdZN3ZAz6xRxhl sUpeRjNEuxA3kaqUxDV+tOIZ8VC+ER3IR5D+UvdG9V0kaXcnvpJc35vE5S3qhbX4S4zR679Sl2n/ oXrKqnesyLSIy1+qV9QXKGkFEdkm6V1iRgJA5d3u9rjZThYapaCErwdWUI2rEDhNi/RaDf+nye7M zo6T8G22KRIRfbbStcaQgMFs5rn5fMHhdKhZYyWv09cNewEH2oukB7be6HGTt7OxIpxArgC/G5GU 4KjXs1pZZ2wRSg7NIn6bUtsQfcb67SdMiWGM1Fskm85G8zokiUBPcmecbUUHSTVQ0u4d7T/4rSdR fzysZooxVAB0LpvZ43Q4bWaDBkNDkE5KTOwY60LZgrWiXlGrVL0uUZUcslAwxLZjt5vNhp2CG9uM nkUbcTg6Lal4WSyiAElWSlwt0opFI+XAnaC6DsSFu1ASH4oKExeMioE8VC9ZMmN37e+bflbyZ294 4KgeiNDBXh48Y18M3yguogHuPJQ47q98iFOpRExsAo+urM1A1KPiNSsPqQeolSgJthU35eChVA+6 WBd0mXjZGlyWHoKl2CZRgvW2Bg+XBURqyWeNxnxGs7bRJCgT6cmmk3aL0WlzBgJeSfFJsMMB1OJf 1yplUeBavc1pd9jI4svVoAdYdhQEyTA2ko8wmyXBL9pQCfvayIEW3wHnU9PpD7strggLQMQoJ4ib qFZrJF0JeLX/8U/OkV9CMbrIACAORLyaPi80o250+8EYL0ZcCBjt7DxOidw/WWAzN8d6SMZwKHYU JcYqO8hGm8W/UYJn0RxcH6oSNw0jphQZ5TKIIJUsmOwPz0HRIFhqql7VMazA6xGVchTuin2I2Ina 7ravyhbtb5SieUTuxPzJJyp7L6l9JY3Lj28Ns7+DcLz1TwcfpNyAKh373vedi3qj9Vcyfa+Li2h5 rkRRSJwD8bP4sv8UjrORHH2XTaqTV5HME3pDbIiahJCVqDVaZPdxBrAvnGYpIGiHLKyytoQxJGD2 DbZ6cXeckf01VDMIiqVR/0IKhMd+PfVNZv5AZfKN9rNffq1YrycTaT7H5/WORMIBrxur1GpUuQuS dKgvC9VMm5X9JpojGESFuF2oR+qiNfSA0WDirKjVFwScLZH3xWAZ9S6XnY3hDnkXgkaJRpS0G7qm 12lR0KWAyOt4CU9TN/Xg4lTXZV+18N53xTFKFVn3psjn7m2TVegKwoK3VdyR/a1Sjd5fryj53eVH FZGDr280Xm8W5bvfTtn3DjpTvQV+aHZaompINLD0va5db+eEEiSR1BDJVkVF8fXlNLFWZrussXw+ JoaAWRaYQyBCIp4S+uQNpvb1T1eEm2yGkkOSTL1yAfthp3LglPe46/K5QXVPZVuv7TXJRKbS5VQq XSwWuu1mNBQYiUStVkNPnJ4WsqLYIJQrfm2HqyWpL1AESvbkrAgEsSkmM64RuXBxxCzGeqNN1KAf 9nH4+AzkA1WBV6Nch+KLyFL1LJLZEgvILqrVvrtshHzcHcdFMbZ3GQfEhWVUASvqQ5SqqvCVuxIH qN05qCxgIlQD/LqgfKfd/O6Csv+hd4mL+puD61ddm9cv7822UtAyagVNfWKn16UwJF42OrHbt2hN WDv8Tcm7KekFxRXbz0SjrgdEOXq9uK78U25/XyWoPpKiJpTHnUToG++JxVfEXARAPUGqjpFFV14j EnrXQ1Sbsqzaly/vmu1OpIytLZdqmUySJBNhr8/jCoW9pGoRGV5ssZL7kaQktyNmR4pCPXwkASkM Bg6nB0UBEkc+jOQKWgg5I0ksiAO2TUfOhyy4qkyVA6HB2JGzkitVCnXKLktaRU29KLoXK6sqGLl0 1dW9Y3Ak8y0QrLseB0VEVcOSF1Ztr+oN8e6S/pAtUWJaJUH815WLv+R5qmQqX5Svb1AtEiG98drU mOnOg1ONKCibKjIvbyAughrYSgioEVlSHJk7+ljqEneqFnICVe9ZeSgosQNDLPmmA0OtqI0DJ05V JKJWgB6o4qL8T6lj3Akbucy31uPuZEY12hfPr1C4cnpcpL7FJxoOKRxK8khD+rVLokV1XTElxI0S kqiFOBJQBl2x0qa6JJUcvaFYrths1NBt8USiUq0R7JHF8brdVJRww+xWM3KjuLnibPMNsR8iRWDA deIRqeHDQaHxoIioigvLodRrVEMvd403d7d3IG/M26pxn0ApBN0nKXCcKklbcEyHBBFoM2SIK0BX KUCt/78fyi7fJS+KzryzgeLlvkFcBPlxty5kT+U6lTtR3oXwhZwKF4retlhsojzFz9s/OCITcr6V 5yvSKfALZS1UG8G98HsV54XQmchoiZyoJVJ5yb6sqspDPHSlYKC+ofo+isZXsrAiT2/FEKlHQ7u5 m1GUKFleUXniXSqlUVW97W+WkhwjmSNvL56WXHOX1LZA8MjoSkWiJ5kzQnADPm+5UifwdtpIyoHq MFsUF5q4T8J+ate4oGR2u21KvFIRUOwihSdcIhxpfF5RWL2O12ZTl1xdJgRUzV6o10QpBD0qEqYk ZOS8SoZM4IisHfeCkKqvVr6SU3lTpHOgqP4qiflroa7+qhcr50I2T7la0XAKGmvfAMhOqlZZvSXx 3qSyI6ZJrImCUn2LI3/3Z/3PKsa7ZFVZjtf19Jv82tcX/ODj9s27uo5be2mlFDMUR0kxWUoOXrT1 fhJH7lg5O8oNqOKMLHWxS4q4gO3A8ajWgWiA2MISadBPRHfE1PyB52IT2EKCZ8mWoieIuTs9o9WA SauUBFHKPiNQPn/A7wMLoc/kCrVyYSYWE9dYeahBxB3bpF44sivW6k4yTew6BU8kBl2F5ZO0xF2P twTGf1mJ4A2b/39LXFClB/GXGo6JWNxZeFXVHDg66p/u/vCDrM9fJY5/o79/47Xc8QbVVd9J5hQh GUhWXASCaGI//BcTv78dcmuq9lZ1C//DQRaLjJeqKFZKo8oRAjRDlQsXmZxwFUUlyB6w2eIvm6Ty S8JHcA5d8Mc4d1wAGNVCvkguB0EheQ32mFwfNqNTrQlSZt/hEDfwzqFU0zBSyb0jQHdv7f4JVsrY rz/Ul9/1+JsVFykZKqG7eoVqguBAXPgTMn23uHxnXfI3KhxvffO3iMvrT9HupUuq4SGvpRxhDNvr 5ZS79+Mg0FV1jOKnK+60sn3UOgRkpvxN0BZS0QWCJSBPxbnH9SREkveWgjeQwx5FedE6kt+R4KgH tBjgO2gAAZ1ohjF/AOsolkWx4RgpVcWp0Y2Cud7fjDtKfd94i1G9O8uhHos36/a/WXFBPprKg4vH yCqO6hvE5a1lqf/FMvEdPu47ikumsu8Jgx9QAl0lepcjgYeklsAOzoEqKKqXpiYwZRukYUCeDYpK Sc6LP64gd7VirnCsDJLZ7LTIxYlbJJVaqZyCWSeA7PAeuKWU4xE1SR3zLpRXqGKIsd+3gPxHwfne wUEoik31Y5THvgArmm+/ak3C6jtuwN+suHDb2CAlKpSykZJ8epP/8AYJVsO6g8fdC/6/XozecqV3 Xdh2uoyDKs7jQM60WlVTMmQgdcQ5UJKNIj8UgyQkUcM5KhSK/lBiESVeVzZXccJVP0Pxy+8skYQ2 CppL9Vz5P90Mqk+u+lpolN4QmIeCUAN6SV2kpWYB9h9qHvZAOMTN2o+S9p+gXPgd55hQ87sk4/5m xWVffu9SbG8Slzdpu//F4vJW2X2LUL7uTKs+u3pH2pXtjFIZBsLVZw8EhiJpehEgJaKXHhDZNklU iL1SpAUQk0bgB4r08JDIWE0aSOFVUTr8/40n5k0yKzUXJQxQBUbJbePVqP6Q+EVWE71ebzhw+zZF MTRvFZc78iQveasxesty/I2Ly/+UVvjOuud/6q3+Ok/+a4qLoq1lg1XfSxb22lqSpRdvt99DqxBw UmhSeiSUdMfr/ruohP0zoTa0vR4YKu8o3sq+bVBFAMv0HeI9bM7dDzXAkagaN1hxm10Ox18uLqo0 KPrvTU9QL0/1Ur5bEu7/7eLypl1/kzb668jEd3jOm8TlLdKzH10f+OYH32ivriUEq4pBUiwRqRG+ F5QgmFOJflShEY9ESTCKxyLZExJR1C4Vw6IkYtRc4J1zLWkbNWP5ZvVw8LOC6HvDX+8y8OoL3+B8 qPrwQCAUiXnzgtz5q/zhO7suarvum+T1jW/3fyuQ/p/dzjdtmIohf32tRNn/P3k9b/q4N5lCRdnL h78uJXdCfe2rN3YIcQGZq8UHxdAohkr6/NTt2ZdsSYbKQ8IZ6VBWUj1K86g8XVI3KtRNgbmJ4/LG A3w3eo0XgEl9U/hyoMoUh2nfzB0s2T4K/04U9JeKiypP6uV+Z3FRkn5vkOa37Mf/k9vzXaXn/1Xi ouZK7haXg5OsffbCGnkOQE0CvVA8E4lPlKZg8muqVlKslqbdaitOA2UtDJY09ckrVBiZgupAUNTi grJhIkxq07CqfQQZgRQpKoHPUZI4SguX4hGrtQs1q6ykpCW3RwilAvIF0guWUpEvcaCoF4HlUh0f WvoVsA8XwoWjAImuFJShUsMXd1xeJiAQxVZKuKdk3pX4TrmafbFRP1p5SND15i2WkyRNvsotK2eF BKX0ovbBoYJWA7+CfVbaxqVDCViBcjd3zoQEAcrHKi45qW360PTAy8gr8SwlQbPvxXERCs5XqZYo EShrwf/uXJty0ep+viVf8FfK5RtV8V9ljNTfS+yidLyrEqOuv/q9/qN/66fIuQMk5+oUfAh/ljSH QnAgMTIwSXFnwMgpC8w9qAwEim8iEiWWR4mhVLAkMiQZPymhY8vEqxZUFkUogVKzYLJ/gkI08v5y xJVuZbXFXSn3qPVQQd3QpIl4CZwHaA9ulWSf5eJ4qw7WUuREEQheo7TwUhWSeAnN0azXlSZcDS23 SvOboNf4mE63RXqo22uL/RUFuV/2kKtimym309jbpRNM5O/uBwAiASMrPSNKLzcQWTW/M6TwJc3j mj7AZN6Pdh8qEXQN7Au/Yp8VnPh+qZdVUzL+wBmREQG7NRuCAJc0hHKypCNDzuw+34By+mTRVF9T 2T7+J0unGv+/1uONT1N1813/9p1OJcAVAVBBxOrRUb9Xtkej/8G/82m8FWXZ1Cq5yIQ4HoozLI7K PqSJRVcS+TpWTcBQtGGKAZKCyBBhQ9Lu9BXLB2DHqLlSKaP1WMGmkHiQ/m9FVORQ7ANvlXK0ku1V 1MB+lKQeHpGZdq8lkiGmCWlTTBzZHC3YM+WK6aXj8pR2NRpFpRMdOabE0G4S5NEULlB8eT3nFfyN CBv4vY5CXUHHKX/k4Ah8C2Q7gEuTAQS8yWKmd0cn3TIotJ6kj4W1gqZoujOBogrkDP1aq3Uoo5Jr 4mxBwUCnHmhSmkNAJ6PdpEQltTeVl0KOBetDx540vinq2CzpR5GVeg1wv1HpsCUypKorYGc6JRTd u19yOqg03vEj93WgEh++vm4HC/jWb+5e3r/0aftGQKlTqut8EBbdUTmij/U/+OP/QFEH0iC+b/gl hlacK4mcycaKbpR7MJKal7S91AiBYyldaJQHRTlRMGSPQG10pZWc4iENMlSgaaciIYcdgOeE84gV UerzyvbecU6UKqFyz4otEqWtZszZSvGtBYsgUkJXM1qEU4wqkRhdtoEWdMEIcvGUYdHwAJ5b9c3V G3/2P/64VGlNjE9ThKYwSisGTjxSQSZZKEt4L4N+384pLpZinzRQK1y7dT0UDQNLZSv3z5aiZ7h9 nkAFlOtS2tOHNCxS2ahVKpKY1hv+w8//X5Vqa3Jyji2WlVTUgWAQpaomV9vudejPkJZVwe5giuUW FZ9AGrOUhivpwaLo2qd/1GRVkChyi8pWiK5WAXIsknJlynm646h9VwVzR1XsP/FNxkg1NIq13SfR eJPvosquiMuHP/nTcpmKv6J2TohiV0C9pHn5tZSHlX+izEGmCyIcyINJtom1F19B+Dt6cnsIxxC7 RrdmQ/padAAH6NrtyL9hnYoihWhp0hRwKxZKVJKiR1g3oR6QxlbRDordlsI1NaPdvS3g6SLpA6yh Xtla+SDhN6DIqbSw8UqWWkSwTylKn0rt7WxuuDzeQ0eO8NYYF3ggHHZB4YAMprmD4hUXLAga2SY5 /NwBeUGzWfvKK88vL02TjzXqbVpcoP3LEn4ZpILCWq8zcDhcHBe3i6JPz2YzgoBNp+I3rl7G/UP7 sjI0RbCp6qGSrkPhPrnjhJCC1IEb60mRujd46aWz4UhEWUPFE8MRQysJhhK53Pce1HN7J+ZQFPC+ Zdn3jb6rrCgm5Q3W6E7LiOo37suKiIus8x13UxGgO+7L/nP0P/AT/1BxXnVtRJ9mOKnn8D+6ExF0 6EHE6op464WcR0CWAwC8JtgWOFOszz6UX2DApGT1ogOwTYIEQ7akbVgIHAQspy1VKnT6Im/oIL6q xERqOUFNuokfiszhrXDQhtpGrVOrVv/i838aCYZcDg8I5QOMIOeMa+W8KygkOchsTa1cTCV2qfz/ +Z/+N7pxU8kEbS03b1zptmp0InzzW18rFtLRiA8PhR4gmqoAsUOVZRDCrI5xCKC/kUlu/d7v/OrR QzPgT7VDq6CIFEyfuHr4S1wZtzfUZuLp3/u934iMujvN0o0rrz7xlb9Yu31tanKMTLTRbPj8n33u +InjyBZLp6SRAHjAmmPE2IE+Q7+AnASfj8W8fPnSL/3SL7/rXY+LrhExwP8XT1FgdTpE8/UK5V3G aN+bUAOGO9pl34h/R2P0BqFSlv31f/stAXeCEiVdrzq5+1+VrVF26/Nnt8UZ0AxtcjiIdwDmSa8J WgW0lBnQFCwMtANIBUAKH4q3J66rno5K2WUxYdLapGCvRcx6fVrqJDrpGzlbeI3IosiSQZq2aUyW MopRXs1nSTzGrikCrSp/icjEBOrRV1/50p9nUusTY5HHHnm72eimHQVOIqvLogeaSJ+gQS94eulQ bztMeA26L3/xT48fPfTsU99IJ3eOHT3y0osvRiIjuUJpZGQUaGkwEhgdi9HRAuITTHS9VI1EQsl0 UhSXdpBI7tot5nK5AIgCdajRBUPR8Uar4Xa5BY2Hwul16SnEIr9y9qzHZ7W6INowgOlRgJC6dDrH CyDdeea5l//9z/+CxzuO5oatghCB7jKWhbp8Lp/nmPEAV1stxH/lV399bm5xambu8NETNqdD6mSy kOJK6YdgF+U4KdxISkJCwQbswwwFpCg97dhEFQbAS5RuGx2FGtacpb7b+qgRpbr5qhlTHJTXbdmb bJNsr6IPDx4HiRn9933qZ4SfSKEo4lNoNgRfzm8kvWuETEAaxaU5W7ZcydLRhKJ09Zvomhe1o/5S Ot/hOMIMgayThn2rDXeGNyRGB33aaNbph0UZ0VTpdoMMp5lYhA/ZEnONzhLBE2dW6e0TNQs92rPP POVxmgrpvWm6NyPhTqW2evuG103zLNat3mxWiJw4hi4bVEWEQr1rr537H//9DwIBZyTkMQzqh5fn pidHLp5/8ZM/9PEH7z8ZCXnrlVytlKmUU5VsMuJ1pnbWtb2m12Go5lMBl5UyVT4Zv//MSXqs8sV4 PrthMTbbjdT25hWjrmYygMhI9tv5WjXxPR9659Hl+V67OkFjsR2OG43dqs9m9r70xS+EQ85+pwFv EyeN/gcMX6dRhXJge3Ptj//L749GQ41K+T//3m+cfeXZ7a0tWm1W19ceeeQRXG8lkSCxKGcYwJAo dwF7iYFQOEw4bANakhp0+zVbSqKM0wK7lp4FpF3X5bSr5Ro2DodBVQbqQ/EvlH4cDKDynwO1cfc3 r0uHijS466FQfclD+4UX16ThQOD+XAJ1RGIHjj6hoRSO7+TlRFrvADZVK8hFCKJRLUQr/2AfMVWq dEebhLcNMW/CMiSCpcQDgoVTeiDQtYKqU8oGSqJWsXTS4NaBLGlf+LhvCNr+5T/72Xc/dlrbrUKe FPCEaeNNpjOx8ZHRqdGVtVsA8MBuupxOqFOqxQI4mV63zpYHgh7iCwMtW5BjaIFa4uj0afZiVz0e 59rGWjAcKOWLNpNtYnx8ZeUW5GxcEq3JwYAfcgm67za2Nj1hL9ib26u3FxYWQORnM9loNLq1uTk3 Ny8+GLUtraHPgaD322qu1ap+n48u5ctXV6bnptfWtoZDV6XS9PqC9TqdhLXx8fHRsfHV9Q0On9Pp ymEWxyPoHbvLv7q28+M/+TO+UAznSyJK2SR8mL4aFKiPfaUu7p5sNj9C3MSyCQ2iCQZDoSlgh4XN UGnTkUTAfjJJ2Solh61q8H0trmZt9tNCb47F91NVd2kXFQ7AQ/+jP/kPCAL4R9M3hohIlH4OwTNJ yEwaV7GpSv1P9YrkI4TijpIkriYGVqWBlBAQSCz9fIqXrKlVijTSQ/eB2ae1jTYAoOP0NRG0i1Jp Y5XAJ6NsoHywKKdHcaAkgBT6OxIgrXqmXktsr11qluP55IZh2CplduenI6nk7V6r4LUNEuvX58dC vWp+dizQqxeL6c37Ty8HvKbxqDcS8JiG2rnJGXouY5EYcdry/DygK9gJTp84kUunTh47YTAb+OvM 7AzUnktLy8VSaWpqJpfNT0/P4hIFfAGzztKsNRdnl7bXdx++/9HkXnJuer7fGdZK9YW5xVwqNzM5 RZXLY3eEfD56NAM+39TUGKgvLAQhtg5nKLVpMvZrxRRcdKn4Wq2a7bZK3XYJip3nX3q+XC7eXl19 8aWLn/xbPwK9iThtineEEy495Zwz6dqRQ6oqBiUI5EgKw5ISxSpphf7g2tWrf/75v7jvvvvIbii/ lI5DJZZUKh37DquIhyokSjyxX2Q4+OO+z6vssUTJKjj0wDu6Izrapy9uS0pX6WuSCIdso9CmcVEY JJVQad+zUI2O0qgnOoAsiuLdw1hEsCPEI6jKSDRSqoLWHq7fXoF2Zn5hTjQIAN4WUbAsANcCUgFN C+ySTnva9JE1uiIFX8dVWMzEQXDjmI39L33ud77+lf/2A9/7jm4tq2nXLVraIuu+QIiWX4vD2qnX R8IRJDeVTGez2WNHj/Z6bVRJv9c2WYzlElxZkXoVbj4XxH5evy+dyXp9rmK5yA2gHlwe98b2Niw9 pG3YC5S/3+/b2twaHRlZXV0bH50w6qx7e4nxybFMOu0PhvK5fCDgz2WzYaEj7Dld1nqzYrMaByiY Dt3wZemAgdFPo+Fnl89bK1UdDgdyQwS3t7cbDkearQYywcnPFXI46Vqz/fqN21Cp0HD86Ds/8MHv /T7IfAayqAgaLqOYAzUKv8OOo9Tk1AAXJ1zZSJxM/IR//S//eSqd+cxv/DoBBI4RmCyq/WppRjVv CoaVd97PrYiSUEFNqquoZuvuepBhUypCBw+5jH3t8vEf+hSGBdsBLh/BkJy0nm5vVAU5Tpxb1Jq+ 39UKK5awj9EIoylKv78Bdk9UPc2x9XafdgGtUeNxm/vdisVQ71STZ5/92rBZW5qb3tnc5KIxUtVG p9LWFOr9fGNQ6+qwCyS1aPjGY6V9EnfBjxegp4FvSJO2XdfRFG+//Z6lZim+OBWymYZBvyMc9oyM hNFTiKnb5cV5JFYD4Uu+ZHR8HHZbPsUMEVyr53YHn3vmhfn55U57GIuOZTK56bnJc6++fPLM6WK5 HgiOVivNsD+6tbHl9fgj4eiNG9cPLR+6vbriD/pJGmCbSfGtba+fvv/MheuXvNHgdnJndnluaJDk /RPf+Or8/JTFCqdozRcMJPM5XySyl8nCHqYzW0Ynp+Lx+PzEQiVXtlvoLutvr61Fw2EzoTjebLcf 9gaNuCft2pGFObfDEgp4IOI6cmQJY9rvNJ1WE60YJKzoE27W6nYIFOBWbbccNoiV4PMRLgQlc6Rt tWvPPfvU+EioVEl7POYrly8szU/Tv0E6cSeTJtYg9UVPGM2qDif4MwOEVnqLqUm8AJOcNAKIn6Qm +hSroUToB4VfURMK+4GSNjpwnLXnb8ZFr9GETeJJ+Zvixkr3KxYHrxfRVPhfBtgNrpiESD6f9vm8 NnFAyHcZSHtjVkzQzbQbL73wrd//7O9PTwRhC15bTx0/fnr56AmHL6Qx2Jt9faneNTt8coCgrdMZ CWfddovHZbEZNTa4y7A3rVYuV3C4XMmdjV/8d/88k9yESMADrYBeuO8wdlabGzFGWdoIjygboaL1 unw2C8MKqhjqUU6Q3WEHO57LxP3uUFU4DIYmOKBpctL2nV53Olv2e0dgsx0ZicCORFsLtK/0LSie Y4vXbmxsjI2Omg3WUqVkdTiq7QaOo9FixnJJiqk7RJnEIhG5GvIEWjhIuSCtnGkSQYqfQErQYXMU iiX6YdDY+ULe43HX6ywsR5TKhoUjYdR0c5WGyW7TGG3HTt//f/6bn+dD4CkTgmmdlnOT2EkGwgF6 uaDnFQbUWtUJ265RVy6Vv/TFL9175l508EsvP3ft6sXR0XAhn4chgYgqHKapMDx5/FhTMldDk8Y0 PT6Fu4DWaUArZNJgB/Ak8dtENhQNw+7v0weoDUtS/SWnuc/tqCozCWWUh3Y1WeMW2Qy+Eu8J2ESB m+BnQOBDbgWCUqXdmPBMKn1QkuGO1GtFLL/b41tfW3/x5Rc9Pk8yuXf92qVYyDsS9SHjHP1UvkYy 94WXz/7wp35sdHIW6r10sepw+sanZpGYWr2J1em164N288/+5I9+5qd+PBDwYaxp1YYODQ8xEd/5 sU99irQpbXBSglOMosVmh7aJnbcZB4iLZOEUQkdyHKFQaGs7CYME8kE3vjCa9OGbcWLxhV94UG92 NXBp+3zGBkdPA7GxiZulmZfXVmsNv9fFlmNdWRQIaWr5mttto6GB5rZqs11vDL1eM/EOh0h6xAf6 TrMTicSy+TxmCGWMeoboJZXNhEKBYrnapcKoJxkIIrlLP4zSQK+TShMKaqjz2KyDej08OrKbSC4e OfZ7f/Bf85Xa6Mg4JgaOQgtGqdX+xpe/6PT6H3/fu2+ubM7OzbLylSIXWMum0//jj/9oemKkWa/E 41v33HPy1q1r3/exj0JUd+HixU67V682V5J7YzMzOIpzs7PvfPSx//yf//PC4tLDjzymNVjoW6Z5 HhoQNXRRgbYEN6rdUqzSUHgQ3yAurxsr/c/8w3+iYi15JQURl8uGYqCXTChZJfeGVyXYKbKnDiuC wu3D3ps8+9y3m8VUo5wNeu3PP/0tvaat6TZJQYyEvNVcNuL3zczMVOuNfC7r93sBXn3zia8RCw86 zRuXL4R8Do+NrpFqMr55eHFqc+1ar1XOZ/e8bqiE2j634/btq4Vicjt+60f/9ieef+ZZn8fdqLHD ihMmKE3ybNDEm3h/4f7S69vslsWaLzdMZi3fk7pD3+KKwd7Y6RvqlCQ0+haOuUHj9JhBjtOTSRjS HvZ1RnOpWtPpIaymVENUDxchziZbDcF6h7xCpdYRQlmlcEG1Gwfd6wnArCxG22TrkunQ62kmk+oj 3lu3DyehQiU9hJnHbDNWawLtFuAHDgkVNyF9wegPrEI9idEbPvLoY//iX/6Lzc318y+/2G7Uxkcj G6s3r752Prl3I5NZzxeSuzubn/3Pv/2Rj3yI6M9pN50791ImtTca8e5sXHHZ9O1mfnlxMuyHebWz cuvykaVZSG4DPkc6ncbB8Htsyd3Vq1de6XYqFy6cjUYjoVAY6y+dPHrpylAKgm9IGivejKQlpd6s WqN9mKPA9QU+e2sno4RqonNUq6TymnLKhHwGi6t45kPy6xI39VAu2zurr778/IjXevm1C9FIrFKr Ik4w3wX83rHYCHorubc3vTifLtZWbq9S/rh89eqhI8c2NrbmFhZQmSdOnvTADhsKffvJJxcXZm5d uxTf3uRDiOeh2MfZhdJRMqLIZbbsswaffeqctgVLSD3gdIXDXji5qNgUu1WT21Kr1jnTpN7zhQIp Z6/Xo6rNernusvoHPTasTaIRYkV8UJ2JMlbLbfVfv7kZ8LvsXhtdB6wgcTHHluyd1WQ7dvzY+XPn CS1IpNHeIvqdwoHRksoUyPNAQDc+PpnJFiSRCFidDqlWy2I2RAK+SrUsqwcVrtm0u5OORTz1ag3y Jq/Pw87lCvlYNEbwFfRHb69uQGmKzvaHR46eWIqNxXBprA5LOpnkxLrsDsKOQintj/q/+e2njRbX 9Mzi2x58dG1986d+4qdeeuHFV8+d83oc1WK8WMgJpG3Qp6GYlmIqrKFQFNvAmpjs4a3dNMbL5jSu baykc1mHw/uDP/Rjx08+BPMT7h2FUQVeoWBrxYFWvBfF4PCjAO/Vptg7Wd0Dp1f/6X/0TxVJEhpo KeQo+HXce4UhXvrOeBl/EijBEGBAxWrW/8ov/gdh0DMN8B/rrSpuuHTdGWCTxvds78bj2AsM+/bW jtfjZUFnZiYx9ugYh926s7X5Pe9/Tya5e/Pqq07zsFZImIetwwsTS9Mjh+cmwgFXLAyZVjAWch07 NPPuRx4cCwYff9uD559/EQU65ndMRTwOQ3dxOupw6ODICXpsIY99aiTYrOaNw95ULGDR9aMBN/yd SFi9UhcsSQ8L0osE7RMxv1U7HAsF24WC36E7tTxl0fbmRsNWbW8s4J0fjz1y3+l3PvSAA33ab7gs Pb/bPDcR1Q3aE1FfMZuy6vqLM6OcbLuFrGu3Wi40hMdPZyOt0K2E3JYHTh8dtKpjYX81m3b1m6dm xwaV/PJ4bFjJj7ltYWitK5WjU+PtbKZRaY2Ox37g+983MR4OBB0jI17toOmwaQMepgL06SU3mPQw 7/t8AXKeZK1u3LjFPi4uLHzm13/19KkTRC2dfoeuT5OkIRweXEOdCfogmHwhuaMQr9fDKDjMlfJe gvtIOBgdtXnDcMYcOnqv2eYSUgfBQ+7LimKSRExUTklJ6QsCVsnsKWRfCuqI8F5icv2n//E/VsMz BRGgtMoq5QQ1n6Mw2yrFRPleAztePp999tlnDh1aKtWKORjyIPpttYLhMCAYM1xqXKbB4PT6QApA e68Aa3Rmo4WrIEZF/21ubJA7B4/Sb9fmJmOTI6FGOee06OvlfLdNkq1DagS2EqeT4Qv1ZGqH5upB t0HeduXmit+rO3VyoV7n7EIpMrQbLX4SO0ON22SpZkv6Tnd2dAyuxIlwpF2uBB2uQipDPikWDs7N jdYKu8uzYyRpwk5HJZnwmLVLM8FOKTs7MdKpFv1O6/T4yOLsVLWYGwn5Nf1WKb9l0LRGwv5GMT0R DdZySTy4E4fGLYZuyGsjVfP4Oz8QCYazO1uYqOmIP+r1LM9MVfP5sWB44+amx6hfnJio5PJjYW6w NBIKu2DO6g1nxqbK2Rz78dB7HnP43JVmPQ6HAS5Lt9km46pAv/BJ9TpvMgkXNxIz2u8ZJqYWnA7v N7/xrb2deCqRunbj1sr61l6ieOnK7bWN1Ora3vXrWzu72fXN+IULNzc2EpcuX1/f2MjmS5dv3nz+ 5fOrW6mV1d0vf/2Z93zgI2anu9ke2onoFYwYChTPl95s1WlVJIWoSQAmqmurxksCzlLRZZvJtIps UAEFfCsCo+JkpF2V7L+kz6gWUxfDA3d7bD/4/R87f/58bMwjzWWMzWhrjfqB0yFc1ko1UVwH0pP6 tpT4q7Wa9KtJgknQcQQqi4eXH3vkEbO+63PTPG0oZrNMXEFjh8LBnXiSQ0Nzmsas73Ng0Gp97ZVX LsLWGt/YbJZLywtzW1trQT87ir8puelKuYY9ynJkm43JyalsOhMMh0h1jE+MMRlmoDN97Pu/Pzw3 8W//1afHYsFcYi/siq7f3EDMRieCyUxugtRcsUIl6sFH33711u18vhQIh0+dOvWVL/wXODytRnO5 VCQLt7O9FwhC4WSEBVlKJPaxucOPuhyW3//NXw06rCGPrZzPh4PBWpOsjz2dyqDj4b5PpPdmZiaw MgRcgF3Kxcrs9Pzm1k6enN6h5VK9Wm7UaTbuDPtO/LNmg5gUQ9CsN7VNO5aUNDmMlpB9ewP+Wq1E RS6VSgDJwNc32onjMBiSvQVpBtck7jns/vjv9I9SiIPOlqCR5vqKpMU07/3ID/zET/+MxxuEYLlZ r44HvZLgU6Jldl5pyVaxEuK6CBJN9MPrD36r2ibtViqt/lrt6larWKKghLdabZuWuSdK1kioqpQy kPGJr3/1V3/117c2brWaVWhbOBXSdcazjYQhoqPAtlBgpBQMHx0N9gYzbJzAFQTqRiAZ8Hu6zSoV Y7fT2qi1jxyegVVobXMdJcnmWSnAGEzVBlGEplev/9gnPvbiU8+QxbHq9LPTkx2pMBh1/WavXfP5 fPAWcG2U8crlEheSSqXm5ueY8kAAU663x2fn2YmJmZHP/Nav3XNiIbW1FXGHzBorzFX5WklrMHsD wUSm4IuMjEzNufyBl89feuSd79paX928+sru5t542JtLZU4eWiRqrVYhn3akc2mEZiXZmTr6wHgk eOmlZzwWvYWYtdOanpx69bXL0ZEJbgGYhdfjunjp0pnTx169cDkS9qK9zSabw+5aX9++HS9lh5r3 vO+BZL6QyAGBqSUykHC3nQ5HKBguF3Mnl+45c+KBF8++9NRLz4IyAlQUicLdOjx1Yo5K+/XrOwTC i3PTZrODBBKpZxxEeozxpBv1Co6o06IpFxtOn387WZ1dOvGjP/2zR08+QJq0VK3gOYxEQzANCdpN kG/yFbD2HdCc4ukqIKfXH2ThEU1VlSAuSqZZCMrE+gimUB4yAEWpP0gD2v5LBTIHdAgfECWCQFy6 cO7XfuUXN1euu6zCvoFDwywl0recJGFrrpIsbTtdLiwUNsvh8W7t7kEVThkS8BHpUCupGsCOfc3/ 8a8/ffjwod343vkLlwLhkW98+5mVW7dOLc5//MMfcBh78bVre2u3ox5HemdvdmqmmC3JAIg+3fNQ 4dlELQ4GHo+Hco8yN0aOAaCTZn9YrLS8ocgEMVq7eOHCq+MjDtjoDW1d2BOO50sQ20OSfuq++67c Wk+Xqu/7yMcd3iCsbDa3Z297+9zXv3R8bnZmYvTsM89AfRzyecjup9Jxi90Cyewmo4msrnYtvzQR 65Zy+l7daTEl4kmPL5ArVCHXsuismBfcP6B3BESw5sAeypElGkJi6v1holy1e+x2j99EaiEccfgj N1dW2Tq0Hembnc296OjYrfXbX//2E2BsPD7HQ4+cOnZiod+pmkzDb3/rm0ePnHShhisdZtu0Gu1I MPonf/J5DvzDD5/c290qp0qj0fHNeMlom/hvf/5VEho9hk7YjPV61eWzteq1gMMjJCs0fPAP6ADI VGFRUStLRBlSAbxbXlRVwt/0/+Qf/zOl+Cf1P54jfMGYAKXTCMYEBbImcGiAlYi5zSblSJL1XKvd ap2anOo3KjdeO3t0YcLvMEQDLrtR22q0CKrJ+k1GfZMxoiUHHkAo6CsXOFEwLqOuqelb3KgQjQzb GJ+IfuRjH4NdCK/69ImTkIQdmpn5gQ+97x0PHSqnb6c2r2fjm9122+M37iTS4ZiPUw758Nj0aKZS dPj8Xp+z2qh4fP5iuQA04cjxw5whCoG1aicyNmoNhY89dNo/NnL2lXNL80eB4lWqdasnjKhWNdbQ 5PLhM4+Epufe/+EPd3SGztDsCUigx7SVB08/HoksBkfmik0AMgZUkd5qAKuHdoXVs6odfPRHPvn2 dzz89Ne/0q7Dl9wrMw1IyLg1DrezUCoiN+RgwiPBrrYTHgmUm5VQ1EdqsqNp6i3DwIin3StAiY1X RM7u+pVLsIvAtw1VvgE8WavKRJpyqYTDPmzXDcPG2IR/ci5aaaUbg1KmtPfA/afqmTwV3EatNDs9 QpI2kd5iEsD8cmB+eWxyNmLsdWdGp/QGc7FYf/w97yfeZ3CI0WJwAATQMOXGKaNwMBRYfKFbVuFx 0KxUcDWpcgNtA4kqwC5wEoo/gyy1GTSCEKUyRbxUIXqFQsdkJIilZCpZu24bNl+oozDGTRhaQcJC L0aFpduxQYymQKWBnTxwcvHQTDDmJ9FBQgR2oPbVG9tkw6jjz4yGpOI11Flsjq29VDJXXUtUAhEX dWqnmxKApZjPtXvtM/eePn7iaKlUqBSzp44chj+63yImdDW7mZjf12k0xsdGeTWYFLPV1W12tc2h 22RPV3OBsG99dfW+UyeuX70EhCqZTI6NTe7s7DHpIOANNoqt6NL0t6+d+y9f+Pbx4zPf8/YPtdPl uYnY5tYtjWWwmSscvefxjdUCcJNGu9DX1FvNXjrVfPjRd5w9+zQRfdAyBSNsU9tLlxJjY674+uWw 2zgW9jG/I+CPPXvx0kuXLx2bmrpveXH75vWlxemt+LbNZSsWy0KTxeUlc8xiqdXKlKIvXT5PKc3h YNhQA80En2UoFsqUckFXQMMZ6emo8QDnpBCzu7tbLZVdNne968pnq91y2W01Xr5y4ciDRyaOT6+m 1mv9utfnqGfLtbXiicMn0E8mm35lbWVgGAajQYfXni1mDi0vm3KdlQtrJI2/9eztLzz5TV8kdmtz 0x8b0aLzehgQC6aDzBwCirnnB/JshWLR7nTn8mVgiU6nDw8NqWj3KiSvNQOyKaA7BFyg3U0V4EAQ WLEA5RW2QRkyQwJA/9//6Hcqjfp73/s+ZGh+aZnsS71cddndpGVeO3ferHM287mf+/FP3n9izmHq M5iAEoHF6trezTC+Jxj0gyABYFAuVj1+//ZOotLq7KSrdq/VEwgxOs7v9K2urebL+fvfdtpg0S4f ntnbXZ0cC3kcXFnHbjYH3C5mwsGu2apXW9DhD3qVVndu4fD2tVVNq+uOeKT0BIS734fTVSYDogMK ZY4U6o+cnMsSSDaLVXO3qdfMTC0+/eWnpsNjxVzm3odPhCf9NUnduUzGYKVc6fUrdqchGc986+sX zCaX2+M4fnJmdjwATMHqC4qHP+iXkomw23PxxQvf/vZZHIxcu2by6u87dCR+8/ojZ05n0rvuEM+H pgMqfSfDYigpQ0QCxIKzSRkOR5+5HTarA2cLApO9+K4WAvzOwOfwplN5pz8EdAMcDRntfDobDfjj iWyn2kxvbdfyhdW1rdnjUzOnltezcaj74VYixbdx6TqQCJOVITGmUrNEStAd9JBoxEMFUGxr9fM7 WRTQykZu+eQD6JbOsPd3fvyng4Fx+CQZBNPv6lBk3Q7Eg1wbyD7BZBDYgJ9HZVSaCr07bewDMpJK mneIewYQpan/oR/5u9SH0TaQsgB0wZbhIDP4b/P2Snxr+7GH3/70k08xeIlw3uf2NStVxiTgGXzm F3/p93/5Vyy99sbNq/Pj0fTeFjEPc3GaDah/HV5PsIxGzmTJLPdaXb4CGJqdmsqn0kRDNpPBbbUO WsN6qX76xOm52TkQawwOZa2Va2ZciaPe6JC0bzQI6mAHKpkdHrPb2+hqjjzwaBnfRSPPSaVKTkdQ r4P+GaJEb4U8fWAsW26b7cE2kZXTPTI7u57cC8fG9naS0dDY7OxiIpcdXZhu6Pvjs9M4nuvr6yMj fqOpFhuxdTuNToNci38sEhkb8YxOaU2OdnQ82Bsq0wx7vYA3VK8N2YOexu2KhPKNNMnyD7z3/edf vTA5v3BlZY2haEOj/eKVW6z5Zny7NRymOQ1loP6DnURhK15kgTV6sGGxX//tP9xLFa9e3b52ZTuR rl2+sfXq9dVyo/fyKxc5GmdfeqVbz9ey8V6lCP11KVeCGBBHGDyxfmjeW0suzixsba9Z7GbSU8Va yel14YDnS4U2GEhOF0nHVtHk0OUqpYmFmdnlaa0Jfm9Smul8Pg5xrs/h6NZpphjQiUP68uqly5/7 3OclzeMPwE9psRpISA41LTGtgjxmsI6DAJbnUrPUbmbyu9tb2XQWT6WYA022Bw6I2G8sFMgmd6mA RMdimUL+2vUrD9x//9Url97/3vchcb//m7++FB1Zu3F1d3PVbuIE8k+XSKStdqfOyDQfJn1RnCSQ NjGxB98nvhc/dOTQtVuryADlOomc+qZ0umBx2BLZosVlrzGDjxSLVlcqNSC0Iw1db9dHgl5dB9tn QnVWupp3vvcduVwxm8jWcmVQJuV8TsC9uiGgyUIxR87KbLWXmx2AEJ6Av1goa80aCnZTs2Onj526 /OpVVA4u/6MfeCQ0FQD71a504DKmjURvyJvMrd2NvW98+bzNGCK3+4533+8KDKpwSDuDBoun3eia 8VJbg1yi/N/+5Gve0ES6lio29k4vLn/xj7/gd5rT2YLF42SCA86i0+4tpJOEpkCbLRZykwIHK5XJ VsNz7n388cdHRkZ++3c+C+zCbWVrLJVSWbCfZkO11UVxUC+CScBr1gTsQ4/ZEfU64Ps3+wLFXqPY 6Z554P5bN7cfefRYprJNrjBXyOaLuZnFmeWjy+1uc3N3c2RiNJ1Nkf+ESr1R13a65lpDEmOEA9yX 1x5kBOOD9z3ebjgunr+YSWeIMe0OR5xvLNaf+tlPh6JRwAWEJoxJkXEoTJPp4mSgXUycZYdLr/0/ funfl4v5k0ePv/bq+fnpqXQy8Z7H35WIJ668ejbicxw5eoTaBk4v2cLbazeLudzNa9fg3r12Zb2W Wvc67PG9QsiHkywTi8BJMRFwO1EmnI6G/RSMGaSFhSQsIzpjcqfD4ySXf3MFv8+M1clnS15/sKsx bScKm3sV2L0rMgYX0ITRaLUW2wXEn1iGtF6bSrjR8PFPfiKbzZ1/5WI+np4ORTKphMNi4ih4nZZS pWl1mAqVjs1lLVVbaGzMba1ahCP4M7/+Cxa9+YEHHl1ZWRuZGa30KwarJr4Z/71f+4O11fWlpegn P/XY1LSdQMaiCQ1alMsc7XbV7PRdvL76kz/7T+pd3bHDc7/9W78R9Hga5Yre6cfbs7gd//Rff3px fPKzv/oHTNjgkIISgm0NTn6qihaamPoNUlDMcMFRIFygswmAH/J83333EkV86UtPUZ32Ojyz41PX r99oAxaCYpQRLWRWm8Mxr6Xf6Dx0ZmYqFrOZGUumbWg6L1+/BM+/x+cjJnj0HfdpHR2r05rP5y68 dv70vac3d7YCjDjTDFr9ltfj4SzIWBCd/cWXrzxw5v611VU2aDI6Xi20hi3DhXM3o+E51AYnan5+ ceX2GongUr3xW5/9fUwROUPYt8WxFYYasvycLOw81oXDVtUfOj3tBHli6LjdxlJpz2zpbGxeY9DV 0lIQ7FGrn3rt+jONbgLggNneOHZ8YnbB5/INDh0JzR+eDI77733k8Pji2LH7ji6ePDS5PO0Z8c0f nz5yanFyeSw8GZpciM0sjU8tjobHg1a//9i984+858HTD88tHZuYnI4cPjJz/MxRb9A1Mz/5zscf iSf3ipVqE1SHSdMEnTcAZ6PxODzgMplIyRyLn/65T88sLj3xlSfEsFqMtXZjYDGgUunyqLIbACI0 QyEuNhIAGdpdZnc5AckuL5ISdU3OLVLg8YZD8NOTBTBrPV/8s6deOfdaOp388Z/6xKc//c/vO7Pw K7/835cOjT/1zNfw3v/V//67p+959Hc/+z8gY0THf/ITn6znC5wwYAmsHpMRnvz2sx6bf2dzl0lj WqONQYZUEhn0BEO6Vg8qmTS81u0ZqSFuepByQ1/Qj4G9/6HTDz12//VbV4rFBiTsODepXJoOCqPN RMMNvPlUWSejwU986hMzi4d9wWihVjP7XHqfzT8VmTwyuXRiLjoZyJT3WppGMptwB8EEuA3M6jPp THYT+pgKVImUM4pOaqOuWGz6uedeRMenSBVaKZiEWBrggiTNxyfCxECwJ8uIIJTgoANiyel2EP92 mpBYm2XQjsxI6tnsvH+n1cvkyre1/9fv/stCMZuOby/MTRIQUhWamR5fWp5n8btNrFMW1bSb3CVV urW5gdtfr5RxNHxePyNux8am8O6S8VR8Z/c973nvKy+/DIQMMBv4WQjmASUBZaIWS4BA5IaXh4qG T/Xi5QvLh472SgY7PozF2YDJHLHwhZ749jO7icxTz52ttTSMpyVYM/Q1Yx53j7qA0mly7IGjjBp6 6MGHSEtU+4ZCrYXSgv17ZnqCIgv4k2y5QiaUchVlr6DXfQhI7+VXSDU/9tgjH/74D27txXE/6TEa i/oz2f6PfPJn0VWzc95f+KWfrTVWJiYnUTkj0QmYYnHPigVPJj94//d+v8Xi9rucn/+LPwvZTaQj iT4NLl+uXP6RH/7Ue9/+HrvRlkplI+Pjm6kUZUMqbS6rzc6SM/LQZKLXifmLXo87V0i2uiWNrnHt 6vn3fuCd/+wf/ZteSx/0+M6cPPONJ74uTUcGQzDgKGeK3/v2h4p7yZnTZ6oNmRc07DU1pl6pW+hb e8vH57K5xPR4lF3xhoAVVzK5lANgn42spjaTz7LrkPdv72TvPXPP5kZycf7w9ZtrhXzWYmR0qvHE 0uE+vk1X8qKonnyuOBYb39lOTk8vkwDeSzI4rfru973/occerRSZXxIA37yyful3P/sbv/vb/+m5 80+/cPZJramh/ds/9yGHE2hE1+bQ0Twk39iNwYBnd32rmCm4Pd5sIQvFeyaLgTc5SbxodeBY3W6n fyS4s7fHMIJGtVkr16ZZ7/Gx2ys3yNWC8yAwG5+YIiEt/Y9MLgZobTEVJbInrOn4AuFq0vLEF54v 5gUxwAQC6TKnVcXiJFrf3k3V6iRTGnShTfo8AxKWZLxM5h/4sY/5Y5Ev/MVXT99z+vjDHwqNL5Et ANR96+a1P/7DP/yeD334Qx/+MIOB4FL0eF1f+PwffvYzv/yRDz4W9JHgf5jhgrRVkFLwQiHebWfr PbN3nCCx3cl3h3GrDX5gpqI7CRo7XcZ/GypVSHiD8GebDI5urUWNBUAhq5Mk+HI4wIO9+MLLQXeA +O63fvuz9z768D/5P//35hDG2B74z69/+Su/8PP/4e///X/0t374UyQzGLHR7TX+7M//65/9+R8d Ojp74uTyk9965uLZVfy9d7/z0c997gtGu4kFYqaN26BzMqfOZF5v1TsmPcOca7WW0zucODzx4OP3 OnzGZGLLZTFjj/biebX3mxQzviZhLemavd349Ox0Op1yWFy07QaCEdYim8vQqRKL+a+8dvPii6BE 9KgZAn42qdPS+dweyv+QYtcbVB41P/33Pv2BD3+PfugE47+TuPVbv/cfT5ymOMiYvVypXmZeuqHK 2KNa2ee33Lx13ekFRjdYPjybWd06vHjUHwhevnw1MhoT3d/pWC0kBAWwf+jIZDKZuPzC2b343tjI JJPTwdyXqhxvbXwvFQ55aFVCqiid4AOBhwU4s7sbXzy0dOjIiZfPnWPu51Y8c+bUu47mywvT87l4 4ff/05/WSrWFuYWbN9ZaQNKoq1oZ+QJ5JG1K5HoG9HhJblln2EukApFQJl+KjUYL1Vwxl73n5Mn4 5q1iOq6hd6TXmoyE6BlEi/TbOvC27eYgEh37kz/72l888S0ged2iZsquORIN7dWrN7NNkJeEiUyv 5UNdLjJRIH6EOo852XwgHbvkvUlbYs+9FoPPyVSEZqIIuFZDjHb65KL10GEqi71+LZ3eYfYibHs4 K4zg8XhIrtMInO0NCvwplxXPF97gifGZfLZsNTsnRqdvGNebDGRpEuYTxZnQClG8gXYXx2t0xDcg Acf4VTNHS3Py8OIj73u4b+k///JLwAFKaEv0mMbpD4SRRUiLN7cKOBPwzWbStcEwOz01l43vCUm1 V5OOpy1Oo9PrzBSzoVHP9/zgaL3YObR84umnn1q5vkZu4vZ6EiTBxGjg3/3Kv33oocdKVWQCy9lh SGe1vm00V1Y3XtKatFan26k3pqnjnj5zKBj2RaI+IJBOtyUc9bc69VwhQ1zcZ3qfx2Z2mKrtkssD 8NTo8jliY+F0JunwuG6srN9z5sFCsUrZwunwAHzJZtK9djeXSYV8frJzBEpjI2P0jZaK5aNHT9D3 ygB1oJOg+9j4mxuXqu1ssRK3u/SPvf2M9PDE40C8XU43oyoYEzc0mHGRPW6/kK+SszQZl07d4/CH /LFxu9dvd1p3tm/0u9nE7pX4zuVDSyMBnyCFd7Zurdy6hMu4t5c7vHS0XW+i5Oqt3qsvXwbI4zYa XQPThDu6mcpWBsN2G7QxKCe6YvHwbNWqFmp6oneh6exrgv4wUMluU8PQTXCRIZ8XWHGp0aRyhy6c mRkZHYlQRX7gwfsjoyO0bb987rnVlaudZlEzqN937yLoJGzX+XOvEBz4vV7qMuPjY1SFaPytlmpb q5sQU6OSgabjC5PiHIlF6+Wyj9yrwxw+HD5075TTrXf7TAMjUxm1G3tbOCNup9dqcuRzNWbKk3Nj IonD6d3eSUdjE4QwhSLzaZp7u+nUXsJpt8STKQa57uxu0EkDlofBZthKxGt1bT0aG3nkkcdy2SoV nZ/8sZ/8zGf+08TIJMl8bCjwwq3tG2cvfOPs+SfMTuC9XZ2xzxA/KiuAh/RLxzwuP0NsUcPN2HgI LBEy63L6V9b2shX8tmFTMhKtyZnpXL5QqTcAm+kMlt1kvljtXr5xMxSNGC267d11q0O3k9jy+F2g xsqNzvjkzObGDhUEcqzFUhn7mkqnKFAvLS4D5CFtMjO1bLE4GVwN4S6tDnML03aX65VzG+GgFxCa aaAPuXAb6yOxQLaYtbkt5VYzEg0cO3H04x//yOzstMPs/Z1f/dUbl5/9qb/znnuORR44s7g4N1sq N/7ez/wzSoY/8/f//qFDc3NzkzZmdEGiqdW8+PxLDq2e7DdpSLBIFeC5Ardj9BM1WlsDPgCSCsIm 0SZsp2ii0znFNvUHgK+0w64d+DV4X6srWyxjJbCtdq9jdGLS6HD80Kf+zuzS0fmZQ6md+Jf/5E8f fuDII/cdrqa3lqZG58dHP/dHf0RIcXhpbn5+enp6dHwy+u1nvrGwMHf9tcu879HlpfTunk3GwBuo FodnHbFTvsm3jUye8Mwd8cVmXYdOj88dHScjQKqsWm/5w+M31/eK9YHd7Vk+doz1Z3oWWM9rN2/i g4NvZ44vZtVq0zOsLxAJ5gs5ZPT2rVVNT+txeilNAx0BSWEP2ur18jvfdn/i1sr7HnokiknKxmtF fLuERl/7xlP/rd2PIw8Wp7XW6WerrTLBTqakN1i1/+aXf9Di1GdLKUZEg1SNhEPFQpGEm9Hu6hnM fj9RWTOZ3HHYLelEampijlpMudhEiu974JEnn3zy+InDeB03rl86cmg5n8rMz85fu3KdQ0BrH60/ s7OzxWIeICYzZmmMxtQVGPpXKocjsUQ+D0AhGPQi0ssLC1cv3TLrXM2yo9cgoeBMxXcd5i6bRp6P tDVN+Eip2WFfOnzIRktINFrOdV945tvN5ubf/pF3NGv0jlQOHX379RuZL3/9RYcv/OGPfcTrcieS iRdefH4kNsJw0e219ZDH22vUga14bM5Ss0YABsZWB4ZyCA0AIDPkQsuYUiA3wiAMRIAMN3F9s0Ib vsdmY3I45ZFGu+d0eijS7+XjQlGu0X3qR38CpxZr83u/85lmLb64GHzs4ZNXX7vocfpOHD3zH//j Z0ZiiMnszPLiTjruDft+6/d+c5Q+ekeg34YugsRmHUXOp00sjObbKU/MuZ3cpETjcjkuX7ty3/1v SyRJzdec7uD5C9c87nAwPNKstdFJIJ1J0MZ3d7F0IPEnx8cBO5BHoRAIkAgoXS6TBdG9srY6NYXD YATjAc6BsulOYkdjBk9l0td09WRN39SbJAFiR4e1tZ1yq3L41Eytl99NZayYVYu9yhq0erdXNmxW p/7k2yKvXHgxFAm4PC7CrUQqTfgT8AdtDjcg173dXcACKDHaKqPhUfSz0x5gTi55lls31qtlAg3+ bq6UaqlE3mh0Uumo1fvz80erlbbD7IiER0xGR4mgniCPQogzUK92MmmafUzUCJkkzWiWrc2dmzcu z8zMPv3kM1/7yrlmrbiytn7rxpV6I/nqqzdyxe0bt9Z+6JMfyRXTXi9DrfWnTx6dmhzNJeKf+eXf aJTjP/rD38v83YnoZK+Bxe/8lz/4U8DaP/SDHwdZHAn6nnjiy5VyLpXIfO0rX0aOyUBcu3rj3MXr 6dQu1virX3qS2tX66q3bt67sbtwGNVwvZErZeDEbLxR208m1VGIlm1gz6UChDy6ef75YTAz69WtX z1VqeRy+Qb+xMD/18EP3gyOnl3Hl2oVwwNZr5qYnwozatdvcZOq4u2QyPT4xSQPe7MJsJp+6tXLj 9PGTHruL2m8yl7h0/TWb12wP2G5v3fQEvGnGlPf12VTN64xNTx3a28r4fGFgdTs7u6TbH3rkfhDi kYifSdFTEyOQDznthtHRUNBvW5gfpwXu6tVXv+dD745vr6YSOyDwZ2angYiQ86SRIDYSY2qSaFNS Lg4r3hL93pGRMYJ4T9Afz6YMFuPswsz6+mq9C9gEnhu70ep8+ZVXx8YnuSr6hCg1av/evz4DCQux +/lXbx89Mhn0B1du3V6YXXD7/RK+9rvx3S2321EuVWam5tKJfHw353UHaTOjkEaNkOwh9SZvwHv5 tStSB641lhYOr66ulzKpsNc5Go1lczmKVYg5AUI8vkeymTndsVjYEzNvx29HIsFCLsvI4c21vU5d c+NKhubWxF6JssvEmP3++8+wTKSICIxRShOTE1RemMYGjsLndOmG3XIxbjMRh4KpdjKGVGd01Mnn WS2VJpMwA1iPS5cvP/zoo5Swr129jpKLhaNf+fxXBx395DhBHpnKHvPf/cEgDfeU2KcmJogW6DqO RMJfe+rp2bnpzc1VMm3gpDid8b09js3b3/Eu6qOFcvnGrRveoHd8YvzWzTWHw18u1H1el1ZTsxrb ueJepdp2OAOoMLPRCZK8VKt7vAEmHRBeoyYnY9FXnzmrs2hJnBw+fSg0Frxy/TKtzzQzbKxtUMHN lWqCQzRq/H7XwuHZeHqP83zx0kVyZ0RD0ehos95NJJLTU5PADYIhP9UfOCX8fvfW9obDZof0weN0 ZzIZ8m+7e3Eb2BG/H9+X6eS06QLclDqR4LAGjWrPa4vQavrSM88xl/ixhx8K+Vy1IcMgy6lcpgIi pNcfm54hmZLNFcna6d/3/UcoC+/sZpDZ8ckpvz9Yr+HNGcGVMSeZ8tjj73jXzesrhGwbaxw70DfW SrEFko3WUXANfo+XOvDN67doi5+YnCmX6qSbKPVhg6YnxuiGYnFXVtbJ3vJhYD5SmQx3RhFEa4TR mnrXAHgqbT6ULBiDOTE+msxkYrGoy2v3evEeQGE6N3e2cbVoAwbscuniRfp9ynmA5BmGFaYzGRyq VlObz7eu31ibmJ6j2j42NRrf22TJyPkQDU1PT5TpuWg3Txw/jiHHTz96fIlAPRAMPPXsc8GgD6aS 1y7eYr4Jz0wm9kCBsLjfePJFk9l5+dIeyCAQKb7AaLujs1q9/sAYTSAmqxU9wXDDUgUcAuDwVsAf gNID+/Cuxx+9euPKQGvCkVLYsqRFnnt3+z3FcolclnBxdPtum8viAKc19I144qW4zmaIjESvX7tZ L9CB5ilXKz5cZRvBvOH69csMTyWfBriHMAqECVkubB92p1QswE+wvrrCiF6GbsCTh++VyyRddtvq yipihGILh0OUfULhSLZQWN1cz5Bky+f8Xg+9ZHlmynY7kfGI0+8zQyWhJeXJ2RtmqtXmUJfOFinp BINRsPHkJ0HiSSvbP/6Fh9r9wdETJ9c3tjc3t10OV5uKfq5w6PDh9Y3NANom4OfwQbixvZGMBGN7 O+lmi/qzrdssTEzESJb4gxE8VmVCKCAJAh8dhfhTxw9F/PZnn33OT44lHEPywD+wH6Cr4vHdTrdB aoBEEJjftbVV4oXR2DjwJqPWHgmOF3KNrY1dm8HGEGXGFdMCSNXjyW8/efTQYc4WR5y2xeCou1QF vth0mGmHctHB7Qt4r9+6abbRrmv00z1h0HvcnkQ2K2bZ6bp+45aHsHkwpAfl5MmTib0EC0S3GKEy KElO58729sTE+M2bNwDx5HL5qYUTt9c20dwz07PXrktog0+Qz+VokAdOGhsLdPq1azdfCwV805PT ZOooPwHIX9+4OT4RbLUqUAbhFxVzZZBkGGLS0CQHcJLml+e//ezTy3OLEU/I7rN2zZ1rm1fzjTxF a6fVvbMWdxndxKlDU3VkMkgafnN7Y3xidHtnO5VOTs/MxaKjO7t7eFrEfVOT2IgUrgAtMuGQ7OXU dHR3d5t4AtRz0OcvlCsuj3T7dgZacnDeQCBfrFDFJR1AUEZ3cZs5MU362OkNdIScnkGlEXW6szt7 VFHjpRrzX1xuN/qMmTDxVIoUDu1O+oGt7PZ7aYyolAFEN/FkbUwJpfRisefzRciSbt/exPoA5kO1 As4A7dEgbWW1z0xHpOGq3aJplInHuLG3bt5EQiHGgU0JpctECG6YP3n9XriAKEVABbWxtdbs1pxO q8frHh+buHXjtj8QWF/bYNIIdspsRUSaVjuxEvkOezQ6TmAFTwHZvsReemHpcDKVDUdAkFx1BDwa iy0cmez0bb2hxROK2jweUjJjU9PMKRRSAJORiOz22hody3T9xMZGUTyCRtUbUPugKbpaY7PTJdOY yYEfKYOKwt7RROcJBKh3xjMp+NFa/U62UqBiVarX8uVivd2YoLA+N81xdHh9127fuu/+++h0BOXD tEpfIDqzsAjQkMYWtAt0RR5/gITC0aPHff7g1775LbIPRhremi1iTOLVdCHTBJehF866eDxJ4sJl 97jtPjLh04uBXGVnJ765sDRNisHlcgqXG6fUBqrMg3McDMXwJlFphUKBJCcGWvDVA3oca7QSE/0J ghEYrNbIcsUTGVJotRq3208k06dOnACBRwVidn7OaDU7HLbnnj+/tDgJmwLw/q2dbRlhbzVLO0eb xFCLhnPArGPjE+gq7Yd+csHp8YFDHx2fevbp57AL0UiENtIzp+/ZWN+gMcFgtIDRzKULZoOlxpTF FhkQEzBmo6kxNhajMx5zsLCwRNHxne94287O5uzsFMoAH/b6LZrq+rMzi6urmy6HN5lKgaECRcEk WPQk+oBYic5Ten/WNm5PT00BxSITiPQ8+8zzm+uDI7NLAA9gKynSPQpirD943/vf98TXnqDZh/fv WSTabTcA+k+KZhu2HXZAP9T72rVyy+cJOMxENa1Krfbgww8XKqXLV66BMYXrg3gB+iAZp8RIwU67 XQfQRO0cSQLHR0moSDMUJFdOt7VUq6IxQQ6AKAUqL7QYLdqRDLTClDlULn8s6jl1cvlrX/pSPlMc iU55vTRwkFHSFCt5nsrsZNwI9hLCAJkjYTGTomJDqvVm0O+FRg9bRkVBbyE4M0LakkjujURGeF6j UnnkPcdurF4gXzYai0mFstX1esPpVJF2ofheMhiJoRpFEU5N+nyena1tZXyhA4Gq1xuFYgGwot1h oT4TT4AsNtPVxTmkvORyuTe2tmnGDrsBUNdAMSfSGafPu7G2jt6NBsI6ZhYSflicz56/UC+RpuwC KHC7vdTPqfajZvTRORdFMs4a7cREbCYzBpIUYUMYpQbg7KEkJOJo49DQ/2ERWschA2GJyvhdoVDS 6syzM0s7W7vMJKJ73uty1avVoN8XT+5m8rm5hSWTCa52UxmcFXAQcdNikZEw8ofRyaXKiUSG39Nh jRIJBoN7yd2xsdHJ6XHGfIb947ju8DdRgWHIEajoQCgI5M4T8MnkOaNucnI2Gh5nR+lvcrnAvBoC fpxyj9sRJH+KJnR5/TuJlBuPlLq3wg9H5HnsyLHJifF4JosXQMEJNP9oNDjsNmFMCfjcY2Mj0BZ1 EMN+E9xoRSY5SxtiNp1bXlo6tLwUDQZHI0GH209kD28VfYf5XOrI8iGgQrMzC/5ACLwtVaPRqelI bJwEksPllFSgw0nP5ZHjJ6cXFmiihDhpen5yZnZueWHZZnLMjc/TeQL30uzMVIAAweugO58licWo 4qE04Y6JXHjtCj4iMSZWlY4v6AnQ3DBlZnNZGj4AISDrMpjaZMGn1hst12+tE/IAmitRSzHAikVV lIOJk2so5QvsnJMAki7ARn1ueoo23kR8F2QFVQyH212ngmA0jE3G0EC8hNAElwOgscVq1/unIK5p gYKGHpI8DEtaR4iY/mt1Vio14JmgOfPZAugYt8uDaqIvRRltVcNXcjq9OByVUuP0iXupD2CM4B+L hcPXr14uFPKZQg7uUEhjmWFmMtjxSvEYcT6oNxE2723nmHS/MH+o0QIaOiiVS/FknDwLEEaIQg4v H52ZOEze6ZHHHl65fevy1etvf9cjmUL66s1rFDRLtRK2ae32VjqVLRfLW5u3G43Ke999v3bQnhmf KWZq73r7e6MT4zani7IZ/rsbAgCHa2Z6JhwO0zaMM/TalSsvv/IS3XERH+3rGIRuvVLod5ulQr5e LQGYprrdbdKVrr95fePmtbVcpvyB93zwXY8+HnAHZkdnPJ4gC7qzefvo8uzM5JjX6dIPdIeWjuIx HD16ZHxiYunoif/Pv/v/0vZBvw/I4s3t7WQ2s7K6zufuJdIujzOZ3nvllfM/+LFPPvrA2216Z3yL wN5ltOqff+U50hSFEqBHs8sVuvTaDYPRvreX3N7addjdDlxLp6taLdk8RrefDEUeDUpZm/XEgd3c 3AIwsb6+6faF2dx77nng8pUbwUCIkpvwK5osIFNJZPlcbis9VLUqnd+j4XAhk7l6+RL1PrrGXD63 xmRY390en5xg9By8OBzMna094BDQGNMvq4/NuxFM2C44gqQsa/UWBgd8w/LccmYvKwNVIS/AHXC6 JTkLDr3XGR0JM3MccAB9ARSKMql0BVy7wz43PQNpwKVLr9Eys7a2DeTF7fSUihVBKukMHhLaJrPX 5SHxnE5kcMMhYthYXaecdHT5aKVYtRjIwHmBtKV20x5HyDB0sq9Ou/n69Yu5fMJLBN7qP/P0BRog Uqlit0PDdZ8sTqkkM9mAxv2rf/EPCrkcyPhee0DEiE6sN+sb62ugTA4vLdk5KE3GQxLWlba3t9LF 0ms3bxKWkr/O5ihLEkUai1WaWrxwHhhMrmy6Tt9LCqzAblGvd5GmP3P6tA0tr7MQrLF89PDuba9T M4byAANHDQ6PGw4YVrlar8AY8su/+JuQlJDS5ERh6xsohFozmyuT+YiE/ROjsUIuPzM9TUowmY1n y9nbuytFObblVo9WEHKTBnyFaGwsly1CUaNMhtPT8IDJZlZDTKJO6/jo5Fhskl7ky69d5Tlg4Siv Lh89gnPTbLSovVBRUbqcEY52s95RieRWb294PZR9YgDYCqV8u61NJLJms3tifBaJgcQDfxS0qMdF 6zVHveSnjcpui45G8cf1kUmwRNSirbvJFHlTpzdE/yuA3GI6r+sZMLB76Yze6SijToZDQJMOi7GQ 43zYKpUc9BJjI1EpUZZLTUCG7eaV65ye+qNvPwMcaHYilown+eDYyFgmmRZypcmpZrVeTBdwFGEy g6OLYZ1+t292Yp5y4NqtnVNHzwTcIVEPj3zQZvDt7m4l4mu9Hl5dwe70ppOVza0UYTMsZt2WFtcC boY2jkarxzq+733vzmeLmCGcLba1UE7fuP4aZEUT47GdjbXFmendrc1cOu3zeAhBd/L5y+vbsC3d vrG9sV24vZFd28xtJ0qXbmxeW9m6fnt7dze9urG5l8oVS5pKresPWo4dnxGQqM3L4SY9unJrjWau B+47lc9l8KUsFmxlRMJCYHfttt8d+ex/+sNBD1gFeEDwxAaUN42k9OHQ9x8O+GJeH7YACmJX2Pn1 F752a/v60NLvaDuPvOsRPGsAcuBAiiV2s0SNplKogFHDGJIQr3JE+v1b63GfN7aLeo1n41tpkxYh 9pLIoLUDTSx9cxbr9atXsTv4PR4XXTV0dZnhGoDFzO3wVWsdl9e1Hd+m+giDidc3trmZrZRb+BIB jx3pD/mCkApkc6nlQwtmWuD6Lfo3hOj8xKlZ6C6YrIkXks1gE6phr9dlNvdqTfxSCIKbA1rD6rSJ dOv18WgUd0+aSpQBAMTGN2+sOO1ufB/6kShWg17z2GknG9x3z7FcIkmgC0diJBQG57C3u0fpnDri 3MzM1sZGu9MgCKQ9Avd+ZHQ8GomSevG4mO/qmJ2h1ACYEF7kcm/QgLbrytVrx47fm8vXU+lCoyFk rsJEqrIESFtDx+dzz8+NcILwiggBbEQK+v6RI4eI0sFi3n/vvVWIP3q9RCKBhaZl5oWXX97e3OnX O34PUCGDx2Z0mfVep95mNhA+Br1OCgWBALBRABcw9uGOkFUCze8OeMMMP7PYrIlEamd7tVhK47ei UGR2mDTi9XDClIlxpr/4wpfBn5FxUcinZbE4QtD+snCjsdDkaGQvvm132XHUSuW8JL1b9cWleaI2 3mR1bQPwKvRmaA4QwaRhcdLZcphsBUyQL+II5NI5ujcSOwlw0DjUKHhSX/h04m9BnKfVUfQlROCy OLT8CccmEY9zP1QgmtUKXVr0TE5NjM1Mzu5upygsQExZKmT3tjcMRtvOXnp0bIzue+qvpFFmZxe4 rkKhoh+JuZdm52i0hAcIMwSVqQl71W0PW22pkw77vpC/WikBaOs3O7QZkf6in4laBwtUrTRGomNc rhR+R2KlbAbd4/e4KLLsrW+ijfwkvDx+cBg50KwmE+aADpZKif5NshgtKsEwaiJDCwuLzDGH7Iku XSEGH5IQcxDdAPECWZcFHZ8tHj5y6pVz11LJPH/FuVPGFWmF4lq0bW9yMnr06CIJANppgN4hedVG CVnBWXG5XCzTY48+evnKZXoeJG1lMsV3E7dvrLGWH3jnvccWRk4cmpibCk6NBmAIfPC+o7NTY/NT 4wvzo5FQMBnPw5wQCttP33N0bmYBzA9VHi5ge2eHD8W5BlSQTFA5cRG1zszNh8Li7Waz5Wefe0nI CaChVqZFSc8vDqwApzTTU6OPPHj60pWLoDMwD9vbm9QCOYFkdUEA7m7vYb6pCJ46etJmtG2jBalU 9fpTU9MvPf8iOLX5uSXgQCxUDwqiTp9UdSqVwavB7m9vbuEYgyBvVOpWs4X0EoUIgnAWtgYwzyr4 eVxPj9kEHwBctHAQVgu1o4vHbt+4Rbva4iyJ7+BVSpIme7PRCcDquLG9uHjopRfPEeVEI6P6xx47 Q8GW3DIDDcjXSeMsqFJgoTbzoNWkQRWJ5mXQ/vvI8bm9kFzARUs6hF5JYOtbGwlgsZOjozScBT2O LvMUND3YCsMBPxB6YWPp9hs1euId4jMPBl43lNfdnZ2t2EiA/jKMIOVGr9ufTuftdkeW/lNfiBMJ bgHGFfjfIiMB2iyu31hZPnTyhecukbHAhLML0pkJMH4gbZc4QbOzY0eOLCiN3OZivurz+VvdBov0 5S9/GY4/etegvFsFsqrTQS5Hs0h8J7WzuUWZ+VOf+NDi/Mjy4ujMVGRuaozLPnXy1DgxCdiL8TCM h7dubiaSyUDQeujIPI65QUffJFAt4+baeqWc7XdrsVgIvUWpgLJDOBSBuQMW+Hy+eunKVUoiHANl IodQKslsAD21TLPP6yC4SSR2YUAi0kylgLRNE2YSgNy6tUI80W7CUjesQMsLPRe8xDD4GE2b65s4 cK1GF3etVm3lU7nJsanE1l6NlvKhDkIolH0bKpA+KEo9cCl8NyGXBElPAsNItTjAy0LhMD3Mfrox NAO6Rug8qZebCkW+MZ/JQe1DBmqgsaysCd8HsFdybMFAGAJHgLCoEiFsT2Qy9VarCEd2vQpKmSwd 9IvNRoWuRDzbeilHg1u7UnWZrbre0OvyMXS+VKxph0biBeG4Gujo5x6JRnOpdC6ZAH5eKxbqxbLD Yh+Pjntsjl69we+hDJyIRijFkREmnUN8BecQSoIB9bvbO/ySrKDMJZGOdfh5pNUbtczWkhINBSIK Xzgof4g7hHETQ6SQkciAdiH/JfLWaBsUnGWMiPCi1Wr1SqV84sSJF154fn19TepWfEQuz97RG0Yq BdsB4trmIBDDXOBJdn0+18j4CPtdLVcgcu40SsRcYKoYUwwRBPlD+gbVWdmII84vSSOcCyrDtXLJ RTOaCUR3n5Qal1NvVNkkpbVceOyF8KLbhYka0kd8W9hVfCEPCWuyONl0MsgR8QeOHz4a9oUnR6di kdEeLSqtLpnBzF6C2ALufAssveCoWwPa8LfX9vQ0kXR1qzdWZTlNdtQMfaa5ZM5lcTI3Jb2bwo3L pwpUxaUfptYCn0F3KSl6GddcKhQziczODm1Yl1+5XEpXS5kMSpJjvXt7g2Y54JwffM9jdqimqHyZ 3Wefv2AYWva2UrdvbeLdmkGmZXJpaGejIzEYQVhZwmdogOAkcpp19x47RgQi5fzu4Oql68D3KZlC KYOsNBuDdJIsZSeZSqIDoFDgcLOjFGDBw5ERgWgOt4a+Mgdw/mG/SNKa/F2jBtBSmHr7g3K+IMye 5IgisUgggubkkKGGqBbeXl1bubXC5uNOYSVLhFfIsiCJ+rSYKONTERuZbkGSisJNoZRze1zxxC74 o52dbfTW9PTMlStXsHTHjh0nQx8MBY8dOwbQbmNjk3amYh2QhiWRryQylVcv3bh6a/P5cxdXaRCK 5xNUU6rljc31MlZYvKM+Gl2mqDM/olSqlOvFAlxwbT6dQ1WtcGHyIB0nLV9m0kAUe9AOpNshAVXY J6jpCZE1aRG6orSFXLFYrKGh67VWq9YJeUM+m+/o4hEYUODhmRgZf+Ceex9/+ztsBgM8XBGvj0Z5 5rfwttRFQalF/BHzUO9yuK0mKwqL4XaCIDDaDEN9p9rauLFFUtHnDZHeJRzD74EagZ5/s94cA/0Q jnBZ49HQ0tys3+kZCcVKpKAgzep3OLxNGCezVZvOtHXjBgRM0A5CslVKFTdubrXpoCy3qVdtZDKJ UMCLMwWGmvowwA9w+ByX+cnRualRPg2EgNsGHsgJkyxezl48sb6+u765wxGPjUDnNACsZXfaGfCr I7I0Qkhri1CrnZ0BmrQXj7tdTu0Ap9IlMxiGlLIBYkvjNf+F+5S8GWoT15ViDGU/wOHwVbNP5ARn 5mYAC0NJg8TgZnL/MmxYuAJlRJY6HU+motC7BpEzVKsGA4THJIIRWsJdK82cNhsnHh/i4sWLKCp+ g5SiZtAQ9d6gBKocKkF3+MS9jy0feSA6vuALjzt9oeWjJ0emZmYWF+572wMun0clRcIDwEUgxwqC H/tPXgnh/ZG/9cPkwScnJ4RL12iA0ITLQKCJBYChyBUKo8E+S7tKnYN+oi8mk6GcRFYanPn4keUj izPzR5aOVAvVxHacojQNgcQXE7EovYYAoRdnpmCqovkrFU8UyHbki6D7miVgFMXdrW3CbvYFjWgY aovpbLumJWe2urFFWaVFZ2WTRCtsUFrC19vXbhLwLtIJYDORoIM2mdw2LeCodrvZhNdiM5prpZaV XoZmJUCVIDIyEY4dnj2Ujufr5UY+XdJNxyLH5qbdZhMsZo1cwWdx6Em2wH2qGeYSuw3YsK0m2h31 MpOFfgsDZApILjA5thafF8Et1SrpQn43k9jJpJyBYL7RuHRr7drqxrlLV3ZS6a29PVYM7wcYFMSN ZIe4q7A3QMunUWuym22ZVK5ea+AN5vN5QlyeDLMeGp4yYQOdPKRbB7i75G+oi0qfLn7AUKggICRD ZuTgIoIYNvShVuOGiqFSBoQFPxuVznvvPQNGUmUP4Ovm1ib+AVkEMoGMZgL2EQqN2ATB49Tq3aHw jM8/kkznXr10qdxoZorVgcHYoggkdMDCQYfDKOx40t/G3BE7tc6nn3yy1wVTLGMHkUVS6Rura8qc CK3dQb8IbJcAOfenSAr/MSeMvetqR0dn6Iq2mFxg/V47dwVykGqhTPhJBbNKozXs8pUSzkjA42Ds To8caqXUbkj2nWweXi1uHckQthnKcSIJUl8el6sN8ndovOfYNGWTWn1w/dYq3+DoEuSHAWND/qoz 2rQGwl6EiPCXN8ako9+4nRJ9fRx2szmVSGsazdmQ34fWIgfQ6mixgNlmMQN3UUcXxpugkbdYGlZr NOdoas1BuWmh3RZp1aAJdOVstlEpkSCpFUocZHp2cDKmpim1Tfr8bqiUg+GgGZqWXtvotOXIiTab UDSu7Oy8cuk6/lBwJAIpAZbO63JiocH1VItFRh+BJaNvfyQyurezR1UBZAXbzIpT8WKV8/iryoPK C7AHSTqVyOtI3KSQAwprgHJ2xdVltyidoFfYG9xbTuHOzg70pOiVF154EX52opXR0VF8D/hFsRex aBRlYaKTBtkXGmUqbtpsqnLjymouAyAhMgnwBcNnsgxgonW4IVcgnUIQQPkEx4osEB48JDdOiKiq FcraNBrjSgf8fkwe/AYQSUsRxwZGk8vbp2HCQ0deZZT7YFBrtJKJfDg8Vi23csnSzMQcDevx3aTd DPx7HFIxLzDdIYyHhpFICAIsyCvgURckrXhrwvWOBZ8YHSX0hVDJ67Y+/eTLG6u3a5XS1HjkgXtO +wLBMw/cY7HR0oaGgxWll9hNgFlHyPLxVKtSR+YBGcLZabex3gEm6oCUCEdklbxuH14mOg3jaofd EmrrRtNtc3aalFwNupVLr+2tr9vwxSgNVGukwDxGkx8kFUTtkk6gI1PjESySzu31An/Bu6bEA0aE LgqOshBDGeme7ZK3pe7qcHvMThfsOt5wFCBFbGJcrYBD4ymcwMQyEh6RgOhx7+Sp6FdaXjp0+NBR 1tnhdABvwNMEKwOlGWvDiUEtpVNpkjGcZlhhRK+gWJVR1XcmcYgxEgbD4bDebGGnIrHozMw0KTXs DiIC0RUI1mvXrkMYkAf6WayQU2fxqaVBPQ9dXqVYE2IHDdgaL903yUQSB8Vsc9DucvX6DSSSjJm0 DlPFoaPEKNTw0HQDUYsn4svLyyu3b8Ozms6mr1y9zEVCpyg99HCRUBaV+Y9yYeKVq5MghQAbUBrs cxT8wUT7gHISFbPCXocLx2J+cppaPLEAHcusP6vh9rjn5hdikSi6JBZiYoXVC3IYjlCGGPhA0bjC fu/f/tGPUYRHvZYrBZpeYyNR1C+AL16LJ8pOoaqJ2MN+H9ntagkPCSor6qBSWMUDvHb1CqVildSY k0k6C/8SMoNyJm3kHvr0h6NUcCW0up/8qf8NkAoZ5QAgeyI8HHxN06wF/GcmmqV0cuvqWrXUyuYr m8mUyeWEtNhu1xEjJTa3hWxtZJx2G7PWGgnEouExcvBGnYW8luSLaq1yuVmHpIemHg3cJvr0TkrT hXuAThOb0UK7f8fisklviNuxV0g2+7VKi9glTuJsiRPG8ljodO8hnRabuVhJ19q5obln81iZw2J1 oNicCtCuRRua2+1zu4L0YLx89lVODMITG4m43E5UzpEjxyhVklmGvmlvNwNPDc8ctLQUsCn0wGvj DQHKiHhh3s4WL91c90dmciVYUs0T0YlqocjkEquhTfA0bBtgk8CKhSmTTowvHll0gODyBWxuL8kT Gkf2khv5clJmTEIFbbSH7CHLQOewOklRyjRR4UqVQZKEsJC0FWtFm8dCGpeW/W6vCYM1Qx0Nrc6s LxLQcwf2b77wrHt09E+/+mTf4H7l4mo+36jm64mNbU2lbCNbTD0eQEO16jeb+uXC+uWLEptr+pT+ 9G6rjP9o12DXqpQy1UaOjrhKM9cH1DCoQk2yt7tt7Ola+ULIaejW0kH3YHcj47H7DRp4DZww6FSA 8nec/QEoFVsquanV1qJhc73SkdERf/7Fr1ZbPfray3VgNGwNJXQL3iv3QIHI5wN0AjNIiEK1P+ju aVtmO4qwZbaiZxs9La+pkgIwWIhWNFu7a9zE0DBgcFW73wB3YXEY/GFq4BhNkq800+Oawl7bIIbF E6SCOr+wTEvB+Vev0FNSrEAuQvUHD8CAd0Z2jB4lm9VORZRcRSAkPcBMQ0STuPmDPyxz1YBaGg1U AGD052RAU0qHM3VWuHDhlCNHlkjswVOH/gbo5HSAGqHGVML2wm5dLmjIRyOrwWCIwt2zz7+wtrn1 zPMvf+a3/xNdK1TgLWbHPSfvDQa8gBTdZCHIpBLL1GGYI54rEb1BmLC+sQdNGagzMGJur4ccWDKd oL8QfnYSlPCE02NLDEtU5Qv47IQydBQKX6HM3EACCeKwA6OjIzu7u7BmUNIj0go4PZORsfe+631u e/DQ0qlba8mLV+LpYnvxyMlobJTIH4MLIAGZ8gERwpOxOXAMcLfnFhfpeXn+7Cs3b277PLRjOjq8 vSVoslCAGXM5wxqtw+cdgR+P1gOH1SGtzyYDiJFUEgnWkTFn/SlxA4g02DyN7gCATDAW9gWByTsZ TypzA6Hqt1Nq7g2k5AMJEBJksrFeCq9Yu1jMlErZbpeCBxij+m5yB6+G6p4d39qm9YRsLQ1E//Vs JdXRt9OltMlhag3bfb3M7MQPbrQqFDJpVNGQgeyWO4NaX1dra0pDXY3BRmTKXXYfnVpbm7uZZN5i cvq9IYvZNegbkukCBh72EsgvinDbgetJZ0inQ+ZOO1YwEKE8znRZPDU0B/sNEBgLwM2DWSRfAxcu 9Y50Jv7gg2+DWJqhVth+WqXAyng8oOekGd3jgc2xd/bsOQAi165du7my8swzz5KR42V/8Pt//Kd/ +nnKRhcuXIJ/jb4AIiwSPD6/C88VfIxiT6yTEws3rpGsgw7FABiK+F9az3VmaiacFiif9Wbya8J6 KizYysxc4T1GqGUgkLD/CcOXBkgNo2yIPr3j4xMEcaAMtbVeL9f+r7/9X8++cB1yqtj49K2tdL7W NjldxM3sHyk/IHqNTqfaaBmtNkZ80ZmFSwDSg5lb27vJp555CaR9YicNoQkuKtNyMIDqcBvuSGCX zU6hXKvhrRoMDreW8ifpZ7lKGWpKn8mQQaRkwRwg6jzM0IiAGiZXDt0B92ghtcEOkxeQsYQyxBJ+ QMGZaAZsgb3X1dLSZ7Y4if26sNTqnMQrWPd8EZ93JjYyOr+43KGLTU8tBc5+kCQuk97pcwWb8C62 h8TAwB/xTcjAQVOId8amgo6w2d1QW5HIn5+eX5yfn5uexX8lbUOeikoTPOwYnWyhRMUwk8szHoIx SfDa0bCZy9E2jj8vZStiDTrTURhoUhnPKCOKh4V87tz5swCIbty8urO7rbjPMuusWivi/eCe41k3 232fLwqi8dbKKg5RKpXn7ZeXF3HOSL69dPbqH//x5+gc9geYa8LwT0BLQj0PppDJiWAG/L4oNwtO a2trj8ANBmHgSNi2UIiik5OekEqjgqVBVsRGVCsoPzJsGBDsEv4AhR+AAHgziDtBJ/tE4Rk6IAIZ irX0verbPM+Icd9JlLHwoZHJJEJRLmYz8VRyhyHEKC1iArRXC+b3bIrOHlSg1y1wUvqm7S6mqpYd flM6tzUYlvW6yqCfH3TSmn5er602pKwg47VA85BVmp0Nbe9wXI1CFkY+gGZbwFGU/JnOdXslk0kj 15OjMMi6dbVSvlIqtOoVmK0pOjLUzWU1+TwOvzdMyClzLo1+CHUD3lHaeNGCjTpzDry9rkXbNY6G xyr5enIzU4amlBR2XdutsYEOTccywBYNnL0yZTeb0+Rn3KFZ59D2Df2WBmIVuAsk+WHQZrPpbock NAmtCmFNq1HGi9xL7hD4QJ8A4arfH+JUhsKxcCjK8aX4zBkgnswkUpxOWEMxszjPuMe4DIBE8pnM oaUletR+7md/5iMf+TBTmShkIh8kfLEIaG5EB8woHWig45nhRng8Azumy/XY2x+ug5BQerlxHSiJ ePxhkmnxZNruckIeQ9RLorhcZkReCnVFVwNcB36/H8e8wEC3+FajVdXqgPhxhW1K15CNyUQPUXoA kTQdmDoFXAE/EtcvlPDk3OBzJE0TCsV4f3IEQqfUoqnMijDj33G5Ni/EYwQlA6IFaHiWpycmgt7F iSh81eSJ8YIY0xIN4nLa8E6BvLspl9LmbzAW42ULvNh6e8Dh1pNPhmamZwjYAxEHqS2vMuwGonw9 DBVACmMhPwUjtt4GwS1seDrqyPS/Zom5KIlORkOaVoNxYInNNR0NZOVMApAQVMf4R6Spm5Ui0CA6 ErAFu/EEiT4ZyaQHs5OFF5fyL9A26aVAI9drLoY+GPQL46O4l8zPpqHFQuefsKT2vaDvBkM//U6c QbJMiT0NKYp2E7kcttGjNa2uPTrm6/cqY2M+g45uSfriWCxtLEY3uP/4yVMut7dG3pT6g9N57tyr 2GHWH1KqaqmqjjJHAoR1T6ejHiswP4+vRmW32drd2t3a2gJXBU2rOiCDbeGIowDwzThPQEN2d/ON ZpsENHPMZmbmPvLRjy4tL9ILPDs/D2P0mXvvuf/Bh/7pv/hXKFHJKRfx2AnmCyTRPW4XB9ofcNL0 BNwTsjgo/g3w+Og68J7uxtekmxbOQyNYMz1ufgcmI0KQHoGdxSZ6l+PExL0mCU9YrwD5Qu9rsbuo BPEj+oNu51y7ZGD8lofkO2MvyF+0XHaDy8j81w5i0ilme41Sv1226Lq6Qd1j17erReOg5bMZ/Q6j nxmN1T7s5o18Ieh0lJJF03DAaOxOsRhAfkgeCEmipJ2hCrPiVep7kJAbhhWyIpC+gpM2arvMxYGz rgtGhCgwn9J1qgHKy52W/vAkHBwVVCQpD9FFJGcQCOHqcvT1IDC6whUe8ZL41hngDzLxag30jdqO 09DuNauHFqbsluHm+qqmXxuJBFtcN7bZQEKvZ+g3S3log+EMgy6g7fVYkFmjSQO/BNSSEOBQN5uZ kgZH6i3Van5qKkoxY25u4bkXnj93/tVnn3sWN5Zw9OvfeIKYkNo1fZ0gCJFSYYymIq9jCH2N5pXJ yZFHHr4f2AtqlOwc3jGpZLaIyVWUawCojsRGUdH4y0xmI7VKCe/Wytq1Gzfxz5BIirTrG+uML9jY WMcW8ySmUGJ1KAwRx37rW9+qN2rMyXS7HMyDZDAfOX2cbnjZ4rvrNA164Tu1g/2gq7zNJ2BzpX1r SIuh5ctf+iZ2h7ODkiG7P5AWH9rhyS52jh9bHIvF8HAFHVepvnz2LMPTTp48/vKLL0ei/kvrt7fy qY0EwNxMs1jTDXo765sffe+DHv3QJRPEpGmc5huCW3CioBMZcEFiE2WJqac+IgNWOhBj9/AITx0f ZRoUg1v8XuPEeMhhoePfXseksk0CIJbog3coFjpjYwEMrjLiUPLiboeV+IBJSBA+kFsnhGw1+tp/ //c/CIJioDfbvSG41Fh9XafuMPS8AdqTOlBGR0dHk9kcCRVahOBzZt1ZGjtziczksEzzS5O7O1s7 e1mH0wgkb35ukTG46+u33VYHffE4ftEIkUXZ73eyTDKBcTgkV4uxtvijFrsfYDZqdnpqenN7FT87 GI1lclgEsxCRW6jyhABu/Mdf+IXpmdnr8M6ubQMMoLrpcHlNenOrVnPYwSD073/g9Cc/8TGQcmBL v/2Nb37vh7935fZNV8h26/bKK2dfCQYj3/fRj1HKScbT2BpieDCnX//ms3/+xa9B+To7N096mjZ8 yplqBx12SoZHkkKMxebmZjbWV4t5sH/d+++/5/4z94BYQFppN6y3m5cvngN/OT4aPnXyGFwTiCYA /YHGAJSuVumhy375V397czdNPot+IQkduh2K5wyHxYsbnwwdPnL00uVrEAycOnlicW4mGd86fWqZ 0B106Oee/tZqYsvtpAbn2lrf89jds7ExTaPAYL9Bo8ToGz3078ipzZxNJZiMghKFvCdToJ4P2DIG 1Bp0y8rqLep14WiYJsByIccArUx8jxDb43ITOjDqh2IFjivlq4nxCaGmo3VNWqIw9eBGoA+gjgTZ CuEO3dEWh9vXpbbxPe+YwUmsEQsZbXXhlNMMGmVKVTanpd7rAockUcyLWSMgc8RLI5EoaRwQmrPj 0yBXipUC3UOQpBFDkkZknUFYptJZj8sH1o1omVJgJhcnqw0dnviDzRacIqJ4XXBWgUZi6itTDkJk 7em0gp222qT+aIF1/f57T6MtgqHAl7/2VWkBoQqyFaehX3r6lcE0rSbqtkAw/eu/9vPAfLhykDfM +aBaRE9Gj7JHtfyNr3/T6XR//CMfRS1R2d7bTT75rW+/853vavf0f/qFr6AWIpEIuGi6FOj5pQ0A ceFBWygKzG6x0cbGBPNdEEPa4fFjhz7+0Y9SmmYpzDZzMg+H0u71axeJsGPRCECFYr7EUFGrnekj dQwuDT6EdCurW1X6TaDCxwIyC5mAUWZNDqANIxh+57vfCwQJvjGm96T2Nhv13HgsWCqm6xBwUHJo USRuwZRGwJzY3YXIjsS3OAMA2H1OYigqKiQK2FL6OAlT8PYqtUZ/aKhXWjaTs07N3w47VQYriMfW qNZIPeN4jzI1N+Z57bVL+XydOZj5XI92KzxuXEnUEl68m4bLcgktBo0qQk51WChRIRijaDw/6wDI DEzCaLcCaWC5mAlkZ8idQQfVdq3Zx0l3+yx0AsMY+Od/8jUXxEIuZptSqQUYpqVXb2TMBc7N6TGO jUWvXtuMxaA8gd2kB1AD713gAZohNVr6XqA/aNQNQY8F9LjDoQfTjW60IKbkbjAx+v7xU/eOz8zp jeBEvbRleBlxZDF+45vfpDvmhz7xyVqtyzhDSDEtDDXUM9uOYcDDcik3NzOFq0vqpddsV8t14uoO WQ1zk2F5Lzz/4vjY1Aff/wGKCXjK5G0ZuEgdIzI6OdBToKH7SSbyoPRYF74RbhPJhUjoRLQz6HW4 Ntog6Fqq4NgSh7uc1AEYHF5ttRO729/46hfdTtuHP/g9hGw2m4f3gG0KNFK1vAXohSIf8Sijb6X5 A3YQDawPXfFiDKZzF66ffeXiBz/00fnFw1/7+hOxSDCxt5FNbOm17UR8M1cBi+/Av6GEJtM8DUbE DUozcLw9RqHarIzOw6eDtJi9pDhghwRRofRncBhYALiU04kE05qG+mEQ2Fqp6AsEAC76vQHgLHaH jfMOyFDOtsFUIkqAC4ZSruiVrtNhZ5QCUSBmyC55Iup3wAigTwGVUdfec98iJLBIutXpBfWCkeNK vKRP4DvHOydVN+wFg4FGrR7weZi4vTi/SC0GtA6lOyCrO9tbVJcz6STpcBZakFM0BULV7PRotCZg H/hUOOE0ugK2wL4CesKcMRNLr6m2ajQQMTDcJMOLem2Mu9FiX1w+UWuQ+jTCUTM7M42j+mef/3O8 v7/7d3+CPlxwuDK03AhdNEA6WtmbJPtlAsIALFeTMdWU3IjGyWnobP1XXjl7/tyr2Jof+v4fwt7D aUZOiWicsAAXyBWgvbeG9pMCJBjTZhP5wFOm5Yf0K10yMhVMmTvLMkIPxDszutPjdlIYafU6OKm7 O9tPfO0r1HJ+9u/9NKQCEPOjL1k3ctoQG1KWIs1F6E0JAjSFAgzFGAHgYjKg89Xz17/2xa+89/H3 LR4+9sKFs5laweS05DPx5PYq/FUmswzZApdCVahWLaGBIORJFYsWpzdRoC/dm84mKf2iEAhtaOpE zVP6gDAS4F+j1XHohnPTE5u7O+MzUxs7O7Dvo3EZu0WWF1eJsbbMK5F5XeJIDRkrSoYQJySXywJN YVaFzeNr9QDnQFIHQFOLwkYkZUZrG4REp7cwv3Dz2m2mYzfLzXe//aHVm2vlQiEyFn3tyg260C++ eh7zwSFLpQour+/m2qbJ637+7HmbR/Pa5ZcxIgBuSHCDJcZLAotPNqxSKe0mtuH6pj+UIAGwCNwO 2MUUTLt6DYO2+QZgCpjTVy9dIQEA7A5ofjJNQq55c+X2yFgMq8w8LzLxWLNnn32WFNj83CzIB5Ki Rj1yxY1APeokFCLTJdRSNHgZLQxxpCIg4/EY54o/e+s2H9psdg+DkWjQjkvoLfPUYcLHx5ORZwI6 VsZ9o9o4xtAOGAwUU9kIICAMzUQzUBXk0KGQSDLQyoqfwPHFB+dmyXn8yef+xOV1P/jwQ3RjM9oD +JqUJs2mSo2xs2yyy8m5oXqFCWk0GEel6TD/1EB51WEwnnviW6RHXdrhaxfP7pQTlrCzScQIRC1b JrsXT2WbnSYNww6c8QEUVywnMWvRT26agg7EFmbALr3xcISYTDyOdouSELzvQZ/Lphna9SaKStSB S/k8ADQHrGCNlk2nnQiG/+HP/NzVG7cBQjht9nQ84bRYNlduzo6PtKulkYCbrj6SnqRCEWu0O9S6 EvRoB76An0GL+pGQ88SxRQoSjXJ5cW6U0VGE3TSEMF2Dwehg2ME+e53Ouckp3CXocThzD7/tbRcv vjo9E0HwAYnFQkAVxykN7O7uAFRDIHK5NIhMkzD+mn1Oy2jQwzB4il8ht51JcDBimLX9kYifzLAT VI/NTJ8smE6KtZQb6dNBY0nvgpZ20SPYBfj+z9xzL8eCJAWnn7o06DRfIMaZw35LKlIZzK12aBLc yZhBIrdOi+Q6MgHckDIvtWJKm8B4SeipnWb4BrxKHRB3MIBF/Q0PQAIyxAfie5KjTgCj6izn/YeC sqDr2fzg2+4/ffo0ORY+WDB9VqaBI0nw+9llCrIySJU4n4AFrgKcIZxS4nx+5aFI7mVn3aiuMjVx m35A+2MhPzc6UUykIQCIRGl77iaTcXQAwHWy0ig/GtZpFsZAl6vMvl7yOJyMPge1bjNbSHdTZ0D0 cT5AXhKTI7uBUHgvnYrFYiwOtXHo3KiJXL169ebtlV6/MTUZAzx69PD83t7m8uL0tSurh5bGMci0 5kNyG3DbqoWM32NtVgtUhhkf2G1X4F/UMp6OCX+1cjUW9dKdhQcFECydSmDnyPy1wDBKs3Rre30d PATEEC+/+Dx10cWlqZ2tDeBzCCncIWAPMDsLS7ObG6tgQ48uzZgHzfGIV9eFpSYb9tgXpkfCXsci 1DhhmLEF+0AVk8nBiT0GWZuolAoSwGS8cvkyZXSgKtFo+Atf/AIh8dseegj4O64WYTX1W1qhSUsr vuOQDwVFIB8tlS4LRRC+CirKbltZuf7KufOwzP/bf/tLC/MzExN0BEpYjicu7gpBkRJX81D+K++g yo2CrJX5k7wbf8LwCVROoMHye/Uhg5C1w1/+pV9EXukfvvDqa6AOpP1aMLVyUYR7OMtKUx8HSvje LBYbqE5Q9Uw2ZzbJ5uptBgZjTeaXF1syya/jpaXA5Q6jrOjGokJNWsfM4MYGVQnuDEQ3mbV4Yo8c PvBTrHkoEOCUgAzGE6CHAvjfzZubjDjq9lvhYAhlZCPL53QACkebkuWh9ZV7U2wxIP3amTNHhnAA d2uMxBXCRPiIxsKNJliATK+tCzK/a9DW9Vsum4EcTMTHTJkhyRHtfSeiDJOtV+lk6UGPRvgDOmBn pzQ+HeKeIYYgOi3la2AOCDTGxsa3d/fA1qMhT9+3QDmt04RwqbMwO3/x1YuQz4D+uXnjKsMtGHw7 6ndS3dnb2d3ZKxw6NEVxH2cqnkzinMEdSm2Wtl7wDxQ4JqfntuJ56l14Z2S6H3jokfPnL/zkT/w4 BVJa/e45c4bWrIX5RdSBokIIwrrkN6ibkGRl5jgYdzabMwSSjbAQDRAKB0AZYIzx5vjR5fIgQjL1 QHxDVICV7lAZGXjnoYxzkmFhfCOOnNW6sbIqYkEPMPE5jKDKUN+DB00ycB0gZcGQj3yxktstoU+B PlUrLVA6eLsy1y4aJXWLW4DRq5SL1FPQmv5Q+Nd+8T+887G3/eFv/i6T1kj90au3+MAp/1iU6DWz tWMnMQxneZ8etSosG41Of2Hx8ObOTiqb1ytYCvI6ZKHwRjmgYF0xTISreI2wAkRjUbaJsn8+V6D/ DR/Z6qD1lUEBFiTm0PJh9rfTrPU6tZGRIHhFOnggSaG912Y2k1kn5sWbxwSzytxFLDZye3V1ZDTG rmHoIYzRft/3PQL+pNWs4yFzhqDn4FQgMXS3M0IALUeKBmDwK6+8gjv6tz7xwxdfu7CwtISTWG3k YceDT+r2yqrT7kJnBnxevC6CIE483KvkGdfXN9gtICAMrgTpRB81hxkQRiqZmpkcwVFgcCMV6cjo BN2r0wuLNIAxmPWj3/d93/zWtz728e/b3NikQkQ7Vjqd89Iw5Q14PD5yP2h+/BplpJvA2Dj3MktS pyNpq1icFnbt8pVXmTZAjOr1MWwscOTIcbwo/FkBAuPAwEBHXCvwE8GQIwfoEv6KxKgqipHR6rht HvwGYVKfpj4wRptba5SQgBSRneVtfLBJI5Q2xr6R/JRqHxhflBK2zGoBM0piy1TNZ4HDYGTxZ2/f vvLUV7/ehvh6dzs6NTG5ND+1OEuxppzOwnqCbNMeQzoLOkImyJld7mKlBikq/hCNP6T1ACKCHRuh t158PBytLlK+vb1NagAjBQKclOarr151eCygLTDQhO4UzI8fP/H1J74Gy8OwVT514mgun6PCHw2F SAjhvSH0UPzfe9+9Tovt1Vdecnk84PQgnGL7qnWY44ocI+3UchhfDPZVv8dDXhJ2b5Is4JjI8ADg pM1dkPdDqO7taNQPfeADWL711TWWmQEnaNuFhWVKqWtr6+1WY3lxEec/ntgmTV7KS16IOmKxKIQ5 eH8cdIpVIyNCKcAv3dCDGnQAixwuH/kJrdGK0OCtUiqFYQCjCygBprtgOCLNXbgZgqhng6X8T2wl P0nVfH+M+oEXohoLVhDzouyrBDfsM5GdOoldedC3RTFbXqsKCg9+KykXRcfwewaVq4bpzvi4fSOl lBTEmcbblflhQKu5FgwE01FFfmmSQg/JdCjBzoHgUmafIi5yHeDU998UEM8AXO3O+gb3882nvwUb LdoO0wU/7I3LlzPZ9eXD89TP0G9JhjakUugVndlCK4iVjegP29UmLQfA4KOxGPYauis6H7B6rQZ9 gKRJiN4042Nj+P14VK02Ue6Qzu3XLl9GF0yMjuhaZdhJCWDx41lFQAsM0qlVa7ls7viJY1azYWJi jAiDiprTQV6gQXoXgAnypI3MRzA33DgGAsXIXVGoI/3icqCHmX1Q5qiBlKYXC3nyO11AGznOQL8A exO2jIxNZLJZElzwLmFrAQtST2LEfRvnQqMl9pGjyTwUvE89bdLUq+kZg/q3EfLaIZCAg2jx0OHN 7cT6Lha0CZTY6wthaB565NHoGGwVI3gDxG4kKuDVkZZChkDIkEiBzLIdB44qG6wUhPcfeJiECopk iMvBf3AdlCmkyo9UtyipMR1lf+MJVyWTKzA/hFpxamnqVAVFhvgITtvMjQhmTzFb6pPxK0ViFHER F0cEBe9YxKVJD4BIizp/TBSVyCVLQHgq4kxpoMtG4mORcKcjqFwsZLLpS69dev65Z2emJhibDkE3 0Jwz99/39HPPrW5uk1Ph2ddvbeMuH1pcqKTzFEJ2k1nADr6AHe+ITBhnlT5QimkubwilidqDUJ2c CpaXsXWHjyz5Q6Fao0o3q0Mz3N7YEFyzIgTgy5REQ8ep8MR0+mQpUElqhxQWVmJbvsMqa0eWRjll xMmkekSz6bT0u7MsoDoCXistufTgcY9s+WgkAls3LIjYy4DTndgDy97IFnIo9qkZOgTqnXadzJIL Wnkjo/p6QKQkV6jXF0qF2ZlZoha8lkg0zPHF3SO/BGnUXiIZAksRCpOrHZ+cNlscsZFx6C2RUSbf UWEHz8A1468ow1SUAZIiLjL9kX0Us8IxVzaS/VXViWgUsG/gb/fVg+yf/JNtE/CjMrASoySScaBd pP1H2Vf1AdT+bu2iGjtEXuyXIlKKACjiouU76XRRZIUPEi+H5mc0oMBqZWYdAG+KkeTfOYbySukG IAFPN63MNGwDhrHRJ6V8OLnn9c01wp3LF86zYnuJ+MrqKicFMgjCIrhhuAagR7jDQD+o+gCqB40C CS26k9IYXQEcbPI9wAtZFKYJcYG8j9lqKVZKWFkyzBDVhuFDkL4lcCmsBOJFZQOYHl1jA4ibuHwo g9VUPnkjvmGN2Q3JavpiLo4xVQP8neeefWZjPfX44/eDYd5cXY2GfKgNWmrBcYMevXDuHMVuOk4p GEPpxC2XMd4x6oKgx+pCxtCsUWYYDZPTo0mj6g2NMEvq7NmzGG9OJ4u4vZ0lazoyEgJ7vLGbJCLG q7A5ne977/sfeNvDFBc3t7Y5FniapBlghBBdr2wvO4WjoE6kVcIU5qfAjydYHURQJgHeCYbV08xT qLXJ0EBFN1A0oE4kUqJOSYb8B5gT/AJ3xEX1ZA/eXBI3SrPHvjHS6QhWVT9JNUY4wfi/d1SLZG6Q vjuqRZqhukN6GBBOZZDqQAu+H7FQ3R55c43Oa3MBXe6QBiZmBcompRzhsMEPEI6AavXya5egk4Hv 4/Ya1c+biUS8WC4SAOMX2k2AqZ27e3ueSLDe7gTCdMdRtYZjoE6vFklXil+kCah4M40YNDT02EkI iyYjkNKTVtja2iin92C3QAqwU5hRWrFEQZI5a7XpFO606mTw6X/hBOKSciKJI3mwXNqlQ6PYWQSI 40jKVa4GSivKrxa7jGUd9GlDrzUq9FqBPfI6mCxBM2I0uRuHxYMlqndaTvKqdiu5I8bbER4zgRQT SpLg2s019fRjVvk8lh74Nu4kW9zAG7VG3/6ed54+dSocinGyIc2C5EywOfL8JtEwKTUxvbQQ6vS0 DyqQelUYlKnXbJ6ScVFdXfXrgXrgZAu8+s78STweImrFsii2QPQSOuEN4oItUwYiK81A0n6tRE53 nBdJ8ChdBzhw4vZKmC2p8YN/in1ULkrpnbM6KM6Id4x/x59Ez2DpFE+Lh66vNevMdPUJhTz/G9Cm Q/mVDgEQN21I8PHD+cfiK+m3eqlapGjKpj/z7EtkXZN7O6cPHQJ2Tg4bQEl0dBzKNNYQAgMSjPMz 869duSxmjuxzoz01PpZNp1vcANfCdtjM8MfyBxq8+TRuAKI/iBSwrpw72PyoUdNSxQwixQBxShto OOrzCD2YH22QUEM3GIuFTx05Gg0EOBEvXXiV0jkTVGSUcBv0Ax3I4em5WZiu4Zm8vYJMmAFYEmkx RASMKLYG4L7H6wTnHwn56V8HUVYuFCFt4nhD/9dsM3vZANkVWVtcs0hk5N3vfd+JM28T8hjFWUUf Uq8R+n/RBOIRyPhQwN93dAm/gF9IRhzfEQ6kWvqLVD/iTtgi1VRl2KSCrqKFh4wDiy/KDapxDhyJ PkSOKJS6KYZBOe77D0Lx122ZqleU2cqq4uLZvBUVA8whYTxvpURUoj4UPCNGSCGlkJcgMQC5OWsi HKozpHrQUmaD8Zwsig4wQJNmFJ4rd0TwhSCzfHSKCqVTH/2q+klUmiTcwy/XMsSbzEB+c3Pz6tXX ivnsSy++HI4Gy9Uq/dW8M1xAuNIogsmJyatXb7Ek3DUnaGZqkogJHY37S+ECqRqJRcrZOC4LoXWl IX05ADOASEPgiEdBJw3aGhIWliedqR47Og//LVlHZvXduHVL+8H3PUDFko7UEl3t0N9U655IQAdW YqCBuktMawmcAKyNfJqhIwkuiub5Wq5kNxti4QjzdAhPV9d2lGixHY4EWRxMD5JHizNddPjtkBCM jI6Z7Y73vv+D07Nz4xPTVJipSCnt0NI4xNKo4Ym6YXeUtqzXgToRTXh3qCIMGfuBruqQSo/cHd0j 22wwIzkCfVXiYTlddwJmJONNeRTxNhS3d9/1gR5NrSUdvCE7R564RWMKXrPkA1Urqeozvh68UP3m IJ5Sf0RWeBofKt4JrjukioouPHh/3lO9JJkh1O2S80BO1XhNJFV5IT/yJ5IfKDjCb7ApV668dusW +aEh8HWkjGupVBr33Xfq0qUbCsRYD5AUmm5SGGCT+UTODQGjx+kYNNlTJjZ2QLBBZcQ7sOgkinQD RrMyn8eC54bK3t7eZfFYQoqw0m5rdTGjwRwd5YtlbyNNBxmkQvaAfztDgahQLzWoMphgf2FSz6A7 d+zQtZU1lHC9XIfQedhrM0iIaufRo8fIWWGzMGEQq9JBSOkSHdgoMf3dCK7i5MnTi4eP3HPv/dT+ gCKXyhU43AihhZNA2WllFLG4IKqsqEsMXOtu7aKu3YE84SZKk9cdz5QjyBIr0HaxsnwuqDqUP++g CiLbf+DGqsKhOi4Hj7v3m18CbFD8YtWrlQcfgSXlT3gtLD27rhj0fUebv959eeqVq3IjplMxl8rc Wwm+eDf1etTLUGVIlRWSRlSjVNvNS1TdpD6Hj+Cjyaxkc+nnn31m+dCSks42PPXU05BUQhvw9DMv +/2ALkbT0LKlciB/cbSoHgADZRo7STnBldIqhR1u1qORUCqbA5DucDppXZD2KEKKco3CPi3pwJLx 8GA/JfnJIoJTkeUluQBZKzkOYJEmwo2+NNi1NP00TO1UjBgMhJ7weJu1it3F6GfH9dur+OjkywyU XfWD0ZHo9s4uWgvIBSEMGpr2hes3NsdGgyeOHyXbePTYidP33INzA34RtAQtaqg+lLLMD1W5NngZ d6womLvPqLJ2b/A9OX8Hx51n4qeKdlF9C2VLxFFQ9T5rrATbfGXDVFlhP+7smZgJdTvvfhxs8B31 psTBd/I66par+k/VQwfesaohDlSj+vID0VSFQ1VC4rUQD1M2NRrREwfXoP5VFWv1LuRoK046v+eZ 6jfcgvqhaBf+Ro3W44HKqoLOWFu7jdwiE08+9TTJ2StXrytXi01hHpp1fGIMfjVUKt+TQaEt0ktc ypua6JmXvchmq0sL4wIIpEdHb2yQtNASC4u4oLR8Xh8hNLJCaV27fGQ8kUzBou0k/tVoqSxU4UPU apjyDmWbS6+fCoVh9nB5HJV2M83wtHobJiqwzsGwh9IDbilwZMp+EO3xyVJIszkPLR+CCwX4mZhn nZa6INfOxkEACbUBbgoyRz+w6Ic7j7eectTgga7mm7vVg+hnIYGVTRLLoige1Y1UpmSLuOA441+o al9V5jxTnA+JxuVT75YYVbXITqsKDAhuV467Kog8yGmqO82rOOW8rSoW6hMOtMiBilJjqAP5Zp9U pIT65jz4K0RRLB++JLlRJR8j46wkmiLIVJLL6kHiJaRAKDUoz9Gj4XCMJEhX7kLJRpI39+YYDJRK I4iENlvb25cuX4KGgpRupVqCTBTdw9uKAWq3KEyG8CRA0uN/gU9oNScmJsiz0+IEEQ7YeAs9L3Y7 xGZKp3AjnkiSteeaMW3a8WkPQ2mwS+VUHg0yM7d4a2OTEa3M40PuhvW6EBrRHWo2ZBlMBvWvN9CH SRHqIh2wLjsTIwq5OrRNR4+eYr7iIgWCxUNIJT01YKNEKk2qG8f0KnINClmp6FigAhLqHCjw/ZDh ThlPURnwr4i7wAMhIJBW64goZPJDcjyU/JjsiiJWqnNzZ9exvVBcMZxXol9Vx6jPUXd332tQfsOi 80uecKAG+KtaWTzYfn4Un1TYY1TXituQLDDXxglGgFQFyfNVBceVK+VPYj2REvUjVCWhfqIqTwcP nqwqEjWnLCKvSKTKGaO+lj+p74aQIVfUs4RYWupBJjYeb54PRaoQo/XNDV5FXRZ8OwBkfMjV1dss mmLdui6mIXRa42MjqG+UJAPNaPwbicYo7HQbrXQq6QuGtSRsqGCYTEgzd4WOoTuHc6592yOHqxUp OIOoC/tCVMVKrW4aGoBmVe6q2ZwfGS1ks9HRSLYEbXVncmLKBF3bgLm5ZQpcjXoLGhWclntOQwRz 0uXy7e7s0tBDnQYvmBVU8Gk8qNwyOlGmmkvagUoek4QPVIqSFT3YIfXXCMn+CVI0gfoEtYYsaP42 oiBG4UBJqFuiPqRvR2/C81fNBH9SwGPyUCVDfaHqPahbyDf8Hv0hXEvUjxqkZV9/8IQ3aSPVkqq7 rv5VlUs1CJKhj4obpWojHpLXuyvQ4wiJrKg5R4iPFVdXFTh+TTSnejOquPBytfCpypOiBoV6Qvk4 ES3cUMWpJwOHHy1oQGZcIShAn4imrl+/igRevXYNmioCoomRWGZzY3pinOA9XcDFgeiwAv6Vo8D0 b5/TU6yVd1Np5IlZlVRYOXmIi7SsezzayVlOAO12kCJqvDavwItoHKQ3qt0oFyqnlqar6SxthcdO LMZzeawag2hGYDOfmG4MWxAqM0hzafEIDhoRK+ghslUEAZR/pU5plIQ9NyPD2+9EKIqmEQgIS71/ TpVNURfrbuvDU+4+3yyousHKc2ADEGOkvkrYdmSlXxc/xAWsnaRSlHdmiUVwlYf6nuoL1d/wdqr6 uVu7qCJ18FDF4kC8+P3B1qqRjvjXd1woVbhV6eQl/F5FR6gyqoodX+/4XbLrqnLi+cQ75TK8snJt qoLhK0/mHdBVYAFUw4qDzZsoTxH5RMNR71NcIqqJcliISHhDLDMlfJq5UIK8wwsvvghYDTK5K2df YsrLxPTk5u52qVJ9+KGHnn/u7GOP3r+5uvnqKxfuvf/ktRvXazUNc1hdLuPmZoq24FKx+c53ve3/ B/QyrZ0g6B6ZAAAAAElFTkSuQmCCUEsBAi0AFAAGAAgAAAAhALGCZ7YKAQAAEwIAABMAAAAAAAAA AAAAAAAAAAAAAFtDb250ZW50X1R5cGVzXS54bWxQSwECLQAUAAYACAAAACEAOP0h/9YAAACUAQAA CwAAAAAAAAAAAAAAAAA7AQAAX3JlbHMvLnJlbHNQSwECLQAUAAYACAAAACEADhWH1QQEAACiCQAA DgAAAAAAAAAAAAAAAAA6AgAAZHJzL2Uyb0RvYy54bWxQSwECLQAUAAYACAAAACEAqiYOvrwAAAAh AQAAGQAAAAAAAAAAAAAAAABqBgAAZHJzL19yZWxzL2Uyb0RvYy54bWwucmVsc1BLAQItABQABgAI AAAAIQDJIEoF4AAAAAoBAAAPAAAAAAAAAAAAAAAAAF0HAABkcnMvZG93bnJldi54bWxQSwECLQAK AAAAAAAAACEAsS23AUGkAABBpAAAFAAAAAAAAAAAAAAAAABqCAAAZHJzL21lZGlhL2ltYWdlMS5w bmdQSwUGAAAAAAYABgB8AQAA3awAAAAA ">
                <v:shape id="Picture 107" o:spid="_x0000_s1178" type="#_x0000_t75" style="position:absolute;width:19878;height:1184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otnCrEAAAA3AAAAA8AAABkcnMvZG93bnJldi54bWxET01rwkAQvRf6H5YpeBHdrVBboxspBcGT oBZKbpPsmIRkZ0N2G6O/vlso9DaP9zmb7WhbMVDva8canucKBHHhTM2lhs/zbvYGwgdkg61j0nAj D9v08WGDiXFXPtJwCqWIIewT1FCF0CVS+qIii37uOuLIXVxvMUTYl9L0eI3htpULpZbSYs2xocKO PioqmtO31bDMWWF5z/LF1/CyGrPjoZnmU60nT+P7GkSgMfyL/9x7E+erV/h9Jl4g0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otnCrEAAAA3AAAAA8AAAAAAAAAAAAAAAAA nwIAAGRycy9kb3ducmV2LnhtbFBLBQYAAAAABAAEAPcAAACQAwAAAAA= ">
                  <v:imagedata r:id="rId851" o:title=""/>
                  <v:path arrowok="t"/>
                </v:shape>
                <v:shape id="Text Box 142" o:spid="_x0000_s1179" type="#_x0000_t202" style="position:absolute;left:6599;top:11847;width:8084;height:2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Yz+McA AADcAAAADwAAAGRycy9kb3ducmV2LnhtbESPS2vDQAyE74H+h0WFXkqybkOT4GQTSumL3hrnQW7C q9qmXq3xbm3n30eHQm4SM5r5tNoMrlYdtaHybOBhkoAizr2tuDCwy97GC1AhIlusPZOBMwXYrG9G K0yt7/mbum0slIRwSNFAGWOTah3ykhyGiW+IRfvxrcMoa1to22Iv4a7Wj0ky0w4rloYSG3opKf/d /jkDp/vi+BWG930/fZo2rx9dNj/YzJi72+F5CSrSEK/m/+tPK/iJ0MozMoFeXwAAAP//AwBQSwEC LQAUAAYACAAAACEA8PeKu/0AAADiAQAAEwAAAAAAAAAAAAAAAAAAAAAAW0NvbnRlbnRfVHlwZXNd LnhtbFBLAQItABQABgAIAAAAIQAx3V9h0gAAAI8BAAALAAAAAAAAAAAAAAAAAC4BAABfcmVscy8u cmVsc1BLAQItABQABgAIAAAAIQAzLwWeQQAAADkAAAAQAAAAAAAAAAAAAAAAACkCAABkcnMvc2hh cGV4bWwueG1sUEsBAi0AFAAGAAgAAAAhABlGM/jHAAAA3AAAAA8AAAAAAAAAAAAAAAAAmAIAAGRy cy9kb3ducmV2LnhtbFBLBQYAAAAABAAEAPUAAACMAwAAAAA= " fillcolor="white [3201]" stroked="f" strokeweight=".5pt">
                  <v:textbox>
                    <w:txbxContent>
                      <w:p w14:paraId="6C3830DB" w14:textId="77777777" w:rsidR="000A2C33" w:rsidRDefault="000A2C33" w:rsidP="009C4624">
                        <w:pPr>
                          <w:rPr>
                            <w:i/>
                          </w:rPr>
                        </w:pPr>
                        <w:r>
                          <w:rPr>
                            <w:i/>
                          </w:rPr>
                          <w:t>Hình 2</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56544" behindDoc="0" locked="0" layoutInCell="1" allowOverlap="1" wp14:anchorId="26120DA7" wp14:editId="15B3569B">
                <wp:simplePos x="0" y="0"/>
                <wp:positionH relativeFrom="column">
                  <wp:posOffset>90805</wp:posOffset>
                </wp:positionH>
                <wp:positionV relativeFrom="paragraph">
                  <wp:posOffset>236220</wp:posOffset>
                </wp:positionV>
                <wp:extent cx="1939925" cy="1480820"/>
                <wp:effectExtent l="0" t="0" r="3175" b="5080"/>
                <wp:wrapNone/>
                <wp:docPr id="141" name="Group 141"/>
                <wp:cNvGraphicFramePr/>
                <a:graphic xmlns:a="http://schemas.openxmlformats.org/drawingml/2006/main">
                  <a:graphicData uri="http://schemas.microsoft.com/office/word/2010/wordprocessingGroup">
                    <wpg:wgp>
                      <wpg:cNvGrpSpPr/>
                      <wpg:grpSpPr>
                        <a:xfrm>
                          <a:off x="0" y="0"/>
                          <a:ext cx="1939925" cy="1480820"/>
                          <a:chOff x="0" y="0"/>
                          <a:chExt cx="1940118" cy="1481041"/>
                        </a:xfrm>
                      </wpg:grpSpPr>
                      <pic:pic xmlns:pic="http://schemas.openxmlformats.org/drawingml/2006/picture">
                        <pic:nvPicPr>
                          <pic:cNvPr id="104" name="Picture 104"/>
                          <pic:cNvPicPr>
                            <a:picLocks noChangeAspect="1"/>
                          </pic:cNvPicPr>
                        </pic:nvPicPr>
                        <pic:blipFill>
                          <a:blip r:embed="rId852" cstate="email">
                            <a:extLst>
                              <a:ext uri="{28A0092B-C50C-407E-A947-70E740481C1C}">
                                <a14:useLocalDpi xmlns:a14="http://schemas.microsoft.com/office/drawing/2010/main"/>
                              </a:ext>
                            </a:extLst>
                          </a:blip>
                          <a:stretch>
                            <a:fillRect/>
                          </a:stretch>
                        </pic:blipFill>
                        <pic:spPr>
                          <a:xfrm>
                            <a:off x="0" y="0"/>
                            <a:ext cx="1940118" cy="1208598"/>
                          </a:xfrm>
                          <a:prstGeom prst="rect">
                            <a:avLst/>
                          </a:prstGeom>
                        </pic:spPr>
                      </pic:pic>
                      <wps:wsp>
                        <wps:cNvPr id="105" name="Text Box 140"/>
                        <wps:cNvSpPr txBox="1"/>
                        <wps:spPr>
                          <a:xfrm>
                            <a:off x="572494" y="1224501"/>
                            <a:ext cx="808990" cy="2565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B51685E" w14:textId="77777777" w:rsidR="000A2C33" w:rsidRDefault="000A2C33" w:rsidP="009C4624">
                              <w:pPr>
                                <w:rPr>
                                  <w:i/>
                                </w:rPr>
                              </w:pPr>
                              <w:r>
                                <w:rPr>
                                  <w:i/>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41" o:spid="_x0000_s1180" style="position:absolute;margin-left:7.15pt;margin-top:18.6pt;width:152.75pt;height:116.6pt;z-index:251756544" coordsize="19401,1481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HvjUwFgQAALEJAAAOAAAAZHJzL2Uyb0RvYy54bWycVttu2zgQfV9g/0HQ u2NJlRPbiFO4zgUFgm7QpOgzTVMWEYnkknTsdLH/vmdI+RInxaZ9sMzLDGfmzJwhzz9u2iZ5EtZJ rSZpfpKliVBcL6RaTtJvD9e9YZo4z9SCNVqJSfosXPrx4s8/ztdmLApd62YhbIJDlBuvzSStvTfj ft/xWrTMnWgjFDYrbVvmMbXL/sKyNU5vm36RZaf9tbYLYzUXzmH1Mm6mF+H8qhLc/1VVTvikmaTw zYevDd85ffsX52y8tMzUkndusN/womVSwejuqEvmWbKy8tVRreRWO135E67bvq4qyUWIAdHk2VE0 N1avTIhlOV4vzQ4mQHuE028fy7883dlELpC7Mk8TxVokKdhNaAHwrM1yDKkba+7Nne0WlnFGEW8q 29I/Ykk2AdjnHbBi4xOOxXz0YTQqBmnCsZeXw2xYdNDzGvl5pcfrq51mmeU5iqjTzLPoVX9ruE/+ 7dwxko/x65DC6BVS/19R0PIrK9LukPZdZ7TMPq5MD0k1zMu5bKR/DgWK9JFT6ulO8jsbJwegZ+UW dOyT2QQREuykRHJRi1FUt5o/ukTpWc3UUkydQXUDTpLuvxQP0xcm540017JpKFM07oIDE44q6Q18 YpVear5qhfKRdlY0iFMrV0vj0sSORTsXqCL7eYEy4qC8RyGBw7IJvEAl3DpP1qkmAjP+KYbTLBsV n3qzQTbrldnZVW86Ks96Z9nVWZmVw3yWz/4l7bwcr5xA+Ky5NLJzHauvnH+TBl3DiAQLRCXAgiPb /+AalggZ8tF5KzyvaVgBtK8AOursNgLCe1AJfgd6kMb7CHFY1kU2HIyGIY97dWOdvxG6TWgAYOFD QJI9wdvozVaky390IHgGf4i56Klum2rM3ocXddS3utF9zYyAC3TsYQWD1rFtPFBqP+kNOkdgdydI bSPxG2x0xUrrPwFrcFaUI1CC2kRRlIMsVHcsGmok6ByjEfo4dYNicDqIhnbNADT5FdSQaN3IxZYX 4dIRs8YmTwzXReMjtY6kGpWsJ+nph0EW0qE0qcd8NIryL8K10yVpH2sY+edGkEyjvooKbTc0TFo4 ss04B9W29oM0ScVifL9iJ7/36lesxjigESxr5XfKrVTahuiP3F48bl2uojwq8yBuGvrNfBPum9Mg SktzvXhGiViNMkduneHXEmm8Zc7fMYvrGIt4YmC31vZHmqxxXU9S9/eKUZduPisU9igvUQuJD5MS ZYSJPdyZH+6oVTvTSDFaFayFIcn7ZjusrG6/gwdTsootpjhsT1K/Hc58fETgZcLFdBqEYvO/VfcG V0Ye8KFyfNh8Z9Z0NPbgyBe9pRIbH7E5yhLgSk9XXlcyUH2PUgcoaB1G4V2A0YuHx+E8SO1fWhf/ AQ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wQUAAYACAAAACEAPqQGtuAAAAAJAQAADwAAAGRycy9k b3ducmV2LnhtbEyPT0vDQBTE74LfYXmCN7v5U22N2ZRS1FMRbAXp7TX7moRmd0N2m6Tf3udJj8MM M7/JV5NpxUC9b5xVEM8iEGRLpxtbKfjavz0sQfiAVmPrLCm4kodVcXuTY6bdaD9p2IVKcIn1GSqo Q+gyKX1Zk0E/cx1Z9k6uNxhY9pXUPY5cblqZRNGTNNhYXqixo01N5Xl3MQreRxzXafw6bM+nzfWw f/z43sak1P3dtH4BEWgKf2H4xWd0KJjp6C5We9GynqecVJAuEhDsp/EzXzkqSBbRHGSRy/8Pih8A AAD//wMAUEsDBAoAAAAAAAAAIQAIrYM4NuoAADbqAAAUAAAAZHJzL21lZGlhL2ltYWdlMS5wbmeJ UE5HDQoaCgAAAA1JSERSAAAAzAAAAH8IAgAAACweun4AAAABc1JHQgCuzhzpAAAABGdBTUEAALGP C/xhBQAAAAlwSFlzAAAOwwAADsMBx2+oZAAA6ctJREFUeF6k/Wd0I9mWmAvmr7ekNRqNRhr1dLfa 3fJZ6b33ySST3nvvPehBT9B7gHD0BnQgQBgShLeEJwmSIAwt6DPrqfX0uvWkJ9NqaX7MjgjQZFbd 7jvzan3rrB0ngkTEOd/ZZwczk3Xlx7iVH+OWMX6KW7kg3vL7Wf0p3vpTnBWN19B445wf4zd+TNj4 KR6wXb3EzwkXuDsT3aCd9qsJjh8TnP/X+Slx89dA/9WETYyfEzavJW6d8/MZ15K23SRvXktyXEu0 X0t0XkvcvJq8+TOA9vycaL/1vvl3t4JuJdh/wr5hPErC2Qehn/V/hR/iHef8uvOrC/5Avo+z/yF8 F2fDuBx/G4twfujuibF9F2P7Jnbjr+IQoOebWOs3sevfxKx9E7P+u9j1v4xd+4tYy5/HLv957MoV VJQ/RKxzwLC1q/EbCAlrVxPWryZAcCETxD/BIcplsYBLSl3iosd+7oR7wi4NPcZPWPurs+df8g9w 2aTrX/JzMtLeSNq9kbRzPXnnesrWjeTNG8lOtN28luIEricDjqvxu6/jBG8+1v6U7Pgpaesqoiko C9/f+VPSH3QbX9xz0tblw/P41z2YK5cPz2Ps8P8nwKFf91zmslK/BtPu+xj7N3G2vwTibb8Dz+LW v41dA76LtUL7V3FrfxG3+hdxFgCTDOVLya4mrJ7zqx7MLevPiRsXrvwB/KZkWHpAADu/nI9/iKSt r3t+H3Al2JB0KVGBWGBS8s6NM35OuYgBRLKUzZtnXAfDUG6kbl5Lszbju3LjUq/Fr1xFct4WpL3r yZs/JTt/ghb9rAt+dRtfHJ7Hv8mXF5z7dH74Vf8/wFc+/QN8pRrGV4adA6e+dUu28U3cxndx1u/A s7j175B47Xdxa38Zt4pxSbIvxfpNfk5cu5q4Ai2K9UwUB7LZne99iYg3v0GS42fIBCkOZCe6TPIF 7plAuZq8ffnwq56vzsLhP8q5W9eAFDRjuZXa/Tl1F9obCDs3U7ZvpmzdTL3ALVwqsHU7dSX07cN7 3/3p1eDJ6ynbN9CL4YKfU7d+TnHfBijr5tKnwyG02N1iZ5EYRLn0COfxrw+/5kw+jMtK/QOnzsGU +nXPOZclu8xlycAwAHLY7+IhjW18j7iF2AYx2AaSQTL7SyB+7cq5QJhkZwL9A6yDXteSNq5BGkNA 9zsgyY5xLcl+PcnxGyQ7f051Xk11Z4ULUt2pArYkbD4wsJn4querwz+ca6ARZlUK4hNy6LZq93rq 3rX0PWhvpu7eTNu5lbp9K3XrVtrWzTOQwzPupew+fpd+99qbOymWm8iV6MWpW9fStq+lIZ/yBb+6 jV/f/6/j857L8Vdnf59tfyCX9fpNvnLunMvC/S7B/g2qF5rDrD8getl+F2//Nh4URFLaN2g+A9Wu nNuDqYbF15LAJHc/dngtyXIN4qRV0OvcrWtJqG2IWBfZCAoXTKmvAIdAMuDal2CdKJvYaGLAJKEB 1v7/w9l3ODsEtxClEECI62l7N1CxbqQhwMXQ3krfvZW2fRsFAoybaZs3kZ6dW2nOO+l7cZGFd+88 up9sv5W+iV5guwHfLX0HWuBmKtJex0jdvnYOWJgKt4Hd0j++Qi7f/FcPAlwWDiqBL2w78++H5Iv+ H5MQ3HEyEiNvKmcvK+cgeiU4vk90/pB4ZluC83voQQHJfoyHYs72fbz9uwTHNyBZAqoUwgYE30Bx lgCeWb+Nt36HsA7BX8WvX0h2DqrUlyS726vJmFUAGGa7nmy9nmy7gYjl/Bn2QcwbVCYsPk9XSDXz hU+/BttxLiUDNDGgs3J5uH9jxH+z5zcBsdykg1J7NxGQ7AUt4lz67k2QLH3ndvrOnUvcTYN281bG 3n3IahmO0MiKN69CHqXZbmVs3Ul3gWd3UrdvpO/cBBARkRbT7nr69iW2sJtHQJ3G+Idv+6v+8ysv A5591YNl0J/Sdn5MORdu8weQDI2h88dkpEjFDi/zY6Lz+0TH98mbAFyPvSl/l+gAQLIf4x0/Jdh/ TLR/n2j/NtEt2e8SEb5NsH0DJNp+l7jxu0TrtwnW7wGwLcEKh1e+kClpHfXGeiNlAwvch6nrN1Ls 11NWr6XY4NSNFNALAQLoh7ew60hRcsmYdFBqE9kH06BSRloYYiz+PVxsN5c8QJLB+fhiXL80PefA xV/1ABff5xI30jFcN9NdtxF2ASR7gXPoqZvpe7fS96DzzmWQDLd3NwOu2Q0rFQnp+NasKK+44TuZ O3fTD8DCWxnb4CVwK30bQIOdmxmg3fZl4Ptfvo3zu/oHuPws5492GcyqLxIbOIe2P6Yi/JSC8AMa YGexHgys55yfkrcQw1K2fgCSwUUk532X5Pw+yZ3bfkpy/Jjk+D7J8W2SE/EMSEL4Lsn+bZLtmyTb 75I2vkna+DZx43uU7xI3vknc+EIyTC/gZiom0xlp1pspzjup5jvJazdTsbPnOKDyvZ66dTXNiYEY BvsLUiMjBQ2i1z8CrHJ03Z+NLDoHMKNYMvhtXf4QsLm8DLgF3Erfv51+AJJhDt1GrHKfQsjYu50B Sl0ic/th5u7NnIOPBabxXqpsvJPVU0NrIiSU8u5mb91zp7qdO2BVBgi3cxttkRgRzg3Sg3z//fPb AC7fG/DVzf9mfJnLnqFp0s11tEUyWfoutEiQtnMV2axRI9N2IYbO8x430Ak6gl6YmsmIaiActtUC 4B8YhkiW7PwuefMbaFH5fkhwfptsB75BsP0ueePbpI3vk2w/JNkQyZI2rlyWCez5NTeg5kgFyTaf J/PuRklvpW9AFXIrzQEFyq00KErcQOFyA0iHpIXkrRvIwoXlu4WuYChc0E0Ejb/ismEwwRjIzpWx dx0JkOyCzQESwzUw4ul719ynvp4tOIWATcOlTmhhgpGLM1y3M/fuZO7fyTi8k7F/J3MPDm9l7EM/ 9tG3sJ4scAvpv5fhepDpupXhymgwa4WzVsXonoG/rZ7aW2SuKWeruhQPMp13MnfvZMH3hK/avp21 cztrD7iVuXsb+pHPQkC+Z+bZAyJ3cgZyeA76ONhtoD3Y/Z/3wxYPuJ/uEtewNn3v5/S9q2ct8BNI dgl4if4ZDEtDWkw+8OwyWOdlwM6fYM9N2YSk+H0ayAfB5g8pzu9TQS/7D8mQ1Zw/gkwptm+TAUQ1 iL9Ptv2AgvVfuZG6cQNMQsGsQh264GY6sHUt0/40fOxa5NytdDvaj7WgGsJtqIjRYhmRJuNCIEwy AKpmKFku+tGFfnYIwdluhc3BGdcy927A3CO5B9qLmYDOa5lusAvAOcxIuBJi4GeUq5kQu66j12Bg Dt3JdN3JOHBLhgixfwtMQj1AFXHdzt6F9gEkvOz92zm7ha3qVSV3SzVqVTK2tbMu/YxTztgxMO0K TjNF/CzbcSt773bO1g0QK+fgDsSoZ27JMnYBTDI3GfuI1mf3A7gfGTXpDGSZYddc6scGDcnu2Ihh gF5uq7CnvpDswjM4PDcSkQzrx2Q6u+bcrS8OU7eAH9O2fgDJ0C0YgGx3I2n1RtzcT6nOnyClpSA+ fZcChoFntu8AMA+VDLhyM30D1QjhXKzb6fbbZzH0X82wXstw3A/uuBvMR04hwDW2O+n2M+C162Kb uCATtolt6EfKlEv9sMrPYxR0QNEsAqfO2LsOiqAauTPN2YhfR/X6OWv/Wtb+DfAjY/9nOIQrkZSz 7z6LXIBwfg1kIzAJm/47Wa47WQdIm72HOrGPiIWdgp4c173cg1v5rkfZjpAiHZE8LRltVE02Trdl Syc6BhpyJcOEgdoMDqWGUpM2S69tbaUFZ84+zrHfzj+4m+OCL8e+LZLekO+JpDTsO2MfgX7WZaex BwfcnfD4N7J2b7r7kdvGOm9m7txAgBeUyzoii+oqyk+ZZ6sLO3R7hgDpzS0ZGl/279Jl5z3ngHCb P6Vv/YiwjRyi6Q2Eu5VovBXQ9lOa86dUSG+OH1LtP6Q4vk9xfJeKiPU9RqodAMlAIzsGZKkzhy6A zp/TbEHFmuaOjrD00TsZ1jsZmF4glpvbGc7bWbBrOO9AkLGFaYQA20fmFhQrUCNftsp99guQAXWP eJa75zqqCHD9DNDlZub+DbQTgtsZ+7czDwA4hV2J9d9EL76WjcRIlso6uOXWCFIUOv3Z4ME+0uaA UnB4Ed/NBcP27+btfSheaW+jcOnNBv6AQz69q589Ns8fLi0cQWtkujTMXd2MXTGpm6WPdZbXl6SF ReW/TRPdz3PdhS/P2UdU+wr0o+EGENy2fUk23B5yh8CNnL2byGUuSLronSN58SYyJgfIg0NZiawZ zEIk37vX1SUwz85VgwDkO8/xkPMASG/gHPJjwgvzUDJ2f8rYcZO59VPGFnj2EyIZtODc5o8ZmzeT 9A/9Gr9P2/w+zYaohtjm/CHN+X2644e0CxDJkBorA97GbTfPALHupDvuZNjhdf1GpuNZtrljQLym Zunmh9gj3an4qXvgWabjdqYdlLoLZG4Cd7LOgboEFi4CxGed2H5xrhQCNrKX1rcb2HoQsvZuZO9d z967huC6jnBwE9Hl4Eb2wbUcJL6d4eZm9iF0wgUA6hPCTWSmDy7hnmyQ4F7eAaLCl9zPPbqLKHJ4 P3fvXt4OoZtrlYx8XhedLgs/WQSH64KTVdG+SXBgXjhYFm0a+E6j0KHjOzRsq3RiSTDIpDfFxRU8 zl6+nbf3MPvgTt7u7dyLT8E++nYO7KoXYNpdcHaHt3NcN3P3bmEXwBBBJxqAdjAONyALnuVdBJAs CxulvZ8xIIUjnkGCh/iM31bQXXJAZXI1CxLh7lU3O1cztxG3vuRqBuybzmuZOz9lbXrlyIorSNcz ln6A6zO2rqVtXU11/pjhxCx0u5juBK7cTt+4nbFxOxOw3cxCybTfynTczAKHHDczN0hjhs1l/oZm XMOmj1EaayvyPyaQH+Zu3IPEk715N2vrftbWvaytO9mXyPkV2bswTOfj8tWYug/PyXXdznXBUoZR xpb1rWwXGHMj9+BGzuHNnENor+ce3sg9upl7dCvvGLidc3Qr5wg7BVXUXZjjnINbyBxjHKKte77B sPv5h9CiHN7LPbqXh5J/cjd//0H+8TOctZJuthmUx6vCz8viAzPnaJl7bF04WRXvmeYPV0T7y0LX knDLLNkyiex67ppyekU0tiSbkXEnS7ulz/Md9/OPHuXv3kM+1/2hGPBoCHn7GEjP2SBcvgy4DRfA lWenIL6Z60IHxAWjcQO1EAESXg66GnMQrkGbCwO1fz0HWW+YeddzXMB5pj8Hsw0CpMBANN39OQvh Wia0Oxig2nmMkLFzNWv7aqYzvFInErCWROPDY1NBFbpbqY6rWc6rkOoyINtdSIZx5U7GBkKm7U6W 7Xa27RaC/VaO42bu5p1c56u8lUWhWMnqEE92zg42p4R7hvl+9PaOeJJmuJ+1cSd3G7iXg4DFKFt3 kK/FgBjtRHYi95CBRpdVOx9WbDSRAJ2AW2fTcA8SEjLKB7fyDm/lXiLv6Fa+mzuQhHIP7+Qe3kba A6io7udgDl0AYp3zAHfkJv/wYR5whJB/+Ch3J6zSIuBrT9ZlB2vCU8v86eqCa4lzZOaebohPbfIT KyA7WBG5zAu7SxKHft5hFEC7qmGvSsaNwmHl/FhvPzuw2HwXd3gv/+t7uAtF2yUun7rkPcqXh3fz DlDt0I04FxmcW/kIN/Nc59wCC9HFiVoFnoFteyguAN0KMPaxlO+2LdvldjF7F/YN8BXdQCDevQbC Ze1evwRcDE5HtuitK6oDm3pNyzPO9bBHB/zzhZDMfk5HUh14eQ6W/67czbDdBcNQ7mbb7mQjqt3O cdzKcd7OsYXhxkcoddTmEnJtXlt1TkV6JC4xItnf/0ns0O2c7btgT972XYSd3+RO/hlYpXK2cKE6 RshFOtFBdHvmHlB0As7XOlRIZzGiEZqWELBN8C7KfTQVYRfcyYfDgwe5Bw/Q73YfDn/l1kPc8Vl8 +BAK/PyDx7jDZ/m7RR2mDYMWMtbhKkgm+uxQfbKrP9uUxyvCo3XxsVV2vKE4WpMeWkT7S8KDZeGO Sbiu5q1rBWv6uWXRkGmBYZhnaATD09OTKXXKh/k7yKfnHd3Pc98AaIe4hQQI5zfmPnumFNw/GP/V KehEisWzdQjO3c53A+8owO08yJEu9BAW5MFNhAsFsXyG+Qf5HtkNkGwHLrqugYK5SCIEQZENBN09 kA0ErY/RjID8jAbdo7ee5K7IVKp1o3BdxzUvDGhYpGFyrWdwxp3M1evZm1BGX5YM8+zKvWw7cD/H AdzLsd/Nsd0Bcm3PsgxvPKP/9F/9y3/xT//Zv/xn//SP/tU//7P/x//tp9/9yaM7171fP/YPynqa prydu3U7d/Ne3jZUMJhV9/J37+fvPshzcz8fegAocdySnQGbFyaZe1hR3JLBFgazApZgtiGDi4JM z1mMHSJnQSbIW8gsHt3PPz4Dm5tfZ68TTKz7ODg8fAi25R8/ync9Kdh/X7RJGdXvLss/r8uOrapP DtWJTfbZLt9fnd9bWjixKU9t6qMVqQvkWxXvmuYOlkQ7Bv6OcW7TMG/Tz6/r52wallXBVLH75dwB OauXy+grbBI9L9pGjIEVcuk20DuEFjtEQG8VcHeeHX5x/wB4iSbIwwewy+cdwHICbuPOyEeXIjos qGoXXLbtJpIFD8+4EBFJeLAdoyv/DuRL5N0I2WpuQ6mDFKwHt7O2b+XsRlXqFhX8ZeW4TjgmGGmW MFo5vXUx4aHPktjXsrYg88Gueg3dW6GF6u3nzO0rmF7Ag1zn/RznvVyEu7nOB3m2R5GD13++9/DG Xz268+Otq98+uXvj+aOfH137s7vf/cl3//Kf3Ln98km6+n7+3qO8rQf526AXYhhuD3oeQuUL5O89 QJYygHSiDp0Dlrju5bsgQEcW8hCMGowjEmNzAEN5B4eAjG8eMrgQQ3s+4pd70KkCeyA/YRohJqFA jxtEKawt2Md4XLD/pODoCe7gdekWk606Xld92lBA9vrsUHx2oq1ddrwuOrYIj62ST07V0YZsd0W0 vbKwtyLeX5Fsg2FGgdMgdJgk6zqBRTZlkc0sCiYW50dlrIGFCdrsUE9pM/9xwfa9AiR7XbqZy3fo OmPvrAc4OOvcR2PkenhMbEwQz+Cp0ewI8e0CpBMku4NDlx+2D5zJd1m1S0C/m5ugIApswWAYkiCR fRmrZfeQ3IEUPJu38nfvFGw9yVpMK2jCZ8f7ezx+ev/GrZ/+6ta1b29f/+6Hb373r//q5794l3s9 3fhzDuyqyI9gAGSHzdq5Am6d8zBvE3iQj5LrAEW8UidePrr1+vnDf/J//ycPbv30zTd/9Ls//2Of t7efvw57HDV4P3ftPm77IcIOohcyTHsPcXuP8908wl3w0D1e5yAXY/GlhYudQgYaks3dAgQ06xzd wx3dRduzGUIOz3tQgTCHMJlQCg4fFkDr5lHh4aOCY6QtdD0u3H9aeAA8L9x7jXNOcZcggZ3aFb/Y lb9YxZ8hhznlYNgnm+xkTQJ75eGqCAw7XJfuW0TbFtGORba7JLZrOPZFngNymG7eouEbFsYMQoZO NKGdn1Tyh/lM+vRQ5wS9s6Rx9nn+Dmx/D7HciYDGBQeo6y43OGh/1QmHZ1+FDgJYdXQfe2SwFrQ7 W2nu9Ybty2c9mHy/BkuBZ4lwH+MuOAo9aLWHZkTo2b2LQ3Yn8Ay246fZS7fvfvzmX/zTa3/1pw/v /uz58uHju9dvXP3m3q0fr37zp3/8//rX3z/JvJGxdi1353rOzo2cnZugGlreXXmY53YLeJTv5mH+ 1kPc1mPcdhhe5vfqdVRi9dXnuJf3n957m/vHf/Rvnt29/Tpu/H4+jMvmXZzzIc75oGAXGSOURzgX 6PUE5wIeg3BnwKlLqxaEwySDAOm5j3J+ARgJg/ugAMBmBbPnPAcgwFi7h/vSBQjIVIFPINPBYwQI MA6ghZ5HhXtPig6eFh0+Kzp8UeDqGVs6WlcerUpObapTq/oEJNuQ/2KHvVJ2vCY+XUc8Q14nV4QH FvHBsmDPAi+VC1uLnC3tnH2Ru6aYXFYwzQqWSTRqEo9rhRNq/piMSZcwGezRvum+LlJjTRKeiXwu ItBlEJkeFV5WCsmvl2IwDH06eCI0QJ8azcr52GggA4KNAyw2EO5hPsiHHJ5JdoSCOAd2YsE93MFd 3D569uAebv8S0I9UtLDV3oWdB7d3FwP2qDyQbPdB1uodf9Ljh/5xfs9uf/tnb5/eB8/+n//8n96/ ffXnq39xL7j1dpb1Wt7mjdxt4Dra3shBXiCuoFZtXYDbfIRzPsrfhuAezhlRrc3LbYrNZz3NkeMi Yh7lWe4+Cnzpg3uWoXpQ6HyEg8sQHuN2HyNKuXmCc0t2GegH/y4N6D8CjL4796B8oREOek6+PDw6 53HRAcYjMAlNV9jhk+LDJ0WH4NYTSGPFh8+LD18UHxcS13ZXDVDUn1oVp1blJ5sayq9fNjWQw45W hadgm0PzaUN5ui4Hz7YM/C0tG/bKTeO8VT5h1wnsJtGSZNwsZeol01p+v1k8oRdNLc4h2+X8RD+D 2sWgtFMb6gg1zf7FmidFOw+xe0NEh6f7Guw+L3H0uPDkUSFkXziLeXb5wc8DkA9J9ljnI9RFJPEX HN0pQJI9thShkICee/DRyHreA/kgdT3A7Z6tdsB1H8leWFZDrgHP7hQgLbZNAbdxe+9S5zLC3/7Z v/4Xtzxyfb3effcw5N3HpN99+9O9FM6t/K2bebvXczfP2LqRtwNceYzbvITzMc6Osvm4cOtRoSOl TtrV2FFZTUoomiFV5r1KZz/xjn3mX/48d+VZwc4T3PYTHLTA7tOCy+whnOn1FLd/mSe4fditLrg0 rJdHHAV6YJs72+kQTjAeF56excgO+LjoAkSmM58w4BCselZ6/Lzk+AVQfPKy5Ohl4ZFP2bbZoDva UH62yj5vyj9bxSfrimOb8sgmP14Xf9qQfrIrT5AqTXdq1xxaZbvLCxtqzoZ2wWGWOs0Sx7LCtiK3 anmrap5FydXOjywuMDRzw4oZinB2ZLKve5jUNELrIrbUtREqckvaXhesQXJ6jN7b+SPDvV2Ozznr BM+QZXMxAu6UDHkRVhS6ugrRegCHHcKAuMuDB4VH9wv3HxS6Eyf0PwBTkS9EkuV9ZJeA/i8WNqh2 /8wqd1xwYRgiWcH2K5ypuLjt7duw18VLEYFxTxJ5OZWjT9+nPUiX3MY5b+Vv38LtnLGLAZI5ULcw HI8L7Ai4zRdF9oouIXNkTDZDnaTiWdQmUl1ZbnpquP9br/ceXnnip7jtp7idC7EKL3HumRvX00LX M6QM2n9ahIImmMtp5g8AGUFwC+NJ0afHhcAp9MPZy9PzpOToacnRs+Kj50VICzwtPQbDXpSevCgB vU5QyQ5eFbno40uHVsEnh/KzQ3JklX2yKn7Z1J46NVDjQybDJDtal+1Z5K41xQ5S8gu2lyROo2Bd zV5XzaxpOBYdb1nFNEqZRvGMij+qmmeoOAOz/Y28mcHxQcpAV0svsZnUWlddhc/NyvJPZzwv3n9Z cgy392suiYVwebGhPUhWe1yIPCx2FsoApBP1FTUPu+AE6wGeIKXCxTK+9K3Q+MuPAB6ebdwPCvbO tUMOL1Idop1n2QpjlB2WVJdQo6MRqoJxks6OYe8w/N004bUCTKxzyXZu43aBK08KnGc4zlpgK7Bw sbYoMSnoTZTnC/8XNyK8n/i8uv720Y9eL257vbz32sPvVdrsJbH2nhe5MJ4VgVJ7KC7EMCwAyYr2 nxXDPoXwrOgA6iEszWCPjQH5BvjCGASk/wnIhCj1CfR6UvzpafHJUywuOXlScvi01D1Vz6DFlCo5 flmMpC4ADtEeRC/YIl8Wn7wuOw6p3nQsK0/t8k8O9edN5aFV9Nmu+mVLc7whP7XJP9mkpxuSw1Xx 7pJgUy/cXhI5THynec6imVnXsJfFIyvC/iXhyLp6Zk09bVGxFwVTEvbg/ASVNdDGHesa6W0foHVT 21tIrdUNhbjC7IzYiKiA4IzX+etwD89Ljtw3ht4twplqX3KIgQ7CMYwA0haDjpdBzqJigXCgIHAh 2ZNCqA2ws4DrcdHlfeML+VAOHhZeuPWb3C/c9quQiad750e7pDN9oqnOudHWKXpDCS4lIbvNq8B4 r9ABO+wdZDuGvdUt3JUnhc6nhW63IHBT5HyLM7x95337r/741b0fn9/43cub37+49f3zW7/zuPf9 27t/7nHrzzyCC58V7SIUA3vPi10YL0r2z7nc87zE9eyMFyXQfwiZ5mnxAZZszlIOYslzSEJfgYz4 yVPELZSSE7j4eQnM1qenpafPyo6fAqhJyMyVnUDSgoz1ClLXJV6VfnpVegqdr0pOX5fuEycsx1bR 4Zrw2Co7cSB6/eKQf94QH1kER6uCk3XhwYpgf3l+d0Wwt6Lct0gcmkmrtN+hn9lalpjVLCMU+8IR k2hctzCsXZiQz02IEckofAZpdpQ4Rm9j9BI7CPi6oszC1PikmOjgwCDPd95vEkZflB6/QhMqklNL T9ySfQ0m35ltyOEZbv++jM90POd8fV7ivPNy/z5wph1m57lzCOgh1Mdu4pqWJbwp9QxxlkpoyA8t Sw8rzw7Niw+O9X8T5f3smVfiXZzjbsEegHgGLcLuladFm6DUGRBvPiveQijc9MyWpCVkd1YXEkqy fN89f/Ho7rPHN3zf3Y32uvv22d1XkfTnJdvAi9KdF6W752Jd5rJ5L0sPvgRJLWAPkmDOAD+eY36c TcP5ZEA/4hMKxOj1py9KP70oO31eBp6dPEfdAl6igE+vEaUueF326XXZ6Wv8ySv8qWfFlkGtPkL+ zJt3CuWXQwVb5KlNsm+a3ZCPuEyzYNjh8tzB0tyBRbizJHIa+BvqyRXJ4KpyYlUxbRYPLM6S1ByK QTiumh+T8SdFXMbcdB93nDzcXTPUWTNCbBjqbm4sx9WW5uanJ0WGBft6f3z39v17v4K3ZftwG9gt vUTv/B/gS/MQYEWd8XuvueDCQpDyvP+ylAdnIPKhLSIfpt1lEVEXXcXV1KbEoHzv23Evr4e+/Tng 1Z2PL+++fHTt0e3v73/7pz/cfHiv0Aq7LYDVc5hwV16UbD4vdmI8K97EvEHV2XpZYu8d5VvkY4sL YyPUxrys2FcvHnu+fRHp+9Yrd+5l8dbLst0z9l6Uus648OnctvMejNdlR6/KEA9elB1jw30+6JcP L/MSOXvJJDRRIf1lXwA9r0uPYTcEmYA3+E9fcvoG+stPY1vtmwYo6qUnq9zjVf7xhmx/TYr8GGyZ t29iH60u7C8LtrQzuwb2gUW8syLYXVmwaVkW6ciqZMSmYKzw201TDTouTcMdUPCGF5hDXAZ1erCL w6BM9Lb1tpYPdNS0VuAqCzLxhXnpyUl+/n7eH708vT6+94h6nadHdf/0quwT3PBz/Nec2/ObPMcf nwHxb1z/j34HlKMzDp+W7T8thXrjEiWIWBf+lcIFcOgCQrPGIj3eNhSHM3rKR4kVxLq8kuwo3w/P H9y9++Dpu8fx0w+Kdh8iJZ2bB4Wue4WuK69KNl8Vb74u2QJeley8LIGctPu8dPdZ6d6r4q0ptnJd NaEVDM/PkHuJ9QmxUT4f3gUGRL8pdiIXX5LsFd51iX2EssPfC/7oFf4EpHmJP0ZaN19YBXNwHiOn 4BB/+hJ/AqkLAw5fYf1nYJP3ugzcAplQShG33uI/Y25B+xaP+IenWfZWVaer0oOVuSMTc0fP3F0R g0muZd6uibNvWdgz8Xd17F3dzI6e5TRzt82sDRFtbb57QzmxJhtfEVEV4y06DkXP69dw++WsPuEE eXaofZLeMthVR23B09ur6wrTitNiUmKjoyPC/X18/T/6enx49/aD17ss1mtEd7hJyKknr8qP0ef6 BHK8wH8CMHXOHQKeIS1YdQQ8wx8+R0DiXwuHXnwMnF1/fsFlkG9yiYNnZV/jFqsUjTFKUfBbKUWT vKE6DZtslo4bJQwxm0Zpq44MDrjzJuFp0c7TYtejor1HhbtnIFntytuSrbcl2wilO29Ldt6U7ryC 7a9s51XZ7qtSO0+oXFeO6QTDC+w+SlttRkqCz8cPoRHJH/Bbr8FCcAvR6wteXwQHX7t1xks8gA4x YhsAA43sYudWAdhaR2LEJzAMA3ULBaYK4cytL9OVG2Q6yz+/Kjt6C4aVH7/BH4Nkb8pPqJPLLovw aInnWuYc6sf3DVMHq/wdA8tlYp2szh9b5l1G5r5hck8zsqUasCsG1xX9Fl73CqfNxO2xCOmqmSbF dJdsplsy1b0w1i4c75yf6Jjuqx/srKC1lpAbi9uq8lrwWUXJ4UlRYeHBAUHeXv6ekMs8kP+Set+U H7nBnqUc49PLcvAMA8tYF9q9wB+/wB+9QA2DFonLEVDhALgYvgThGeKW+7JLYsGXY1di/Qfn8Xk/ 2unmWdk+YhsEXyr4pPQwq3VxQ8eyyift2lm9cEQj6OcwumvwuNeBZU+Ld58U7z0+A7UN4crb0q23 ZdvvynaAtwCoVrbzBuUdfl0qk6/IRlS83jkmra+7KSUhytfbMyQ04UPZJlzwtmzvDWrVl7jOgsPX +KPfD7KdncXnu9sFmEOYW26fEJCi6uxiVCNketzx23KMk3NArPcVn99VHniUON5WHLr7y44Ys6a9 Jb5Lz9y3zB0tTx0uze4YxrY147vaSYd82DJP1bM7bGL6prRvXdCzzO1QMVvW5qkb86RFRp16okrN alUwiZKZrvmxFha9ZoJUNtSaSyPkEKsy6nExDbiEqpz44rSIzBi/xMjgqGC/QM93AV4ffDzf+3t/ /BDb8b5y/20FeA+3d+pRfvC68uhFJZrSKk5eYpSDEyfAS9Q86IGzr1FgTbqDiuOXFceYarAhoAsV Aet5BaDbxSXcXkIAixw9+wXoynfzouwAeAnpAMkIB+dAEZzetbSm527qOHYt2yiGUqqfP0GsqcC9 C6t4XLT3pGjvaanrSckeAqiGvNLuXXmHB5kQ3uN3z/GAtnw3oGJNLxWuqSf0oiHOBJna3pCaFO3j 9SEiLMmz1AEuepS53uFdb/GuN6hYb8pdGOAZEuBhpSLJ4zdAFjHM9+nbCizG+kGU82sQyb4yDHLS Vw4h8wQTUAmzddZTcXYBBBWn7ytO31V9+lC5H4ATvas4QDth9zya4hv3lgQuw/SOmbNtZOyZ5mzq IZduBjyzSQaWuUQLv8chGVidp1pE9KWFXiWrXcVoXJxu0zDbVNMtsvFu/iCB01u7MNoy21c7ScIP NReSq9PbiuM6y5JbixJLEkNTwz9G+L2MC/ePDvIO9HwV6PXG2+ONr6f326jGDxWH7yrgDuHOj/zw K+/L915Wfn5TcQoP8qryGAMEegk9FZ9eVZy+rjyGx0Qoh03fHb9GLgYjkStBqddnwCFmIQwjFpwf vkAvhgCUutyPXOle7W7O9xykekaMdPOy7Dit02jTsbdXOHY9xySf0IiGWaOk2sqiN2FFz/DbT2BL hSIP48w2kMzxDu98j998j9++JNneh7Lt6DrrinJ+RTamme9nj3aSWmsS46M+vHsTEhz3scL5vnwL LgPe4/ffnen1pvzgTfn+Wbz/Bg9AD8YRKOU2AHHlEzLfiBPn3qCdCKACsspRPr1BLvvVxcgkIRoh VJ4FKO8qP7kBvWpO31WffKjcDEzte1ez/776s0f15w8VJ5Ozyq3FmU31yJZhYlPP2NFNOpUDDln/ mpC8LqRsKQecqlGnetIi7jUvUMyiQdVMl2qiVTHaND9C4PbXcOh1YBiLUjnbWzdBqR7uruxvx1Ma sxuLY1vx6c0lqVANJwd7JgZ/iPV/Hx/wMeTD6yg/z6D3bwM/en+IJryrOPJA7h/u8CCokP2+8uBl 5akH3HzV6ZtKN6/PYvQB0We/GAc3byo/valCLISBQkcGuRhkPRvPyyCdiKOoUkhSx4BJQUsIDKSi KD9EZxCbOyRAdyQAAiRxZHWZnAau3Ty7rp0xKyZVIgZ3ZqC1qcojNPdZqRPeJJ6XHaDsP4OqDlXt yvtyBwIi2dZ7NJ95lCN4Vuwkt6wvqXjLcoaK38cBydqq4+MiP7x9Hegf6YW3f6jY8ShHJPPA778v d72tcL1FWsgWB28r3UDywID4TQXqWTnq2e9VBMYO7alEL0ACVJoqkAYJsB43l306AzrfV33C8ADJ qk88ao59qnfiM0jeVXvvaj57VX/6WHk8Myt3KsfWJX2bWsa6rN+mHLYphldFNB2nQz7dLJlsEo41 8weaZsjl9Nq0obbC4Y6S3sb84fYSWnVGd2lSe2FCS15cQ150ZVpoWWo4LiEwJ8YnO9ovNdQ7K9I/ K8ov6uPLOL+3aWHeMd5vY7zfRXq9ivB6Een5OvTDm4/RBI9qsP/T++pPXtWHoZn9HlUu5AFrfoEW 8Ql9zDdV4Bz24GftV48PAwL91aAaiOUeLvc1aJq8GGTMM6wHGf9LkqG79gXIxgKSnacMBNSwA1Sy vbf4w6xOo0PP3VqZ2zJzl5TjauEYk0Fpbaz0DEl/XmpHijx0qwVANSylXfGocJ6x6VG+6VGxBXwA Kney2s3runmDdETCIrOH20ntNcmJMR8/vA/0D/fG270qXJ6VKBX7Hyr2PSpcHkh78L7y8EIyKIaQ zv13UIUgPXDq6G3lMdoiwbsqNIYMhzz/CTqgR9D5rgoZQZiG99UnZ5yih9CiwZlJv8ajBsETZELm 8vBjzXFonbOqkhpYtfmm9tiz6vOHquPRKeW6dHBZ0Lci7jfyKPKpjoXhpoXBJtFoK5NaM06uYg3W zw42wYv6cEcxo6sMPBtoLepvKabW5fRUZXaXp3Xh05oK4wkF8RU5MXkJARkRH+ICPQPeP/d9+cDn 2d2Qd08CXz8IePXA78XDkHfPIz2fx/i8jPd7E+31zDeh06PuBFKsR+1nj9r9iNSWd9VOj7rjD1X7 l58C7Ll4TPdTA9g4ILyrQmJ4UkjV6IhBi56tOgYghrzolgxW7MWYwxT8gyBpAkrGC842InSDwu/n kZZsulmHibdpmFlWjqkFQ9xJandbnV94youS1eflrvPXCPd7A/7gCmwlZzhRzg6rdkq6DTY936KZ 0glHQDJad31sTLjvR8+w4ChfvN238tCryuVVte9VdeBVuY8Kt+9VefCh6giSxxlHsFi9qw5hst/X HLyvwU7BAIFJhxgeNZBsPsEu5lH1GRlQuLIawFyBQTz2qD36UIt81VnP2fVnfKj5BbjoqT39UHv6 seaTT80nv+qDym6rUiLcWpwW8GQpTfaPdacfqo+7+lUbGub8ULNovE0y3rkw3MLrI4hGWqWMDuFo s2yyVTjeJBhtgZ2RTataGKznUMunOwt51PKRxhxaVTK9JqW7NLq/LpVamdKEi6zNCCmJ8sqJ8koI eBPz8UXUx1dRH98EvgLPnng9u+f17L7307sfn96OD3qfHe3rldznUw0P9dm7dr+Bti5is2r6VwNq 98GJD9W/fMAeoers0ao/e9Z8/lALj4yk5C+oPv5QcwKn3lcfvas+ghbr/1B96IH0nLwF/5D8B5KB YQfvqmG0DzDOswACHJ5z3vmFZ7BBueN3FfuF1BW7jmczcDcXJ1YUw3rJ6NxED7m7KTw+9UWx+UX5 3plkbhDJvCu2AJ/KbYSKLa+qLc/qbZ+qbe/KXQJVuaFlWVQTGvEQl9FB7axOTIzw+/ghJjjaD78K l32s3vlYg7HnDTmj+gDD6wxv5PAQPAPbgPc1xxgetYegDjooX4zd+QXINZeAoQQ86069ao/fE37x rD31qPvshXZexgNacIhw4lV15Ek4SqxbYwzOqtg9qslu+TRRPtY0TOtKLR7+WLdd1KllUmspVSmK SZKORzPwqYqJdvl0l4bZbWB2GWe6DGyikUs2cEgmHknL7tBzqaa5ETmTbOZTFvoqVGN16vH6+QEC CDrTUzHRUcBoL+2pziBWZ5dnRsX4vor48CLa83Xwm0eBrx+FvH3u9/yR39MHtJqsrrLUULzEr2ov oXWlf2JhScRYFo8peP1E6lRctcqr5sSr9tPb6gPP2k+wTgB4UuDSMx571B15QIs+KQzIpVNfgI7b +djCykSWK4j4a7BrsPh85WNcOHcGbE35lKV11fSeie/QTtkXJ4zCfuE0mdzVEBmf8KZg8XmlC3k5 RX5ogv0kBYJDRDK3YSjeVYg6PlXAbs+IYk09tSgclM/1zw63dxBKw0P9vD3eRgdF+JevetXunhm2 413rAskwMMkQ2+DwTDLPmqMPCLD4UNDkhAxHzSksR+w50VPQ8yXokMFouiEceRB+8SIcexGOPtaC c2f9cA06H151px8Jp751p+ltO2a9/tQm37No9tek+ytix5JgTc5Z5PQReiTxjTbOYGtfXbqSTddy e41z1DVx/6qozy4dtIl6N1WDDvXokoBqlQxsKUdMPPKqeGRZOLzIIa+IhzVMooTRrmKRheMtsmni XH89r7daMNrOpNUNdVYMdFQSa/Lx6fERXm+D370Ifvs88M1TnxcPPj6+1V2SUJeT8h6vz+taXdLL DtYl+5tKl1W+b1Fb1ezJ/taUerkH4fhD3bFnzaVH/jWYfF91noGNGDq8GDC8bsn+Uc7N+7VwGLDJ gGRWNdNlntsxza4phnXztPmJ7p7W6ujY2Le50ldVLuQl9OxndRhXUJ8u8K3eBfxq9nyq98ZYkk0T d0U1JeGAZF0ddSUh/l6Bvp4J4VH+5ZaPtfvetbs+dXso+z61R+eAamcxBFh87F1zCaiNCCcfCKfe tcAnTwIyOhD71J6cA/0f6z55Eb7gI+EzCORd98kPLq777FMHPfDln+BiH6Duk2/dJx/CcVa73blm PLapTpzK4/XFbbNsc0VhN0jWDaIlhYDP6C3v4DEZU+PdtU7NrE05aZUPbarH7LLhNQHdMk9eF1Ph vXJVAkVb7+J0lxqy4ESHZKxFwmjiDdVw+yrYtMppSvVUT8VYF36so2SgIYfekNdRnkbAxdbkRFRl RpakRufEhkV6v43yfuf36onf26c+rx415iblZOLx1DWnZfHzrubTtvHQYdyzL2/bdU6LzqSck0qE JSSjF+HEs+H0qwfHgAHxqf2MPukJrKWvzl4CViOMMKRzZJw9675W9kxE9wK+fIjxlXznvKvax1GX VmQMm2pyQzVuVY1qeGTRDHmYREiMi3mbxXldsfem4uh15f5LoALjTDLMrXPDAO/qXRZvYV0zZdHM KOaGWYNtPU34tITwAG+PmJDQ4Op1bxALM4wAQHx8JtYl6g5Rjn1RQDU3dSfoQCBO+CKSIUMDwWXJ YChBpstjBz6BRqF1G/51RwG1J2AbfLk3nKpH+uF65LvVfQom7KiNppMN5YFVtmeR7a6o99aUW8uK FSVPOj+mnJ+eGSJ3V+GmRvomexo29bMbyvEVYe+qqF8/S5GPtXLI5WPN2ZDkaDVpbUUxnSUJzflR Fcm+5YkfS2I98qM9y+J9c4PeZAW+TfN/meT3LN7ncdzHRym+L3PDPUsTfUoTPxbG+ZYkhRbEB2VG +IBnvq+eeL9+5vPhdVNNTmdzl9Oy9Mu2/vOe6XhrxeXQ7TrM21aD3aLSyOZlIt7IKCOuTudDgHyM PO9XwMMiz0g48SMcehOOoefy+FwC/IMRPkTbE9SzcyO/sO0czC1UR4Rz25AN+gvPDnFUs0PH2jHM oplsRDdPl87SJnsbkxNiXqVPvKlyQQn4GvIZgKi2B7Zd8a3Z9q3Z8avdBXxrgG2/2i0krnMKRVKL enJROMIcbmNQ61qr8xJign3ev4wJjwisWvOqc6F6YbiQZPYboIYRThAQJ06xGDHyvB8ZslM/wifA l3DsXXfkX3fsj8TusyjIF3pD0HCEaxIEw+5cD9cgX+UL5iETcOJT/8mv4Rf/us8l1D2w6mhNeWhT 7Fnmt5ZE6zrxql5iVHLF3NHRflJDdXlBUuwkvXWMWKmc7pmhVA825Aw24oabC+foderJTtNc77po ZF3CWFdMrErGlkRDpvmBZcGgmkmSMTrMc0Pq6R4poxXeFXh9Tdze1vHOOiqhpKUosyI9Ki34baTH owjP50HPb4W+uB3+7hG8bL57ePvN/ZvN+FQ+o+fTvulkb+V4b+3Yrt+3arfX1esm6bJuXinmCebZ vZSOzPzmj3WbMCb+dad+9TBKv/gRfvEh/AJZ3Lv+1IdwElh3GF63BAE2Jl4NJx/rQcrP3kia/4wI Wg89Z/31p14o7k6k0gAQ+S6D5rzf4EPd0Ye6wwsIh0VU47qGtWXiORZZa/JRg6BXwaWP0pvy0pPf pA7DW8Xr6qPX1a7X1ftvqt3vE1f8asEqxLAzQLht/7qd0HqHTLRgFA1qhaMSdh97qK25Iis+3C/g 49uo0LCg6nXf+gPQy5fgAvwI+36EA7Td963b94XWzSF4g+HnBlEKUwd16xL1p771p/7QD7rUX5wF mQIIn/zr4YKT+Nb1yYHOdII6uP44oP5TYMMvAY2fAd+Gz4GNR9D6NpzQJm0uC8dlYu0tcayL0xbl tEk8qV8Y0/AHp+gtVYVZKXFR0f4+E9S2+sK4/vocFYuyoWI5Fzl21dSmesKmHLUqRiFelY5ZpFCK DS1LxlakDGiXRKOLPKqW36fl9y/yehWwhzJauf11E6Tysc7ykbYKGqGgozS1KCk4M9Iv7uPbaI+X MV6vfJ7d93py//Xtq62IZJQdm/p4b/1kf+PYoXZZhJvmBaN0ZlHM4DPpgz0t5flJkWFRAaUKeLoA 5MFP/eFJ0bXk3QB89qk/SGm2VVPk/oRDOOsD9jQiJnnXfwKQJQd5HWLk4k+YZOjZc04ATLhzvhIO BXMRUw15i8L4QDgopurW1TObBp5NzXIsTi9LB5V8VLK05DfJ1HfgVs3hmxpoD4C31YfnkiFWoVwE sY02pWjWIh/XikbErIHx3tYOQllCRFiw34eY8MiQais45E9wBRD2vwI6/er33SDmHfoRjhDqIQDA szN76kEdDGQo/RuOAuoPA2s2wb+A+pOLsw2Qoj75Np76NJ3ENG2QavOiKtVBjSdBjb8ENQGfgptO gwjbwTUbYFtg/b5oXuUyM/f0Mw7VuIbTp2RRNRyqYqZTPtU11lFRnhmLS4nMjAiYJDePEmvtas4q 8utShqzyCYeava3l7hgAnkM3a1uc3tBOwvs1BHbt1Lp6alU5aZFNGBeGTKKRJTFjab7PON+7yKfK 2ETpTI9oopvT3zRNrh5sLe6qyi5KDMsM80sO8on0fBPm8Tr47VNqUyGfQXVtqI6c2l27ym6YXhbS LDLaknjQIB42Sqcr81NSogJiQ0NCcaMfG479Gk+CG7eCGmE8P/k0fPJp/OTd9Cmg8bC0k99cURDR sI71ezeenUUDX+zi8x4A5LsAWcneDV/wlXOXObcN4yPhuJxmcGhndkw8p27aqZ2E5adfmAA9SvKz 36d0edQdvK0Fjt7WHgLvao6AK6hYGODWFgQBhL0AwnZS64ZByXcYOUvKCdh0p4da2htK4qPCgn3f x0dGhVZb/ev2AwmXqL/kWf0ZqGSw5vzrj/wbDvwb0OCyQAinoFcgGNZ4FNp85FWgCGg6Dqn/HNDw CSMQaPwc1HAa2HAc2ezsJXWFEGyBzZ9Br8CmX4KbPoU2HhV0rqQ2mkKajxObt1X8adVUx0xn+VR7 6VhTwWhz4VhL0UhTAaO5kFaRU5UaVp8f35AbKxjsHCc3iGf6ZUzyHKVcMd4qm+zWzPZKpojKmR7l JFE83CIaaVJx6Eo2RcakKGaH1LwxNZMuHe+WTXSLGV3iiXbkb2FMEqWzvWIWRcama/h9yhmSlNGu nCIKx7oWGD0LkxT2QOfsYOfMQLd4hj473G3XcW1qtlk+pWARIReqmR0aFlnO7BYziZ0VmTkxQflx 0fG5Df7Nx4H1p4lNxqgGp3fTKWrM6ceGE5+Gk/wuXWN1RVDjPjgHp5CzqFI+TQi+DbBvHPg07Ps0 HmOnwC0YZ9go0C0COfxKsjMu3IKcdx5/6dlJda9py8DeNXOdutlN/YxB2C+aJk32tZeCZAn172v3 3xIO3tUdI4bVHr6vxSQjOIEAwiaI5V+3G0DY9SdAu5nVZlnVzFv1Mzo+TTLZNk2rayjLjA7zDf34 LiEiOrjOGli/G1S/f05wwwESEA6AwPqDoIZDAIILGsCzIz9o6w+RpNVwDAQ2ngTCdtB8GNR4BG5F Nu2mlnJDmo6Cm2ARfwpqPA1sgox1HNB0EELYCq1zxnQ4aSRiWP12eMun8OZPwS2fQpsPY9sd/WRa U31zTklXemhQwrvrIY//yv/e7zxv/s7r5l9A4H33d153vnt/41vP6999vPpn3jf/yuveDyxKLZ/R KuPRZSyqYrJHxaYpuf160aSCM6hg0xZnqfLxbvkkWcEblM1QJKxeOXdYPjsomh1cYPaJmf3CSbqE SRczyXLOiJI7puJDO6jmDapmacqprkVml2qmB76PmEmVzPTLZwcU3EHJFIVKyKtOC0p4+yDo2U8h z34IfPyd37Of/R9fDXx2zefJD8Evfg569GPEqzuJIcFxueTUGvnEFLe2ay6o6cCv6dS39ZMf4tBp LmmjuasnoOU4pGU/sGHfv+mzb9MvvmBY86lP86fA5tPgSmtw5Wpg46lv4zFsAu6VjKxtBD8wtREA cRF33UED0oJqkKughV0Y48y2Y4z39UeEXq1Nw7ZrZ9YWp216tkE0uDjfyxxsqSjM+RBd4Fmz8wHe GwiH7wkHHkgZh5R0VwIQw5yB9VuBhO3AeshhcLiX3b7UOyJdlY+aJENa4ZCY1TPWU9NcnpsQ7hcb 9B5qsogGc0j9XiDBhbIXVL8X0ngAnqEcAiGNCIh5WA/EjUeBTZCuDgMbDqFFgiakJ6j5OKT5NKD5 IKHNMcXRKmbHK7vlYY2uUMhnTSchzUdBTUehjYcVPfqMRkNq1yatoyuyYS+86TS09QS+NqJ1O6TF RScNZOPq4/JHot7cD/d8mBTskx4emBEeGOXtGez7wf/juwgfz6iAj9H+78Pe3gt9/SD41e2xrnJK XfY4pXaEVDvQWTnSXcnsa2UOdo5QG0ZpDeO9TZO0xnFy/UhP7XgPYbCzhtaM7++oGu4m9HfU0Nsq +jqrB4l1/V2VvZ11g8T60R4EBrlxnNrEoBCmKLWzg22zQ0gOmx3qmu5rnYB+WkMzLjHg6e3glw/D PJ5EfHgS+PZJoOeroA8v/d8+hyDs/ZOw5zd8Hvzsc/svPvz4r6KTqxkj1ILyDhgNWE5+LZ8DWj4H N33GkR3N3dTAltOYho2QOodf8yff5l98mz/7tHzybfkU1PwpmqCNqFQGtsEgn6C7wfm2cIKNvF/j qV8jVCCfEDUxsI31DF8k/yHmQXrzgcQG8qHmQdDYr7MZZuxmztYyH0qIZfGIfq5vZoDQWJ7rHZHt WbfznrD/vvbQs/r0/KXhSmA9GOYMatgKatgGghs2w+q2+of4/OG2CWLpYBOOWJPeXZfdWJxUkhqe FPYx1PNl8Me3flE54RWy4Mbd4Ma94AYXGBbaBByGNh1hekHwK46Dm4+Dmo/AtmAkV4FDoBd0nkA2 Cm09HWUaHJo55dwgoSovqJgX3nwS1nwaBgq2HSa179C6Oioq23HkNVpnZ2zjbhgi2VF8szO1xRTR cjg6JsopHQttc0USVooKqnNjQ/Ojg2XswVpccuS7e74Pfgh5fT8y0Dsm0C/09WP/p3eCXtxm9jUJ R7tWNbOri3zL4vyymr2q5a7r+EsK5op6dlUnWFHzlpVcnXBKyhk0SJhmBX9jSffpyPW3//6v/+bf /a+H2zaTYlIj6F0UTOiE0ybZjEEyo5ewDfI5vZy/pOSvafhLcqZJMmmWTpvls2YVd4E1UJubnBbo mfDxXXlGTEdFfuhHD/83j/xePgz+8CoswDPE90Ok54vQDy+DfL19kojBBOtQ73R65Uxg63FkgzO4 5civ7Ti05bSIYmvrJke1HpHGTMUkE9gW3HIa2PLJv+1TYOtJVsc2ny/icTn5XVZYpVBOBDVBaXGK 0AzLElY1rO1j2CICmk79mz/5N0N76g+xm0+gIORLdAuG3fnIt/7Iu/HoYxMWuBoGNRuwUZo4Dv2M VTW5LBpRs6mCsY6+9srE1IJIgta7fucdvP4T9uAtwZOw70k4vBLUsHkG1JiOoPqdsMaNxOTc4Ac3 /Z5d9X149c3NfxP45pbX05/ePfj2w+Of3j/8zvPRt94Pr4blDoa27IS27CGKgF5IC55hPl2SrBkD LkCUgswEuyE8fCji1ilGRPNpbpdTNcc3zJLnhhvrihLTCkiRrYfhLadhUPy2HkQ2uOgdHcmZ7bk0 23B3I31Q3NWvzG43ttD4TQRSfOve8IwirXImqv0oqmVXr5CUx771/Is/2lAxeIzO1z/+yZvv//jV N/+qu6agvaLQ8+b3L77/I9/7343TahZG29b1LLNs0ihh6mRT+kWWVjmhlQybVVMGGRPEMspYetGU mj+q4Q7urGn/x9//3f/473/3t//+3/7Hv/13//N//v1//2//eduqNoOUmtllFcusYC+r5qwmyZph wW4U2PWcNc2MTcex6/g7KzLH8oJeyJikN3YVxATe/ovJ9ny7cqytIOXVD//myTf/b69HPzfisxKC P7y7/bvQdw8DY3PC2k6C2w5GJucz6jkRHdulPYqY5oOQ1sOwZlcZZamrpyexY3OYSq6s7IlsPght OYFVGtJyGt16IJMt7mmZVuV4bw8pvNEG/gW1goVI1r8EsoGgXPRjuwr0gIJ+TSe+TZDtTqCw8a8/ 8Gk88GmCTWmHOKKGJbSnYcPYLi30LXKosikSZ6BpuKeyp7O6uqwsNCjGFzf9oeHIs37/Y8OeV/2B F0gWjOSwM88at0Kbd0Kbt5MqWImh0fjsqPz44HDv595vH756cv3ds+tez2+Ev72e4HnH7+mdkEJG aMsuIlmLK7QZdje0BVr2z4MwNwdhLUehLbAKTzDCLgFGhrXshiQ1Pb51I+AecO39rR+8Xr4OSJ+K aIXd8DQMbGs9GJuYSiicKKKbRruhSO+SMvuKM4o6SZMl+O6I9t2h8dnMyunY1pP4th3R/Gzq+1ve byMMUl4rPunFN//c79Y3vTV5ogkSlVD8+vs/Lwj3wIW9m6LXCUba4IVRPE0SsQZEvHH5woyYO7ww Q1POTygWpiSCcTFnRMDs507RdbLZ//53/+1v/uZ/d6zpVozSNZPCsaL7j//h3/+3//qfFQLmHBRn nP55pB2R8kcl3GHxFJRiJNlsn4zdK2VRl+UT9sVpLX+Q1ddcGPI68Pb32d7P7JrJnBCPZ9/9m4d/ 8a/u/sk/U7NpJdlZz3/+q9DXVyNjcyNhabXuTzFVBU2y9C5TN6Euu0XbQeX3D3Omp1m9dEpM21b/ 4DSuejqs9RSyflDrp6C2k2yidU0ttCqnFfNjQ52VWbXs0NZ92ENCmz+DZ/8ol4SDPHfi33iMgL6x +TUdhDc4JoZoE4353aVJpbFv0gMe4iLfed39LtrrUej7Bx6Prno9uvng6h8/ja7xbNiFlw/v+n3g I2H/SkjTFgCvykAIGNa0F9S6G9q6Q+hgSziDSvYAa4jYSsCnJUa8evbg/asnwR7Pkj6+SSrlRzWC XiDZbljLXrg72A1r3fstEMnCWo7R9oLwVoTI5v2wjsOo1rUYb3//956vXj55eeNqcHRJZOtueNtR ZOtpRNdxRNPeKIsfXTpT3aejN2TxBpqYlOqiaO/qrJQiwlhix+EEg5dWMxHZ4Upu3VEszMe/uxaB Z+vE4k58mtePfyRnkE7t0l0Lv7siJ/DeT6Kh+qa8UFZ/nZxJXVezRJNdsyOdc1MDAtaIkDPGZ43O jA+zJ0e5c1NC1gB3oos1QXHt2P/+7//78pJ2VS80a+ZWtOIVtdi5rP6f/+Pv95yrc1OUhZk+PpOu XJhUiKaE3DElf0TNo6v4g0r+4JJswqKc2DOwVLx+RjchzuOlz+M7Sa/urklHE8OhXHz3+Oo33/+L f2ZYGCyp7v0QWBr6/GpUDC6i/Ti07XCcJStsnE/qsLZWdlIbh5m1eaIZqmpuYLKXFt/mGJ0S4Zrm wto+RbV/Dmv/FFG/+SG09PXDWzd/+Muffvjm+vd/ee/B8+AKcUg7JMXTEEh1F5wAXxl2DpbPgpog pSFATQwlTUDLYXjzXlZGdob3/ayIJwWRb/Oi3pekQI3+0t/z8dvHd189vPXq/vXr9558xE37oj/A As/8CC4fgutKWNP2GZDGtkKbtqOad8IaHJQRtVWHJHyTdHp+pn+gpykuPMDH632Qt0dURHhM02p4 +zYIFN66F9myG9GyC56Ft+5GtO5FtO2Ff40rvHU/vO0rDiLaEcLbDiM7PsW37lZVEUsIM7nljMDE 6vDc4aiWg6g2sHAnovUwtsXF5AhiSzl1gyu9hDz97ICO058b8ODjtX8Tm1SR2GmdmeDnVI2mdW1m kRwSqaAyOzqtVWdU8tvL06NeXN9fkR2sihx6NqkyM+LZLeMcvT4ndHagSTpFWVWypNNE8TRRyRuQ 80aVommNfJY30y9kITlJzqWJZ9qE08T/8Dd//R/+/S8bBrFTx9teFm6tSOwG4aZB+J//9t/9H//b Z+3ckJo3oOT1q+cGNaJhjWAU3jGN8/RlyZhZPKYTDBnFozb1xKJgYLKnITnww7O7VzN97tnkg4mh /t7vP7x5+ujP/+U/M4iHKhrpkaWywCffR8QWxLQfwd7H5KqKWrjxnU7WYG/ozR+y/F5z4e2kt2mA 1BzTYhuanCtsng9vP4mEWg1WLHhWa/T28Q7y8f7h25/u37zzMaU7pO0oqvVTTNtJWNvpOZhkv4+v nAtGKpyTwNYDKHViq1fyCgmMrjLBeId4iiiYaB+l1rYQClNjgt+8evLg3iMfHMuv4dAf/XOggHqX P6hWv38lsmk7smkHaZsBZ2TLZlSLM7xxmzGz6DBwLGqWTjQq5fQOkeoqizOC/D4E+76Pi0mKad2M aoZMsxvZuhfVuguAW1Fte9Fw2IZ4FtGO4fpNwlHODnejOvbSu5bGhwY6SQPN7bTQ6ILwrKHIjqOo jqPI9oPo9pOY9k02lxdfPtc4aub2d4x1ExQsWl9tdnthAmugS6cQ6mScqaEu0SxDwB4TTtKkLLpo dlIy1qPmDqtmB+TMQQ1/XDs3puMOqKYpWv6AjEXXzA1DazMuyDi9wtleCXfIBt4sS61Ggc3A29Cy HHqWwzi7rpleVU78l//0N//pb/9616raWpNvr8r3LNLdZYlrRfZf/o9//3/+7b+FPdeqmrKpp5dk Y8uK0XXFlE01YVucWJGNL0nHtUIGJDOrgqGDDESsnOippbRWMjrLl4X9491VtPoSSmNZe1XGIo/K Gh/tHeKTCTm07g7y6Bx1SChZmMuvpOY1cJL93v/p//K/4FMjNAKGcoHBGOyOb7OPMfmFzXNRbZ9i Wz9Ftp1EdB4nNttLqzsqm2dicwdwJd3hJazIjpMIkK/tOKLt9Jyw9hMExLyTUBDUDcTuw7BWd2GD VNItSDENkgW3HEJ9XEXkOhSTTu2sc5EFmCUM5dzYzFB3XUX+u3fvA/FC/6Y9v6bdgIZd/0ZXQMNB QP0BKlnzdlQLsBXV4ohs2YpudUY1bXN4ijX5+IpySjXXL5gmMeiNlSWZYYG+QX6eaUkZcc226Ja9 SLDqjKh2pI1t3YtFbXPTjprX5opu349qP4hs38fA9MLi2I7D6I69YQp9tKWUXJvWmB+dGxUS4B0Y UboQ3XkY0XkY23mS0LEp5M32D7ME80KzgLGsgBQrWpJMbmhnV9UzGzr2omiKN96zOD+s5g9LJ+kK 1oBkhiae7NFwhmBPFE2TRew+9dyEitO/yB9ScAZE03Tt/KiESbHqF+amyKxxCm+6b03Lt5vFZhUH qvhlBWtJwYZa3ixlmcWT//Zo+//zP//eZdXZVxVbFrXTLHSYRbvrauj8fGA3KyYtigmLfAKGa009 ua6c2lBP2vTMFeWMmEUTc4dWVcxVyYB+YXSKWCub7pJMkTSzvcoZinIG7pCuYlNl0z2C0XYFp0/G GpRxyFK4eUabYrzTLBnOT432e//B/62n9+t3uYkh5XnRE33dY1RKUrOdMSstaOREdhyHw57QcRLb cZzdYx0Z6B/tYzTWU+rKqyIK6WGd+2BhZDss1wsi2g/Pga8FwtoQwtuPwtoAkAxK4dOzAvoUrZ4P kMqn5bBrSLWlZe0vz2/q2HYNy6Ka0kmn+TN9NHJrYFBoSLkgsNkV0rQXDHUX0ADsX0HdguyFJLDo FkdUmzOmbTOuxSmVyO3qqSX5iJLfOz/Z1U+sLM5LiggOCAv8mByXktBkhQ0O0wusAmLa92LPOeuM O6fdFYvkpANQDaEDaWPaD8EwuCy59Sgrt76rNKEhM7wo4n2cz1O/Dy/DyuZioBoDBTsP0tocijne ipq9KmVYJRM21bRFybNALJ8wzPWp2OSZ/jZSXc5AW9FgR9VgT80ImTBBrZ/srpzoqhpuKx7uLB4m 4aeo5dOUsilyGYNYTq0vFAy3wavAmnZBymcs8CYWuKOWRc6abl4w08ca6pifoMAClXGHzTIWWKIU Mf/uv/6Xv/3f/3ppcWFFNb+i5q4bJP/nf/yb//qf/5NJwYMsqJofks3S1ejvjVoY7VLOUm061oqS pRePa0RTVg1rQzFhmB9iUqtkU0QJo1vLHVCyaVImScIiw8XSaZJylqbk9UrZFBETtm94XaAoZuiL 8yMVuKyPHu88PN57vHrp6/EhyC/Ax+NDmK9nQHRqc3VxeTsvGhkiWIpHiZ07vYPjrIHGwea8rsq0 6tyIiBDfiOK5yM6DmE7YFtBhR4ns2D8nAlnz7mWPBofhkBTbTqENbz0Jg3evlpOIFngDg5oHau7j 7hENSLZr4ji1zE09d0kxoZwf4UxR+/u7YmJiAktYIc27oU0AvEHuhDQhP+QCyZwojqhWewwimR32 pqS2DbFUuLE4ZVKMqOf6+BPEEQqhqjTTz+tdsI9HQnRiXMt6bPt2TPs2tEBc+w5q0q/ZRcFi8Awh usMV07kfhxIPbddhUsdhKXnVLJvUzFEHu2rDg/wiUzvju3YTuo/iu+DiwyKSTSecMsuGlgTDcla3 bhbyUL9RMLQqYdiUU2pur3R2gM8gL0zRZsd6dEqOXj2nV/AMkkmDaFovmtBLpg0KjlnJN8vZJvGk it070FpimhuArLZmlErnJ+a4U2LBtEXLXdPNSXmjcs6IZo6hEYxL+cMCVp+eP65kDuyu6cGzv//v f/e//a+nf/vvPv+Pv/87MMxpkBq4Q3rBqII3pOAPgZSyKRqkUu38sE03a5ROKeaHxPwRs3xi28gy 8IboLSXckU4KoYQ32iWYIMpnR+CdVDRNXWAQBZNd3PEO/kT33CRtboIiGCcOtZWrOL3lWbHlqQGF yWFRwR9jgjwjg/0Sov1igwNDA73zMhIrifPxHcex3cdx3ccJxIOw2ILEgLfFscEZob4hb176vH4X Wi6LIsKYXxj2m5xvMlCfRLYfYiBFM5TObfsAUli3uUKa94mjSrtmfFM3saNn7ZiF6zr2smJmgdXX R2tLiIkOxI2FtO4gP9tq3Q5t2Q5Df8h1JRrcanVgRLXaYlqdMe32jHbronJ+VTVpko5I2dTZMWJf V3V5QWqo/8cwv4/J8alxbasx7VuxZ8Qhnp2LdZHSQKwz9uM6XABYdZmEroOErqME4n7LwIbTJFqR j81NUtMS4yNzBhO6D8HCJKQ9wFNNCvbAwljbrp67s8TbWxJsWxashrl1Hc9h4JqlDCl3UMwaNEpn RsjVUHdrxaxFEXtxYVKH/BJXhlnO1EundZIJg2xKszCsme9j9TeoWRSLfGbVKBTyxzisCQF3wqxk rWr5Sv7E4sKUkNmv4IzKeWNzMwMmKUvFH4FcZVTOHO9Y/uavj//DX5983lnWLkDeIulYFNPCMIgi mu1VzI2IJqgKdr9mvt9p4CzLp2WCEY2UZV2c3TXyTMIR/mSPSswZopLZk32LMrZRPr8oZhoUbLg9 o5xpkM3oZbM6CXtROKETTTAHO1X8gdYKXHakb3pUUEp0cEZ0YAa0UUGZ0QHZsYGtpal1XSMJRFcU 8TAG8ewku3tdOtu/LGJIJsn1ZTkhCfgo4lEM0PUFkPncwHv9BZDhLuPW7lKS2w/t2KVOaDYXp3cM MzYd26blWFQTKwomFMH9JALyx/v5g2HtSLEe3rYVhmS+3dBWkKzNFt1mj25zRLc5o9s3wZjodlse aRVmdVWJ/LGSjEuDcofaVlFblgOrJyLIF7bL+HYLIlbH1hkgGZa0duM6duM79zDiOhDODpH+hC7A hbZY4Ero3k8k7nWOre4szVnV09xxUkZyfGRuXwJxL75rL7F7P57owpHXVo3iRTFjy8TZM/OQX6u5 JNxeleysSvdXBftrQilnUMEbXVFyIB1q50Yg7S0r2aq5Xr1wwCwZW5KMrshGlsTDRtmYWcWy6ubh rRkS4bJ4fE3HE3NH+WyGYHZsBfmldnytmGlSzuolk4LRLvkUTTBN1XAGJONEzSxNPt0lGKhhEQv4 lBLZULV4uEHK7FicJev4dMlUp2KKNDfWoeIPmSXjS/A6qeWaZEyVeEolY0GR59Sz4U1zYaZfq4Qs yxew+le0/FX1/JqaZzPMW/Vz1kWefZGzZRLAsllXTVr1nHXdnHyW2lKOSwnziwv+mBzumx4ZlBkb kZMYmRTmlxHrX5YakZJPiG+3xxL3Y0lH8aQDHN0BRQXyN71kUxMDpMjspmjicUz3QWzXYWz30WVQ 2xDPojoPzoHKBEByG9Z27APR7a4YBKiIdiM6NumTmh3j7IFFsGXm75j4Vs0EvNwIGR0TlAZcVlxg Vk9E23YESNa6iW6vCFdi2m2QumLaHbHtzui2zZgOZ0yHrZBitKjZG5ppvXhUxKYKpshDpNrywrRA Py+QLDU2KbHDEt+5E9e5fU58l5uE7p1E4i4GxPFdO9AmdEOMAD59BXQmE/fIU6Yd48y6cpo90pGR HBuVR03s2U0g7iaRXEmkPRxxd80o2jaL9iz8TcPMtn7WppmxadkriukdE+dwXSSc6Z2f7l1dnF/T 8SWz/WLOsJg7IuH0a6WTgqk+CWdEMjeqEkwoF8bWFvnbZtmGkWdbZFokYw4jT8YZ4UwOinnj69q5 FS1PJ0HSnoQ/aBRPSSdpUCoppjo0M53zfZWM1uyhuriR+oTxpuSx+oTp5kzeQIVyulU53S6bhlf6 boOUOT9N0wmGVsQM6+KcTjojnRuTzDNWdDynkWMSjwuYvXrlrN00p+D0LkwQZWyahEWDVysJq0fG oal4fQpev3SWohcNrGpm7GaB3cBuqy5OjQmJDfWJD/GO8vdMiAhJCA+KDvaNjQxMjg6KL+hK7D6M Jx3Gk0/jeg4Le52rGs6GenpZwmD0dsTkNoF80d0uuCDuMsTDuO4DILZ7P+YyXW6iu1xATCcCbE3x 7bsJHTsJHVuxHVv0CaXTwHKtCmDZgM2ryjH1/KCISZ8ZJhfnpvmntkJNH922E9G2iajWthPetn0l vt0GSyG+3QHEtTvjO2xxHY4KmtFm5Nj18JI1LWVR2UMt1Jbi4txEX2+PIF+PlKiEpPYVVKCtcxK6 QS+MC6VQqxCxQBRMqSQ0RtrzmLSTQnTRZ0w7+qlVGYM/3p2TBtslOanHBdcn9+yDgoWUTYtesLsk suq5tsU55+KcVcHeNc07dDyXmX+wJoZqTMweWtUKVhb5Mt6Yks9YhMp6so1FKhhrSp0fJhgk4wbJ lFbCXDOIHEviDcOsRclYkY46TEjZLuZPyvjjqxresoYr5wyYIf3whoXTdBWHrmN1CPrLRpqSBmti KCXBvaXB/fjQXnzYQHXUSG3ccH3iVGuGaLhKMd0MKQ3GemGmb0U+pRMMbugEJgVfMT8+x+w1Klir qhmTZGyBRTEvch1LC3rhpJo3apZPagWjxoUBwVijmkdXLwybVGytZGpVw13T8J3LIqd5tr2mODU2 LCbMPzbEPy7EPyE8IDkqFILYiMC0+KjUyv6knoM44l5Mz0Es2VXcZ1vXcmH6V+TjzCFifGYVDGM8 yZXYcxQHl50RT9qPI7oQwL9LwGFsF7AX272HtF17cV3YFoSQAHRt9U0pbTqmQ88GPZxG3rqWaVTM yPgjk4Ok8sIc77jKOMhZbVtR7VsRiGrQbmGSuUlstychqtka+w0bplmbnr2kGIP3nVFiRWtFWl5a 5EdPjwCvN3FhMSmdlpTu7eTOraRu0GsrgbidSIQEhpBE3EmGUxjELRTQaA9cASD4iiTibgppb4Kv 3zOxVmVDM4PNafHRkdndKT07KSRXas9+Ss9eUe/GsnZub1W4rp9z6mb1HOIQIVU22mRXTUH5eQSS Meky7ohmYcIkY0NRouf3TbZn9laE9pWHDSCEjzckKafboFSyGPjrpnkYoHX5+Jqcsa6ZkfGG5QuT i9KZVR0f9jXRNFk9TdGy6dpZqqC/CpIWvSKUXh7aXxlJLQkmFQcN1Ub2lofQS8Pp+PDh2rjBmujB umh2d76a0Wye610RjcLLo5Lbv7bIM8lZyrlxGY9h1S84l0Q60ShvrHVZNbVh5GiFDINoWLdAmyWX D9al9FbF9dcnjhKL1HO9ZtnEsnJ6XQd1p2zTzG2rwSVEBcaEhUQH+aZEfMiNDYgN8IwK9kmMCkmJ Cc3AU5PJrkSSK47siqXsFg9Z13Uc++K0WcLgjJMTMiphbMHC5B5Yrq74HuSyOGh7XAlgHtGVRISv 3UPAUkC3G4ihXHFzKWUkETdpDOmWadqpn9peEmxo4ZV/Risbk3Do47S2ipJC78i8+A57XAdSd8Eb YXS7M6rN+aVknbbkTkdih500orfCNGiYWmHf4vzgPKObBpksJ94f3py9XsdHRKd2WZI6HcldjuRu RxLRCZ8NSqUgMgHbKd2bKd1bqcStFOJmCtIikl0mlXRBMmk3rWdnVqDeMTBNwt6pvobMxLiIzI40 8nZaz15ajwtsK+ldX1Zzj6ziNS1Xy6cPN6T2lkdSikP59Ip9E/vAIpyboKvmJ82KWSjzlWwivSa+ M9+3I8e7I9ebWBBAxAWQi0OG6pNl091ri7MrGrZNz1kWjVnVTIMEeWlQLkyoFiY2V4QrSvbcSJeW RVycbmGTCobq4vvKw3vxoQOVkeSS4K7CQAqIRYjtRZyLGm9MHCUkjNQlQDxYGT3SnCYdJSxxKToO Rc2lrWuQH2GY5bMy7hhsxK5V2bKCyWd0aSUTNh1fxxvQstrJJRGk/FBKUQS1NJxRn0SvjB2oT5Uz uy3yqTXN3PaqcHuZ11VfnhQVEhfklxMdXJHuU5MVXJ4emRjilxwZmhoXmllGSSW7QKAkyn4iZbds aN2m59s1zHXVDJdBSc2qSO/ZhVWaSt5NhWtAR/JeYs9eItkFGS4FQHYSjF2YiBRY8L/irPIBdhJJ m0MsuUM/tmOc2DWyYCexqDlGxbSM2zvZ11aFx30MS0loX4/vcMYC7Zsx7fAe6byS2LGR2OkmuduW AnTZBifVTtOsVTtjlAxJWWTWYDO5saggIzbQ70NE4IeUmPjkzqUUoiOFaEsh2lNIgBOUOmMzleRA WgQ43AbSSDupCNsYYNUltrN6dhdE8i0d2yIbmaQ1pEZHxuZ2pVO208m76eQ9sK2ifx1KjQPL3KqK 2d+U21MWS8VH95ZH0arjnOqx/eV57hhZu8BcVfNNUsYsraQ526c5w5uQ6t2Q/rEpy68DF9ZdFEHB R3N6a61QRmiYm8ZZLb8X+fGpenp+miLhDKvnx/YsIotyZmG0w8jtWugrgg2xvypyoCqKhg+jl0d0 FgZ1FIa05QeRSsP6q6L7K6Pp5WG08nAKPqqnLLKvMpJRB7Vaqnq62cgnmebpNg3TopyGbyvjjVp1 /C3T/LIUJCNrJEyHWWwWj5IqIgjJnu15wW0FIY35gT1lUeSyiI6SUEpD6trizKqKYzdxN82ctprC 1JjQtHDv4qQPJYkf8Km+FenhuKSo5PDgrKTITHxPGmUnnbqXRnGlUnarhlfXF3lOHWtFNi5m9qdl 4LJ7ttJ6NtMpMIy7KeSdVPJOGnknBeIe0O4yOwjuadrBZg0jhYRtR8BmEmlzlCPdNE7tQjLTTK6p 2VBjWFSzUEoO0xrLSrJ8QhMT2pchmcV22mHfhF0RuJLcuZ5ygTW1aw2CsRmpQ89cQ37myViY7GJQ K3rb8aU5ySH+3lEhnhlJSWnElVQQi2R3A8KRNoHUnq3UHui3wdk0EmJYGihF2gLSe7bTe6DFgPgM 8k4OaV8ulTs1s6aFoSl6U1pUZGx2ZwZ1K4O8m0Hey6Bs1w1tOAz8IwtPO9/XXZHUXZbYWhjdURLZ Why5Iuk/XJ6fnyCq5xnwtFAi0GtTq5I9K1O8y5J8yxI8CZmBrbmhnbjw7pIYekPWmmbSohrdNEzr OGSTaMiqm+GNd3PHKErOkNPAs+tYixySerJptAHyShQVH0YuCyOVhXQVB5PxsSA3pSKejI+mV8T0 VUbTyiP7qmK7CkOo+ChaecRAXfwQIVFALzWxOlfmerdNvDUNSzM/KmL1rahmNs2CZRlLME41ymds Br6CRavPCaxL9W7KDGzICyHkh7YXRBGLYpryAlqKQ1ehXlRO2w28bTOP2FiWkRSdGROUHf0R+c0u sb7ZsX4F6bFJkUFp8aG5lZR0GCjKdgbVlUHdqx222OAlQze1Ih3mj3YnJCRl9zjSyY50EJG8g67b 7Qx02JGNwg1ohwbQic7UV2Azi+JM6XKMsBag8N9egjcwgQXetLRzFjlzUTjCmiTX15b5BCXEtxsS OmzxnbaEjg0o8YEr6Z1rl1hN79pI7lqdmZ3b1M6uKSb0omHuRAeD1kDtrMpOiQ70/BDm45EcEZZK NKb1OC4kI9nh8AxnGnnrN4D1RN46A9aWmwzaVk6PU6uUWORj+vkBBqUuBQrbnI5M6mYmfTeTtplF 220cW3LoeYdrC4KhpubC6LqCyNqCqKr8CEJu1JJw8NAimOlv4I91WFTTNgOzvSy2KOZ9WaJ3aap/ ZVpgbXpQXUZga0FkQ25EFz7JqZu0qiaci9PyiaZl8dCGli1i9nHHKbKZ3m3thFPPUjGJ05243sp4 WlkkuSy8pyyaiI/tLosh4mN6Cam0inhaRcJQXfpYY85ofeZAdTKjMWOsMW20IXWwNrG/On6mM88y 17M8R11XjC/JJ+E1QsjqX0KN0XB7uYONKwrmlokvmewqTfAqiX1bkx5QmeJbnebfmBPWkB9ekxNC yAuxq6BYnN1ak28oxiit+MzkyLTYoNQo3+yEwJQon5Qo34zE8LSokKykmLwKYg51O426l0nZzqJt t4wtrWmn11Ujy5L++ZE2KDyySLoM6nYmZTeDAi6CZ1vpFOf54KM408kYm+eTdWmmYOKcF5NLdI7N iPd0zE0TzwmlrYGL/DBWNa2RjE0xKG2ESv/g8Pj2xaQuW3L3enzXRnznekLnxpX0Lkt610p6twVI A8iWdNLynEBoXWSuL84YRKNiFmV6pKurvrgkKyHU90NimE9GfFxmlyWtx5ZOcpNBsmWS7Odk9Dh+ H5kosLwQyAiZPc4c6oZBK9xQTZoXRkY6CDGBgbHZHdnU7SyyEwzL7N0mjJpXF7nHTsnCeEtXeVx9 flhNTnhldiQhO3pFMHS8Jlby+hcFQ1vmOcgBzQURBTHvS5P9StOCKzPD6rIj6nMi2krimwuiusoS NlSMNeWUUz+7JBywaVmb5jkZZ0jMHtDOjdnUE2vqaRWLRK2Kh721uyiUXB7eBiUdPoZYHkupSiBX JVArk0ilMZTK+N6apL66ZKCfkEKrSRjvyO0nIPFIc8aygLohH4GkaJQy5Jw+eCmxqGc2Ftk6AWSX jhX5jEPPkTF7iuO8iqLf1WYElSV4l8Z/bMFFEXLCm4via7JCHXAnGvb2unxLO0VsLMlIikyI9Ivw f5cQ5hMX6h8f7p+ZFJGbFJuZGJWcW5dDdaZTnXk0RxbNCZKtGnn2xakVcb9gkpSVEp/do8qmWrMp G1kURxZlC8UBA5vpxnGZi2kiObLOuDyz6ST7GEvkVDFWVdMOI3NDP72snDLLmWL+wOhgR31lgU9Q YGyLLBWpo9YTidbk7o2kLpCMuHxORvdSOmm1sGdJLRdCNQDly5JsUiccnR3r6murzE8KC/V+lRYT kp6QWNilzyCuZJFsfzjZPW5yyOfYgWzKZsOAekW7YFOP6vnkgfaapLDYlOyWLPJWJn0zp3c3m7rZ MLa8vsg/coj4o4ROfHR7cfxwd9Uwub6nJm9dMrK/JlTxB3XCkS0Td1UxRsgOSQ95mRXtlR8fWJwW WZ6dUJmT2IbPIVam9TfkrCnGrBr2ppG/JBy2g2RLcwrukIw7uKLg7CzPOc1CmH6Qpqs4lFQa1YoL IYJtZefEdBTHVKX6thZEUJDf7ZPWV5c+2Jg53Jw11pY31p433JLd35iuYXdtKEYtCti+oSYbFjLp K4pJp46t5g+IWL2ryhl4QZZOk/KiPHIj3lakBtRmhdXnRrQVJxAr0omV2c2FsRvyYagO7ctil2m2 r6M6Oyk6NtQvzM8zIuBjdIhfdLhfelxYdmJ0amxIam4VjmbPpjtwNFtur61t3KiVs4yi0VXFiJBJ zU5JzO9R5dPWc8jWHMoGOuBOtHWgION/aTou5uiruTsnnbQxxlpwGWa2l+Z3VgROE89hnF9R8sSC sfERYkdTdUBoeEKzOKXbmty1kkxcSyFCob9xJYO45IYE7XJDv0oomFtRjBslI+q5fuksbXa0Y5jS 1NlWV4EvCvTzSowMS4qNy2+ayOrUZpGtF/RsnAHxb5BN3kCek2K7DKywXJJtcoDM6ymdas0crExo LoopiA6M9n2TVNKLo+/m0LZzYIEyVhwG0d7aHHeweqA+Y7y73KzkGHX8ZeXMtn56f02ghJe1hcHd JZ5VPkHICskIf5MXH1CaEV2WH1dVklJfmdNeg+upyRlrK1qVj6xpZpxG3pJgYE064jTCdkkHFXSi Kad53rkkEjDaieXRXSUhHUXhbYVRHSVxnaVQ/0V1FEfWZvhWpQVkh74qTfQhZIV3FCbWZ4ZQKhPB s35COr0mhVqV1FuXJmE0W2UjjkXmqnJaNTck5w6uKqZ24FVjYVjEGTBLx7YMs3IWFRfrnRvlUZLs X54WBPt+U0FcW0kCuSa7oyzBqR5dU83YTAv7Zs4ouTE7OSYpKjQy2C/M3ys23D8sxCstLiw9Oiwz MTwjrxJHs2b3OaEt6LfSpheX1XMm2dSSclQ4Tasrys5vm8mnmHJoq7nU9VyKLRdkgpF364Ua5p4L ZHayyTBNCF/OLGDL7NnI7LGl9awzZkVQV+ytLOxbpQ4jZ32RadWxNYJB7lhnb0tVdGRkQj0/nWhN 6bakdK+mdK+DcFeyu5cuIJoqm4d6KlIas0PzI14WRL9M8bubGfI43u9JYvCbSJ/nQW/v+r16+PHl 3Sjvt1lVE1nk1V+TTQHWMHIoq5eAw3WMXCosLHeMo9pLq4jDNdm0sqS6lICiSI/swOexQV7Ztaz8 Xkch1ZHdZ+0aNzuXxEdW8Vx/+WBd4kxP4cYic8PI31niuUycw1WpkttrEI7aF9mr8vG6jLCs8A85 Mf4FSaG4pOCCpCB8RiSJUNTbVMjrrbPCdqlhOoyzi2zSmpC+rp7iTRDlcwN6MWNnRQiV0+xgYxMu rCHXvy7Hv7U4qi43rLEgipAb2lYUkx36HBfrkR32pjwrpDzZrzLZv6ciiV6XQq1N6cQnkcsTe8oS aDXpgqF6u3rUsTi5poB9YEzE7rUop3ZMPKNwWDY7YAKzTbOy2d6saJ/0KK+8BP/cGE98SkADLran NrO/JXe4PWfbML4ihbcTvsvMHiU15abGRgX5+Xt98Pf+EOjnEezrkRwVmhYbWpCWlFNQXUi3ZtOt OJqlfGCxr6e+C5/cUhjXXBBXlhCQGejl8epxfqe0kGbFUWGo3eRRrXkUDDAPAZkd8louZRUjjwLx unseyZasnrV0iiWHbCnv1c2w2Xb96LpuenNJaNdOL0tGNPNDUhaFN9Y+QqwtzUvLqqDkNc+mdVky OtbTutchn13JJprBLTckY2EjOz40JPbDw2ivlxFeL4LfPvZ/9QDE8nt2I/DFjbD396Pf3Ih++6P3 85up5SPZPZYzVnLIGMitALkUwH3Hv4c1eBJ4yHz6Rk2/elXFgsJfPk3twKcnB79PTq/H0R15vZZ8 mj2fvkYa19n1cycbchmDMEqIFw1X2zUzFvXspoGzb5g+tvDV3H6jaMyqnLIqJ0sS/ZIDX6dHemfF +MX7vUgMeFYMNhDyx8k1y+IxGBcb8o9t+FoOdWWhz6JmSubGlCK2UcneXl6AU/zhhpp0yFg+lWl+ TQXRDfnRhNyI2pyQ1qKYnLA3Jck+5anBlTmR8CmE7FBSRTKtNrUTH9tWGkMsiyeVJZKr0sSQyeSD UPzZ1Uzdwoic27ehntrUzSyJh2WsfoN4xGHgSGZoIFlWjG8WFPIBr7JC3tTlRPS35E1TyozzPS7z 1LJ0wGlg75nYQ501ucmwXQZ4vnkV4O0V7Ofl//FNWMCH1LiQ4qzUnILKEsSwdVCtkLSUklJcmRVT nx9blhIS+eHZx6e3wmLSisjGItoqjvqFZzjqGpBPwQCrAAvaXpBDsWQjbq1kUiyZ1JUSklawwDZy aGpWp2SkaX64eZpYPNaGoxJyO8tTanMjipICsqJ8g31eevkGpBCNmcS19O7VVOLqlWyS7pwsoi6H uFjaDg9WCbURkVBalB4TE+Th8fi2x6NrXo+v+768G+3xMDvifX79eDZ5Mbdn+Zw88jkreWQL3DcK BOesnAPXQA+OslpAWyukO5oG9VvmBZueY5YNjZNqEkK9UwpacH2rBdQ1oIhmpYBkutlTq1jQV03H x831Vdm0U5Cl98y8o2XIZAIVZ9AsGluTM5waZna0V4jHk8Qwr5QIz4TAl2mhr0pSfHmM9g0ddxdy lW7GgUg2p+VRrXKGWcmSzk9K59ny+Qm7aX5NNcEfrKlO9YWX0/IUv5rMkKoMeN2LrMsLaymKK4jx Lknwzw77UJIeVpYaVJsdCu8TNEJWT00asSatuyyeWJ7cWZ4knmyxKgY3F8c3dbNG2ZRibnBjcWrL wFwWDytm+pYU4w4jXzRNSQh8Ex/wNiXkQ+jr+/GejwnZ4cKRZrty/NDM3jcxVxVDmybW/hJ/jEjI TYyMDvZ9//KZr6dHgI+nt8fr6PCAjKSorISY7Dx8CX2tiL5c2LtR0GttHtaYFexV6fiSaIw1SEyM CsysHYK8VUBfK6CtI6BDCsNeQIPBR8BRYSKw2fl6svIoyzmU5VwytKvZ1JVSkqGiIKUu8W1p5LtU v6sFkS8SPK9HvPk57OWNoFe3/J7ceHfne48HPz66/ifv3/pmdBqyulfTiSvAlRySBsTKIS3mELW5 JFMOWVNDkeiFQyvw1qCclvH6eeNdrdV5fh9een94E/TxfYgXJInIPJIul6TO7TGfk0deyicv4cjL lynAAspy/hkQI8ApykohxVJEXSukWdqHNY5lGfJHyJKRKXJFRlRgCq65hG4pRIbPWty7MTCl3zLx jtYX+LTi4doE6Vjrtlm4vyY92RAeWub3VsVSVq9hYXRDPelcnI73fx7s8Sw5wi8m8E2kx4Mkz/td JfGbBt6med5h4G9omBb5BOQSLY/sWJwyylmS+QkRb0IjZm6aF6xqxvxQVUWyb3GCT0miNz7VvyTJ l5AfRciPbCyITg95j08OTwt8X5waUpjgU5UZRKxMpRGySbXp3TWp3fiE9pKYtrI4GbPTrhnb1k46 FllmFUstHFvXTO2aWcuiAeUMbV0zs7sqnh/vjvV9mRDkmRzkFfnucbLvs2lS+d4Kf39lbt/C21/i rCtHNo1g2/wkpak4HfkNl4/v3n79/Onbl89fP3scFuSXnhiVER+Zk19WRrcU9VoK+9ZL6OvECZ1J yVxWDC/Jx0WcweaKoszq/sJeGOeVQuoqBuIWHYVmAWCfRaCuAOfThAGS5VKWcpGkADvPCo68WtLI KcnLaswIpNRlDHWWdNdmNpQmF2VERQa8e//i7rMHN57c+dk7PDGldSGDtJJFXMoEupeu5BMX87s1 OCKgwxFNueTFlj6JTcfbXZPbloRqAdSPPZO9zY1VJQnRkSE+XvHBPoV5uAIySKbLoxgvYcJRTAVk lB5jIdkEQKKGFnryKeY8qjmfai6gmIsoS8UoJVQUyhJ1Sr29JLEvzugW+icpVTnR/hm4BjzdXEZb LqVaSqmrjBkV7GUu68I8vWi4JkYx3r63JD6wSE42FlwWCdRScxPt2oUR2yJrXT3GpBSPk6qmaLUT 1JoJWs0MuULDJjl0M1s6Dsz6hpplVSF/YiabbLGrx5dUswLeiGB2SC2dOFhaWJP18wbw5al+xcnB xSlB+MygkuSg6pyo8qxIQk5EvO/LnLig+ID3BUlhsC9UZgZDnd7fUtjTkNPbgqPXZcJeSaxK1/H6 rarJXT1zQzEmY9PUC6MO/cyemaWf61WxSRvaGbhh+Qy5KMG3MDmkKDksKeApLvq5ZYGya5w5AcMg gZlYa4rxHfP8wYpgurcFn5MW5u937+7D+w+fPn3y9PXL5x/fv8lMiCpISyjElZbRTUW9S7Am8fQV 0pRqwyDa0E2vKGZF7IH22pL0kq4C2gqMcylluYSyXExZLqIuF9CXvgJHQ6G6QSVDktlXFPasNrT3 ztFr9WLweNIkZih4dCFnYHKY2EIoCgvyenLvTnhadSrJmENcze42o7W++UoBUYOihraQqM3vWWwf ltuWZZYlhUUvMYhnJLMDrDEyracjPTUlLMAnKcS3IAdX2GMoIOvzyXocBcMAFABkQ6EbYxHFTSHF VEgxF1BNQBHVDBRTzSVngG2DTK1rRQqSGQSDYz1VeQmhGQVNiGT0pVLaMp62NDKxYDdwXVaxTTm8 LqXtaKe3texN5N96MLeN8y7LAm+sFSTbWZrf1E3Z9VMbOs6Gjr2mYlrV02tK5rpiyqoYXZeNrEoG loQD20auVcsSjrVsKBhWHU8wO6BYmDSoZvaXBOuKwVl6GT7FNzfaqyg5AJ8ejE+PqM2PL04Jq0gJ yQj1wiUEQi2VmxCUlxhckx1BrM4hEvK6G/OhcKIQ8roqs5qLk2XMHgvydjm5oZo2y2EjZjiN3MO1 ebN4bB4+dHF608hd5NHUs0QNn2IQDegX6AYBZU02sCwdXJUOrYj6zcL+JXghtYi3jLwxcl1JVkxR SkRKyMdIv3cB3u98PV75vH2RGRdekpWcm11Q0WcuQcZqBQaKMqVc1QnsBs6SnCnhDVNaatMK2oto S8VUQxkNWdLF1KUigPY1hQD1AthnMHBktEUDVDILdWoO+Z9FLAu2loV2o2DDyLMaBUYNb54zSOqs g608Lrcxg2xC3yONaMVvvlKIuKUuIimLSKoioqqwR00aFdmWpMsGkUnNVwrGeePkIXJDfW1ZQmKs j49HjI9HfmZ+cY+5kKwvJOvOKboUI4cUPVBMMRRTjMUUUzEFxDKVUI0ItLMAg24am1EdrInsmkkd v3+EVJMVH5Ze0IhK5maCLbfpeUd21fHa/KGFi2yRJthZYAMVHa6Kj9fFMjbZKBnfQv6vW9N7+ql9 8+yuYXp3cdoBb3nqUad6aFs3sqMb3TWOORdHnNpJq44jZ5IdqolV5dQCp1/CG1FLJnYMvDXZEJte ScgJr8dF1RfGtpaltVVkt1fkdNUWEGtyOmrzuwg4Yn1Bb0cZvaNkhFQ13F09RqmfGGga722e6mse 6yH0teFlM2Srenx3me80zhuVHIVoasPAOVgTmCWTMjZlVTG6bWbZ9ZMbWrjh2W0ze8vIhtXiNEzD 8tgxspyLkxbZ8Noic3sF8vTCOLUenxNblpNQlpdaiUurKkhGfjSTHl2Vl1ySkZCTlVfZB0Nkwvcu l9FMtCn5hklgX2QtS8ckvIGelorELAKyVummMpq5lGaGwS9Gxv9ikX+Je3uBlV+E7DnmIrK5mIwE sAXhoCUtU6bmt5cWtpbm7Sbk393YTPMWDdeo5i7whvpp7ZnJ8THZ9dlkfU63PouozyGBZ6YrRURN EQmTDFAU9SySGYINPTC3pGTL+SOcUSKtubS2NCc3IzkqLCgh4GNBdnFJD+QqXSEFfNIWkReLydoS sq74DOgBSii6Uoq+lGIopZhKKcYyKgb6tFQjBtJDN7L5yt1l7paeBZJNkOvykiPTCxrwvcayXhMA AzQ5q3AY5w9s8i3tzLaeaYccZoApnHVoZ1xm3uG6WDrbuySf2TLNLc/3KWfIam6vTtCvnevXsEgm LmlFQF0S9ZsWKCuSPrtq1KmZsus4EmaPVcFYljGkvCERZ0gnGd9fFtrULC69hpAbU5UdVp4VWodL qM5LqMNlFqfFF6VEFmbFFuWl1ZbntxBKCBW5LZU53YRiSkvVGKW5t6NyAiSjNQ52V2v4A+uqUUQy 88KSmicTMNa0THhAeNOUsamQrjYXp9aVg8YF8iKnS88hLs33LQn6ViWDFkm/Rdy3LKRbpAOroOnq gmt1YYLeXJoZU5QUXBjvW5QUiEsNK0gOBYozoivy0/Jy8yt7DXiaAd9rwtONvdPyNS1nQzkF77Zq QR+1tSwpo7yyb7mMDtfAyJvAM1QyMOmyWJdjTDLYYSA1QIIwliDbEbJxFVD0+UQTnSnaMc+51mWb ZoHdLFzTz1m0PIOSK51jMAaIRbnZkSn4HJI2tws8g/dIA+SzK2d6oRDlxST1CEtqU3PtBp5ZNiXj DvGn6Yy+jvqKPKg+o0ICUyICC3LxJWR1EVlTgEpWQtaUkhdLybozoEdd3KMqo2jwVC2eosdTjHiq Hk/T46kGPBViwHwOqCYQqfYs83Yde0U8OkWpxCWHZxXWlyOGmfGwRulGDl+5tyw8csq29BzXEm/H xIX63Wng7Bo5Rytze2ti2NMt8qkdE8cqZZgE/TYVwyLrXxJRtbOdK3M965KBVcWIRTFm1zAdi+Pr CoZTz5NzyHY9y7rIXmDSJbODq8qZg3XJmobDoZTX5cfW5MVU5Ua3VWQ2FCVX56eWZsYTSjMIZWnt TSWdLWVdrWWUrur+7gpaG57WVTdOaehvxU/3t00NtI/TW3XIK8ioUz/jNC0Y5ewV5O/izu0t8bSC wYWpLkhyWyaWWQafyFyTj6/LGOvyMZOgD96Ll+EFWTFlEA4j/4ROM7WzKtxdmZvqbavMS8BnRZek hJamhRWmBFfmxOEzY0qz48ryU3Nyc6ro2gqavpyuL+/V9zGlVgPXoZkAX7WC3v52fEJyXhVdX9Fr qKAZyumwpJF8hqQ0RCmw7Q8CNqWCHi2yQZGXqNMLriX+3ppsQ8e3G2bXdVyLnrOk5irnxkfpbXhc XlRiDq5Hn9etze+CVp9D1INkimKSooSogKCQJC/sljE54k3j3LqRvwp7yvzIzBi5j9xaX12YGhfu 9+F9VKAnLq+sjKwoIcnRHKYByVAWMUA40KsUMWwRT9PiqTo8BdzSIcIhLQC2YQEKzSCWKLdNfJhv La93hFicFRuQhSNU0ZbK6UvlsEZpeq5AdmARn2wqnTq2VTlBJ6T3EVIN872HK/PHq8L9dbFkmgrq bOsn1yUja/M0u5gmG6kU9hctDOBFQ5ULgxVmPtGhnNhQjDv1kw49e3dFtMinboGUulkJu1fGHdaL xlzr4hXlDJdWUZsbXZObUJOX0FyW0VKWXluQWZ6b0t1Q1tNSTumspZPqR/vaGQNdsEVSWsp7iQ3T 9Kah9lL2cBt7tIs13LkkHYfacdfM2dDOrWnnLYuCbZPAtcw3ScakLGQndRpn4ONWZEykQuD1LjAI AkaNZLJVy6NbkL9HOW1FfvvX1JFdsbMMkrXW4JLL8hKKs+Mh6KnLr8mLL0uPK0qPw+PScnNyqmia CqquvFdb0asdmJY4jJytxQmrbEgxSx7urI5PzKoGC3u15XRdOR3xDEl7KGVU/R9CKQ0qH20BWVNI WSzs0fVNiWF52w1zq7pZm2F2TcNa1zH14sn56f7R3o6qIlxwZAKOpM4jqvK7F0E14EpRj6yEJCsj yopJMkQykkQgkm6vzDmWxWt6vkY0zhzq6e2sa6kuSI8LD/X1jo8ILS6sLSMpynsUkLFQMMmw2M1Z JltEkxlIBoZhQA/0X1BFVWvk0h098q8n1FxKe3V2bIBXDq6mhqav7DVW0PVltEWuQHS4Ljp2KqDa oDVkE6uSSVXJtNq0VfHI0apwb1UkY9GsmhmXkb280GOabWN1Z7O6c7g9eVxKIb+/fH6oQtBXopho sEr7t41Tu0uC3RWxYY6+beat62ZV/EHNwqRJNu008dfVbA69vKYwpjovjlCQTChIbSzOaCzJqynI aq7ENZbnNFWXEFtqSK21vd3NA931DGobqaUaXgCnqLV8RsfCFGlhkmSRj2+rRl2Qbg2CZd28WjLj NIuOrBKzlCGaJm5oJnbMMwbhiFk0yO+vYJIL5wbLRYxaiHn9VQuj9WZxn103taad2luTbpp4zIGO sqy40pyYGlxca0lSV2UKtSGnOjeuND22JDO5AIer7NWU07XlvZpK+uLglEgjGtHxqFbZiG6ub7ij OjE5qxouoME1IJmunAZokcXvBqbjH6GUtlhE0RSQVYUUZPsaGBdumueh8LdomJtm/h68sZngPWOa PUYborXXlBT4h0TiuhQ4kiavG/nBBXAF3ColIpKVkKTFJGl5j1i6wN80ste17FUNV7PA4I7TBoh1 TZX5aXERMaHBMWGBRbjaih5VBVlZBiahlPaoSshuSoEeNbR4irocQVNOWTxrsUBTQVkE4LCCpukb Fa6r5zfVUxbpmGiys5uQnRcfmp2WXtU+V03TwCoso6kWxNKjDcmRXS4YbyVVpXZXp7WVJ3eWJcwN Nh6tSVxrIpjajUVkJ10V05jEzOGmBEZbKrM7a5qYz6biub34+f5SLr3UqujfghfS5TmHWWCao0Nl tq7l6KVTi9IZqw55S7Uvspk9xfXFifVFSYSCJHxmbEVWIqEoqzI3ubk8u70a111XWVuYSWqqGKa0 DfU0jdGaqe2E2eH2OUanaLpbNNWh5tN3l2adypEDixCW+4publHBQf6oe020pJiUzpK3zZwDC29Z PMjuLRvtyJzqyWNSijm9FTM9xXMDNUxKydxw7ZqSsa4ed60KHSYea4RUlBZZlRdLyI+pzgppKYlr r0xrLU+vyIzBZycWFeRU96qq+jQVfepKunpsWqgWTy4KRuzKUQ0XJKtKTsmuQfZTVSUoheSzxUra IrR4AMyjaaD9atmfA2kCgaYpRvRSFUH6oIBkIqdpfndF6DByQTJ4CYDXGs3CEGeCMtrXUVVaEBIe XdglLezR5nercChXyroRw8qI0jKipJQkriAuKMWcnWUevHWvaeb0kmkxf4gx0FZdlhUR+DHY2ysp OrAop6qyR1VOUuB73JQhWU2JUUpW4ntUeLKqnKKqoKgrz6hA3HKD9kALaUxJ7OjpKYoaqgjvKwnv zPYjJL0pDHyS+PFJUQkRFmgNBYoJpUgoPbSKT52q/q6yVnxqR3VmZ012R3nqWDf+0CrZXxPPj3fZ dJyj9YWleTqtOoFSGddXlzzUmD7WnjfRWTzanj/WkT3WlqsX9Gwj/69nntUwb5yjIX9T2bCgl8/o FBx41wEPHItMZk9hPS6xJi+uIiemOj+pBpdKKMkpz0pqxme14vPaK3Ct5bmUZjy9vaa3gzBIJJDb CDMDzXOMds18/7Jq0mWT/eIU7WjH99ckTiPfrOYoxFMbS0LYi5dlk0oOecs4e7AqMM739jak0xvT BlozhjtxI10FM2T8LBU/2VM4QS62KEc21ONQxsHd8ka76wtT6wqSS9LCqnKjGouTqnGJVQWJsKGX 5cSVFOTU0uV1dFUtbbFtQCjnT+t5/SpWr45NnBtsHe0or81Ox5W1VNE1sKvikZyngaXr9gwz7Lcl UwNlFAQ4LKWoS5A8oi6lLPaNCzZN/O3lBauWa1mc3TDOW7Rcg3xGwh9lDHdV4QtDwyNxHYJCorKg W1rQLQdAMgnoVUYUo4iqiPM6KXfbxLUZuKvqOa1ocp5NH6A0NlQVJEQExoYEZsQGlhfVVpKVFSQ5 vkd2hhw8QwDDyIpysrycoqygqECm6jOqvhAOOQU9NRQlgTLHHOzhDTaOtxd2FEeVxb3NDn1RmIer pyprqCoYkSq6UsAXQHVytCGnt5eXZcL7fDw+P7GhKGW4q+zYLj+wShcYHWbFxMHyvGG2uxUX2V4Y 04qLbsFF0QlZA824wZb86Z6ysdZ8xWzrzhJ3xzy/quaqZrocpnn03xSxlxYFNoNo3ypxaFnTpCJC fmJpemRpRlQNLqW6IJVQnFOZm1JfklKLS24sSS1ODWsqzeiszqe3VA6RqkltNRxG14pq4tCpPN7W neyaP9vFu/oJ15rYYeCaVCydcnZzTXpgFa1IxsTjLZs65uGqaJFLby6M7q5O6WvJIREyh7tKhtsL JjpwQy3Zg+05a6pRh3biYIW/rWOyafWt+OwqXFJeUkhZVhQ+M7oQ+dsl8aBdRX5SSUFWLVVUS1NW 98oIRE5xclRR6LMcv0eZgU8TvR7Gfngc8e5eTGJeNV1ZTUNSXRVdXUNT11DVFXR1OV1VQVNXUGFv wfYcbNvBgBjShLsfD7mDBPOrKqEo6GOzW8tc2C6tBoF1SbSkmzMoOFo5RzQ3PjnWU11eFBQcgmvn FnbJCrulAKgGkonxAFGEJwrxxIU60vySYs5phH2EbRAz1YJx7hRtgNpcg89NigqOCvBJi/IrLqgo o0jwPWI8+RypO6shksnLydIKirwSPKOqKqjQIlRSVVB+YSCHiHmqWoq8jiJd08q2lhaci0zNLJ1Y llwQH1Ba3lkNA0dfrKJpa8kKqBNdVtGJXUVrLqnMjq0qTKktz63GpQwTK46d8iObXDFFtmjZLjPX MNvaXRLXURjbjU/sKk/sqc0YaM0f7SyaJOPHu4oV043wBgqr0GkWrIj6nEvza1q+WjhpWRTaDOID m2xjkTlJKsRnROCSgsuyYkoyo/G58eU5yaXp8e1VWXlx/oTC5MKk0IaCFHxaGKmukEGvGx8ibZhF h3bF8ebisVN/vGX+xSHd1o5Bit02zq1qOEbF7Oay6HBDsq5kqmdImwY27MsgWUtRbDs+iVQHWTmj r7WIQsga6SgcaivobcyyaRgbixPwQrNl4rP6WhrxWZVFKTkJwcUp4cUJoVlxgSW5sfXFaTVFaWUF WQSqsK5XVdknqqapurt7RWPNkoEqdl91d012aoCnr8fzBrKwqldeTVdU01DoihqaEpZuJcTIvMDe Asv+CyBHoGDbkbKcrMAjOUVRTFb0jXM2zbO7FonNyFtbmttYgdpdYNLw5cLJ8eGuxpqyiLDwvGZm MRjWJSnsRriC71pA6EYoJ4kayPPLGp7NwHIYeEuKGbWAIZodHqa244tzEqJCYwJ9k8K8iwurKkji cthbe86RVJBkZ0jhsJIsqyLLoEUCihxFUU1RYkBchbRIUNMjspnUsO431DPqWQqtIT857GNZBbGW qqihKmohn5FlIsGca116bFO04NMbS1MFM0MmjUAlGFPweo/s0oMNmXiKvKHjwtLXsppI+NiW/Miu 0oSeqqTexuzRjsJJUhm3r3aGUqGaat3Ss3YsQhggo7B3Z01sM8zpxJMmJXdNO7e/LrVpmOPEwqKk 0JyEEJhCQmkWoTQbn51SlpXYWYvDJQVW5yWWZ8Q3FKZW50R3VuYKZ/tXDAuHW/oDm+LArjh0qE92 DJ82pdv6oYN1eEnnrS7C92dtLYsO1qUWxYR6luyExbA0p+fTqXWZ1Pr8wY7SkW78KLFsurd6preW M9DApFfbVAynYQrE3bUIZ0e660rSK3GJWXH+hUkhhUnB+cnhpTkJhNL0huIMfH5mLUVUR5PV0qSV dMXYzNy6YmRDSrEuji2KJ2HSA319GnqlNTQQSwZU02RVCAoEqryKqqikIhNRTUahqKoQlBXYdgRu 9UB7vmXBfiWjjbAdJq7DCHUt12aCwmPOsSTWyqfFc4zR/u6mGnxEWGhew3hxl6i4W1hIFBV2i6/g O+eBsq55fLcAMlkzlb+inbMaOKtqjkHKlPOHOePknq664uKs0BDvyOCPyWG+RYXVFd3CCqKokiS+ hOQyVT3niKGtJgPSarKshoJQRZZWUWSVKATKvM0sdxp5Dh1Pyesb6CzNSwotr+yspckRwDOyTCzg wCxCzVRfllaeH6eTsTeMwjXt7LZFcLKpONiAVUS1a3n7Zv4iq72tIKw2PbglP5Zak9HbkMvoLuH0 VvH6q2fp5YuzXY7F6d0VEaQWi4Lh2lBBbW6WTVnUHIdx4cQmW1NSGaRSmMWM+LDCzISKgswKXGZp blpJVlJbZX5GhFd1TmJ6+MfyrJiy9JiuGpzVrHBadQdbppMd/enu4umu+mRPc+qEHDbsWhXZDbAh cA0ShtM8d7AmXVNNGBf6t3SzxysC83w/pTa7rTyb2pAP66q/tXCaVjvWUzbPaJ2fbN0xzmzp2Uc2 1d6KYG6cDJmsuiA5Kz4wPyUiJyUsNz0Gl5lYX55Vk59cVZRbSxHWUCW1VEk1XTbJml+VMRyKoTX5 iEE4Nd3bFRcZXkNegIVaQ5VVU2VVKJVfIK+myGvICBDAHEF2qCBLYTvC98B+JSn/AiltZNZu5Oys wEu9eGtZALvBup6rk04I+SMjA6QmQmV4SFAeYaS0W1RKXCjuFhR1Ca+Ud86Vo54B5V2CVhrXtqzY WpevG0UGxaxcwGCNk/rIzVWluSmxofHh/hnRwXkFleVEkGyhAmmFlSSw7R8BVEM9u6CKgkKVNtP5 WysKB/JPuplSbu9wd2lhchC+oq0WWZ2AvJYskYl4+zb51oqgsTKnqSrHqETWwNoi22HkndplkOTE M6R1JWNHN6HndDQWhJZnhdYUJtJbS2n1+cNtRZy+ahGjQTHdalWMOLUzrmXB9pJwXTHmWpNvm/lO /bRVPbFpnD228Ddk3WxKXX5SZHZydE5KbF5aQn56cm5qEi49oaWiICnIoyg5MjX0Q3lmDC4+rLe1 zLG66LTqD7bMn3aWPu8ZP+9pP+0t/rKjOFgBlRe2zHyHjuM0sndWFo43FMi/uRUNbOrYxysLK8Lh 9rLUprJsWltZT2NBf0cpe7B5il7FG2mSc3sOV3jORdbhunJ/VYhIVp5ZV5yeEReclRyVnBSWnBiB y0isL82szEmoLMgmkAUEmqSeKqmjyqaYfJue7TJOW5VDyN/26ScmRoXWkni1yNqWVqNUIa3kS2B2 3KBJAdudRL+mvEfcO8Zd17K2l+d3lyWbZgGsH6uObVRMieZGGSPUloaqyNCg3Ore0k5BcedcCdAx d6WqnV/Vwa/s4FdA2znX0cexWxbXl2UWo1AtnRHxR2en6H209hp8YUpcZEyoX3pkUEFJDZ60UHkm GQJJWNmzcAZo56YCLgPQ/qoeTLVLzwPPRpF0DMCaUG6aWOuamcW5gaHWvLK00LLy1hqatIYKyEAy uURwYFOtG/hVhWn/37L+wqmxdW8XRft8a3Y3HggQVwJBEoK7uzTuEkhwC+7u7u4SIAkQdyHBpaFl ds8511z67bNP7f2HnJd17zl1q27VW4ORQcbIK8/vkQxIZoeaX2/l3+/l324FfzwK//ur4h9fVQru Aqjd3/UHt+ezfZVJjczkztri5eG2FkZKa0ny0VyH4XwZUMi/X6Q/DJy/3vL+fOR/U238dnv2+w33 p4H9G2jXZ3974P7UHZ4sD1bSs2pK8uvKCuvLi0ErLyyoKykeaW8oSo+tY2Qx0uL6akvaSzJFB+N/ fr387evlv3+/+l9/v/ufv2v/r981//sfV//rT+2/PnNA2v3jSfCvL5p/vqr//hWkE82Pq5MH2cbP N5RL7iVb8z2VCwMNG5NdbWXp3ZVp/M1B6eH4o2znv7/L/68v4r/env7jVfnvLwold6P3LU6WM3NT q0sLGxtKq5gglDBH26oGm8r721kjS6LhFcXoinJ4RXXKE/72JPrn89mv1+xH5Qlvc7YsP7N/7qx/ WdW/ogStb/X/r60o/j+tF7Tl/+86di///zTw8P9pXUvy9YO3fwj987MYdO+PJzEIiD8fxY/6C7X0 iMteXZodoudm1XQutU0L22ZF7TPC9mnRu65pfs+0sHeG3z0naJ8XrewKf3u5e7qVPd9KNbLTi9Ot 08O1taW5ztbGovysgqzUiry81o7Rrjlg4CQ988KuBWHr7DmzabVnSTw4L+4FCFuW983JOpakfYuS gWVp34IcuK7uJUk3OLIk73uDo/w/JaXoBzy/olrZUf3ru/7nM/e7gX11vrw3W99Wnt/ROw1mZGAF VKcKXESnlv/ts/pef1Gdm9helrc5M7y5NHqwOq06W//3N8mfrwoFe+HvD9IvumPN2WJ1bnQ9I7Wr rnimp6G7KrerIlV2OPW3Z8m/XhV/exD8uOH8+cT/aTj5LF/59fIM6OYfT7I/X+S/3wl+XHHutSdr Ex1ZYYGZ8eE5SdH5aYlFOemluTnMnIzGsqJPAb7ZCaFoKDQuJGi4ukCw3n+tOXnSHH3RC74bgBni /tQefZGu/aY5+Ovj2csl+8f12a+3oq/Xsp8PoCQunhQ7+vP5L+rDz6oj1fFCV3luP6tgsrOynp7Q VvJJtDMCSO5vjwIQTf72cPFdd/jt8uTbJUfKXupuKG4qK0iPjc5JS2bkZaSmxlfmZfTW07vK6aPd LQPLAmA5AMjGV5W8M8GfT8o/77lfro7ulAfn23PVRQV9UydvcrmsGHybUgVo/5l5+dsOENnltyMD gALmJb1LYAWlAEy9y8qeJcXbei1Ie99oQtozL+leFHcsytf2T39/lP75Kv7bZ+Efd2c/bi5ebwTP t/JLBffidGV5drgY1GTbbPu0tGNW+P+C7LR7lts9K+iZPh+e5J2x+b/dyF/0nHv1sUG8pzzblJys zY31tNaW0NMTC1MTClPjGlgddR17A7Py3hlx/6y8aXDLzSsmL7OkqWO+s3t5qGO1c4nfMXU2OsFm tc72zfIH5/mj07tdbQv909KBedXAnHJgQdk3LxsA+WBe3T9y+I8vkr8+nv+8vdDylo8We7vKK7q7 5gBeB8G8LMsHl8RaufBf3w0vKlFrYhSrOLOurrKlsbWzsfVwZRqkga/6c8n+9L8/q/72KFKfLjFS I1nFWd2NlV31ZS25yT2lhU/qnf/zN+X//l3/x93Jb7enf75InrWHeu7M77fCf/5x88+f9//69fZX g1zHOb0R7u+P92U7OjNDgjtZRZX5iRU56RX0vML0tKKcJA6by8io7/RP7v5UMsos4Y72Ky81X29l ut3l3++vl0b7PysOn8b7xPVlb6b4Sfrff9z/z191K1Wl//j9899/6AGNqY6G/3gV//mqFB1NtVdm DzSXDTYza/NiazLDvynZ/+uH+n//rv7nZ/5/fxP+vOP9/Ul+L9kT70/NdTd0VZd1NjQX5OUzi+is 5Ija7JzeRsZwW9VwS93Y4nlT53Z752hv5+z8zNjbB7ntzd2ezR9NtIo2p1nF+ZUNgwMr0qFl4dCK CGyHl0XDy+K37RLYygcWFENLYCseXHg7MjAv7p+X9C1J+hbBDiAOKWgDC9K+GVnfgrhnTr68L/z2 cvPz9fLnN8PPz+rfPiu/f1Y+3Eh0yjM+d3NldrSqpKCqcaBtStAxK2gHfDYtfNc9fd45c9Y1w9tj n1+phF9u+LeyXa1wV3GxqxLuS3jbIN50N1aU56UWp8aXZ6bU5CZ3VpXv7+ydcbncMy7nlM3jnqwt LJxuzXGO2Pz9Q/3q1hn76PjwSMg75J+xLy4EWo1adrp5tjjO3j3gcHkcDueEyz8XKY/PlEdnys21 oy8G+XcDMPJCg3xHwAY4m9ne2Dngqo44ioNj8dHhxa3k6PGSq5ce8cf7Vgc7GuvKhrqbJwc7+ezV L1dnv95c6C5Wn1XHD9Itw9lyZ2Uh8JCDHayx3sbF6srjudmft/zfLk9/vb74cX36oNh7UHK+6jlf VevP8u179enlxbaet7492iHa3L6VnUrOjnpqq7dG+jiHMwer/aPt1WOttZPtzToxl889Z1U07baP PAyubI107K283cS8Olu/mR09W58+Xhz7qjnam+ue7WK9ak7vRTufVaeynaGztmrl+da3S96tcE3F mQQdAMfVnIWWkoxWZk5LSX5VTkJbafK/Pwv//aL47y/yvz2d//nAe1GzX9UX99Ljw4WerjpGa01F bVWjX2hETkbmfLRHY2JgU2nOVEdNV0P57PhqWlDNbEfaRHvTbE92R0313li7ZK3zuC7mcKqlqTQ/ ISZ1dPZ8bE00vCYeXgHAAngSjoCdJfHQIgCQbHBB0TcnBsUMcDawIOlfAN4G2CFJ74IMiFL3jLRn Vti9JJgZ2VieWJ4aGfnjSffXV/VfXzV//6IEjuWL4fRBw76RszX8zZ2FkQpGUTmrt3NG3D4taJsW tE7z33VO8jpnub0zJ+eHu3re3OXZ2u58z8bMwM7S8Obi0N7a5P7GTHVJYWZ8TGZMRF5CdF5CTH1R IZ+zKT7fkVxs8w4XOIcrx5vLPPaW4PhAeLon4G3z9tf4nD05j80/2RafH3L2lwUH8xd7S5ytOdHp xsXJqpi7qbg4Eh7vakUcGXdXKT7RyU7VklODgquWnemk3EvthUHJu5adai92NBfbl6IDvexCJzm4 lB4ZJKfXSv6tVvSo49+peY/a81eD+EknftXJH+UnTzL2i5b/fAmqRfb58uJJd/GkFTzrhF+upc+6 80cV9/dHzW8gzL5ofj7pPl+e36pOrwQ714KtW3BlMdsg414JD+5E7FvF6b385LOa+6g4fVKcPmv4 L1fSL1eiR+3Zy7XwWSN5uhK8XPFfDJIvOsVvN5In1ckXzfGXy7MfBv63q4tn7elX8NJqLjj+pDr+ ruO8XHKe1Mf3iqO3P6W84n+5EoBOgh4+qth3cvarXvjtWnqvPH5Snzyqjl/1vC/X/GsVVyM/vdIK DMoLvZyrkZ3IRZsKwc6j6EQnORJztyUX+xoRRyHgKE8OHoSLitNFnXhOztl4lh/fCTdeucv3crb0 bIO7MyUT8TVKiUwh5l+cc9nH/DMO/+z0gse54HD4PB6fJzrjCC74gvPz84ODIw734uxCcsIRcjiC wwPO0QnnmC3aPhBLd1e0az2vyr2vl2yQlJ/Ve6+6gzvJpnh/QnA0yz9cuDicZq8Od9cX0QtzO/rm +icPWqfPWqbOAcg4XdMnPfPnKhHnVX30oj25U7DvFWd3ynOt+EgpPlBLT6pKC7ISY3Pio/M+RecD xcxIEpzuaqQnIBbIBbtK/r6EzxHxDoWn+2LegeR8S8o/BXogF55ILg6l5yA6bMsEx0LuPud4SwiQ xz0SnR1L+ScCzp7knM1jb16wtzh7K4ebaycHq6Ad7S6fn+7yjgAjbvE5OyLe3tsXOJxs8w4WOdtT nO054fHmye6y4GTr7GD94mBDfLJ+uDbDP1gVne4Jj1aEhytizo7gaEm8u7AzPSg4Wj3dnhWfrImO Vi525sTHK0LOmoK3ruJvS8SnYtGx5OJAfnEgYK+dHaxx95YFR2sX+8tnO7PCw0XuzjS4juR8W3q+ KTpZlZxsCE4W+exFQLfn+8snO3OcvbnzoyXe3vz5wRR/f050tMzdXwIdON+ZP99bONuZOtma5eyC ndnd+ZGZ3uaTtenjjenzPTCQue2FkZP12aWR9pP16dOt+d2l8f2NyZPNOd7uHGdngb0+vrc8vDbR z14c25ke2ZroP10d31uZOlibPdpZ2dqaO9ia2lmbOtyYPt6c21sBJ45zNibPd6YE+8u8vUXe4Qpn f4nLXrx4G/6CmLMlPdt+wyV7lbMzJT1dlZ5uiNlgRCtnu3MX7A3ewfo5e0PE3ZJwthTnh2oJ71J5 caXmaaS7OgVbpwTFzwNcIOdvPOh4r9eCb3eSZwPv9VbwbOBrJYc6yb5ecqQX719J9kXHK6XZaQAt NWVl7ZOnrRNn78CPjonT3mkeKKyf+kOQ5MFVVOITjehEIz7Wyk+uL/l1lcWZiXHZCdFF6Z/y0z9V l9AlFyCycpQyrkLMBo7v7lqtkJ4qxTy1XKBU8G6vDUopTyk9V0m4WunZpUKglfOlQrZUfKxXCO8N Wp1KqlGItEqRQSdXyc5UsnOJmMMX8EUS7s2l9FojM+jUlyrFlVZ1a1DdX8lv9YrbG/21Xq2RnV9q BNdXcoXi4v5aea9Xfr69vNEIFKLjK43w8fHq7kZ9cym50moNOvGNlsc/Xtcrz5Xi00eD4uuT/vlG 9fle/XQPbITix5P85fHy+U77+fH24eHq5V7/cmd4uFbf6GT3l7J7neTlVv35VvV2yp3m+VbxdCX5 fCV7upV/vpN/vpc+3UhutcI7nQBE3adL8euV+Oej6vVSdK8XPGjOX69UD3oJCE+3V8rHW+WjQSzh HnbV19zqFDdXynuD7PlO9eU//Tndmn7SnukEoDyWDNLTK7Xwy6P2+9P1w536/lr2fKN5ulLc6GXX etAr8f212qCWXF8qDaCphTq1UK8ClC+80kjudaJ7lfBBK7g1iK90Ur1aDDCh1wrBBfXyi2uV8EYp vNaI9fJz3skmn7sv4B6BRTw/2T0GssPdF3F2JLwt2cUuQCeo58Odtf3tlQvwtLN98cU+oAnu4Qb3 aPN4e04r2btWHN2pzq5kx7cqjk7KPtmbPd2d5GxN87ZnTzendhdGE4MDwz1pceEh7aP77ROn7zon TromTwemjr5dCf71fAFA9qjj3mrPv91JPxvepkyv5pYz8zMSYjNio5k5qQBkrHKGVsa/1knA8j9c S8HsP9xq766k319vv36+e3rSfvn8oFOcg2V7vdd+vlHrFPxLpeD57urhRvt6q3i8luo0wpcn/deX 67truUbKVwi4Nzqp4VKnB7P/eKVVipWyi0u1zKCRaRVCrez0Uc///mr4+qS9VguUIs6tTvrlUf/t 5frxRndvUD8YZE9X8m8P2tfn24cr9ecbzfP1tU5+8XQtudYJH/WyG7Xo+Ub565P+Tie/UQmfDeIv V9x/PIt/vZXcyE++P13++noNRvHri+HhTnWp5j/dKj4DbN2obnWSG50YvNzjlRwA7uFS8XKrfblW vt7Ivj8oXg3CG9nRrYz9oOB9u5W/GMQvetHnO+mzQfj9UXd7CSB49nAp1suOH3Xn0nN2Xmri4fby LbjOjfz+RgUmDRTqye7CpZgNwKqUcB91osdr5Y1BAsB0qRFppOxrxdmV/PRSfaHTiA1K/vWlTK/h 3wKs3+tu9bKHW/X9pfTGIDdcaeQynlzM1Sgvrg1SALIrrUQh5V3pZA8GORi+VsIDwqqScK7BZVV8 mfhExD+RCjmgwtVyvvD8SHK+LzvfV/APtDKO8JzNPd3hnmzJJSd311KllCu6OOSwN8QXbKXw5PVW +rcvmn99NfzjP9+b8cdX/a2Of6U6NUgOr8SHav6uin9AT0lKjQjJSIxvH9ltH2O/6xje7RjeGZhY /XkHIh4INfx75dGTmv2oOnxUn14rOFrpEYOeXZiZzshIpWcm09OTmiqZl/JzversRie4B1MJhn2p vLuUPF6prnUyAMrXa/WTXgjI4+lacX8pAYUL2o0BTJ/sTiPQyi40cqFcdA5EFtCyRiW91Stv9RK9 WnJ3KXh+vLu/uXy4BqvLB8H4Wis0qPj3etnzvR7Ml0bK0asFAFXg5b48Xj7dagGTPRikaikXbF8e DC+3mi/3mucbrV7J0wEfI+F+vVa96mW/Pqp/fQZPVv140n27kf28Ff7tUfr9Vv6gE77egZT0+PXp 6tfX25c73edr9bd73bdb5dc7+cuN9Ola/GCQPANSAcR5qXi913191H+5U4FqAe3rjfTng/K3B3CK 7POV6MUg+vqk+Xov+/ogfby8+PVe9uuD7vfPl6/3Ssn5SVZiPKus5E6v/vKo/nynfn3Q3+iEOvHh nRxQwplCdv76pPn+bPjypHx6UN3phS9X599vRV8N/MdLwc2l7Nuj7tvT1VdQS0/6h1vdl0fdz293 vz7rv3w2PD/d6DXiu0vFw5Xy6QqQnxxM3euT4eVeC8arFh693sh/voBa0v580QFW1ivY12rene7i 8VqokgBvc6qV8tRi7pVKcK8Tg8W9v1YAAr4H5H0nkwvZYv4+n7elkp0C1Xq+lvzxrPzbi/zPV8k/ f9X+9qq90lxo376P8fBaunejPNKJDspy0rLjojISEwCTtY4cvUtIyUjMzMhMzfjdIPhi4H69OdcI tyTH85KjWRVn5Up6qJWxs1MSc5LjixKjitITK3MyuhuqpOdHCvGpnA9E+sjwpo9KYPBFvAMhd1d6 tnuvOdOIjhT8Y/A08cXB53uVQXUB+Ewi4oEB3+mVAs4+KJTD3QX+yeb1zaVKKlSJTiS8PfXF2p1G 8qAV36h5SuG+Ts4DI9TIuIAIgRZrJSc66TFwwbeXAg0oU5VQr5XqlZJL6alMsA8E7ulaA2b5QS3Q q974Q8PfVl7s3irPnrTCl0vBy7UEaOUXMN1Pl78/qf541vz8cvd4p73XSj4bFLdagFqwKvpHvfJB KwVnAcJ7uhLdaM4f9NK32Te88dnLlQzQ2+uV5PVa8fVWCS777QZopegLoLEr8aNB9HqnejTwv95J vuhlX68lL/eGz4D8bmVKMQeoQdanhKG+tlv1xddHzZenaxFvSy7cuxTtP6jP74CM6kU3eingv7tL MEbh/TVgKcnna8WD6gKQ6LXmHNTqw6XEoFHc34M6lN6C6r0EvVK+PN8+P14+3ijA/uOV4vVB9/kW 9FB0qxEARb67Ut9rLu51glud4ErLuwV2QglsyfnzneLxRmRQckGQulTyAatpFeeXcoAYjkF+fKPi PIMCuxI+gM5ouLcgA+n5t5qzxxvh317V/3xV/fVFApjst1fNDYgmCu7D22fznNwquFfS0+rCzIzo oIz42PaRrfaRw3c0b2cPL4e4iMA/76Xf70Rf78RCzvrJ3rTwaFbH39QKd5USNjMvNys+siztU3nm p5q89MGWWiX/WCU6BYnvUQesycWVXi7kHYjPDpVCEBK5Bo3ogrcvEpxqZHzB2cHdlRzMDkCk6OJU fr4HpkbGB2K/rVOfq+Wnj4/XMumFRHBk0JxdSraBvoAFlvG21KKTe/WZVnKqEnMvTjfVSt5nwzlI fA+aswetRMQ5FJ3taBU8FZ9tkB7LBYd3l6K7K5lOI9BJOQrpGaDMW+XJpfjgXnV4Kdx4ULAftLwb LR+g4VUv/X4t/v1e9vuz4UkvMQgP1Scb4u15EFGBaoMhXLA3dfKzhyvp89WbnhpEhw9K7jeAnmvV lZzL5+xeqy+eb9Tgt5eivXv5wWfNyauB/2QQAZd2oxE9AEADDtBLfn7WAuh/1p5/MfBEnK2U6Iic pCR6TgZ3b/XzDeB42ZWMrb7YuRYf3qrPDKBI9GKdig+480p3oVcKlRI+n8c2aIVPN4onvepGDYbD vVXxbtXCO738UsHRa86frwDIZMBH3gFZ1AhB6L4FPbmRXatOdILdBxUYskijFL59D4H46FJyopIc y4UcvfLUoD27uRRcazhv3754caSRn+vU/Bu9SC3hXIqOtIINnWD97dNixIdXslOD7EQvYd+p3r5y 4MuT9O9fVX99kny7Efz2rP79WfOgEWlFu1rhtkawoxMe3sqOmkrycuOCMqJDO/pXOweP3jnRyDQa KScr4eez4u+/Xb/eSQ0KjoC7/nwr/qw/f1C93V3PT0tnZiVX0OkV+VksevbSaK9KwJELTr89X4GK fPmPvVWJz5+uVC+3upe7N4d+ccH5/Hj19U57pxM/3ijlgpMr1QWwCAbF2e2Vgn+6c6WVPd0Z7oGG XmvGJttHRts1auHzrezuWqOWnV0Cu6qT7uyNTc+0b65NXUrP7jWyezALKp5ezlOJzp4M+ku5+FLJ E58sq8ScB3Ap4MYe9JcqyaVS+AwERae+V10oeVvSk/V71fmD8uJGeQoMx53y7Ofj2z8n/vYg//1Z f6O+kByvPSvP7iWnnwGLXErFZ0d6lVANXtEgf9SLZSfrN1IQt49/e1Q/AxI72782KG4uxSA0fL6W X4qPvt+IXvUXr9cg0EiAE/3+oH02SL/eqr7eqx6vxC/3ui9Xkh+3ZwL2UlxYYHJ8fE5mRmNV+ZVG /HStlHPXPmsv5KdrYFwGwN9yzpVGBDjs5kr25rIEHGCb5FLO4430AfgQ+RGw7TdK7qtB9GiQqkQH 9wbx13vlr8860GFQAM+3GiAaT48yIIjgghoh+1ELDKgU5Cq16FB+vn+j5gP/BMTxUS+8VPDu1CKD nK0SH0gvjkCE10kPn2+A3Osetfwb2d6dYv9RdXytADwHxO1QJz560PAeLvkvb2/3K39/EH29Fv54 VPz+ony6lNyqAIL3tPzNG8nho+q0o6q4IDE0Nzaio3OWWd7+ztWfFBTgUFWR9eUaOF8VyA5ykHVP V7VyNuBMUMTc/TlmRkppZmJJfm5BSgKLnre3MrOzMs0/P2jsKOvoqgSCfXUpB2X3DZjxx5uXa42C z1VI+ELOvvRoHVwWFJZWxX/QiW50kucrOQiAEiEb2N6Xu6vz04P4JF+yqxkKb+xKIz8bgJm41CoE hksJq5VO8jTDU03w9rbC89OXG/XK+nBABCk7Ow6g9uZSfq2RKy5OuNtLV1q5UiH59nL17QWkVb5S etLQUlxXxbhSnPK2x2/kPBAFHoCs6AWdLdU3yjM+Z2NoqGFysPl0f7W2Nr+7k3WrEf355R70/0Gv uNMrgG6Cgvl8rfxskD5rhb/eyX8AUD5qAGFcKbg/XoBjk/7+rAXW504j+vqg+/XJ8HojBpTzfAfM mfyvr9ff7t8g+HAt+vn9CaSTW8XexdFiaIBbXFxEfGJ4amrsYH8j8EAPKu6dgmMQ798puXc66b3y YH9rUiE9ubvTKBUXOuUJsE1ADZ4ugXlXqKQXe4crKhn7y7Vwe228s70cOFeg/p9vJEDpQDr5fH/5 FVi6F93rnUYl5N5eAteveLmSapV8uYR7bVBf6VVAc9VKoVx8/HgDTKEOoA3kMLmEc3fJv9eePl6+ xSCtlPtiEPy4k367Ft6o+Dpg0XT81zvxk4F/B3YeFf/8cfWiv/j9SfntUfLrq+zxRq5X8UDBv1yL nkCyNvD7mqqYGZ8KPkVkZSXGfvJ7lxrhmhFK6arIedELvt4JlWerSsGBVrT/rOOCaK3m7++tj5fk Z5SmxQOoMZITqhkFRzMThRGBUel+KGcTlJ15WWn+3aXsViv/+fnm5+vTxeLoVk+XirO52NbKnpv4 cS99uFYA8gdSBTI5cAwPNwrh2ZFOJ3u81zOKC+1pxhgHI1uUCQaLeDRIXu60CgkvNS3OO8wO52iG QJtCzE221+bvbqQRib4oJ1NrG8gZe/fLjd6gVhysz5/uzOhUsvzMJMBJ9zcSEOnrG5gYJ2NbrOny zKCEvfSgOn82KKtKivRKbkJM2NbaJNUDQXSxTYwLq6mkW2OMECiz7dXp75+vgVMGIHu4UX550r3c ql9vlSC+gPb1RvLNIHgB2UUJ1PPt7dzPOtGX2zd7dKm4uLuUf3+4+nIvv9KJX+7k3+8Uf/t+/+XB AEYKDn6914+PjeRnJCUlRlJdUVQPgoObtZMn3MkN2dvf/6QRS9i7hov9y+O19dWRgd4isrOlsxs2 JSfCL8KxuDS6t52plfOAa3y40jaxSohuNl4BDk/X3OgYdwQRMj/Z/x2wmuZMKji8UXLU3L0nvfy3 l0vAcBr52enO6s9H3W+AZ86PrxQXX++ld9Ljoc6p/e2D5flxzuH2tU70csl/1AILK/j+oAQB+ee9 8OuT+loFLCwfMOWPexkAgErJ+64X/tCf/XySXqkvgIf71w/Dv77r//bV8Puz4s8vSuHxlk7Oub8E xhEYWeG19Li3oSovObkgISoxjuof6vKu3M+lKtz7uKfh+yX/j1vZq/b8RnXxKD39x7PqrzeiGwVb fLTZUpjdEBdcn5FYkhlZmg9CQKwzydaOaonAQ6ysTeJiwuTiM7GQ9+P28q8PEsFo0WxDle5gdqqq aqm7+dv1xRNAmOTsC7DSOsGd5kLGPz7Z3VBLLq5VYjc3B4KLKRxvbGVrjMEgP99pLtVS9tF+cGiQ Iw2OJVqgUBYWZsYbC+M3lzw3PyyKaGYOMdleXfj91aDhcxf6O6SH889XCheqw/zk0K+PD08aQVVV DoECQRGtypmFGv7hT8AuelF1Uf6DSpgUG7E804fCmSMJkNi4UDo9FYY1Q9hblhRl/7hXvDzqn7TS H/caEMH+9qT7/uadBW+fvXst/fXq/MuV+EoJyIb3240acNuXBxA2QcgVf71T/Pmq+/EASEL8rD39 8Xz1j++fvz1eP14rvl+JDQpJbm5mXn4m0R7h6GptT0GTXOH2rrb2rkg6gy7lnCwOj38FGX68neRo 5uiGcKDBSVRrezcrLNnM0R3m6kXQSE+e3z68Qx8f64xzsbBBfdhZHYiKpKJJlq3NtX980XwB5Hy8 fqPmitZnX9TCPx4Nt3LJnUJydC66BwXweKWWi67U5y96vvxwvoU1sb+xV5ybWl/D1OvOHzWn91qx RglcnfzuUvl8Dcal0StBnBerRNzXa5l6f0ElOQJy9OVa/PNR/qyV3yr4//px9c8f+j++Gv791fCP B/nhzLBGsHcrO7iVHH7W8lXne12s8tyE2JzEyLh4Ym1T7ru++NDxxMiJhLDF4sylyoKZnJTp3MzJ nKTR3MTx7E+zOSmTiXE1sVGlkaHMSG8vT5yvn4O3P9mOBsORzRA4SzOLD+bmRrY2FhBzsyAyaaky h1MQNJ4eu5CfxvL1akqJGSzOnctMXa5hDuTSMyP9XUjWUIg5AmHpbAcPoOAjY1wJLma22I/m0I8W FqYEItIWZmkJNccTUW7eMHsnKwTG/KPJLyXJMWP1aU40CzjeyhxiXJ6cUJ8QMJCVMZ6XtpyX1pcU 5mKPqM1J404NjVTnp2cG4MGJeCsnJ1J7TeneWN9ia+tSedFYU4UHldzJzCTYQWBoCxskBE+CIvAm GKJtZkTIaV/b2XAXr79FMjeoWZ+STQ8pNyeE453cuRHB0phwom1voHZ5uqmvK1d8vrEywzreGBAf LUk3phXr0/rDZdXyhGhhXDLaqtlb0+6scCb6NOszktnenfHBhDAvoj3EwQVKpiIITjYkCsyBZkVy gPeX08dbS9c7W3Tbs7vNpQTCR0BvZGdbR6qNnYsFHpziikKTLGabSuULA+LN+ZAwjJ0LFI75UJTz KSLEGUWyKMz9dAcS9ObkxcyY7Gixv6N0ba7rUrAhO1kTN9c2Z6YbBMcPp1uy1Sk9d+3qbKc4xC8p OSQuIcKRjAwM9Jye6jHw964Ex/KzI4OQcy/lf7lU3kuFhrOjR5VAyd78Kj1QL/SoRTtfbhW/Pml/ /6yS8w9Wpgb+/dvtf/+4/fPbzdOt7MlwwV4eu1GcvmqOfzWc/bgVa8RH04NNjOQgenxQaZxne07S uyZ/t3Z/WneIByvQvcjHkRXikeNHbQrxGkyPYQTQmv1pzT4usSF+KByc5gC3QVkgkFYIlLmTiy1A BgxjZm75AQL9aAuzMLIwMoGYOKNsWMGUmhBKR6jbmIOjLwHjikSnuJJCaI6ORDsLqJGl9UdzyEdz SxMr64/W0I9OrjC8kxnaztwC+sHE7IMtwgKJM0OhTIlkG0dPazsnKAZrZW7yMZFq31kW4eBqAcNC raBmDY31Ud4Oc0NDKUEO1dGudTFuZDIi2IWYHJMkECqjk9zwzhA00drJxeHwgj/TNXJ7+bpUWtxa nWfvgMkOdcWRzGzgpnC0OZZgBceYIjBW9OxUHMS891PYZHz4aGrUbGbcZGr0UHrMzKdIZrBfX2pU T6x7VQSlIscrI80hKtIhPhxTmECuzQnoSg1YyolfLkxZzf60mpd8kJW4Xpy1XpQu7246KClazIpn RYZEuePtaQgy1daBiiS52DhQYE40JNYO2pEcnuRNmSxI20iLnc2IxjlYuHih7V1syFRAZrYYewsn DwyKbFkc7LSc9Wm+psArxJboDMUQzYO8XQJ9cRh7m2Av/BYjdzUrfiE3oyE1DO9qgXQ0cqVYubli Ej0J+YFurITgnYzI7bz4k7Ls2fQoDzLMCmZmamUChZuYWxmZm38IcCY0JUctlWZs1NDnchLGSulb g+MnFaUn1SXjWXGnuYkH2QkHjIzFysKFxrLFwuQ1RkpHQuB0CyMrKTguwhOYHDtnaEgQpaMond1V xmlisFtKDuuYm8zUiZSA+fTwpZTw8eiAd6NRwR1+1FZfl6bYgNpo7/ZIv8q44MlEMK2BNQn+059C +8L9fJ3skTgogWiLw9paWVqamhuBicCTocg3JjO2svloY2sKtbYwh5ghrC2dkOataZHTGVHdNGqE G9ndlQicOxKJgMGskSgoxOqjuYURngCzsrL45ZeP9hQkwdEShjGxsDICl0JiLKHWEBgMQA3i6Am1 d7ZEYsyNTd+nR1NCgpEkKnhFCATywdWR5GyH21xZZtLpyUmxSRHetliz7pb2+tJa9gaHGoAkulji SDALS9P6pmaGf1x0QGSRn0dyEIVoh4wPd7FzgNrCTRBIUDAWNghTW7hV/KdEK0uzkU+BE2Hu3ZE+ Q9EBozF+vRHBc/EBqTSnhjjf2lRqXqxLbqhDTgSpIN69NIlWFk9JCcenhGE74j3mIrymQj1mY31X I31m4sNGo0NqQwO6wjw7/f2yfGgRnkRHN5gDxcYecBgV7uAKI7vaAnxn+zsBwOeGBnS6OTaFOGMd LajeaHuqjYsHikSxwTlYOrrAAfMF2iNLfTCt9VluIUiCvQXW3opkB/HyQhPI1iSsaWuEd1+kd74f JTPSi0S2weAtbZHmUKQJBmeGR1nhHa3zfBx6ojy6AimTvh7OZKgdDQWGbw03NrX4BawajgQn4U3z vJ36/am9AZT1oMAhevmsX2BvmDt3Z6/L16090KXFl9aZnehHcUA5mFGDrHxDUI5e1gQXGyzRHI41 tYR/hKItoHCjQBdkT6TnULDbaJjXZIz/UIzvRJTXeIzX1KeAd5Np8UMJUZOp8f2pcTXxYc2JkazE mP7kuKGUmI7U6O6EsPbEKHcyBoe3toIYW9vYfPj4HmJl6uyGAAOA2pqaQ4xMTU0sLCAoNOyDEZBO CAoOZUT7zyRHlIX4WCJN4LbWHz8CkjIyN/1obvbRFg7U0NTCwvwXo48fIL84usPx9pa2CFMLS2MT YyOEZxDmU6RTuFVAFMrR15LgYg5Dm5hAPiAc/uLkZwtqHQNcoIVJaHRiWKRvWXlZXgJ9eWIq0NcT i7ZJi40WS54aWAMUHxiWbIrCQywg753RqOLgAB8yqToqMN3fiUCChYY44ghW1jbGNjBTBBJiAzez tjaluvlgkfaDsYFzsYEdMX4TcaGjEQEzcSHjsX6ZvlR6rFN5BLHUB1/gRyj1s8/xQleGEMsD7PL8 cWmhuIJA7ESU+0KY22KC92aMLzsvezMhNsPFpSncs87LLdPfPdyD4ExBODgB9be1d4I505AAZDii VbA/3tsdE0J2GA/1bwl3wZCMqd4Ye4qtkxvCngK1c7JxocHJjnAUxCzcA11eR3cLQBGcLTH2Viic KcguYN6wGPPUFHJWOi4zzjE1kmJPsUaRLCG2xmY2H6yRUHNLIxPoRxc7+EBiYGWIY5W7nR0ViiZC sHZWUBsjqI0JDG6GxUPRJCgRDSn2Iq+FUHd9fWOcCCUO5LXihIOds9lPQespIUNJvjQPW2cvnE84 wdkDSqSYOfvDkHhTGM4MjrUAUmZq/h6omZn1Bz8qZiTOdzTaaz4rcCYpsDeA2uXlBPD9rjjDszTH vyzdpyLLj5Hry8z0Kkn3K8nwrU3zqUrzrUr3YqR6Fyb7JES4EAlQU0sj4JwQaCje0QqOs7CFQ8wt PkAgZkgkBLhpGMoEgYaQSDAiyTo3yjUrxpVGRTlTUKaWpjR7At4GgsMjbGBQIh5JsIMjyRCij5kd zRxNMIMhTMzM31vYQFMODC6T58zs8uSAACcfa5yDMbisJfSjFc7Sjmpl54xAYSGA5D1DQ3Nz493c /LE4v9K6bXtqFARhUubhf9S7tjq26h2IJTlZvT0T8iHU1WmgJCcvMrgvLzUjysOOjAgKscfiLaE2 xlBrExgCYm1rZmUDSSsMyqL70gt96hgBNeX+PaWRmy3FnPa6vdaSUUZOc15sV17iaFHqCCNtjJnd XZI9VpY1WpY1UZ47xMycomeu15dutZRsNZcctVb21ya0VYSXFwRV5riXFnjl53v5BaCJrlCSg7Ud GWZHtnWiwsmuNiQyLDzMwcsLW/0pZrk4qwOglWTu7o+3c7ZxcoeTKBYEJ0sXdzjB3jLQzTE20s3B jejiaU2iWBGdoFg7S0cqzN7B2gZEcjcTtIcRycfc3RtEMSs80QLtCCH6Q2wcLW1sjG2h5q5O8IZk /2B/eHwICZyLxEAtrUytrUFpWcAREFsbYyQaikBZwWAm8xlh04GBBUT7MVrgSn7sYs/scvan7Zz4 ujB3RzIMgYK4eWGB7JAcrQAxA7WBYSGWNkYQ6Adra1CxZpY2pqAVBjrNpoZwq5L26XGH9MSNeN+d pMB3SUVOn+j2ScWOnxgOyUywQ0piOqaUktNKHFNKyBkMcjrTIbncPqPCJbXcMZPpkFHq7B9PQJGA rhtDoCbGxr/AbC0zil1zyiiMqsCymoji8oDCmqCy2uD0wpAgf1JiFs0z2Gl4ZKSspDSzIKWppYBB jw2KIWM8zLG0X4iu5hiiGQprYWZhZGZplJhWExpafs5VdIwM4twsiI7mwDOZmv2CwKJJTrYEezgK B7WyNnanEv29nIgYlI0lEk2uQlGDIdYm094RrQkZix0d/gFEAhmKwJmamn7IjfHf7WyYqC+tyg0J CbFH20FcvdE4vCXE4qMZxBhOsCT52Pgl4SLyMbEM0icmuaDMhdUYcDxRKx3vFoz3bfc2FcQFjHcU LA6ULQ+WLA4x5rvyh1oLFwaYi6PMedCGmMs9RcfzHQeTXeyRnuORjqWhspJan4wap9Ryp+Rax6Qq +1gGMYzu6BtORBOhGNKb5bJ3tgGW0dcXQ6MgV5vKNptLa1LDcA4QDz8sydGG4okAxp/gaOFMgxMd LHOifSYKkiJDHGjecJIzhORihSZYOFORRBIUjbMk2ANNtEXYmZA9rO2pUJy9tY2dCS7wA9rX1ING 9KBhKHHQgCgc1QfqE4jz9Sc5k7EwhCWBgMBjbBEYCzjK0tLGBAIxwWEhOQme5fHuzFjP0hiP8gSv quQgRpJrWYZPciQZdNgKY05yRwCUg7lFkcxtUFA4ClSyJQxlAbE0NrcwBuYEYm1GIkBqU4I6s8M6 cyIGcmLGcj4NFSS9Cy8kRhTgowqI0XRidDEhsgg0YkQxPqoYH0HHRhbjI4vt44pJ8UWOTj7I8Gy7 WCbBKRiOwpsh8OYAZEAuwWqFZODDc4lpBaFNzRU9Pa3Dw90dXfVVVWVxsVE4miXNnzy1fJieX04m 4Spz/ZobA6PSUAhXU7S7qR0VAseb/Md4fbCEm5AoQURSwMPT7/2zk1hXY4KjuQ3a2NjsFxjc1tUd Q3KwBfxsCTWJjfB3tkcS0XAoFIZwKMK5uTgQIINOfrOFZd3lBZ7eGLydFQgQpmbvs9ICcvICfFOd PNJwrkG2ODuIcwAKAjcyszUiBcJ8MwjBeVjfHFg43e4T0yWJ4djRGMebahOOd3GG2lc7GpnJ0aNt JSdbg+ytvuPNHvZGF3u1bWq4+mSz7Wir5Wiz+Wi9+XSjhbfZx9uc2Jvv353qPJro3RxuLK0LjSvD 01m0xHJSUqV9VCWYUmJolpNzMMreHQ5cvw0S6kJD2NvDKuieI82f8hLccI5QDx+Ug7Mt1QtJpFgS HSGU/3iJ7ITAk56Gjspkdy9g7KzsXCBYIoRCxRBIllgcFIGwQGBtoCiIoxvgPyvANHCCCZ5ijHIy j4539ImAOQWZu/siAD7sXWCJibTsPB9GaSCzLDQsxDc13ye+xC6G4ZBYSs6tca5tDG5oimpsCm9q DmW1htc0BpU2+lQ0+DBZHlllHrE5FIqfLZpkgneE2KBM/cMd/CLwESmOwQkOnqF4zyAszRfl6oUK ibFLL6TmFFNy6JS8AmpJoVdpse+74GJ82Bu2iJHFhCgmMYphH8N0jCkhx5U6RhWTYpj2caXkBKZd fKmDuZVVcIx9QrG9nbsVighB21nB0UD4jY3M36NopmjX9xjqB7SLeVCsZ05ScGAQJTQhieTmBTjP y4M4M72T9CmPiLIOiCcH55O804kYMgTrboklQ5BECwTa3Mz8AxJn4Rvhiie46LRfGI1VJDdTPNnM EmlsZPqenp2VGO9BJFsh8RCIlXFKbEiwp7O/B9XJiUaOn8C5UZEo01qcT4tnVH32J1d3BN7OEhC4 lY2xTzo+tcIlgI73KUQ7hNqgCebeaVhaAtIzA+NLJwYU4CPziflVHqCQYuh2k20p4ql28WQ/Z3Jw f6y/Li+5p4G5OdO4M9+0PVuzO12+PV66OUyfaC7cHc7dG8nZHck9GMo9HMkTLDfJDqbZ6zPLQ207 g517I537o+2tbanBxdjAUkxJtXtmpXNYOTaMiQsrJvokopD25kiCtbMHCob7EJiNSS+nBUVgHOyt aF4IsgvM1RtFogK4QFw8EEQnmwAP8kF3Yxsj0dMd5FNrnJ0pEmNGdcMRSFAUBurjah/kRaZQsR5+ GDtnaxzJxhYF6t/KGGaeUezhEWrr6IV2pEIdqbYF7i6d+b4NrW69PZStrRq1TLS1N+sSY40L/0iI ee+RZNk7XLO5Mrk4Mbq1sLyzMTc93dLVkcZqCWxo9att8S2q8nRyt8XaA6dkaY0wK6zyYdR7lDZ6 ljV4ASwWNbgXsTzpNR4Mlhez3pvBcmM2eBTV0Rh1YOv5LqLcPrqEFM0ghZcQQkuJQUVEzwwULdmW kgr1SIcRvGzCkh2yc1wjEmOp3sWR4eEF2a4EFxO0nbkV0tQaATExMzIy+S+Yvakt6aMt0dSaYGqF NYkLgrOSyTjfIGN3f1uCqRsZ40JydSI5EuCQoE8Ul/IY1EA7PsQB72qGBdESZwxDGn/8+H84U7DR CUEYNG1nXxqdE23nCkGT3sZjZvahNDs/MohMdLSGYYBFM6nITatKT2rMy86I8mcWM4hUGAJuEmdH i7R3iIvwcHaDYfEW1taW1kgTtxysRwHGJR/tkQd3S0M6BsF88sARpE8BJrgAG0+3j8gh+OWhU4sd NvsLRSONF2OtZ8Md7IHejpKiisy4lfGa1YmqjfHSjZG87aHM7d6MlZ6UqZaCzYGUzb6U9d6UnZ60 3f7086U6FXtKeLC4Nze0NtK1Oda1Ndy9Pd450kuPZjomVNinVDgklBOjmXYhxbiwIlx4Hi42l+js hUESLMIKiaklzt4hCHuSDc0TTiJDgVzauwL7Ze3kAcM7wzxcSHtt9S1FiTQ3G0cqHEeE2MKNgLGz I4HAZJETG8bub1rtqvQPwwEaQ4NMgzTF42AwtHlBuZdXMNLZDWnnZO3oCC2hODdmexTXOTe0e+1s jgn32auz036hZCzNBOtmhKGZBMV7zAw2zHZXz3VU9rEKqjvyEso8Q4oxUUx0cqV9RjkVmEWiIwzn AOy4eXqRa1mDz1ur9yqp9cwr9cwv986vouTX0PIrXXPKXTIrnTKrKRlV1LRal3fhdFJ4PikonxiS jfXLJtrYW5nbfoC7vEe6fkA7mGBszCheJH9PmgOZjiEmYeFBgO1xFDMQ36yRZlCE+UdTkBvf22It oGhT4NIsYcYfzX4JSSJnZ1Kx9g44z0BTKxOIpYWJkam5maWFjVlEkTuM+ckkOyMkwz0w1o7gZIUg mNogjM1N37s7OZblFmeER6+NzvnFOxNdIRg7CzgaxNf3jQX5Pt44gsN/3jSBmE1UlrUX5M3U1qy0 1rAKUx0cLdAYCMkD5ZSI9kkmOboiUUhAjRY4KiyQiQsuxYWAbQkhuJgQUoL3K0Z7M9DRpaTq6pDc ct+UMtfSuiD2aN3ZeM/p7ODpZPfhRN9UO4uZGj3TW7E2X7cyX788V7M8V742Wbw5mLcxlDvWkLba lbzVkbzVnbrdm8YepcvWO3THk3L2jGBv7mRpendycHdmcHuid3+0e3agPLGE4sdERpfhqmt8Mktd I0pJ4aX4mDI7/1S0Z4xtJAMfXIR1Drayc7Bx8bDF20Od3GAOVCuis6UzzZZItqGS8Tsddc2laa7g tyQoEg2BI02dqDA7e0sbpAU9MW63q2WsjukVQHCgWGMJ5jC46UhVzmQTY6glOS/NzdULi3OG4rGW oVhEUrBDWT2toS28v6Fkb6S/s6Q0LMAd62iEczJBOkFcAlCsMqeecuoKnVKUhiCE/wUf8Z4YZUxI MCbG/uKdDCN72KLsrIhkJAZtlcGgZtdS81jUgjrX7Cond7JNfqJjSrljeAQlIcM1v841t46WV0PL qqSmVzq+a69OGq3PGGvI6anNcnTCvP/4F4AINM7UiWaVFOVbFu1NDnEP9PKB4xIIpEyIKRHvAid4 QKFoMwtrY4iNkbGFEQAZqBsowtjC1sjKxsTI6Jd2ZsFEK92H5uLr6tbNLO5kFHpSKUFevkWp8bNt 9LbmmsbG6pHGwpQUD6y9NZpobosyNTH+i5u9Q39N+UpH42BdibOfDdbZHEuC2MBNjUw/VGVmuLuh gdWFY02soOZztbXNzMKS/OjEWJq7PxrnaAax+egahfPIRwMtdqDZ2NiYf/xo7OgDD2Tg/cqwoUxM AAPjX4T2oaN8CnA+OYSofHJ2uWc8k9LYkiCd7ZEvTfCXp3kLk7y1qfXJvoLk+NE2+up848pK28p6 +8pG59J62+Jyw/Js9dp8dV973vxo/vJQ7sJA9upowdFCjfRwRMVbkJ7Oio7mLrbn9+ZGNid6tke6 9gbaD4a6t6a68xtC/ZnI1AqnxCIHr0JkABMVVokNr8YFVxLCmfjISlxgCtoabupAQ4BVJHvASTRL AghxFGuCvTWJAFuqSuvLD3b3hhAdoTiCNY4IJTtbE+2tYBjLok+xe92tw3UMEP3s/3MQams+XFW4 3FB31F532M7K+RTgABBpB/chID95kDOZzkWl7owIx0isFcXawssZCQf6QzS1wkOwrjbMRq+iRrfc aholBIL1MsF6muJ9LLF+H7B+7x2DoGRPWwcKHIG1NjM1Cv9ECcy0y62KSMv232os2i3MW8hKrC+I yPH2oJBsAMJy6mn5dW75dZ551d7v2iODG6OCKoMCiv39nK2tP378r0AzsxhHfE6YHcGb4u+CD6G5 JHl52NuHotFhSCtLb180kWr69o6fFYivYCl/MTJ7bw03toYZm1qbGENN/vLhv8qjwhoS/ENp7olh 0aMM+kpjZZi3Z2ZMXE1G5npry2pL00hd5UpHU3SMM55sgSFALGw+AE30cXaZqqveaGaNNZU5ulnj HCFYO4gtwtTc4mNTWb4H4Gp7CyTB1NjMKCDIjhaFDMiyd89CeiRjCWRrK1tTSgzQRJRHFsox2BaK NzODG3nF4fyzsC4ZNk7pNk5pNo6Ztq65SO9srE8W1oeOTWQ4LXbkyUbaJKOdktGeo4Fm3lALe7iz IPlTe1XG0kT11nrv6vrg6kb/5vboxtbI2mb/ylr3+npnX2/NxnrH1lrX6nr7xlbn3u7A6fG0gDcv OV+S8RZFhzPnO3Orw+2b/W37I50H0wMHY/0HM0Nd3QUBdIJ/ESKqAB9RSAql40EB+DLxvgycNwMb TCe4JcAdPRDWSEuSE8rOyQa4XuDP8HY2CIxVdAopNhlP8bbC2kPQWAiOAKXQ0FgCBEGwyk8I3Wpl jVYX0jzQdo5QvIOVDcykuThjtLFyvbtxp6v1UwzNjmztSERQ4NYzRdnDHdnDLVkD+XHpTvgAHIKV lcDKTWzOTarI+VRUEN3WEDfYFltXF2HnZYanmGGczXBUKMbFBEMxx9OgRJol1sGE4GyLxQPSxeMo qMRUz8bEYEND80tDq3p8YZFVMVhbU5pbXFCfXNrkW8kKqqoPLq8LeFfrT6nwce4L9a30dWa4Orj9 1/vovxgFwaF5/ngChZBPdfKGmOR6UqPDc60RLjgUwisEiXM0QWGtkBhrGMwMam1hbP7eGm1sBf/F DgP3pTilhAaMMTPGK5lpocE1uUV9pczFpvrBmuq+ioqhqrqxmqqx6rJWRtF0c11gsIODizUCkKKt sYnpez8XygSrdr2poae6kEyFEVxsgDrAEKZWFkYhfq5kR2uQ2N9yqIWRbzIpIpnUUBVbUBUQmIrG EKzMrY28M3EhpfiAYmwwA+dfgAsowvvR7XwYWO9CpHseOqPAtb7xU0yRs2ch0rcQVV8dxB2ulPXW S/qazjtruV2s014We6AxLzamLCN+ZbBqY7F9Y7VzZbl1Y6VtY6Fla6F5AxDbDGt5hjXQXro237Cx 1Lyx2ra51rmz1XuwN8Q7neZz55T8ZSVvXrg/fboyvjfauz/czR3u5I928CY6OJPd6wPVqcWunkXI xDISs9K7ujYorcwpsBQbXE0KKydGlGH8MzGOQVZUfzQSbw3EwcERhsFDYVhIWAYxNYMC0gCeZIFE mxNJMCcKCkOEwIgWGdE++x0NY1V5LoCunGyQJHPgyepyUqfqy1fb6+Yby/28UWRXDIkAdUHYjBTk jFYz91pZu7XM+gBqazh1p6Z8r6lmrbqkqyCdHh+S6e9XHRtYGedn721p52yBcbBCkG0R9pZQvDGe Zu3sA8c7W2EcoRgcEGUzCxOzquykzsjoWBhqd3FWLdTzOWcPzz8lum8DY6eT9XWbzaVrDeVLLdXv wlJxYWn4kAxCbCapxtNuwsyi1MiEZmQRTkHj3B1MiWioqakHFR8Ymwu1tcFhEdQIONbBHNgCFNbc AvLeAmKKRNjUMVL7qvKnWOWLDTXztdXrdfWT9TWNqSlDJczOgryx2soJVt14Xd1MQ8NiU+NGa8tQ Rel0cw2VBseSzWBoM+DJjMw/htHcJ1l1W82NveW5wMNiSBAMzszG1tTMzNgjHIt3gtrhLaG2ZgDT Hpk4zyS0bybGMxfl8QmNsrOwwUCCC4mfysjhhQ60fCStGO1WhPbMR7kXoYLouOhCUlgeISQP61eI CSvGbnRnK4YaZINN8n6wbVD1N/CHW09HOhlJ0ZFBPjOdeUvDJev9hZtDzPWR0sVBxtoIY2e4aHew cGuwcGMop6E4ZmOiYnuqcnO6cnu2lr3Wzt3uOz8YER5Pyo6ntaezuuNZ/v4Kb23+cKCF3d980cWS dFTJemoVg43nwzU1VQHBdExsIaGyyru7KaKgmhZZRowuIURX2kWVEYB1Cy4k0KLQeF8rohcCh7dC OUK8k3Du0SgSDYq3s7aFmwA3bO+EJNpB4BjL6EDHo5rCQWa8vTOEQLbF2dkCe1qRlbBYX7naUj1R VexLw7pQkM4OcDTGfKahcrK1eru9abOpsj8pcDQ7ZoVVctTecNLVtNdZvwU8THn+aHFaV3FCiD8W izOyQXywQJlZY8ysseZ4J7i9qw0c/RFHhoGHbQyPrlS32gRaFBE74uwhrutQn2m/fv3759/+T67s NiyW5YAk+hOwnhgEBWH7zj8L6Z0D9c+GB2XbdkU4nCFxExRKvCk81skhzIXwi621KdTSI8HOK7bC KwhlCYU6+cPsnM2BaUOgLKA2ph+N/oK1hQ1XVS7U1y/Ws5ZZrAVW3RKrro2Rv9jUsNBYv9TUsNbS tNHSstTUBBC23Fi/XF8/UMYcb6xwcAb8b/YWF6w/fDR5H+Hj21nGYKWnRoa62lMgeLIVjmhpCzM1 +viXmHSqA8UWTTC3tPhgYfPRs4DgkU3wyCN4FON9C/CuUQhyiK1bBtw/B+efY+eahaBmwqgZsMBC QnQ+OSzDPppJdc9GOuXCk7KIvA6GZqBG1V+tHm9WDbHEXRXSgUZZf0NHXlqgs9N0Zxl7rvVkpe9o e2J9cWBxqmtzaehwc3RjpnFzsmJ1rHhjgjHcTl8eYa5PVWzNN+4vtx5vdF/sDYuPJsVHE2rOnJYz ZxAsiI7GNGf754sTF/0t572ss+5KQVeVuLtW2c1S9deudGZkMh2CanAxJdiUUsfScvfCEmpMqUMo Ax9WjAsqRCUx7dNLnQKz8FhXiN8nkl8Kzj0SY0+xwWAhMJiVLcrM3tkGi4EgrCF4Z8usHIfUJEcH FzOivQ0WD0VgLCvT41eaq9cbqztzUopTIoMoRIozAvyYbijvqSxYbazZaKoeLUztKUxjZSTNVFZM V5RP11ZttjYPVDF2Wut32up221nbbXVD5QWMtOgIHw97DIJIhLq4w+wpcDtnWzTOqjHXfj7bRdng 1pYc/Eqv+p/pzC/dE19//Ovm+Q8OVxvkXRjl61QQ61gUR0kOprwDxe1ViPArgEWV2F3dC77fy/kH U1XRvtMNzOxIj/fmb7ermcworA+zlEknuIZTfOAOVAgSZ2INM7O0Mnlv9BcSGjPNalhqbVtua11s aVxubd5ob+utKV3v6tjqaFtva1rrbF7qal3patvsbd/p71jrbBuoLB2qZ5JcrHD2FlCYqaXlx48f P8BgEAdvtEMEnJZqb0ezxpMtMXhLQMtmZh/9EvBkV5CcTRFIcxucuVceLDgPG11MDaWT4xmU9FK3 kCI7lxxrlxxbjxw0LRvpmYGKyCelMqgpRS5hhSQqHeVLR9cxPeW9xZp+lnKwTj5cJxlpEfe38ge7 uZMd0631FCqlOCf5aK5trrdqur9ubrZvZrp7eqJjcrRtdKR+fLR2daFzbaF7bbZlpKduY6ZpZ751 a7HtcKP3ZGfk7Gj67HhWdLYk4c6rePO6i3nD+Qx3ZfBewjue7GWPtR+PtZ6OtYrmesULfaLJdsVQ i2S4tqLKL7TELrYMH1dGSC5zyC11ii62B1CLrLSLLkFFleAiGITobKfUAud4plNwMd41BA6DG1tY GtlRYIDpkbbmJuYmTh4wkOlCU/EuNCjJHmbnYGuDsEjydVosSl2pzluvZcxUlRRGBOdEBS7Xlh00 1w1WFW501O+012831203NWw3N+62NG63AXmpX29i9VYxNlsbd5ob9t4aa6+pbq+57rCtdq+jrjA9 HMR2OwcohmhhhTdxdkJ2pDoPJRMLGCR+4ad/pFf8HF/+8tv/uH7+45B3Q3PLiEuiFlRQCqs9S3sy 33kVwN1zrIDuVPYnfrmX6+Xc1YHqr4KFvz+rueuztjA4GNlIfaOdS1F4VFlibCLZ1QxPNkXgLGxg b7eWf/n43oGAm26unW1iLbY0rACQNTWsNjR0lBctgIdtTRsdTdvdLevtzRttzRsdDevtDZs9nUM1 5b11RSQKMHamSCTE1srqo5ExjmLtnYWKT8JlZroSPSzQduYo9NurGBn9l3sqzp5maYs2globoewt g6qxQWWooHJcYAU6tBwTVoIKLEYHlGL9SpHBBZiS2lB6bXBKiXtUFimm0DGkABeRjZ2oT1D3s1R9 LOVAnWq0QzrYJu1plHZVC/tql1gVPh7eof7e7N0xAXvpdH9mZ2N4eXFgZXlwZWVgebVvdXFwc314 a31oY21obbmrp71id7l9e6ltf7XzYKOPd7wg4G1ILrZk/C2dZFcv3jIo9gzSTfXpzNnunFbMuVid 5c2MsEe6hcNdoqkewVi7bKDpcrBdO9w43RgXU4T3LEbGFNsVsbxTKlzzSp0TGYTgEmxMjX1yjVN6 rWNmlX1WHTmlyg4kFUdvGztXW7IPkkSFgXkzs7GwI1s5hth4xaFcXGF4IFEkGzjcghqMisu2byjw Wq1O2KunlyUGrDaVsrsagTJO1jH3Our32mp32+q3W+q2Wmo3m+s22urX2xoAh/VW5P1njRrXW1lr zbVgu9Fcv9r0xnypMd7OFBgOb4YnmtviLIl4m6lcp6MS17pcj4PsuL9nlv6Y373/9j/uHv7JE758 SqxKK/DKrfPIq6H2rza9iyoiJxXTikpC1td6Lk7WznenVzqYTxfbkq2l4foSGMTSyspyuL6W4pkT 4BFVWpbm7G2DJZvDcW8MBIF++OXjfzkTCXMNrDetbGAtNdQtN7FW6qvbGMWrrSxQFtudzVsdTStN dVutDbsdLWut9X1VzOToQN9ABzuKDRJtBkeaWUCMTT6YOlIxtWWh4y3p+dludi7WGKI5gKClpbGR 8Xv3DCLJHWqNMjH5+MHeF+1Bx3gX473zsb55aP98jH8BlpqDpuQgA3LsyuqShpqZ9PJotySkSx6I k9bFRW7HPQzNRIt8qFEyVC8ZbZaMtQkGGwTdVYIeMMvVScERgf5BQ711fM7K2cni4c7U5urgxkrv 5mrvxmr38lLb0kLLykLr+kL76kzz2mzDUFvx6njt1nTd3kzD0VLH6drA+c645HAaNMXp/CV/9Uqy ciNZuRSsCI9nT3fnlBeHx/Pj3Nnx08FOTn8TZ6RFMNIqfvOCdbremv3ugrxiSkAZ3q8CH1llx6rz O+/M3qqPzyxyDCrBhVTiw6qwYTWY4HJ0UDk2uBQfVIoH+cYnCg+3sYAiTCKKCKEV2MACnL0rjGhn SyBZo5Dm0bGU6Fx7Wh4irAjLYHqX5QfPlcRtlKUc1pcs1DC2m2t3Wms3W2p221hbrXVbbbWb7ayd rmawNF0VBRvt9WBnpblutbn2DWdt9RsdzYudDfGxri40hLMLnES2ReEtMyPtbyZ9DypcBjPiTmrr 1YlZ0pb+67t/SwSPe5uKiLDsxGzHvErXtDKHwYWRd4OskunGisX6BiX7hLO/dro901CU0VZS1MPI Y8SE+Dk72aHR7UUlOZn0CE9aeDTN0R2KJ0MQGHMI1MjC8v0Ho18oBPxUddVCXfVKE2u9pX6tuWG9 vq6ntASAbLmpdrW1Doxhrr6kJe9TemiAtzuJ6m9LS8O4xqPwLhYonCXIEDA45ON7IwLVNjCf4FdA 9ExGERxAVjeF2hgZm7x/b/IXzxycW5ItOcKW6GlLjcTSEhDuqSivDFRgLjYgFxtIJ8YxyEWlXpWV IUn5tNQyz6BCO1oB2jUL3lDoqe6tEQ80ivubJb3Ngp6Gi6FWwVAXd6iDO9rJHuhIjwwNDQ7OzYw7 3Bjkc5e47Nmj3cm9zaHNtZ7N1a6N5bb1pZZ1kDGX27aW2zcXW7eW2zrrC7YXOrbm23eW2g5WO0+2 +/nHkyL2tPhkRnm2oBetXgkWbyUretGK8nyRs9ov4e1KTnY4Q13Hva2cLpZwoPVisvtiolMw3MLv qpH21gu6qlvKw32y4L50rGcmPKfYpbzSi17ukVzu/KnCMbQMH1AGeBoTWIoJLsMGluECKrA+OVi8 N8TeF+kahXL/hPRORlP9gLW3RKItrG3M41LcCgrcE+nUCBCxc4kpmbSUXMe0bLviLMe2bJ+14hQe i3HcWnHYUbvfUbfX2bDZ0QjoYKOJ1V9dtNXesNfVstPRvNvZutvVClLCTmvjUmPVp2gqiWzl4GwD nB8SY5EbR9KO+Pd8ItCDPI8aGmfSM0+Gp/nnP9ublo/ZqnJmU31jQg0rvKjab7C34d1cY/1cQ9V8 fZWYvb+/vrS3NFpfVlSVmztWVzteVTFaUz5TX73c1DjXUrfQUhUURiI6W2DtzCHW762sTS2tjN+/ /4ufs/NqU+NaM0AYa7ujaf2Nb6t6K4rW21kTFaXVqcmB7q4kByyBCqdGEdwz8W7ZCLd0W7dIGzuy OQZjZQM3trW1eP/+Pd7b2jMT7Z6Oco1HAOFHoszfPN+HX2zRlvklAayqoDyGe3Am2rcQS8lDu+dj vHJQIXT7cLo9cF0JTJckukt0roNHBtotHeWVh/XPxgxUxyqBIHbWcluqL9rrTjpZ7K46bmfDcW/L 4UDbfn9HXkKcv5evj7vL5lzH+d4Ylz1zcjh7uDu1tTa0udq/tdYPmGxlsXVttmllugFsN+ZaNhZb mquzNxfb3zC31LG11HG42Xe2P8o/mBAcTCh486rzRYN47Va2cSXbuhSvq9jTO3M9WvGBYnvxeLSb PdR+MNx+NNJ1OtF3MtbNHerkDzTLOlmKnpoJVkJEIYlWhPJkov1KcZ8qyRlVlMxix6B8rH8hJrAY F8DA+jNR/gysXxE6sAjrl41NKaLGFjhGFJPi8h3jkx0dHGFoFNQSZuyWjXSjW1NzYSlFjoxSv/Li 4IwSV286wZ+O8StBJRTh6ws9looij6syT5qKTtoq99pZG12s/Z7GsfqS7Y7GvY7G/Y6mvTd4NWy1 sICMrnTUxcdQHABZkq3wBEAxFikRduxWz/YMSlZw4FZN/XwRY7d76JT9bWFc8OXr/2TVDa0Mdm02 1662lbSkhLybaqyerquerq0+WZzZmpnanR2qLMwpTUmaratebWycb6xfaGqcrquZqa2ara3xDyEQ nSxxb3d7zG1gpmZmHwA4Al2cl+vrgHIDdl1rqQPqvlhfnhMXHulLJTvAkfZW1HAHz0/2gakkrzQ8 OcEmMIeUVESLz3DF2ZnBUeZWth8tIB+NTI0okZigYruwQkJoBg5HMrWEGJmZGr//+Be0o5VvAi40 xi4k2i4oDhuQiHONQrpEwElBlt5xhKhUSmqmRzE9OD7FyTcJ5/YJ65CEyCx032mlX/Q2itvrLrob BKPtZ+Mt3NFWdnctu63yvK1O0MEaZBZ5eXl70dz6QE1v9Au5c6cn80dHC4cH83u707ub4/tbE3vb 49s7Y3vbQzsbfVvrPZvr3fsHE8NDTVtbQ9u7Q7u7gwd7Iwe7Y8f7k9yDqfPjGQFnXnK+rBGvX0m3 9NLtS8mmlrcs2OzfnGlRy07PN2ZPpgf3Jvt3h7t2R7vBzv7EwPFE//Fgk3ioSdndsN/NyC73pOUj PQuxQcWE8FwiixHQVRbWUBmUQid75sFoBTAfgJU8fHAePqSInF7hnlJGS6gA6cfhE8OZFoK1QFpR vWCJBY4+qXigFdR4hHM4mhKFc4yxCkm3C/5EjMlz8ckjuBWggvIJqQWU0hyPrsLQkZyY3crCw4ay sZqilcaq/TfTxtprYe0CYW2u3WquXWmriYukOIJoSYLi8eYEMjzQG7/bGzuaQWuIjlyoKR5nFow3 1O3t3PV0bt88/dnSNJkbm9CamztcXtJXUvRuuKJ0tKx4spK52dcyXFvYUpRelZmS5u83xGD0F9E7 8vNY6ekFMZ9SA0Ors9KdaSg42hSFN0XjrWwRptZQk4/GH9JDgleaKlfaKiZZleUpSe4OJDwBQXBH OEQj3fKIlAykJ6i5bMpSR+5qd15XY0xBhadPBpIaDejKHImyMjMztjQ3BinVIwYdXIT1KUZ7F+Bp yRiXKFu3KIR7DMojAfvWYtFeSVj/DGJQDsEvGxOeSWSUBBQW+GfmewXmECOZpOhiu6Biom8aYqAi DvgteU+DoKv+oqdJON4hmeiSTPcBidzvbz4eaeEOta02VQTSvJzJrqWFaVvzPYfr/cd7o6eHUwfb oztrA5tLPVurQC571la6V4ForvSur4Bt+8pC4+xEfUl+whqwaEsd2+sDHPYc73SZc7zEOV7gnSyK LzZkwi2ddFsv2byUbKnF6wrerGx/hLfSdbA0fCnmyDbXhEtz/Nlh3nDHyWAbb7SHM9Bx1sOS9dZc DjbrQOocqO6tjorOsY8rIueUuBWWe8QWktLynQqLabFF5Eg6MbAI51uI8qejfIpRfiVY/xIccGl+ pVifMqxnNsaWYk7wg5LDYA7hNtQYhGsykhpL8Ekl+ecggwpwobn42CLHiAKHqCJnsE1heBQwAuLy acHJBHq2R2928Ajz02o1fbulfKO1eqObtdZRtwnCQVPdAqs0yN+BQkORyNYODrYooqUDBePmig0i 4boy0pabKjcaKtfbWvY3tZVFw8di/dE6b7q+armxdqGhpre+9t1AKWOqqmyhtmKlqWautmS6mjlT UzpbXTpXXTZTVTpTWzHPqtloAfmipq8sx87OFE2wROPNYEjAQMYotKW5+Yd4f9+8yHBvsj0WC8U4 Q+1DkW7paGoOzDkLSs6wcci0Jadbu6TaBGbjovLtowod/PII3nl4t1gMwe7tT7F/ef/Le+DIjN4X Fgbl0F3pJZ4VJQG1peHJ+VS/N79FCMsjRdLJIXQCmOVkBjUinxidT4gvcIqnu8ZkOYRkYAKKUT4M hFshPCnbYb0xW9Zfr+hpEPXUi3obBCPdnNFuznDXXm/rdk/r0fQwe2F0c3wkLCDEwdElMshjabzh aGccJETe6dLJ6crRyfLe0fzW3szmztTWzuTe/vT+/vT2zvjmxvDO5uDOet/8TGtbI3N7s29na2h3 b/KIPcc5WeaeLP8Haov8sw3xxaZGvKMVbVyKtxXCdRl/CeBMejh2NNvE311QCo5kcxPCoQ75UIt0 uEk13mYYa7wbrn8aa7wabbrsb7geaLgcZK20ZkbRiZ6lOP8yXFg5IbnSMa/cNa2UFl/s5JWPIWfa uGUiPHKRbgVwjwKEVyGKlmPrlgWjZsNjiuwSi0hRRU4B+fYBdGI0g5yY7+GdiHXLhtNykNRCW5d8 G+9cTHGZe3d9WBMrKLnU2ZuOcWeg3JhvcxhGJ+TnU1vogbsVmefNJWedNYcd1cc9TSvN5UGB9mQK CLBWaJwFAmdGpeJDfV3Jjrj+CjoA03xD+WpTw+YspyKrZf9AeLIlmauuXmFVzdXXDrWw3s3XA5xW L9RVLtdXLtSWz9WUzNUwllhlKw1VS3UVyzUVqywAyeplVlVhcjjGwRyBBjRmBkdAzCDvEQhzU9MP cFtjNN6C6GuNj7MixFuSkq1JSVCPNFxqkU9pVURJRWhUAcUrG+eRifLNxXlnAS+F88rDe2fh7N0g xqbvP3z4aA01N4UZUZNQ1Gy0Ry7OL48YnEUK+GTnE4Xxj7Nzj8Y7R6Adw+C+EdjCzICCtOCarJji lMCAeBwtBeGehaLloWhZNlVF7uddxaqeWkVvvbStRtDfdDLUcjTaczQ1+HaXuq9lf6r3cGJga2I4 MTbRgerpTXOa6ivfX+k5OZg+562d8dbOeavsw5mDw+nN7bH1/7SN7XGwv7o1DtrW3uT61tjhyfLs /Nj2wfTm7szu0dweex6Aks1ZPuWscs/Wz/lbMtmhRn6oVxxcKo5U0j2ZeFsm2lCcLYi3Bw/HO1Wy M83ZCX+sW9TfKB6sF/exZH31qolWzXiLZqBeNVCr7qvTDtQrBmpOugqTmM4gCvgwcAHFeE8mzjMP xSj27KmP72PF1VaHAsX0KUT7FKBAC8jHhheRE0tp9Cqf/BK35GKX8EK7MCYuikmKyXcJziW5FyDd czDUPKRzNtwlFeaQamOXBLVPtSalWlGy0CEF9sH5BLd8G/dCmG8RMqQIU1jq2lsbtlkaf1aecd5S etheGh1GdnC2xREtsEQLjL2lvZ1VjJsTPS6sMikhJyq6NDW5LjfneOeiIr9uZWFtpn8tMzq+LDW9 Mi2LmRj3brK8dLamcrGheqO1YaO9YaujfrOjbqOdtdnVsNffut3VtN3VsNZUt9nEqqUnkVwgWIIF HGViZW1ibWthbWv88cN/WWPMkzK92qsSuovjW0viU7PdQ5Lt4/MoITnEwAKCXz7BMxfrmQUH6ckn DwmMhWc+zDMP412A8k7CWCDem0GN7fzhMFdrG2crOAWK8bbE+Vs4hFg5RcOoyRjPDDwtA+2SAPWK g0UnEdLSnRNTnGqYodVVAZ/KyF4FKKccRFQ8Zqg4UtZVIeuuknbXSPrrZIPNouE2yWi3YLzrYrCN 21R73Fax01J+0NaUEx3t7EyjOJO76wt255p5u+OnR3Nn3BUBf4PPXz85Xd47nNs5mNncHd/cGdvY GQPA2tod39gZ3dgeXt8Z2tgca2up3N6d3j+YOzxaPDhaZJ+unnDWuBeb58Ltc8E2X7gtl+2rFfsq +YFSdiAV70pFu2rptow7ebbdvTfXe6uT8FfG5GPtsrEWxVi7ZKRNN91zOdZ6M9p0O9J0M9p+PdV9 M9mhGWvmD1fVl4X4ZYLIiQzOJmTRPVlVEW3N8cmFzn45eMc8uBMd7laM8S0jAq30q8YFVQPmQ/pX YH3LMT5lKP9yrE8FxqcQFcrARVRggspRgWUYPwbKhw4qE0HNQnpmob3ykKF5mPhCx9QSN8CUYQxH r0I8JR/lnoehptv4psEzMsh9Bf7zFfFRwQTnN09mRbS3QhItXJwRC3UlKzV5KzVF46U567UlKw2M 6ZqyIUbxQFlxUVxyEI2a7h9UGpdck5P+brG+YrG+arWFtdpSv9JYu9xQtVhXvgqOAAJj1S401i21 10+ySpmJ8Z4UHIliiSWYY3CW1jBTGBJiav7x4y8fLXGmJC+bWnrUURNjt6O8py49Ld/dLQ/jmY/0 LUR6FiO9i9EBdGxQETYAxKJidCAD7c9EBpQi/eiI4EKiXy7wuXDfHKxPBso3B+WZj/Cgoz2BOWMi vcqQ1DTL3HzafD99p79qv6eivMo7sZQQWo72L0P7lmC881CxKfhVZtxlD0vZVSNqK+c1l5x3V/P7 66VgFYdaub1VotYyWUOFuJ4ubmC0pqV50vxpNFp2ctj8cO3R7sQJe5HL3RDw9/j83fOL7RPOxgF7 ZZ+9unu0tMte3GfP7+zPANjtHswCtG3sjI+PN7Jq8pbWhrd3pnYPZ9hAZDkr3PMN3sXWGX9bJD0U SQCw9nWqk0s1Ryljq2VshfhQLTsSns3x9wePFjuFJ+s3erF4ceyiq/6sp1Ew0MzvZsn6G7SDTYo+ FqBheXetoqtK3Vmu66zQdVTM1CRE5hNpxRhPQGl0bHAxJoCJYFRQJ2s+TVR+qin28c21dS+Ge1Xh vcvRrqUw1xKYK8OWxoR5lCK8KpH+5W9T7V+G8CmBe5fY+lQgvcuR3gyYNwPpXYLwBs9hwH1AK0F6 lSO9ihE+yfCwT+S8HLfxpvSRxoz0IveQXHxGkbtHIJJMQQIysyfbIAmWdkTYUj1zo61ks6F8i1W6 UV+23Vi+XV+518jabqpbbaldbqxaba5ebKmZbSx/t9ZQvVBbtlhfudJYvdpcs9xUNccqX2isWm+t m2moKkiI8nCyNzP9CIGbufhh7SnWOKIZUGUM3hpibfTeDIRLo6hgt8nmovFmBqssIbnYw+vttjQC jMGLbusLlB4YeToyoBgbyMQFMrFvIHtL4HjgXv0Y6CAmIbiIGFBiF1zqEFiODXgrPrwP2Jag3IuR SQynxdZs0XCjdLhhoTU7ucwluALvy8B40G096bbUFFhKrKOwpkjbWqXqahA0VQtaqvnttZLeZnFv s6inidNcpWioUrDKxK3lksaS6ZQYL0dKWHBomK/LRDdzY7Fl92j+8HjjlLvD4e3wzvc5Z7unZzuH J+sbewubB4ubB/Nbh7ObB5M7hzN7R3Nbe1Nbu5NLiwN11flbe9M7+1P7b6cvH52ssN/aIudslXex DvhMJj9UKw7V8iO59FAmPhCcbYkvtoXnS0L2yMVa5+4ES3a+q5VwROP9wvZafmctsI+yvib9cOvd zODNRM/taNsNwFx7ubatQtVRrmgvPW7Myi508chF+GXZ+uYifP4jaqlMF25j1mUbY68hKbnQnpJj 7cyEuZfB31opwrMM7V2ODa7ERVTioyoI0VXEqGr70ApUAMBcBcG3CuNZivSqQLm/IQ8BQObFgHmW AFzCgxhEeqnXZHPqZhOzvyorqcjNNcPWLRvtGmJr5wwhOlqRHW3QRAsbW6OxlKhtRvpBZfFaJX29 oXK7qXaroXqLVb1RXwlyw2Z79WZL1Xpb7XxT+f8NZ4Ea1iWa/hEAAAAASUVORK5CYIJQSwECLQAU AAYACAAAACEAsYJntgoBAAATAgAAEwAAAAAAAAAAAAAAAAAAAAAAW0NvbnRlbnRfVHlwZXNdLnht bFBLAQItABQABgAIAAAAIQA4/SH/1gAAAJQBAAALAAAAAAAAAAAAAAAAADsBAABfcmVscy8ucmVs c1BLAQItABQABgAIAAAAIQBHvjUwFgQAALEJAAAOAAAAAAAAAAAAAAAAADoCAABkcnMvZTJvRG9j LnhtbFBLAQItABQABgAIAAAAIQCqJg6+vAAAACEBAAAZAAAAAAAAAAAAAAAAAHwGAABkcnMvX3Jl bHMvZTJvRG9jLnhtbC5yZWxzUEsBAi0AFAAGAAgAAAAhAD6kBrbgAAAACQEAAA8AAAAAAAAAAAAA AAAAbwcAAGRycy9kb3ducmV2LnhtbFBLAQItAAoAAAAAAAAAIQAIrYM4NuoAADbqAAAUAAAAAAAA AAAAAAAAAHwIAABkcnMvbWVkaWEvaW1hZ2UxLnBuZ1BLBQYAAAAABgAGAHwBAADk8gAAAAA= ">
                <v:shape id="Picture 104" o:spid="_x0000_s1181" type="#_x0000_t75" style="position:absolute;width:19401;height:1208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5YgUTEAAAA3AAAAA8AAABkcnMvZG93bnJldi54bWxET01rwkAQvQv9D8sIXqRuKlJLdJVUaPGm Ji20tzE7JmmzsyG71eTfu0LB2zze5yzXnanFmVpXWVbwNIlAEOdWV1wo+MjeHl9AOI+ssbZMCnpy sF49DJYYa3vhA51TX4gQwi5GBaX3TSyly0sy6Ca2IQ7cybYGfYBtIXWLlxBuajmNomdpsOLQUGJD m5Ly3/TPKHj98bvjfp4dk/evcf/9aTenNOmVGg27ZAHCU+fv4n/3Vof50Qxuz4QL5OoK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5YgUTEAAAA3AAAAA8AAAAAAAAAAAAAAAAA nwIAAGRycy9kb3ducmV2LnhtbFBLBQYAAAAABAAEAPcAAACQAwAAAAA= ">
                  <v:imagedata r:id="rId853" o:title=""/>
                  <v:path arrowok="t"/>
                </v:shape>
                <v:shape id="Text Box 140" o:spid="_x0000_s1182" type="#_x0000_t202" style="position:absolute;left:5724;top:12245;width:8090;height:25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ecZsQA AADcAAAADwAAAGRycy9kb3ducmV2LnhtbERPS2vCQBC+C/6HZQpeim6q+CB1lVLqg95qtKW3ITtN gtnZkF2T+O9doeBtPr7nLNedKUVDtSssK3gZRSCIU6sLzhQck81wAcJ5ZI2lZVJwJQfrVb+3xFjb lr+oOfhMhBB2MSrIva9iKV2ak0E3shVx4P5sbdAHWGdS19iGcFPKcRTNpMGCQ0OOFb3nlJ4PF6Pg 9zn7+XTd9tROppPqY9ck82+dKDV46t5eQXjq/EP8797rMD+awv2ZcIFc3QAAAP//AwBQSwECLQAU AAYACAAAACEA8PeKu/0AAADiAQAAEwAAAAAAAAAAAAAAAAAAAAAAW0NvbnRlbnRfVHlwZXNdLnht bFBLAQItABQABgAIAAAAIQAx3V9h0gAAAI8BAAALAAAAAAAAAAAAAAAAAC4BAABfcmVscy8ucmVs c1BLAQItABQABgAIAAAAIQAzLwWeQQAAADkAAAAQAAAAAAAAAAAAAAAAACkCAABkcnMvc2hhcGV4 bWwueG1sUEsBAi0AFAAGAAgAAAAhAPdHnGbEAAAA3AAAAA8AAAAAAAAAAAAAAAAAmAIAAGRycy9k b3ducmV2LnhtbFBLBQYAAAAABAAEAPUAAACJAwAAAAA= " fillcolor="white [3201]" stroked="f" strokeweight=".5pt">
                  <v:textbox>
                    <w:txbxContent>
                      <w:p w14:paraId="0B51685E" w14:textId="77777777" w:rsidR="000A2C33" w:rsidRDefault="000A2C33" w:rsidP="009C4624">
                        <w:pPr>
                          <w:rPr>
                            <w:i/>
                          </w:rPr>
                        </w:pPr>
                        <w:r>
                          <w:rPr>
                            <w:i/>
                          </w:rPr>
                          <w:t>Hình 1</w:t>
                        </w:r>
                      </w:p>
                    </w:txbxContent>
                  </v:textbox>
                </v:shape>
              </v:group>
            </w:pict>
          </mc:Fallback>
        </mc:AlternateContent>
      </w:r>
    </w:p>
    <w:p w14:paraId="18C61035" w14:textId="77777777" w:rsidR="001018A4" w:rsidRPr="007C02BC" w:rsidRDefault="001018A4" w:rsidP="009C4624">
      <w:pPr>
        <w:rPr>
          <w:rFonts w:ascii="Times New Roman" w:hAnsi="Times New Roman" w:cs="Times New Roman"/>
          <w:sz w:val="26"/>
          <w:szCs w:val="26"/>
        </w:rPr>
      </w:pPr>
    </w:p>
    <w:p w14:paraId="57DA2A12" w14:textId="77777777" w:rsidR="009A4FAF" w:rsidRPr="007C02BC" w:rsidRDefault="009A4FAF" w:rsidP="009C4624">
      <w:pPr>
        <w:tabs>
          <w:tab w:val="left" w:pos="2730"/>
        </w:tabs>
        <w:rPr>
          <w:rFonts w:ascii="Times New Roman" w:hAnsi="Times New Roman" w:cs="Times New Roman"/>
          <w:b/>
          <w:sz w:val="26"/>
          <w:szCs w:val="26"/>
        </w:rPr>
      </w:pPr>
    </w:p>
    <w:p w14:paraId="223A755E" w14:textId="77777777" w:rsidR="009A4FAF" w:rsidRPr="007C02BC" w:rsidRDefault="009A4FAF" w:rsidP="009C4624">
      <w:pPr>
        <w:tabs>
          <w:tab w:val="left" w:pos="2730"/>
        </w:tabs>
        <w:rPr>
          <w:rFonts w:ascii="Times New Roman" w:hAnsi="Times New Roman" w:cs="Times New Roman"/>
          <w:b/>
          <w:sz w:val="26"/>
          <w:szCs w:val="26"/>
        </w:rPr>
      </w:pPr>
    </w:p>
    <w:p w14:paraId="11E09F33" w14:textId="77777777" w:rsidR="001018A4" w:rsidRPr="007C02BC" w:rsidRDefault="001018A4" w:rsidP="009C4624">
      <w:pPr>
        <w:tabs>
          <w:tab w:val="left" w:pos="2730"/>
        </w:tabs>
        <w:rPr>
          <w:rFonts w:ascii="Times New Roman" w:hAnsi="Times New Roman" w:cs="Times New Roman"/>
          <w:b/>
          <w:sz w:val="26"/>
          <w:szCs w:val="26"/>
        </w:rPr>
      </w:pPr>
    </w:p>
    <w:p w14:paraId="0C5B385D" w14:textId="6255D536" w:rsidR="009C4624" w:rsidRPr="007C02BC" w:rsidRDefault="009C4624" w:rsidP="009C4624">
      <w:pPr>
        <w:tabs>
          <w:tab w:val="left" w:pos="2730"/>
        </w:tabs>
        <w:rPr>
          <w:rFonts w:ascii="Times New Roman" w:hAnsi="Times New Roman" w:cs="Times New Roman"/>
          <w:sz w:val="26"/>
          <w:szCs w:val="26"/>
        </w:rPr>
      </w:pPr>
      <w:r w:rsidRPr="007C02BC">
        <w:rPr>
          <w:rFonts w:ascii="Times New Roman" w:hAnsi="Times New Roman" w:cs="Times New Roman"/>
          <w:b/>
          <w:sz w:val="26"/>
          <w:szCs w:val="26"/>
        </w:rPr>
        <w:t>Bài 16.</w:t>
      </w:r>
      <w:r w:rsidRPr="007C02BC">
        <w:rPr>
          <w:rFonts w:ascii="Times New Roman" w:hAnsi="Times New Roman" w:cs="Times New Roman"/>
          <w:sz w:val="26"/>
          <w:szCs w:val="26"/>
        </w:rPr>
        <w:t xml:space="preserve"> Hình nào sau đây vừa có tâm đối xứng vừa có trục đối xứng?</w:t>
      </w:r>
    </w:p>
    <w:p w14:paraId="228E0ED2" w14:textId="4D01BCAD" w:rsidR="009C4624" w:rsidRPr="007C02BC" w:rsidRDefault="009C4624" w:rsidP="009C4624">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758592" behindDoc="0" locked="0" layoutInCell="1" allowOverlap="1" wp14:anchorId="1DA29397" wp14:editId="4A2A1F5B">
                <wp:simplePos x="0" y="0"/>
                <wp:positionH relativeFrom="column">
                  <wp:posOffset>742950</wp:posOffset>
                </wp:positionH>
                <wp:positionV relativeFrom="paragraph">
                  <wp:posOffset>34290</wp:posOffset>
                </wp:positionV>
                <wp:extent cx="2011680" cy="1233805"/>
                <wp:effectExtent l="0" t="0" r="7620" b="4445"/>
                <wp:wrapNone/>
                <wp:docPr id="160" name="Group 160"/>
                <wp:cNvGraphicFramePr/>
                <a:graphic xmlns:a="http://schemas.openxmlformats.org/drawingml/2006/main">
                  <a:graphicData uri="http://schemas.microsoft.com/office/word/2010/wordprocessingGroup">
                    <wpg:wgp>
                      <wpg:cNvGrpSpPr/>
                      <wpg:grpSpPr>
                        <a:xfrm>
                          <a:off x="0" y="0"/>
                          <a:ext cx="2011680" cy="1233805"/>
                          <a:chOff x="0" y="0"/>
                          <a:chExt cx="2011680" cy="1233915"/>
                        </a:xfrm>
                      </wpg:grpSpPr>
                      <pic:pic xmlns:pic="http://schemas.openxmlformats.org/drawingml/2006/picture">
                        <pic:nvPicPr>
                          <pic:cNvPr id="101" name="Picture 101"/>
                          <pic:cNvPicPr>
                            <a:picLocks noChangeAspect="1"/>
                          </pic:cNvPicPr>
                        </pic:nvPicPr>
                        <pic:blipFill>
                          <a:blip r:embed="rId854">
                            <a:extLst>
                              <a:ext uri="{28A0092B-C50C-407E-A947-70E740481C1C}">
                                <a14:useLocalDpi xmlns:a14="http://schemas.microsoft.com/office/drawing/2010/main"/>
                              </a:ext>
                            </a:extLst>
                          </a:blip>
                          <a:stretch>
                            <a:fillRect/>
                          </a:stretch>
                        </pic:blipFill>
                        <pic:spPr>
                          <a:xfrm>
                            <a:off x="0" y="0"/>
                            <a:ext cx="2011680" cy="1009816"/>
                          </a:xfrm>
                          <a:prstGeom prst="rect">
                            <a:avLst/>
                          </a:prstGeom>
                        </pic:spPr>
                      </pic:pic>
                      <wps:wsp>
                        <wps:cNvPr id="102" name="Text Box 156"/>
                        <wps:cNvSpPr txBox="1"/>
                        <wps:spPr>
                          <a:xfrm>
                            <a:off x="850790" y="978010"/>
                            <a:ext cx="373380"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576516" w14:textId="77777777" w:rsidR="000A2C33" w:rsidRDefault="000A2C33" w:rsidP="009C4624">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0" o:spid="_x0000_s1183" style="position:absolute;margin-left:58.5pt;margin-top:2.7pt;width:158.4pt;height:97.15pt;z-index:251758592" coordsize="20116,1233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W4eYrAQQAAKEJAAAOAAAAZHJzL2Uyb0RvYy54bWycVttu4zYQfS/QfxD0 7lhyfEechddJFgsE22CTYp9pmrKISCRL0rHTov/eM6RkO04WTfbB8nA4w5k5cyEvPu3qKnkS1kmt Zml+lqWJUFyvpFrP0j8fbjrjNHGeqRWrtBKz9Fm49NPl779dbM1U9HSpq5WwCQ5Rbro1s7T03ky7 XcdLUTN3po1Q2Cy0rZnH0q67K8u2OL2uur0sG3a32q6M1Vw4B+5V3Ewvw/lFIbj/oyic8Ek1S+Gb D18bvkv6di8v2HRtmSklb9xgv+BFzaSC0f1RV8yzZGPlq6Nqya12uvBnXNddXRSSixADosmzk2i+ WL0xIZb1dLs2e5gA7QlOv3ws//Z0ZxO5Qu6GwEexGkkKdhNiAJ6tWU8h9cWae3NnG8Y6rijiXWFr +kcsyS4A+7wHVux8wsFEbPlwjPM59vLe+fk4G0ToeYn8vNLj5fXPNCd50Oy2hrvk394dI/kUvwYp UK+Q+v+KgpbfWJE2h9TvOqNm9nFjOkiqYV4uZSX9cyhQpI+cUk93kt/ZuDgCPctb0LFPZpMcLKBM SiQXtRhFdav5o0uUXpRMrcXcGVQ34CTp7kvxsHxhcllJcyOrijJFdBMcOuGkkt7AJ1bpleabWigf 286KCnFq5UppXJrYqaiXAlVkv67y0AhI/a3zZI6KILTCP73xPMsmvc+dxSBbdPrZ6Lozn/RHnVF2 Pepn/XG+yBf/knben26cQLysujKy8RXcV96+WffNhIgdFTqTEAqOtP/BNbAICvLReSs8L4ksgNJ3 IBt19hsB0gOKhLdDP5DGxzsAKIzzYUjcQd1Y578IXSdEAEn4EJBkT/A2etOKNAmPDgTP4A+1Koao a3OL1fvwohH61vi5L5kRcIGOPS7ZXluyD5Taz3qX5IMQTCNIcyLxO2w01Un8n4A1HmSjCQYD5sJk NMYIjGOBDqbBcT6iWRHnRm8wmMSxsW9+tMVHQEOedSVXbR+ES0YsKps8MVwPlY+tdCJVqWQ7S4fn gyxkQ2lSj+moFKVfhGumydEh1ED550qQTKW+iwJjNgxIYpzYZpyjtVr7QZqkYi2+X7GRP3j1Easx DmgEy1r5vXItlbYh+hO3V4+ty0WUR2EexU2k3y134X4Z9ii1xFrq1TMqxGpUOXLrDL+RSOMtc/6O WVy/YOJJgd1S27/TZIvreZa6vzaMpnL1VaGuJ3m/DzEfFv3BqIeFPd5ZHu+oTb3QSDGGLawFkuR9 1ZKF1fUPtMGcrGKLKQ7bs9S35MLHRwNeIlzM50EoDvtbdW9wRcSpR+X4sPvBrGm62KOSv+m2k9j0 pJmjLAGu9HzjdSFDpx9QagBFVwcqvANAvXhoHK+D1OFldfkfAA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b2W4LN8AAAAJAQAADwAAAGRycy9kb3ducmV2LnhtbEyPQU/CQBCF7yb+ h82YeJNtLQjUbgkh6omQCCbE29Ad2obubtNd2vLvHU96fHmTN9+XrUbTiJ46XzurIJ5EIMgWTte2 VPB1eH9agPABrcbGWVJwIw+r/P4uw1S7wX5Svw+l4BHrU1RQhdCmUvqiIoN+4lqy3J1dZzBw7Eqp Oxx43DTyOYpepMHa8ocKW9pUVFz2V6PgY8BhncRv/fZy3ty+D7PdcRuTUo8P4/oVRKAx/B3DLz6j Q85MJ3e12ouGczxnl6BgNgXB/TRJWOXExXI5B5ln8r9B/gMAAP//AwBQSwMECgAAAAAAAAAhAGZ5 yPyQBQAAkAUAABQAAABkcnMvbWVkaWEvaW1hZ2UxLnBuZ4lQTkcNChoKAAAADUlIRFIAAACcAAAA RwgCAAAAfSO59gAAAAFzUkdCAK7OHOkAAAAJcEhZcwAADsQAAA7EAZUrDhsAAAU1SURBVHhe7Zw9 TiQxEIV39gJkhJAhESERQE4IIiQhR+IQHIETcAAIyJAgIyEAEYDIECFkZNyArVWjnlHT7Vc/trts 9QQrxJbtqleuzx67m9n39/ef6VOXAn/rCmeK5r8CU1IrnAdTUqekVqhAhSFNlToltUIFKgxpqtQK k/qHvqc2n5OTk3B8ZNAax/qBP+jo2hehUuPkPKkPDw9QuK+vr1jppH6oNzgiefXjKDRNbNC44Vyl xsk5ftfX16Esr6+v0IZvwOmN4xV/RLslxx9OXHxPOL11vJondWlpCcLw+vqa7w20hL2dnp6SV7Cf nAZlqLSI05xs4bD35eWldS9n5nrHaj3xrFJ3TZUucsbFlSPN4hB+ksqZju1WILNK3TWVVMvJFsje s7Oz0RPZ60ABKnWmEqeA7HtgzmR/e3vzWanZ9sAKlXoqlSYmZ3f39PRkrCG4o9vf319bWzOOkq65 c5W6J0octlxeXhr1guw9PDzsDCFdnKCHlg7dqvQT9e/YOAT+/PyUitLac6jy/v6u7p95WGHs37NK PWe/HLY8Pj7CUhgyuLu7C7c9Pj5eWVlR95+noWeVepLKYcvNzY1aO9h2d3dX3Xm2hq5V6qVQOrYQ t6Hu9t01BQVHMeKXuQfWrVNGlfqv3tKxBXKbjiq9HQ0OzQ+3KvUnNR1bIHv39vZgkTkx8KvSEIVS ENhIFREwYeJFvZWl0uCTDynYAtlLR4OlsLeZND5VGkwqiQtPXyFLO+UC7be2tmCFuTJwqlKAQnTz BRXk7+447I2CxDyHD62rDlUKPXi2sbEBkwqJ2vYALS8uLuBwDg0cqgSeJoxIYMjezc1NhznjuORO pTDxYrEFspeuZSKyN8/hQ3QCx1IJVGostkD2/r6W4ZSIExtvKuGHuaOwBbJ3Z2fHSYZ0bvhSCUKP Q+DOUwqdPukeDV7LQDekBjA30g7t61Q2lXClctjy/PwcEPH+/j4scRHXMuEQfKnEmbCQLeFtDv1v WJEo1zKdQDJXKo3uR6X5axfGU4ghttDvw/qmeEUn8+63kc6yTsVVCeOXUmJhS5jM1HlB1zLpCBxZ JQ5+LWwZhb2jVKoflVj4VbMFUoXWIeaskprlX1P9qMTCr5rAkCrFXcukIHB8lfgVoNjdhdkb/Whw MZZRKlVH4OgqcfGrYAtkL13L8KeU1HKspEr3wClU4uK3ITDc9SySBFKl3GuZwIxxoZKoAuCV5yJR o1NF5OpYlUpOjq6SAL/kLmQFSdmcQkDLq6srUZKkxiMmFcaeWiUBfskVehONSWDI3u3tbah7oQaj qyRLKqkMLz7Pz8/JrPl36ENvyywvLxeaM47bI6skxRqHLXBRub29lY4rtYfSSzsU2Y+rkmxNbQKD BIaCpriW6YgOfRAlSWE8okpi/HIIDK9lynpiG86PXgNI4HQqaZJq/H5ZzbVMOCtjqqQAi5HAuhGl rWB5STtU2FsIrBiubaKpVAuB4QEyTEZBBmoCG1VSJlXNlsquZRIR2KqSuswVbEl6LeNt96v+pmBX SVmpOgKrcVQQcjuuKkJWNOkMqk+qgsCKJuWms/FcEbKiSVclNX6le2A7VUSuwtkg6s1iLFqnoqik r1QpgY+OjqDQVRqIcBpFpRnNQbWUHx8fq6urzOb0SlfOQ/zZbBZ2zBI4M+TGLL9Kpkqlv0tG9y2c CKu/lgmIkF8lU1IpEuZrMAcHB5zc12qTWSUTfmvNQelxWSu19Pir9H9KaoVpnZI6JbVCBSoMaarU KakVKlBhSFOlVpjUf4uRbwGd/zHYAAAAAElFTkSuQmCCUEsBAi0AFAAGAAgAAAAhALGCZ7YKAQAA EwIAABMAAAAAAAAAAAAAAAAAAAAAAFtDb250ZW50X1R5cGVzXS54bWxQSwECLQAUAAYACAAAACEA OP0h/9YAAACUAQAACwAAAAAAAAAAAAAAAAA7AQAAX3JlbHMvLnJlbHNQSwECLQAUAAYACAAAACEA VuHmKwEEAAChCQAADgAAAAAAAAAAAAAAAAA6AgAAZHJzL2Uyb0RvYy54bWxQSwECLQAUAAYACAAA ACEAqiYOvrwAAAAhAQAAGQAAAAAAAAAAAAAAAABnBgAAZHJzL19yZWxzL2Uyb0RvYy54bWwucmVs c1BLAQItABQABgAIAAAAIQBvZbgs3wAAAAkBAAAPAAAAAAAAAAAAAAAAAFoHAABkcnMvZG93bnJl di54bWxQSwECLQAKAAAAAAAAACEAZnnI/JAFAACQBQAAFAAAAAAAAAAAAAAAAABmCAAAZHJzL21l ZGlhL2ltYWdlMS5wbmdQSwUGAAAAAAYABgB8AQAAKA4AAAAA ">
                <v:shape id="Picture 101" o:spid="_x0000_s1184" type="#_x0000_t75" style="position:absolute;width:20116;height:100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MeeAzBAAAA3AAAAA8AAABkcnMvZG93bnJldi54bWxET02LwjAQvS/4H8IIe9um7qGU2igiKD2t 2N2Lt7EZ22IzCU1W6783wsLe5vE+p1xPZhA3Gn1vWcEiSUEQN1b33Cr4+d595CB8QNY4WCYFD/Kw Xs3eSiy0vfORbnVoRQxhX6CCLgRXSOmbjgz6xDriyF3saDBEOLZSj3iP4WaQn2maSYM9x4YOHW07 aq71r1Hwdc6mB9Jhk1/2+VC52h3l4aTU+3zaLEEEmsK/+M9d6Tg/XcDrmXiBXD0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MeeAzBAAAA3AAAAA8AAAAAAAAAAAAAAAAAnwIA AGRycy9kb3ducmV2LnhtbFBLBQYAAAAABAAEAPcAAACNAwAAAAA= ">
                  <v:imagedata r:id="rId855" o:title=""/>
                  <v:path arrowok="t"/>
                </v:shape>
                <v:shape id="Text Box 156" o:spid="_x0000_s1185" type="#_x0000_t202" style="position:absolute;left:8507;top:9780;width:3734;height:2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4EEsQA AADcAAAADwAAAGRycy9kb3ducmV2LnhtbERPS2vCQBC+C/6HZQq9SN2oqCV1FSmtSm9N+qC3ITtN gtnZkF2T+O9dQfA2H99zVpveVKKlxpWWFUzGEQjizOqScwVf6fvTMwjnkTVWlknBmRxs1sPBCmNt O/6kNvG5CCHsYlRQeF/HUrqsIINubGviwP3bxqAPsMmlbrAL4aaS0yhaSIMlh4YCa3otKDsmJ6Pg b5T/frh+993N5rP6bd+myx+dKvX40G9fQHjq/V18cx90mB9N4fpMuECuLwAAAP//AwBQSwECLQAU AAYACAAAACEA8PeKu/0AAADiAQAAEwAAAAAAAAAAAAAAAAAAAAAAW0NvbnRlbnRfVHlwZXNdLnht bFBLAQItABQABgAIAAAAIQAx3V9h0gAAAI8BAAALAAAAAAAAAAAAAAAAAC4BAABfcmVscy8ucmVs c1BLAQItABQABgAIAAAAIQAzLwWeQQAAADkAAAAQAAAAAAAAAAAAAAAAACkCAABkcnMvc2hhcGV4 bWwueG1sUEsBAi0AFAAGAAgAAAAhAHiuBBLEAAAA3AAAAA8AAAAAAAAAAAAAAAAAmAIAAGRycy9k b3ducmV2LnhtbFBLBQYAAAAABAAEAPUAAACJAwAAAAA= " fillcolor="white [3201]" stroked="f" strokeweight=".5pt">
                  <v:textbox>
                    <w:txbxContent>
                      <w:p w14:paraId="01576516" w14:textId="77777777" w:rsidR="000A2C33" w:rsidRDefault="000A2C33" w:rsidP="009C4624">
                        <w:r>
                          <w:t>a)</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60640" behindDoc="0" locked="0" layoutInCell="1" allowOverlap="1" wp14:anchorId="0104CC1F" wp14:editId="4A5D23C4">
                <wp:simplePos x="0" y="0"/>
                <wp:positionH relativeFrom="column">
                  <wp:posOffset>3271520</wp:posOffset>
                </wp:positionH>
                <wp:positionV relativeFrom="paragraph">
                  <wp:posOffset>34290</wp:posOffset>
                </wp:positionV>
                <wp:extent cx="2194560" cy="1217930"/>
                <wp:effectExtent l="0" t="0" r="0" b="1270"/>
                <wp:wrapNone/>
                <wp:docPr id="161" name="Group 161"/>
                <wp:cNvGraphicFramePr/>
                <a:graphic xmlns:a="http://schemas.openxmlformats.org/drawingml/2006/main">
                  <a:graphicData uri="http://schemas.microsoft.com/office/word/2010/wordprocessingGroup">
                    <wpg:wgp>
                      <wpg:cNvGrpSpPr/>
                      <wpg:grpSpPr>
                        <a:xfrm>
                          <a:off x="0" y="0"/>
                          <a:ext cx="2194560" cy="1217930"/>
                          <a:chOff x="0" y="0"/>
                          <a:chExt cx="2194560" cy="1218013"/>
                        </a:xfrm>
                      </wpg:grpSpPr>
                      <pic:pic xmlns:pic="http://schemas.openxmlformats.org/drawingml/2006/picture">
                        <pic:nvPicPr>
                          <pic:cNvPr id="98" name="Picture 98"/>
                          <pic:cNvPicPr>
                            <a:picLocks noChangeAspect="1"/>
                          </pic:cNvPicPr>
                        </pic:nvPicPr>
                        <pic:blipFill>
                          <a:blip r:embed="rId856">
                            <a:extLst>
                              <a:ext uri="{28A0092B-C50C-407E-A947-70E740481C1C}">
                                <a14:useLocalDpi xmlns:a14="http://schemas.microsoft.com/office/drawing/2010/main"/>
                              </a:ext>
                            </a:extLst>
                          </a:blip>
                          <a:stretch>
                            <a:fillRect/>
                          </a:stretch>
                        </pic:blipFill>
                        <pic:spPr>
                          <a:xfrm>
                            <a:off x="0" y="0"/>
                            <a:ext cx="2194560" cy="938254"/>
                          </a:xfrm>
                          <a:prstGeom prst="rect">
                            <a:avLst/>
                          </a:prstGeom>
                        </pic:spPr>
                      </pic:pic>
                      <wps:wsp>
                        <wps:cNvPr id="99" name="Text Box 158"/>
                        <wps:cNvSpPr txBox="1"/>
                        <wps:spPr>
                          <a:xfrm>
                            <a:off x="1001864" y="962108"/>
                            <a:ext cx="373380"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F145077" w14:textId="77777777" w:rsidR="000A2C33" w:rsidRDefault="000A2C33" w:rsidP="009C4624">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1" o:spid="_x0000_s1186" style="position:absolute;margin-left:257.6pt;margin-top:2.7pt;width:172.8pt;height:95.9pt;z-index:251760640" coordsize="21945,1218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kWKAQQAAJ4JAAAOAAAAZHJzL2Uyb0RvYy54bWykVttu2zgQfV9g/4HQ u6OL5SviFK5zQYGgazQp+kxTlEVEIrkkfUkX++87Q0q246Ro2n2IMyRnODNnzgx1+WHf1GTLjRVK zqL0IokIl0wVQq5n0dfH2944ItZRWdBaST6LnrmNPlz9+cflTk95pipVF9wQuETa6U7Poso5PY1j yyreUHuhNJdwWCrTUAdLs44LQ3dwe1PHWZIM450yhTaKcWth9zocRlf+/rLkzP1VlpY7Us8iiM35 X+N/V/gbX13S6dpQXQnWhkF/I4qGCglOD1ddU0fJxohXVzWCGWVV6S6YamJVloJxnwNkkyZn2dwZ tdE+l/V0t9YHmADaM5x++1r2ebs0RBRQu2EaEUkbKJL3S3AD4Nnp9RS07ox+0EvTbqzDCjPel6bB /5AL2Xtgnw/A8r0jDDazdJIPhoA/g7M0S0eTfgs9q6A+r+xYdfMDy3GS9jGquHMcY3yHcLRgU/hr kQLpFVI/ZxRYuY3hUXtJ8647GmqeNroHRdXUiZWohXv2BIXyYVByuxRsacLiCPoE2iNgDsfolcAO pIcmqBVsKOZ0r9iTJVItKirXfG41cBvA9GC8VI9x+cLhqhb6VtQ11gnlNjXogzMevYFO4Oi1YpuG SxeazvAaslTSVkLbiJgpb1YcOGQ+FalvAyj8vXXoDingG+GfbDxPkkn2sbcYJItenoxuevNJPuqN kptRnuTjdJEu/kXrNJ9uLId8aX2tRRsr7L6K9k3Wt/Mh9JPvy0AXCMTTpgsNGIRQYIzWGe5YhWIJ KH0BZIPN4cBDekQRAbbQDWjxy/yf9MfZIH9BYiiwse6Oq4agAEBCCB5IugUcQzCdCmRx9O9FWGKf wgS1XWlh9T64cH6+NXseKqo5hIDXnvB10vH1EQv7Ue1JOvCMbfVwRhC3h4OWm7j/A6jSJEnHwzwi MBQmwyxN/EWBMjg1+qN+f9wOjWwwmCSD/wMalFnVoujawL8wfFEbsqXwNtQudNKZVi3JbhYN+4PE V0MqNA/lqCVWn/s3pq3RMVcvueeao04tv/ASZqyfjrhx5psyBp3V+ffaqBWo+H7DVv8Y1a94DXmA hfespDsYN0Iq47M/C7t46kIugz4Q8yRvFN1+tfePy9APbdxaqeIZKGIUsBxqazW7FUD5e2rdkhp4 e2ETvifgtFLme0R28DbPIvv3huJIrj9J4PUkzXNQc36RD0YZLMzpyer0RG6ahYISw/MG3ryI+q7u xNKo5hu0wRy9whGVDHzPIteJCxe+GOAzhPH53CuFSX8vHzS8D2HoYYM+7r9Ro9sudtAjn1XXSXR6 1sxBFwGXar5xqhS+048otYBCV3vJfwSA9OIr43TttY6fVVf/AQ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8k8ZmeAAAAAJAQAADwAAAGRycy9kb3ducmV2LnhtbEyPQUvDQBCF74L/ YRnBm90kmtrGbEop6qkItoL0ts1Ok9DsbMhuk/TfO570No/38ea9fDXZVgzY+8aRgngWgUAqnWmo UvC1f3tYgPBBk9GtI1RwRQ+r4vYm15lxI33isAuV4BDymVZQh9BlUvqyRqv9zHVI7J1cb3Vg2VfS 9HrkcNvKJIrm0uqG+EOtO9zUWJ53F6vgfdTj+jF+Hbbn0+Z62Kcf39sYlbq/m9YvIAJO4Q+G3/pc HQrudHQXMl60CtI4TRjl4wkE+4t5xFOODC6fE5BFLv8vKH4AAAD//wMAUEsDBAoAAAAAAAAAIQDh ba08IwgAACMIAAAUAAAAZHJzL21lZGlhL2ltYWdlMS5wbmeJUE5HDQoaCgAAAA1JSERSAAAAqAAA AEMIAgAAAIeq2aIAAAABc1JHQgCuzhzpAAAACXBIWXMAAA7EAAAOxAGVKw4bAAAHyElEQVR4Xu1d sUplOxQdXyuIMCiIYKGDYCVWYiVoba8fMOAHWI6VlhaW4gdoY6W1Dhai2KilMogKFqMIWgh2vvUI XC7Hk6yV5OScPO61eMxz9s1ZWWvvnZ2d3DM9n5+f37o/ncfAP5035e6M/2OgK3yH+kFX+K7wHcpA h067G/EdKnxPTFX/8PDw58+fp6enx8dH/GFra6udxeXl5R8/fvT19Y2NjeEPIyMjTXHcjvP19XV9 fb2AZGNjA78ZHx8HyKGhocHBwfqh1k0mhPf9ub+/393dXVhY8GVne3v78vLS93HB9ngWnugLEvaY GiZ4fX0d/Gj9g02R+U2HCEtwgTgOoLKQCZLKj5iGbJEgzccx2cPDQy+KdONmyfQQPix6bAL8+vXr 79+/Ok2iZVWSt8NGAjg9PRUBiGaNkykJD4UCEjuNOYyJRCcyRc0QQClAtmZRladmQiYXPhHQFqGV aI+ETP0s3gCOFblI5UMmFz5+UXczDjYjc36K9O7AvL+/T9OPzSAfMonw9XCKLBpMZT0IC36AhwYA rgeqSKZLeCTh+PQojhBWPCP4xPErN/MFnBuZLuFNW6OeHyR83xhCNVcPNttTvDb6uZFpFR67YZFW rFuIPHg0PtIuHn6DsNBXNa8YwrN8a3jkQDwCahVKCgxloMJAnLIxA4DClG2+myGZVuGxc6UsiFUu hlJEgovoQe8VQFhcdYXgAQpaQw5gKJgzJNMqPO0weFXjCDLqRjAQy3s9yYdtvuEldPqt6SgJn45W P5lW4WmK9t3RKlttsUFGsRlVwmrvVgQrYYqnKImKAq6fTKvwNECVFFewoSlUkQocUWzxqhvk4rNo 0FPA9ZNZ63n8z58/3RTgeJdytLe3R23gQIuLi9SMGkxOTio7xoODAzpU5QaxZNp8jQIVy6X28ena TDd1Snms5F6vCFOqfTcbGZIZvsYrafkrv5QCtyRKoUATr5fqMFZ6L+7qhK7x9ZNpTfW4M+MWaWlp 6erqigpZMKCkuwf8/fu32wDRiYs0vqjc9riWQ3ePJycnjkFyJNOmhBJbmCo2KgE5n8ofvAD5lsci EqXKcwyVIZnWVC/uvI2bIyASMV5oBdJQFoUMMKOPdpwvZ0imq1evFDUFOuABWO3EPowv+3RjLR5M +T7X2NNs717mcyPTJTwtwh1BgPocTCHFVXLPwlBPd1YxJ+XUG2i6dj89NzLJeTx1c5oAYQAnMPdr I6sBCibpckOVo317ir9OMonwAYdgtOoOlocSV2F2+ZoA6KaOCp8VmfzqVaJrYvqJWUsD2vGNzCg0 27t9mnafMH4+ZHLh08EFj16NC5oJqXKRBpUASKS9N5kiF4BL20+Ul1ID/ZI1HV+cS7BZVQCyINOL Ba9LCpSmdgNl4acDes0lwLhaAA2TGTD/RIip9tXyHjDxFAAaIzNg/uYjwV9JtNFHb6Gk4N1r+ukA NECm18xLjQEaNVolFYC79UZ5T9QxNLNW2q7/JzLjsbZGwG4q3gkcCZ92PTPfx3tRnZpMaTvnhdgY G9xo2NHNdyGOHUFPGzjilb2A6eAj9KSANnDCnpuIzFTCt08SSRJ9bN0DbBmbfgUpaa++2ZOCFp9V kVnHnTu8WQSqgzh6zmGi//b2tnQ5p28oOT8/p3VAsAEdvLe3N3hw/YNVkVlHxLdHv3KjAQtEaVak 3XLQl6hrq9z1S1ph2Mpq6jE2MstffoT3GX18fGBQvNII/31/f7+5uTH/izccAQR9nsPg6Ohofn7e YYBlfm1trdSgp6fH/Wgklbm5uRh4pZ89OzubmZlxD2ujJVMyv7oSZS3yNqMSPbY6iBb2yklJQJFF N6u2mjRbMktSPS2evU5WSlmmdNi0oRUWRvb68qXiBMryZNtQZEtmSXE3PDzsFmZnZ4cql8hgenqa jry5ufn29kbNdIPV1VVqPDExUWqTL5lfXT7GwZUAUmo0xzg060KACi/f0ZB1Py5bMktSvbIGxyyl dDvulk2hEmLYqlnFNVs2FKqJcke3MVsyy7dzSlSFNarozTVFMwVefNyLqtNvbClo6yezXHix0+Jb 5SHJK/072nkVgx7a43EBexDgpNuH1opOT5PzJLNceCVBmZnDncXGhTh/jKk0YXRhMCDiSQSJhqgY 6Gb6SqTmSaa1c+c1f8drcMx5nRLoOpXiIWmhzDYgv74DB2Ljl/grL2cy6UTxUaDNkMwKXn5Etzpe BmJogk094XsB0I1pkm8/sNaHrdDSQaarV690SypEKWbO9rLcK5Kqhep7EpgbmeSQxjf7xZCrZ87G tfetag3grMis+5s0Ds8IKL8NoTXHfZjqwFn5N2liyOTHsum+ANCOW18vSzsw9HpMTCqqEGc+ZHLh TQmdLk2Jb0mkHTcUMkqrJNgDMHgllzkzIVMS3pCeojwJewGhwwlSXFOHa1Z+4tc4mR7Cg25ElXJo oUQVAigyvdcgfwrJW7CbJdNPeAMaRQocNiyvgkoUR/pmnWZ4h0HYNV/TmantH8xqisyof3cOx953 d3cvLy8XFxfg6/j4uPCqPzA4OzuLv5qamvr+/XtT/6QbLj/hAufz87O5QLayslLISVhx+vv78bqs gYGB0dFReqtTSWm+NjWTGSW879y69vkwUMf16nxm20XSYqArfIc6Q1f4DhX+X7uDmlqNctpZAAAA AElFTkSuQmCCUEsBAi0AFAAGAAgAAAAhALGCZ7YKAQAAEwIAABMAAAAAAAAAAAAAAAAAAAAAAFtD b250ZW50X1R5cGVzXS54bWxQSwECLQAUAAYACAAAACEAOP0h/9YAAACUAQAACwAAAAAAAAAAAAAA AAA7AQAAX3JlbHMvLnJlbHNQSwECLQAUAAYACAAAACEAfypFigEEAACeCQAADgAAAAAAAAAAAAAA AAA6AgAAZHJzL2Uyb0RvYy54bWxQSwECLQAUAAYACAAAACEAqiYOvrwAAAAhAQAAGQAAAAAAAAAA AAAAAABnBgAAZHJzL19yZWxzL2Uyb0RvYy54bWwucmVsc1BLAQItABQABgAIAAAAIQDyTxmZ4AAA AAkBAAAPAAAAAAAAAAAAAAAAAFoHAABkcnMvZG93bnJldi54bWxQSwECLQAKAAAAAAAAACEA4W2t PCMIAAAjCAAAFAAAAAAAAAAAAAAAAABnCAAAZHJzL21lZGlhL2ltYWdlMS5wbmdQSwUGAAAAAAYA BgB8AQAAvBAAAAAA ">
                <v:shape id="Picture 98" o:spid="_x0000_s1187" type="#_x0000_t75" style="position:absolute;width:21945;height:93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1FPvAAAAA2wAAAA8AAABkcnMvZG93bnJldi54bWxET02LwjAQvQv7H8IseLPpiohbjbIsrCiC uio9D83YFptJaWJb/705CB4f73ux6k0lWmpcaVnBVxSDIM6sLjlXcDn/jWYgnEfWWFkmBQ9ysFp+ DBaYaNvxP7Unn4sQwi5BBYX3dSKlywoy6CJbEwfuahuDPsAml7rBLoSbSo7jeCoNlhwaCqzpt6Ds drobBWm67vbtcRvfJ5MUp+f1YfcoD0oNP/ufOQhPvX+LX+6NVvAdxoYv4QfI5R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mDUU+8AAAADbAAAADwAAAAAAAAAAAAAAAACfAgAA ZHJzL2Rvd25yZXYueG1sUEsFBgAAAAAEAAQA9wAAAIwDAAAAAA== ">
                  <v:imagedata r:id="rId857" o:title=""/>
                  <v:path arrowok="t"/>
                </v:shape>
                <v:shape id="Text Box 158" o:spid="_x0000_s1188" type="#_x0000_t202" style="position:absolute;left:10018;top:9621;width:3734;height:2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rtH8YA AADbAAAADwAAAGRycy9kb3ducmV2LnhtbESPT2vCQBTE74LfYXmCF9FNK/1jdJVStJXeaqzi7ZF9 JsHs25Bdk/TbdwuCx2FmfsMsVp0pRUO1KywreJhEIIhTqwvOFOyTzfgVhPPIGkvLpOCXHKyW/d4C Y21b/qZm5zMRIOxiVJB7X8VSujQng25iK+LgnW1t0AdZZ1LX2Aa4KeVjFD1LgwWHhRwres8pveyu RsFplB2/XPfx006fptX6s0leDjpRajjo3uYgPHX+Hr61t1rBbAb/X8IP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MgrtH8YAAADbAAAADwAAAAAAAAAAAAAAAACYAgAAZHJz L2Rvd25yZXYueG1sUEsFBgAAAAAEAAQA9QAAAIsDAAAAAA== " fillcolor="white [3201]" stroked="f" strokeweight=".5pt">
                  <v:textbox>
                    <w:txbxContent>
                      <w:p w14:paraId="3F145077" w14:textId="77777777" w:rsidR="000A2C33" w:rsidRDefault="000A2C33" w:rsidP="009C4624">
                        <w:r>
                          <w:t>b)</w:t>
                        </w:r>
                      </w:p>
                    </w:txbxContent>
                  </v:textbox>
                </v:shape>
              </v:group>
            </w:pict>
          </mc:Fallback>
        </mc:AlternateContent>
      </w:r>
    </w:p>
    <w:p w14:paraId="3EDB4942" w14:textId="77777777" w:rsidR="009C4624" w:rsidRPr="007C02BC" w:rsidRDefault="009C4624" w:rsidP="009C4624">
      <w:pPr>
        <w:rPr>
          <w:rFonts w:ascii="Times New Roman" w:hAnsi="Times New Roman" w:cs="Times New Roman"/>
          <w:sz w:val="26"/>
          <w:szCs w:val="26"/>
        </w:rPr>
      </w:pPr>
    </w:p>
    <w:p w14:paraId="7D9640F0" w14:textId="77777777" w:rsidR="009C4624" w:rsidRPr="007C02BC" w:rsidRDefault="009C4624" w:rsidP="009C4624">
      <w:pPr>
        <w:rPr>
          <w:rFonts w:ascii="Times New Roman" w:hAnsi="Times New Roman" w:cs="Times New Roman"/>
          <w:sz w:val="26"/>
          <w:szCs w:val="26"/>
        </w:rPr>
      </w:pPr>
    </w:p>
    <w:p w14:paraId="084640D6" w14:textId="77777777" w:rsidR="009C4624" w:rsidRPr="007C02BC" w:rsidRDefault="009C4624" w:rsidP="009C4624">
      <w:pPr>
        <w:tabs>
          <w:tab w:val="left" w:pos="2755"/>
          <w:tab w:val="left" w:pos="6649"/>
        </w:tabs>
        <w:rPr>
          <w:rFonts w:ascii="Times New Roman" w:hAnsi="Times New Roman" w:cs="Times New Roman"/>
          <w:sz w:val="26"/>
          <w:szCs w:val="26"/>
        </w:rPr>
      </w:pPr>
      <w:r w:rsidRPr="007C02BC">
        <w:rPr>
          <w:rFonts w:ascii="Times New Roman" w:hAnsi="Times New Roman" w:cs="Times New Roman"/>
          <w:sz w:val="26"/>
          <w:szCs w:val="26"/>
        </w:rPr>
        <w:tab/>
      </w:r>
      <w:r w:rsidRPr="007C02BC">
        <w:rPr>
          <w:rFonts w:ascii="Times New Roman" w:hAnsi="Times New Roman" w:cs="Times New Roman"/>
          <w:sz w:val="26"/>
          <w:szCs w:val="26"/>
        </w:rPr>
        <w:tab/>
      </w:r>
    </w:p>
    <w:p w14:paraId="66E71408" w14:textId="32912AF1" w:rsidR="009C4624" w:rsidRPr="007C02BC" w:rsidRDefault="009C4624" w:rsidP="00AC5751">
      <w:pPr>
        <w:tabs>
          <w:tab w:val="left" w:pos="3519"/>
        </w:tabs>
        <w:rPr>
          <w:rFonts w:ascii="Times New Roman" w:hAnsi="Times New Roman" w:cs="Times New Roman"/>
          <w:sz w:val="26"/>
          <w:szCs w:val="26"/>
        </w:rPr>
      </w:pPr>
      <w:r w:rsidRPr="007C02BC">
        <w:rPr>
          <w:rFonts w:ascii="Times New Roman" w:hAnsi="Times New Roman" w:cs="Times New Roman"/>
          <w:sz w:val="26"/>
          <w:szCs w:val="26"/>
        </w:rPr>
        <w:tab/>
      </w:r>
      <w:r w:rsidRPr="007C02BC">
        <w:rPr>
          <w:rFonts w:ascii="Times New Roman" w:hAnsi="Times New Roman" w:cs="Times New Roman"/>
          <w:noProof/>
          <w:sz w:val="26"/>
          <w:szCs w:val="26"/>
        </w:rPr>
        <mc:AlternateContent>
          <mc:Choice Requires="wpg">
            <w:drawing>
              <wp:anchor distT="0" distB="0" distL="114300" distR="114300" simplePos="0" relativeHeight="251759616" behindDoc="0" locked="0" layoutInCell="1" allowOverlap="1" wp14:anchorId="30176095" wp14:editId="30C47CEB">
                <wp:simplePos x="0" y="0"/>
                <wp:positionH relativeFrom="column">
                  <wp:posOffset>941705</wp:posOffset>
                </wp:positionH>
                <wp:positionV relativeFrom="paragraph">
                  <wp:posOffset>79375</wp:posOffset>
                </wp:positionV>
                <wp:extent cx="1375410" cy="1194435"/>
                <wp:effectExtent l="0" t="0" r="0" b="5715"/>
                <wp:wrapNone/>
                <wp:docPr id="162" name="Group 162"/>
                <wp:cNvGraphicFramePr/>
                <a:graphic xmlns:a="http://schemas.openxmlformats.org/drawingml/2006/main">
                  <a:graphicData uri="http://schemas.microsoft.com/office/word/2010/wordprocessingGroup">
                    <wpg:wgp>
                      <wpg:cNvGrpSpPr/>
                      <wpg:grpSpPr>
                        <a:xfrm>
                          <a:off x="0" y="0"/>
                          <a:ext cx="1375410" cy="1193800"/>
                          <a:chOff x="0" y="0"/>
                          <a:chExt cx="1375575" cy="1194159"/>
                        </a:xfrm>
                      </wpg:grpSpPr>
                      <pic:pic xmlns:pic="http://schemas.openxmlformats.org/drawingml/2006/picture">
                        <pic:nvPicPr>
                          <pic:cNvPr id="95" name="Picture 95"/>
                          <pic:cNvPicPr>
                            <a:picLocks noChangeAspect="1"/>
                          </pic:cNvPicPr>
                        </pic:nvPicPr>
                        <pic:blipFill>
                          <a:blip r:embed="rId858">
                            <a:extLst>
                              <a:ext uri="{28A0092B-C50C-407E-A947-70E740481C1C}">
                                <a14:useLocalDpi xmlns:a14="http://schemas.microsoft.com/office/drawing/2010/main"/>
                              </a:ext>
                            </a:extLst>
                          </a:blip>
                          <a:stretch>
                            <a:fillRect/>
                          </a:stretch>
                        </pic:blipFill>
                        <pic:spPr>
                          <a:xfrm>
                            <a:off x="0" y="0"/>
                            <a:ext cx="1375575" cy="993913"/>
                          </a:xfrm>
                          <a:prstGeom prst="rect">
                            <a:avLst/>
                          </a:prstGeom>
                        </pic:spPr>
                      </pic:pic>
                      <wps:wsp>
                        <wps:cNvPr id="96" name="Text Box 157"/>
                        <wps:cNvSpPr txBox="1"/>
                        <wps:spPr>
                          <a:xfrm>
                            <a:off x="588396" y="938254"/>
                            <a:ext cx="373380"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33AE21" w14:textId="77777777" w:rsidR="000A2C33" w:rsidRDefault="000A2C33" w:rsidP="009C4624">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2" o:spid="_x0000_s1189" style="position:absolute;margin-left:74.15pt;margin-top:6.25pt;width:108.3pt;height:94.05pt;z-index:251759616" coordsize="13755,1194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kw3fOCQQAAJ0JAAAOAAAAZHJzL2Uyb0RvYy54bWycVttu4zgMfV9g/8Hw e2o7sZPYaDrIpBcMUMwG0y7mWZHlWKgtaSXlNov99yUlO0nTLrYzD00piRTJw0PK15/2bRNsmTZc ilmYXMVhwASVJRfrWfjn8/1gGgbGElGSRgo2Cw/MhJ9ufv/teqcKNpS1bEqmA7hEmGKnZmFtrSqi yNCatcRcScUEHFZSt8TCUq+jUpMd3N420TCOx9FO6lJpSZkxsHvrD8Mbd39VMWr/qCrDbNDMQojN ul/tflf4G91ck2Ktiao57cIgvxBFS7gAp8erboklwUbzN1e1nGppZGWvqGwjWVWcMpcDZJPEF9k8 aLlRLpd1sVurI0wA7QVOv3wt/bpd6oCXULvxMAwEaaFIzm+AGwDPTq0L0HrQ6kktdbex9ivMeF/p Fv9DLsHeAXs4Asv2NqCwmYwmWZoA/hTOkiQfTeMOelpDfd7Y0fruzDKbZEfLNMlyjCrqHUcY3zEc xWkBfx1SIL1B6v8ZBVZ2o1nYXdJ+6I6W6JeNGkBRFbF8xRtuD46gUD4MSmyXnC61X5xAzyEzjzkc o9cAdiA9NEEtb0Mwp0dJX0wg5KImYs3mRgG3AUwHxmv1CJevHK4aru5502CdUO5Sgz644NE76HiO 3kq6aZmwvuk0ayBLKUzNlQkDXbB2xYBD+kuZuDaAwj8ai+6QAq4R/h5O53GcDz8PFlm8GKTx5G4w z9PJYBLfTdI4nSaLZPEPWidpsTEM8iXNreJdrLD7Jtp3Wd/NB99Pri89XSAQR5s+NGAQQoExGquZ pTWKFaD0DZD1NscDB+kJRQTYQDegxUf5f2Rxno/yZPSKxFBgbewDk22AAgAJITggyRZw9MH0KpDF yb8TYYl9ChPU9KWF1cfgwvn53ux5qoliEAJee8bXcc/XZyzsZ7kPkmyCuXR6OCMCu4eDjpu4/x9Q ZdPpKIcLYSbARBhmKd7jGYNDYzQZwZzwnT/Msjx2nXFs/J/EDKosG172XeAeGLZodLAl8DQ01jfS hVYjgt0sHI+y2BVDSDT31WiEi9U9MV2JTqk6yR4ahjqN+MYqGLFuOOLGhW9CKTRW799po5Zn4scN O/1TVD/jlbk8wMJ5lsIejVsupHbZX4RdvvQhV14feHmWN4p2v9q7t2XsSotbK1kegCFaAsmhtkbR ew6MfyTGLomGpxc24XMCTmupf4TBDp7mWWj+2hCcyM0XAbTOkzQFNesWaTYZwkKfn6zOT8SmXUgo ceK8ORH1bdOLlZbtd+iCOXqFIyIo+J6FthcX1n8wwFcIZfO5U/KD/lE8KXge/MzD/nzefydadU1s oUW+yr6RSHHRy14XARdyvrGy4q7RTyh1gEJTO8l9A4D06iPjfO20Tl9VN/8CAAD//wMAUEsDBBQA BgAIAAAAIQCqJg6+vAAAACEBAAAZAAAAZHJzL19yZWxzL2Uyb0RvYy54bWwucmVsc4SPQWrDMBBF 94XcQcw+lp1FKMWyN6HgbUgOMEhjWcQaCUkt9e0jyCaBQJfzP/89ph///Cp+KWUXWEHXtCCIdTCO rYLr5Xv/CSIXZINrYFKwUYZx2H30Z1qx1FFeXMyiUjgrWEqJX1JmvZDH3IRIXJs5JI+lnsnKiPqG luShbY8yPTNgeGGKyShIk+lAXLZYzf+zwzw7TaegfzxxeaOQzld3BWKyVBR4Mg4fYddEtiCHXr48 NtwBAAD//wMAUEsDBBQABgAIAAAAIQBIu+tE3wAAAAoBAAAPAAAAZHJzL2Rvd25yZXYueG1sTI9N a8JAEIbvhf6HZQq91U2MiqbZiEjbkxSqheJtzI5JMLsbsmsS/33HU3ubl3l4P7L1aBrRU+drZxXE kwgE2cLp2pYKvg/vL0sQPqDV2DhLCm7kYZ0/PmSYajfYL+r3oRRsYn2KCqoQ2lRKX1Rk0E9cS5Z/ Z9cZDCy7UuoOBzY3jZxG0UIarC0nVNjStqLisr8aBR8DDpskfut3l/P2djzMP392MSn1/DRuXkEE GsMfDPf6XB1y7nRyV6u9aFjPlgmjfEznIBhIFrMViJOCey7IPJP/J+S/AAAA//8DAFBLAwQKAAAA AAAAACEAk1qwCKMBAACjAQAAFAAAAGRycy9tZWRpYS9pbWFnZTEucG5niVBORw0KGgoAAAANSUhE UgAAAGQAAABICAIAAACP7sdOAAAAAXNSR0IArs4c6QAAAAlwSFlzAAAOxAAADsQBlSsOGwAAAUhJ REFUeF7t2EEOgjAURVHr/veMcWrU9hAwRi/jF2gOj+bTsW3bpWtN4LoWK3UXCAt6EFZYIADRmhUW CEC0ZoUFAhAdT4fSMQbc47jodEL+8MIe1tNnCK86rLBAAKI1KywQgGjNCgsEIFqzAGvnUDqdHmEJ Ep0OpacurGbBuworLBCAaM0KCwQgWrPCAgGI1qywQACiNSssEIDozn9DeMJadPGfrn/DNc4vSP1a sw4hfVXzNnjgDSssEIBozQoLBCBaswBr5+iwOEPCQtai06F07TaTVKPDAYy/1qxTK9+eBY0LKywQ gGjNCgsEIFqzwgIBiNassEAAojUrLBCAaM0KCwQguvPUAZ6A0ffHBtPzrE4d0Pu0eHsW0IYVFghA tGaFBQIQrVlhgQBEnw+lcIN/ivYZwtsOKywQgGjNCgsEIFqzwgIBiN4AWR5FbdTW+1sAAAAASUVO RK5CYIJQSwECLQAUAAYACAAAACEAsYJntgoBAAATAgAAEwAAAAAAAAAAAAAAAAAAAAAAW0NvbnRl bnRfVHlwZXNdLnhtbFBLAQItABQABgAIAAAAIQA4/SH/1gAAAJQBAAALAAAAAAAAAAAAAAAAADsB AABfcmVscy8ucmVsc1BLAQItABQABgAIAAAAIQAkw3fOCQQAAJ0JAAAOAAAAAAAAAAAAAAAAADoC AABkcnMvZTJvRG9jLnhtbFBLAQItABQABgAIAAAAIQCqJg6+vAAAACEBAAAZAAAAAAAAAAAAAAAA AG8GAABkcnMvX3JlbHMvZTJvRG9jLnhtbC5yZWxzUEsBAi0AFAAGAAgAAAAhAEi760TfAAAACgEA AA8AAAAAAAAAAAAAAAAAYgcAAGRycy9kb3ducmV2LnhtbFBLAQItAAoAAAAAAAAAIQCTWrAIowEA AKMBAAAUAAAAAAAAAAAAAAAAAG4IAABkcnMvbWVkaWEvaW1hZ2UxLnBuZ1BLBQYAAAAABgAGAHwB AABDCgAAAAA= ">
                <v:shape id="Picture 95" o:spid="_x0000_s1190" type="#_x0000_t75" style="position:absolute;width:13755;height:99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KvcxDDAAAA2wAAAA8AAABkcnMvZG93bnJldi54bWxEj0FrAjEUhO8F/0N4greataDoahRRBGm9 VEXw9tg8dxc3L2uSrtv+elMQPA4z8w0zW7SmEg05X1pWMOgnIIgzq0vOFRwPm/cxCB+QNVaWScEv eVjMO28zTLW98zc1+5CLCGGfooIihDqV0mcFGfR9WxNH72KdwRCly6V2eI9wU8mPJBlJgyXHhQJr WhWUXfc/JlLO2W57HX1uvmy7bm7yZv5cflKq122XUxCB2vAKP9tbrWAyhP8v8QfI+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q9zEMMAAADbAAAADwAAAAAAAAAAAAAAAACf AgAAZHJzL2Rvd25yZXYueG1sUEsFBgAAAAAEAAQA9wAAAI8DAAAAAA== ">
                  <v:imagedata r:id="rId859" o:title=""/>
                  <v:path arrowok="t"/>
                </v:shape>
                <v:shape id="Text Box 157" o:spid="_x0000_s1191" type="#_x0000_t202" style="position:absolute;left:5883;top:9382;width:3734;height:2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5V5bcYA AADbAAAADwAAAGRycy9kb3ducmV2LnhtbESPT2vCQBTE74V+h+UVvIhuqvin0VVEWiveNNrS2yP7 TEKzb0N2m8Rv3y0IPQ4z8xtmue5MKRqqXWFZwfMwAkGcWl1wpuCcvA3mIJxH1lhaJgU3crBePT4s Mda25SM1J5+JAGEXo4Lc+yqW0qU5GXRDWxEH72prgz7IOpO6xjbATSlHUTSVBgsOCzlWtM0p/T79 GAVf/ezz4LrdpR1PxtXre5PMPnSiVO+p2yxAeOr8f/je3msFL1P4+xJ+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Q5V5bcYAAADbAAAADwAAAAAAAAAAAAAAAACYAgAAZHJz L2Rvd25yZXYueG1sUEsFBgAAAAAEAAQA9QAAAIsDAAAAAA== " fillcolor="white [3201]" stroked="f" strokeweight=".5pt">
                  <v:textbox>
                    <w:txbxContent>
                      <w:p w14:paraId="3733AE21" w14:textId="77777777" w:rsidR="000A2C33" w:rsidRDefault="000A2C33" w:rsidP="009C4624">
                        <w:r>
                          <w:t>c)</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761664" behindDoc="0" locked="0" layoutInCell="1" allowOverlap="1" wp14:anchorId="0BE10B20" wp14:editId="31949F35">
                <wp:simplePos x="0" y="0"/>
                <wp:positionH relativeFrom="column">
                  <wp:posOffset>3669030</wp:posOffset>
                </wp:positionH>
                <wp:positionV relativeFrom="paragraph">
                  <wp:posOffset>127000</wp:posOffset>
                </wp:positionV>
                <wp:extent cx="1351915" cy="1210310"/>
                <wp:effectExtent l="0" t="0" r="635" b="8890"/>
                <wp:wrapNone/>
                <wp:docPr id="163" name="Group 163"/>
                <wp:cNvGraphicFramePr/>
                <a:graphic xmlns:a="http://schemas.openxmlformats.org/drawingml/2006/main">
                  <a:graphicData uri="http://schemas.microsoft.com/office/word/2010/wordprocessingGroup">
                    <wpg:wgp>
                      <wpg:cNvGrpSpPr/>
                      <wpg:grpSpPr>
                        <a:xfrm>
                          <a:off x="0" y="0"/>
                          <a:ext cx="1351280" cy="1209675"/>
                          <a:chOff x="0" y="0"/>
                          <a:chExt cx="1351722" cy="1210062"/>
                        </a:xfrm>
                      </wpg:grpSpPr>
                      <pic:pic xmlns:pic="http://schemas.openxmlformats.org/drawingml/2006/picture">
                        <pic:nvPicPr>
                          <pic:cNvPr id="92" name="Picture 92"/>
                          <pic:cNvPicPr>
                            <a:picLocks noChangeAspect="1"/>
                          </pic:cNvPicPr>
                        </pic:nvPicPr>
                        <pic:blipFill>
                          <a:blip r:embed="rId860">
                            <a:extLst>
                              <a:ext uri="{28A0092B-C50C-407E-A947-70E740481C1C}">
                                <a14:useLocalDpi xmlns:a14="http://schemas.microsoft.com/office/drawing/2010/main"/>
                              </a:ext>
                            </a:extLst>
                          </a:blip>
                          <a:stretch>
                            <a:fillRect/>
                          </a:stretch>
                        </pic:blipFill>
                        <pic:spPr>
                          <a:xfrm>
                            <a:off x="0" y="0"/>
                            <a:ext cx="1351722" cy="1009816"/>
                          </a:xfrm>
                          <a:prstGeom prst="rect">
                            <a:avLst/>
                          </a:prstGeom>
                        </pic:spPr>
                      </pic:pic>
                      <wps:wsp>
                        <wps:cNvPr id="93" name="Text Box 159"/>
                        <wps:cNvSpPr txBox="1"/>
                        <wps:spPr>
                          <a:xfrm>
                            <a:off x="540689" y="954157"/>
                            <a:ext cx="373380" cy="2559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9B3603" w14:textId="77777777" w:rsidR="000A2C33" w:rsidRDefault="000A2C33" w:rsidP="009C4624">
                              <w: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3" o:spid="_x0000_s1192" style="position:absolute;margin-left:288.9pt;margin-top:10pt;width:106.45pt;height:95.3pt;z-index:251761664" coordsize="13517,121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yYmegCAQAAJ4JAAAOAAAAZHJzL2Uyb0RvYy54bWycVttu4zgMfV9g/0Hw exrbsXND00EmvWCAYjaYdjHPiizHQm1JKym3Wey/LynZSZp2sZ15aEpJpEgeHlK+/rRvarLlxgol Z1FyFUeES6YKIdez6M/n+944ItZRWdBaST6LDtxGn25+/+16p6c8VZWqC24IXCLtdKdnUeWcnvb7 llW8ofZKaS7hsFSmoQ6WZt0vDN3B7U3dT+N42N8pU2ijGLcWdm/DYXTj7y9LztwfZWm5I/Usgtic /zX+d4W//ZtrOl0bqivB2jDoL0TRUCHB6fGqW+oo2Rjx5qpGMKOsKt0VU01flaVg3OcA2STxRTYP Rm20z2U93a31ESaA9gKnX76Wfd0uDREF1G44iIikDRTJ+yW4AfDs9HoKWg9GP+mlaTfWYYUZ70vT 4H/Ihew9sIcjsHzvCIPNZJAn6RjwZ3CWpPFkOMoD9KyC+ryxY9XdmeUoTTvLBEqeomW/c9zH+I7h aMGm8NciBdIbpP6fUWDlNoZH7SXNh+5oqHnZ6B4UVVMnVqIW7uAJCuXDoOR2KdjShMUJ9AlkFjCH Y/RKYAfSQxPUCjYUc3pU7MUSqRYVlWs+txq4DWB6MF6r93H5yuGqFvpe1DXWCeU2NeiDCx69g07g 6K1im4ZLF5rO8BqyVNJWQtuImClvVhw4ZL4UiW8DKPyjdegOKeAb4e90PI/jSfq5t8jjRS+LR3e9 +SQb9Ubx3SiLs3GySBb/oHWSTTeWQ760vtWijRV230T7Luvb+RD6yfdloAsE4mnThQYMQigwRusM d6xCsQSUvgGyweZ44CE9oYgAW+gGtPgo/08sBhTGyfAVi6HCxroHrhqCAiAJMXgk6RaADNF0KpDG KQAvwhIbFUao7WoLq4/hhQP0veHzVFHNIQS89oywxyHxjJX9rPYkySeYS6uHQ4K4PRy05MT9/8Aq z+LheBIRGAqTPEvyEd4TKINTYzAaDLqhkeb5JPYz49j5P4kZlFnVoujawL8wfFEbsqXwNtQudNKF Vi3JbhYNB3nsiyEVmodq1NLH6t+YtkSnVL3kDjVHnVp+4yXMWD8dcePCN2UMOqvz77VRK1Dx44at /imqn/HKfR5g4T0r6Y7GjZDK+Owvwi5eupDLoA+8PMsbRbdf7f3jMvSlw62VKg7AEKOA5PAgWM3u BTD+kVq3pAbeXtiE7wk4rZT5EZEdvM2zyP61oTiS6y8SaD1Jsgwfc7/I8lEKC3N+sjo/kZtmoaDE iffmRdR3dSeWRjXfoQvm6BWOqGTgexa5Tly48MUAnyGMz+deKUz6R/mk4X0IQw/783n/nRrdNrGD Fvmqukai04teDroIuFTzjVOl8I1+QqkFFJraS/4jAKRXXxnna691+qy6+RcAAP//AwBQSwMEFAAG AAgAAAAhAKomDr68AAAAIQEAABkAAABkcnMvX3JlbHMvZTJvRG9jLnhtbC5yZWxzhI9BasMwEEX3 hdxBzD6WnUUoxbI3oeBtSA4wSGNZxBoJSS317SPIJoFAl/M//z2mH//8Kn4pZRdYQde0IIh1MI6t guvle/8JIhdkg2tgUrBRhnHYffRnWrHUUV5czKJSOCtYSolfUma9kMfchEhcmzkkj6WeycqI+oaW 5KFtjzI9M2B4YYrJKEiT6UBctljN/7PDPDtNp6B/PHF5o5DOV3cFYrJUFHgyDh9h10S2IIdevjw2 3AEAAP//AwBQSwMEFAAGAAgAAAAhAE2dHU3gAAAACgEAAA8AAABkcnMvZG93bnJldi54bWxMj8FO wzAQRO9I/IO1SNyoHVAbCHGqqgJOFRItUtWbG2+TqPE6it0k/XuWExxnZzTzNl9OrhUD9qHxpCGZ KRBIpbcNVRq+d+8PzyBCNGRN6wk1XDHAsri9yU1m/UhfOGxjJbiEQmY01DF2mZShrNGZMPMdEnsn 3zsTWfaVtL0Zudy18lGphXSmIV6oTYfrGsvz9uI0fIxmXD0lb8PmfFpfD7v5536ToNb3d9PqFUTE Kf6F4Ref0aFgpqO/kA2i1TBPU0aPGngGBAfSF5WCOPIhUQuQRS7/v1D8AAAA//8DAFBLAwQKAAAA AAAAACEAogcyi30GAAB9BgAAFAAAAGRycy9tZWRpYS9pbWFnZTEucG5niVBORw0KGgoAAAANSUhE UgAAAFYAAABACAIAAAAPuxcmAAAAAXNSR0IArs4c6QAAAAlwSFlzAAAOxAAADsQBlSsOGwAABiJJ REFUeF7tWz0vbksU9t5KhUSiQGiEKEQoROcX+AEkSokfoKTS0gulgpqEyk00iMJHFEJEkJCQiI9C 6z7uJHP2nj2znjWzX17JsQs5Ys2atZ71OWvmVD4+Pur+7u+fv1v9T+1/IfiFoK6uEpULXl9fz87O Tk9P397epqenbRBNTU11dXUNDAzgZ0dHxzcE18XFxfn5OX7u7OxsbGzYHefn59va2np7e/v7+7Vi AALNd3x8DO4apoBje3tbwzOB5ubmZnV1VSMGaED58vJCd6mjFA8PDzMzM8pdLdno6Oje3h5lrieA MktLS7FigJ7ag0AANRJ2tUsgtF5JgRI+D0yTJYH/CswlCPQuJwgHDyqJAmIwWXm7UBAjCEFV9DcS lEEBblxef8MBGnmN4YegKsBnRU9DoepiIKCKKHggQOIpE3gho9G05AiHNFwt+2eLtwoCZfFLkE9T oqyICWVIIxI8y0HB9QIUXg0jwJR1KvxbA5ycmbOSaUIA5cbKAHCxBC0JFR40BAJNFgwVfI3cSkeg yhSNaRTT+A5CLIuC6wUURTmkYRaZQygtR7lASH/DhCYyR4UcBFSBohcVs4tcxiAfbRPkmKIgrq+v y2Zw4jEHAS3C4E4VoHbwVibLFpEiK0BDiaYzxwy5ecHR0ZG8vfL4NTk5KfCRfe36+lpYixTY2Ngo C2mOqkgKsDboYVd82BTQmCzguknWqjSXUAsYbrKScpskn4Wqe/Qy0uYCgeZCTRSAhjqzwEeuBU4y V8ojk+VGJpVKRUbhEzPdJ7OCT4YmK/JCvQA6MT+pajM7fH5+9op4e3sriK7pvvSaW8raQPD09OSV 9f7+XtABE7EEDemSHAS0qZCtZDfDiFHe+PHx0Uvw/v4uLGxpacn+FUwwNVxYWEDs2A+/rq2tnZyc UM3/EGRTBfU0uS2zrGiLFTosyALYcoBUQkWFOZWzw5wXUE87ODjQoHt4eKghi6VpbW3FEli+s7Mz O7/28gHZ2NjYxMTE/v4+2SiqOQcvTWtAAyrUJsu2hXOlTVDlEWauL6D13HRdcplVSullIpuLdm7C 8ojZoWYb4divOWsbQRMgiA0chz6EgiuK5swP1vBkNN62V4P7IFfRQ35Wpu+HALt7T5kea0RpkmyZ mkAAaYvnVA8EtKQlq11zL4AAfHBmjKMP6WQ4SnoBNEHo2fKEkERg0kpkpHW6m+BViiYvJutfMh0K gyNNPXLyonShVgYFapBkL6D3lBqxs90NuVbVgFr0BQghJ5RQWaXAaUaPmu4mGwvkpIgRGEKOSpZF AWOpubm5+vr6hDAZGRmRV42Pj1O2mKxRy+GhiOXDD8vDw8MrKyuaBAnb4gBj8ApNBKgCMsHg4KCG w9DQkEx2d3f3hyBq9gT/ARbZTh4K41dY3hlpycPo0GUEtZ7mhAKNoobI/JVJFEaWWPaa0BSUTvH1 wlBnsax4IFBeXoKcpxUozLG3+DU3N6dtV2ZV3Isz/U5pU1BMpTALEHbRj0/1o+Av8YLQXMzoJpxB 6IM9OpLTGymiIiQwvbq6ElbJlU9ubJTvLihS2V38XgAzwifxsPHf/7/l5WWMJWdnZ6l3Gc3xNlOA AO8ihb/K9Ux5hKMQNDU1BYsi7YJQb+S0TJszebmspKY7BH96uZytyq4X0P5sd3dXDo2trS2BgFb+ 7u5uwQwYisIraWxubm7KNO3t7UEvoJUZ8gn9CR06acbwtBOVr+epClA+64lua6TJN6EhHNVf80JD cysLHUJQap7LOmftxMEZlIEQ1h2Ur6M1LmDsQ29KgELaky8sdNKZBwKNI9FoLBLQ6XvWOWlOTRDA LCme0/1nBFoXEiSIfRrwRZYoJjI/BFXfXh8CUXecsZbwHs++Y3aYpr/BQjMFUwIR9wzbbF+VcCij fxVRECau0rwA0VvmWgUIygVcf/inDZXsCPJzUT4ySduePpDU628oY0eYBhTEEe3oOQRmDqUp1GZX KB+b/PVwwJ5Kx4TyyhiMGJnI/0MPvX1PTw9+KpNTGTKcYi8vL/FQFD8XFxctK9ipoaGhr68Ph1H6 QtOuioCgjNA/ee2XTI1+ssJF2X4hqNHTyx/lJv8BZz9YtqfoGlwAAAAASUVORK5CYIJQSwECLQAU AAYACAAAACEAsYJntgoBAAATAgAAEwAAAAAAAAAAAAAAAAAAAAAAW0NvbnRlbnRfVHlwZXNdLnht bFBLAQItABQABgAIAAAAIQA4/SH/1gAAAJQBAAALAAAAAAAAAAAAAAAAADsBAABfcmVscy8ucmVs c1BLAQItABQABgAIAAAAIQAyYmegCAQAAJ4JAAAOAAAAAAAAAAAAAAAAADoCAABkcnMvZTJvRG9j LnhtbFBLAQItABQABgAIAAAAIQCqJg6+vAAAACEBAAAZAAAAAAAAAAAAAAAAAG4GAABkcnMvX3Jl bHMvZTJvRG9jLnhtbC5yZWxzUEsBAi0AFAAGAAgAAAAhAE2dHU3gAAAACgEAAA8AAAAAAAAAAAAA AAAAYQcAAGRycy9kb3ducmV2LnhtbFBLAQItAAoAAAAAAAAAIQCiBzKLfQYAAH0GAAAUAAAAAAAA AAAAAAAAAG4IAABkcnMvbWVkaWEvaW1hZ2UxLnBuZ1BLBQYAAAAABgAGAHwBAAAdDwAAAAA= ">
                <v:shape id="Picture 92" o:spid="_x0000_s1193" type="#_x0000_t75" style="position:absolute;width:13517;height:100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f5tDDAAAA2wAAAA8AAABkcnMvZG93bnJldi54bWxEj81qwzAQhO+FvoPYQm+NnEBD4kQJoRBa 6KHE6QNspY1t4l0ZS/7p21eFQI7DzHzDbPcTN2qgLtReDMxnGSgS610tpYHv8/FlBSpEFIeNFzLw SwH2u8eHLebOj3KioYilShAJORqoYmxzrYOtiDHMfEuSvIvvGGOSXaldh2OCc6MXWbbUjLWkhQpb eqvIXoueDazWXAz9589reT2O74xs+au3xjw/TYcNqEhTvIdv7Q9nYL2A/y/pB+jd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x/m0MMAAADbAAAADwAAAAAAAAAAAAAAAACf AgAAZHJzL2Rvd25yZXYueG1sUEsFBgAAAAAEAAQA9wAAAI8DAAAAAA== ">
                  <v:imagedata r:id="rId861" o:title=""/>
                  <v:path arrowok="t"/>
                </v:shape>
                <v:shape id="Text Box 159" o:spid="_x0000_s1194" type="#_x0000_t202" style="position:absolute;left:5406;top:9541;width:3734;height:2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a9cYA AADbAAAADwAAAGRycy9kb3ducmV2LnhtbESPQWvCQBSE7wX/w/IKXopu2lC1qauUYlW8adTS2yP7 mgSzb0N2m8R/7xYKPQ4z8w0zX/amEi01rrSs4HEcgSDOrC45V3BMP0YzEM4ja6wsk4IrOVguBndz TLTteE/tweciQNglqKDwvk6kdFlBBt3Y1sTB+7aNQR9kk0vdYBfgppJPUTSRBksOCwXW9F5Qdjn8 GAVfD/nnzvXrUxc/x/Vq06bTs06VGt73b68gPPX+P/zX3moFLzH8fgk/QC5uAAAA//8DAFBLAQIt ABQABgAIAAAAIQDw94q7/QAAAOIBAAATAAAAAAAAAAAAAAAAAAAAAABbQ29udGVudF9UeXBlc10u eG1sUEsBAi0AFAAGAAgAAAAhADHdX2HSAAAAjwEAAAsAAAAAAAAAAAAAAAAALgEAAF9yZWxzLy5y ZWxzUEsBAi0AFAAGAAgAAAAhADMvBZ5BAAAAOQAAABAAAAAAAAAAAAAAAAAAKQIAAGRycy9zaGFw ZXhtbC54bWxQSwECLQAUAAYACAAAACEAU+La9cYAAADbAAAADwAAAAAAAAAAAAAAAACYAgAAZHJz L2Rvd25yZXYueG1sUEsFBgAAAAAEAAQA9QAAAIsDAAAAAA== " fillcolor="white [3201]" stroked="f" strokeweight=".5pt">
                  <v:textbox>
                    <w:txbxContent>
                      <w:p w14:paraId="659B3603" w14:textId="77777777" w:rsidR="000A2C33" w:rsidRDefault="000A2C33" w:rsidP="009C4624">
                        <w:r>
                          <w:t>d)</w:t>
                        </w:r>
                      </w:p>
                    </w:txbxContent>
                  </v:textbox>
                </v:shape>
              </v:group>
            </w:pict>
          </mc:Fallback>
        </mc:AlternateContent>
      </w:r>
    </w:p>
    <w:p w14:paraId="49F8722A" w14:textId="77777777" w:rsidR="009C4624" w:rsidRPr="007C02BC" w:rsidRDefault="009C4624" w:rsidP="009C4624">
      <w:pPr>
        <w:rPr>
          <w:rFonts w:ascii="Times New Roman" w:hAnsi="Times New Roman" w:cs="Times New Roman"/>
          <w:sz w:val="26"/>
          <w:szCs w:val="26"/>
        </w:rPr>
      </w:pPr>
    </w:p>
    <w:p w14:paraId="5B408761" w14:textId="77777777" w:rsidR="009C4624" w:rsidRPr="007C02BC" w:rsidRDefault="009C4624" w:rsidP="009C4624">
      <w:pPr>
        <w:rPr>
          <w:rFonts w:ascii="Times New Roman" w:hAnsi="Times New Roman" w:cs="Times New Roman"/>
          <w:sz w:val="26"/>
          <w:szCs w:val="26"/>
        </w:rPr>
      </w:pPr>
    </w:p>
    <w:p w14:paraId="55967113" w14:textId="77777777" w:rsidR="009C4624" w:rsidRPr="007C02BC" w:rsidRDefault="009C4624" w:rsidP="009C4624">
      <w:pPr>
        <w:rPr>
          <w:rFonts w:ascii="Times New Roman" w:hAnsi="Times New Roman" w:cs="Times New Roman"/>
          <w:sz w:val="26"/>
          <w:szCs w:val="26"/>
        </w:rPr>
      </w:pPr>
    </w:p>
    <w:p w14:paraId="3C0FDFC9" w14:textId="5B00941C" w:rsidR="009C4624" w:rsidRPr="007C02BC" w:rsidRDefault="009C4624" w:rsidP="009C4624">
      <w:pPr>
        <w:tabs>
          <w:tab w:val="left" w:pos="1052"/>
        </w:tabs>
        <w:rPr>
          <w:rFonts w:ascii="Times New Roman" w:hAnsi="Times New Roman" w:cs="Times New Roman"/>
          <w:sz w:val="26"/>
          <w:szCs w:val="26"/>
        </w:rPr>
      </w:pPr>
      <w:r w:rsidRPr="007C02BC">
        <w:rPr>
          <w:rFonts w:ascii="Times New Roman" w:hAnsi="Times New Roman" w:cs="Times New Roman"/>
          <w:sz w:val="26"/>
          <w:szCs w:val="26"/>
        </w:rPr>
        <w:tab/>
      </w:r>
    </w:p>
    <w:p w14:paraId="480901C7" w14:textId="6FC45ED1" w:rsidR="009C4624" w:rsidRPr="007C02BC" w:rsidRDefault="009C4624" w:rsidP="009C4624">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62688" behindDoc="0" locked="0" layoutInCell="1" allowOverlap="1" wp14:anchorId="5374852E" wp14:editId="3124E726">
            <wp:simplePos x="0" y="0"/>
            <wp:positionH relativeFrom="column">
              <wp:posOffset>4436110</wp:posOffset>
            </wp:positionH>
            <wp:positionV relativeFrom="paragraph">
              <wp:posOffset>4445</wp:posOffset>
            </wp:positionV>
            <wp:extent cx="2056765" cy="904240"/>
            <wp:effectExtent l="0" t="0" r="635" b="0"/>
            <wp:wrapSquare wrapText="bothSides"/>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62">
                      <a:extLst>
                        <a:ext uri="{28A0092B-C50C-407E-A947-70E740481C1C}">
                          <a14:useLocalDpi xmlns:a14="http://schemas.microsoft.com/office/drawing/2010/main"/>
                        </a:ext>
                      </a:extLst>
                    </a:blip>
                    <a:srcRect/>
                    <a:stretch>
                      <a:fillRect/>
                    </a:stretch>
                  </pic:blipFill>
                  <pic:spPr bwMode="auto">
                    <a:xfrm>
                      <a:off x="0" y="0"/>
                      <a:ext cx="2056765" cy="90424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b/>
          <w:sz w:val="26"/>
          <w:szCs w:val="26"/>
        </w:rPr>
        <w:t xml:space="preserve">Bài 17. </w:t>
      </w:r>
      <w:r w:rsidRPr="007C02BC">
        <w:rPr>
          <w:rFonts w:ascii="Times New Roman" w:hAnsi="Times New Roman" w:cs="Times New Roman"/>
          <w:sz w:val="26"/>
          <w:szCs w:val="26"/>
        </w:rPr>
        <w:t>Bạn Nam gấp những mảnh giấy kích thước 4cm x 6cm lần lượt theo chiều ngang và chiều dọc rồi cắt như những hình dưới đây. Theo em,  khi mở những mảnh giấy này, Nam sẽ nhận được chữ cái gì?</w:t>
      </w:r>
    </w:p>
    <w:p w14:paraId="2DFEC6EB" w14:textId="0330AC2E" w:rsidR="009C4624" w:rsidRPr="007C02BC" w:rsidRDefault="00EF4B9A" w:rsidP="006D3DDC">
      <w:pPr>
        <w:spacing w:line="360" w:lineRule="auto"/>
        <w:jc w:val="both"/>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63712" behindDoc="0" locked="0" layoutInCell="1" allowOverlap="1" wp14:anchorId="382620E6" wp14:editId="1CBF509D">
            <wp:simplePos x="0" y="0"/>
            <wp:positionH relativeFrom="column">
              <wp:posOffset>1589964</wp:posOffset>
            </wp:positionH>
            <wp:positionV relativeFrom="paragraph">
              <wp:posOffset>481653</wp:posOffset>
            </wp:positionV>
            <wp:extent cx="1678675" cy="1683650"/>
            <wp:effectExtent l="0" t="0" r="0" b="0"/>
            <wp:wrapNone/>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63" cstate="email">
                      <a:extLst>
                        <a:ext uri="{28A0092B-C50C-407E-A947-70E740481C1C}">
                          <a14:useLocalDpi xmlns:a14="http://schemas.microsoft.com/office/drawing/2010/main"/>
                        </a:ext>
                      </a:extLst>
                    </a:blip>
                    <a:srcRect/>
                    <a:stretch>
                      <a:fillRect/>
                    </a:stretch>
                  </pic:blipFill>
                  <pic:spPr bwMode="auto">
                    <a:xfrm>
                      <a:off x="0" y="0"/>
                      <a:ext cx="1709971" cy="1715039"/>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b/>
          <w:sz w:val="26"/>
          <w:szCs w:val="26"/>
        </w:rPr>
        <w:t>Bài 18.</w:t>
      </w:r>
      <w:r w:rsidR="009C4624" w:rsidRPr="007C02BC">
        <w:rPr>
          <w:rFonts w:ascii="Times New Roman" w:hAnsi="Times New Roman" w:cs="Times New Roman"/>
          <w:sz w:val="26"/>
          <w:szCs w:val="26"/>
        </w:rPr>
        <w:t xml:space="preserve"> Hình gấp khúc dưới đây gồm bốn đoạn thẳng có độ dài 1cm. Em hãy vẽ thêm một đường gấp khúc có độ dài bằng 8cm để được một hình vừa có trục đối xứng vừa có tâm đối xứng.</w:t>
      </w:r>
      <w:r w:rsidR="009C4624" w:rsidRPr="007C02BC">
        <w:rPr>
          <w:rFonts w:ascii="Times New Roman" w:hAnsi="Times New Roman" w:cs="Times New Roman"/>
          <w:b/>
          <w:sz w:val="26"/>
          <w:szCs w:val="26"/>
        </w:rPr>
        <w:t xml:space="preserve"> </w:t>
      </w:r>
    </w:p>
    <w:p w14:paraId="2221E776" w14:textId="0787E389" w:rsidR="009C4624" w:rsidRPr="007C02BC" w:rsidRDefault="009C4624" w:rsidP="009C4624">
      <w:pPr>
        <w:rPr>
          <w:rFonts w:ascii="Times New Roman" w:hAnsi="Times New Roman" w:cs="Times New Roman"/>
          <w:sz w:val="26"/>
          <w:szCs w:val="26"/>
        </w:rPr>
      </w:pPr>
    </w:p>
    <w:p w14:paraId="09B9554A" w14:textId="77777777" w:rsidR="009C4624" w:rsidRPr="007C02BC" w:rsidRDefault="009C4624" w:rsidP="009C4624">
      <w:pPr>
        <w:rPr>
          <w:rFonts w:ascii="Times New Roman" w:hAnsi="Times New Roman" w:cs="Times New Roman"/>
          <w:sz w:val="26"/>
          <w:szCs w:val="26"/>
        </w:rPr>
      </w:pPr>
    </w:p>
    <w:p w14:paraId="2609ACEF" w14:textId="77777777" w:rsidR="009C4624" w:rsidRPr="007C02BC" w:rsidRDefault="009C4624" w:rsidP="009C4624">
      <w:pPr>
        <w:rPr>
          <w:rFonts w:ascii="Times New Roman" w:hAnsi="Times New Roman" w:cs="Times New Roman"/>
          <w:sz w:val="26"/>
          <w:szCs w:val="26"/>
        </w:rPr>
      </w:pPr>
    </w:p>
    <w:p w14:paraId="06E5CF7E" w14:textId="64A0A282" w:rsidR="009C4624" w:rsidRPr="007C02BC" w:rsidRDefault="009C4624" w:rsidP="009C4624">
      <w:pPr>
        <w:rPr>
          <w:rFonts w:ascii="Times New Roman" w:hAnsi="Times New Roman" w:cs="Times New Roman"/>
          <w:sz w:val="26"/>
          <w:szCs w:val="26"/>
        </w:rPr>
      </w:pPr>
    </w:p>
    <w:p w14:paraId="2A1E3A5D" w14:textId="3ADB4729" w:rsidR="009C4624" w:rsidRPr="007C02BC" w:rsidRDefault="00E469C2" w:rsidP="00B5586B">
      <w:pPr>
        <w:tabs>
          <w:tab w:val="left" w:pos="1752"/>
        </w:tabs>
        <w:rPr>
          <w:rFonts w:ascii="Times New Roman" w:hAnsi="Times New Roman" w:cs="Times New Roman"/>
          <w:sz w:val="26"/>
          <w:szCs w:val="26"/>
        </w:rPr>
      </w:pPr>
      <w:r w:rsidRPr="007C02BC">
        <w:rPr>
          <w:rFonts w:ascii="Times New Roman" w:hAnsi="Times New Roman" w:cs="Times New Roman"/>
          <w:noProof/>
          <w:sz w:val="26"/>
          <w:szCs w:val="26"/>
        </w:rPr>
        <w:drawing>
          <wp:anchor distT="0" distB="0" distL="114300" distR="114300" simplePos="0" relativeHeight="251764736" behindDoc="0" locked="0" layoutInCell="1" allowOverlap="1" wp14:anchorId="29C8D7FF" wp14:editId="776D705C">
            <wp:simplePos x="0" y="0"/>
            <wp:positionH relativeFrom="column">
              <wp:posOffset>47256</wp:posOffset>
            </wp:positionH>
            <wp:positionV relativeFrom="paragraph">
              <wp:posOffset>237490</wp:posOffset>
            </wp:positionV>
            <wp:extent cx="5042848" cy="1841682"/>
            <wp:effectExtent l="0" t="0" r="5715" b="6350"/>
            <wp:wrapNone/>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64" cstate="email">
                      <a:extLst>
                        <a:ext uri="{28A0092B-C50C-407E-A947-70E740481C1C}">
                          <a14:useLocalDpi xmlns:a14="http://schemas.microsoft.com/office/drawing/2010/main"/>
                        </a:ext>
                      </a:extLst>
                    </a:blip>
                    <a:srcRect/>
                    <a:stretch>
                      <a:fillRect/>
                    </a:stretch>
                  </pic:blipFill>
                  <pic:spPr bwMode="auto">
                    <a:xfrm>
                      <a:off x="0" y="0"/>
                      <a:ext cx="5042848" cy="1841682"/>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b/>
          <w:sz w:val="26"/>
          <w:szCs w:val="26"/>
        </w:rPr>
        <w:t>Bài 19.</w:t>
      </w:r>
      <w:r w:rsidR="009C4624" w:rsidRPr="007C02BC">
        <w:rPr>
          <w:rFonts w:ascii="Times New Roman" w:hAnsi="Times New Roman" w:cs="Times New Roman"/>
          <w:sz w:val="26"/>
          <w:szCs w:val="26"/>
        </w:rPr>
        <w:t xml:space="preserve"> Hãy vẽ các hình sau rồi vẽ thêm để mỗi hình thu được nhận d làm trục đối xứng.</w:t>
      </w:r>
    </w:p>
    <w:p w14:paraId="64B1D51A" w14:textId="350FD140" w:rsidR="009C4624" w:rsidRPr="007C02BC" w:rsidRDefault="009C4624" w:rsidP="009C4624">
      <w:pPr>
        <w:rPr>
          <w:rFonts w:ascii="Times New Roman" w:hAnsi="Times New Roman" w:cs="Times New Roman"/>
          <w:sz w:val="26"/>
          <w:szCs w:val="26"/>
        </w:rPr>
      </w:pPr>
    </w:p>
    <w:p w14:paraId="1549460D" w14:textId="77777777" w:rsidR="009C4624" w:rsidRPr="007C02BC" w:rsidRDefault="009C4624" w:rsidP="009C4624">
      <w:pPr>
        <w:rPr>
          <w:rFonts w:ascii="Times New Roman" w:hAnsi="Times New Roman" w:cs="Times New Roman"/>
          <w:sz w:val="26"/>
          <w:szCs w:val="26"/>
        </w:rPr>
      </w:pPr>
    </w:p>
    <w:p w14:paraId="37112103" w14:textId="77777777" w:rsidR="009C4624" w:rsidRPr="007C02BC" w:rsidRDefault="009C4624" w:rsidP="009C4624">
      <w:pPr>
        <w:rPr>
          <w:rFonts w:ascii="Times New Roman" w:hAnsi="Times New Roman" w:cs="Times New Roman"/>
          <w:sz w:val="26"/>
          <w:szCs w:val="26"/>
        </w:rPr>
      </w:pPr>
    </w:p>
    <w:p w14:paraId="0F58D98C" w14:textId="77777777" w:rsidR="004E7570" w:rsidRDefault="004E7570" w:rsidP="009C4624">
      <w:pPr>
        <w:spacing w:line="360" w:lineRule="auto"/>
        <w:ind w:right="49"/>
        <w:jc w:val="both"/>
        <w:rPr>
          <w:rFonts w:ascii="Times New Roman" w:hAnsi="Times New Roman" w:cs="Times New Roman"/>
          <w:b/>
          <w:sz w:val="26"/>
          <w:szCs w:val="26"/>
        </w:rPr>
      </w:pPr>
    </w:p>
    <w:p w14:paraId="111377F8" w14:textId="7FF5AF73" w:rsidR="009C4624" w:rsidRPr="007C02BC" w:rsidRDefault="00EF4B9A" w:rsidP="009C4624">
      <w:pPr>
        <w:spacing w:line="360" w:lineRule="auto"/>
        <w:ind w:right="49"/>
        <w:jc w:val="both"/>
        <w:rPr>
          <w:rFonts w:ascii="Times New Roman" w:hAnsi="Times New Roman" w:cs="Times New Roman"/>
          <w:i/>
          <w:sz w:val="26"/>
          <w:szCs w:val="26"/>
        </w:rPr>
      </w:pPr>
      <w:r w:rsidRPr="007C02BC">
        <w:rPr>
          <w:rFonts w:ascii="Times New Roman" w:hAnsi="Times New Roman" w:cs="Times New Roman"/>
          <w:noProof/>
          <w:sz w:val="26"/>
          <w:szCs w:val="26"/>
        </w:rPr>
        <w:drawing>
          <wp:anchor distT="0" distB="0" distL="114300" distR="114300" simplePos="0" relativeHeight="251768832" behindDoc="0" locked="0" layoutInCell="1" allowOverlap="1" wp14:anchorId="19130D35" wp14:editId="7FF6DF45">
            <wp:simplePos x="0" y="0"/>
            <wp:positionH relativeFrom="column">
              <wp:posOffset>3541149</wp:posOffset>
            </wp:positionH>
            <wp:positionV relativeFrom="paragraph">
              <wp:posOffset>214715</wp:posOffset>
            </wp:positionV>
            <wp:extent cx="2674962" cy="2193479"/>
            <wp:effectExtent l="0" t="0" r="0" b="0"/>
            <wp:wrapNone/>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65" cstate="email">
                      <a:extLst>
                        <a:ext uri="{28A0092B-C50C-407E-A947-70E740481C1C}">
                          <a14:useLocalDpi xmlns:a14="http://schemas.microsoft.com/office/drawing/2010/main"/>
                        </a:ext>
                      </a:extLst>
                    </a:blip>
                    <a:srcRect/>
                    <a:stretch>
                      <a:fillRect/>
                    </a:stretch>
                  </pic:blipFill>
                  <pic:spPr bwMode="auto">
                    <a:xfrm>
                      <a:off x="0" y="0"/>
                      <a:ext cx="2674962" cy="2193479"/>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b/>
          <w:sz w:val="26"/>
          <w:szCs w:val="26"/>
        </w:rPr>
        <w:t xml:space="preserve">Bài 20. </w:t>
      </w:r>
      <w:r w:rsidR="009C4624" w:rsidRPr="007C02BC">
        <w:rPr>
          <w:rFonts w:ascii="Times New Roman" w:hAnsi="Times New Roman" w:cs="Times New Roman"/>
          <w:i/>
          <w:sz w:val="26"/>
          <w:szCs w:val="26"/>
        </w:rPr>
        <w:t>(Bài toán điền số do Philippine đề nghị trong kỳ thi IMSO 2019 dành cho học sinh 11-12 tuổi)</w:t>
      </w:r>
    </w:p>
    <w:p w14:paraId="78922BD7" w14:textId="77777777" w:rsidR="00EF4B9A" w:rsidRDefault="009C4624" w:rsidP="00EF4B9A">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 xml:space="preserve">Alex và Betty đứng đối diện nhau, trên nền đất ở </w:t>
      </w:r>
    </w:p>
    <w:p w14:paraId="42992297" w14:textId="77777777" w:rsidR="00EF4B9A" w:rsidRDefault="009C4624" w:rsidP="00EF4B9A">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 xml:space="preserve">giữa họ có một dãy các số và các dấu cộng như </w:t>
      </w:r>
    </w:p>
    <w:p w14:paraId="2752FF08" w14:textId="77777777" w:rsidR="00EF4B9A" w:rsidRDefault="009C4624" w:rsidP="00EF4B9A">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 xml:space="preserve">hình dưới đây. Do vị trí nhìn khác nhau nên Alex </w:t>
      </w:r>
    </w:p>
    <w:p w14:paraId="64661A43" w14:textId="77777777" w:rsidR="00EF4B9A" w:rsidRDefault="009C4624" w:rsidP="00EF4B9A">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và Betty nhìn thấy hai </w:t>
      </w:r>
      <w:r w:rsidRPr="007C02BC">
        <w:rPr>
          <w:rFonts w:ascii="Times New Roman" w:hAnsi="Times New Roman" w:cs="Times New Roman"/>
          <w:sz w:val="26"/>
          <w:szCs w:val="26"/>
        </w:rPr>
        <w:t xml:space="preserve">phép toán </w:t>
      </w:r>
      <w:r w:rsidRPr="007C02BC">
        <w:rPr>
          <w:rFonts w:ascii="Times New Roman" w:hAnsi="Times New Roman" w:cs="Times New Roman"/>
          <w:sz w:val="26"/>
          <w:szCs w:val="26"/>
          <w:shd w:val="clear" w:color="auto" w:fill="FFFFFF"/>
        </w:rPr>
        <w:t>khác nhau. Ta có</w:t>
      </w:r>
    </w:p>
    <w:p w14:paraId="221B45BF" w14:textId="77777777" w:rsidR="00EF4B9A" w:rsidRDefault="009C4624" w:rsidP="00EF4B9A">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lastRenderedPageBreak/>
        <w:t xml:space="preserve"> thể điền hai chữ số vào hai ô vuông trống sao cho </w:t>
      </w:r>
    </w:p>
    <w:p w14:paraId="62F98B0F" w14:textId="1AB22EF4" w:rsidR="009C4624" w:rsidRPr="007C02BC" w:rsidRDefault="00E05793" w:rsidP="005344C2">
      <w:pPr>
        <w:spacing w:line="360" w:lineRule="auto"/>
        <w:ind w:left="270" w:right="49"/>
        <w:jc w:val="both"/>
        <w:rPr>
          <w:rFonts w:ascii="Times New Roman" w:hAnsi="Times New Roman" w:cs="Times New Roman"/>
          <w:b/>
          <w:sz w:val="26"/>
          <w:szCs w:val="26"/>
        </w:rPr>
      </w:pPr>
      <w:r w:rsidRPr="007C02BC">
        <w:rPr>
          <w:rFonts w:ascii="Times New Roman" w:hAnsi="Times New Roman" w:cs="Times New Roman"/>
          <w:noProof/>
          <w:sz w:val="26"/>
          <w:szCs w:val="26"/>
        </w:rPr>
        <w:drawing>
          <wp:anchor distT="0" distB="0" distL="114300" distR="114300" simplePos="0" relativeHeight="251767808" behindDoc="0" locked="0" layoutInCell="1" allowOverlap="1" wp14:anchorId="0AEE6D3E" wp14:editId="1EEF416B">
            <wp:simplePos x="0" y="0"/>
            <wp:positionH relativeFrom="column">
              <wp:posOffset>3957273</wp:posOffset>
            </wp:positionH>
            <wp:positionV relativeFrom="paragraph">
              <wp:posOffset>341298</wp:posOffset>
            </wp:positionV>
            <wp:extent cx="2439481" cy="1937982"/>
            <wp:effectExtent l="0" t="0" r="0" b="5715"/>
            <wp:wrapNone/>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66" cstate="email">
                      <a:extLst>
                        <a:ext uri="{28A0092B-C50C-407E-A947-70E740481C1C}">
                          <a14:useLocalDpi xmlns:a14="http://schemas.microsoft.com/office/drawing/2010/main"/>
                        </a:ext>
                      </a:extLst>
                    </a:blip>
                    <a:srcRect/>
                    <a:stretch>
                      <a:fillRect/>
                    </a:stretch>
                  </pic:blipFill>
                  <pic:spPr bwMode="auto">
                    <a:xfrm>
                      <a:off x="0" y="0"/>
                      <a:ext cx="2439481" cy="1937982"/>
                    </a:xfrm>
                    <a:prstGeom prst="rect">
                      <a:avLst/>
                    </a:prstGeom>
                    <a:noFill/>
                  </pic:spPr>
                </pic:pic>
              </a:graphicData>
            </a:graphic>
            <wp14:sizeRelH relativeFrom="page">
              <wp14:pctWidth>0</wp14:pctWidth>
            </wp14:sizeRelH>
            <wp14:sizeRelV relativeFrom="page">
              <wp14:pctHeight>0</wp14:pctHeight>
            </wp14:sizeRelV>
          </wp:anchor>
        </w:drawing>
      </w:r>
      <w:r w:rsidR="009C4624" w:rsidRPr="007C02BC">
        <w:rPr>
          <w:rFonts w:ascii="Times New Roman" w:hAnsi="Times New Roman" w:cs="Times New Roman"/>
          <w:sz w:val="26"/>
          <w:szCs w:val="26"/>
          <w:shd w:val="clear" w:color="auto" w:fill="FFFFFF"/>
        </w:rPr>
        <w:t>kết quả của hai phép toán này là như nhau. Hỏi kết quả</w:t>
      </w:r>
      <w:r w:rsidR="005344C2">
        <w:rPr>
          <w:rFonts w:ascii="Times New Roman" w:hAnsi="Times New Roman" w:cs="Times New Roman"/>
          <w:sz w:val="26"/>
          <w:szCs w:val="26"/>
          <w:shd w:val="clear" w:color="auto" w:fill="FFFFFF"/>
        </w:rPr>
        <w:t xml:space="preserve"> đó là bao nhiêu</w:t>
      </w:r>
    </w:p>
    <w:p w14:paraId="1A58A7F3" w14:textId="66C124EB" w:rsidR="009C4624" w:rsidRPr="007C02BC" w:rsidRDefault="009C4624" w:rsidP="009C4624">
      <w:pPr>
        <w:tabs>
          <w:tab w:val="left" w:pos="1046"/>
        </w:tabs>
        <w:spacing w:line="360" w:lineRule="auto"/>
        <w:jc w:val="both"/>
        <w:rPr>
          <w:rFonts w:ascii="Times New Roman" w:hAnsi="Times New Roman" w:cs="Times New Roman"/>
          <w:i/>
          <w:sz w:val="26"/>
          <w:szCs w:val="26"/>
        </w:rPr>
      </w:pPr>
      <w:r w:rsidRPr="007C02BC">
        <w:rPr>
          <w:rFonts w:ascii="Times New Roman" w:hAnsi="Times New Roman" w:cs="Times New Roman"/>
          <w:b/>
          <w:sz w:val="26"/>
          <w:szCs w:val="26"/>
        </w:rPr>
        <w:t xml:space="preserve">Bài 21. </w:t>
      </w:r>
      <w:r w:rsidRPr="007C02BC">
        <w:rPr>
          <w:rFonts w:ascii="Times New Roman" w:hAnsi="Times New Roman" w:cs="Times New Roman"/>
          <w:i/>
          <w:sz w:val="26"/>
          <w:szCs w:val="26"/>
        </w:rPr>
        <w:t>(Tương tự bài trên)</w:t>
      </w:r>
    </w:p>
    <w:p w14:paraId="02B19173" w14:textId="77777777" w:rsidR="005344C2" w:rsidRDefault="009C4624" w:rsidP="009C4624">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 xml:space="preserve">Hai bạn Bình và An đứng đối diện nhau, trên nền đất </w:t>
      </w:r>
    </w:p>
    <w:p w14:paraId="1810827C" w14:textId="77777777" w:rsidR="005344C2" w:rsidRDefault="009C4624" w:rsidP="009C4624">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 xml:space="preserve">ở giữa hai bạn có một dãy các số và dấu cộng như </w:t>
      </w:r>
    </w:p>
    <w:p w14:paraId="619784F0" w14:textId="77777777" w:rsidR="005344C2" w:rsidRDefault="009C4624" w:rsidP="009C4624">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 xml:space="preserve">trên hình dưới đây. Do vị trí nhìn khác nhau nên hai </w:t>
      </w:r>
    </w:p>
    <w:p w14:paraId="7C907A38" w14:textId="77777777" w:rsidR="005344C2" w:rsidRDefault="009C4624" w:rsidP="009C4624">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bạn nhìn thấy hai dãy phép tính  khác nhau. Hãy tìm</w:t>
      </w:r>
    </w:p>
    <w:p w14:paraId="562FE586" w14:textId="440A7053" w:rsidR="009C4624" w:rsidRPr="007C02BC" w:rsidRDefault="009C4624" w:rsidP="00E05793">
      <w:pPr>
        <w:spacing w:line="360" w:lineRule="auto"/>
        <w:ind w:left="270" w:right="49"/>
        <w:jc w:val="both"/>
        <w:rPr>
          <w:rFonts w:ascii="Times New Roman" w:hAnsi="Times New Roman" w:cs="Times New Roman"/>
          <w:sz w:val="26"/>
          <w:szCs w:val="26"/>
          <w:shd w:val="clear" w:color="auto" w:fill="FFFFFF"/>
        </w:rPr>
      </w:pPr>
      <w:r w:rsidRPr="007C02BC">
        <w:rPr>
          <w:rFonts w:ascii="Times New Roman" w:hAnsi="Times New Roman" w:cs="Times New Roman"/>
          <w:sz w:val="26"/>
          <w:szCs w:val="26"/>
          <w:shd w:val="clear" w:color="auto" w:fill="FFFFFF"/>
        </w:rPr>
        <w:t xml:space="preserve"> cách điền hai chữ số vào hai ô trống để kết quả tính của hai bạn Bình và An bằng nhau. Em có nhận xét gì về hình ảnh mà hai bạn quan sát được?</w:t>
      </w:r>
    </w:p>
    <w:p w14:paraId="06853421" w14:textId="73CD2E2F" w:rsidR="009C4624" w:rsidRPr="007C02BC" w:rsidRDefault="009C4624" w:rsidP="009C4624">
      <w:pPr>
        <w:rPr>
          <w:rFonts w:ascii="Times New Roman" w:hAnsi="Times New Roman" w:cs="Times New Roman"/>
          <w:sz w:val="26"/>
          <w:szCs w:val="26"/>
        </w:rPr>
      </w:pPr>
    </w:p>
    <w:p w14:paraId="3F2D7F6D" w14:textId="77777777" w:rsidR="009C4624" w:rsidRPr="007C02BC" w:rsidRDefault="009C4624" w:rsidP="009C4624">
      <w:pPr>
        <w:rPr>
          <w:rFonts w:ascii="Times New Roman" w:hAnsi="Times New Roman" w:cs="Times New Roman"/>
          <w:sz w:val="26"/>
          <w:szCs w:val="26"/>
        </w:rPr>
      </w:pPr>
    </w:p>
    <w:p w14:paraId="4F7E3D3B" w14:textId="77777777" w:rsidR="009C4624" w:rsidRPr="007C02BC" w:rsidRDefault="009C4624" w:rsidP="009C4624">
      <w:pPr>
        <w:rPr>
          <w:rFonts w:ascii="Times New Roman" w:hAnsi="Times New Roman" w:cs="Times New Roman"/>
          <w:sz w:val="26"/>
          <w:szCs w:val="26"/>
        </w:rPr>
      </w:pPr>
    </w:p>
    <w:p w14:paraId="38FFE8F6" w14:textId="77777777" w:rsidR="009C4624" w:rsidRPr="007C02BC" w:rsidRDefault="009C4624" w:rsidP="009C4624">
      <w:pPr>
        <w:rPr>
          <w:rFonts w:ascii="Times New Roman" w:hAnsi="Times New Roman" w:cs="Times New Roman"/>
          <w:sz w:val="26"/>
          <w:szCs w:val="26"/>
        </w:rPr>
      </w:pPr>
    </w:p>
    <w:p w14:paraId="4C98E7C1" w14:textId="77777777" w:rsidR="009C4624" w:rsidRPr="007C02BC" w:rsidRDefault="009C4624" w:rsidP="009C4624">
      <w:pPr>
        <w:rPr>
          <w:rFonts w:ascii="Times New Roman" w:hAnsi="Times New Roman" w:cs="Times New Roman"/>
          <w:sz w:val="26"/>
          <w:szCs w:val="26"/>
        </w:rPr>
      </w:pPr>
    </w:p>
    <w:p w14:paraId="20FFAE68" w14:textId="77777777" w:rsidR="009C4624" w:rsidRPr="007C02BC" w:rsidRDefault="009C4624" w:rsidP="009C4624">
      <w:pPr>
        <w:rPr>
          <w:rFonts w:ascii="Times New Roman" w:hAnsi="Times New Roman" w:cs="Times New Roman"/>
          <w:sz w:val="26"/>
          <w:szCs w:val="26"/>
        </w:rPr>
      </w:pPr>
    </w:p>
    <w:p w14:paraId="0BD296B7" w14:textId="77777777" w:rsidR="009C4624" w:rsidRPr="007C02BC" w:rsidRDefault="009C4624" w:rsidP="009C4624">
      <w:pPr>
        <w:rPr>
          <w:rFonts w:ascii="Times New Roman" w:hAnsi="Times New Roman" w:cs="Times New Roman"/>
          <w:sz w:val="26"/>
          <w:szCs w:val="26"/>
        </w:rPr>
      </w:pPr>
    </w:p>
    <w:p w14:paraId="28EC902C" w14:textId="77777777" w:rsidR="009C4624" w:rsidRPr="007C02BC" w:rsidRDefault="009C4624" w:rsidP="009C4624">
      <w:pPr>
        <w:rPr>
          <w:rFonts w:ascii="Times New Roman" w:hAnsi="Times New Roman" w:cs="Times New Roman"/>
          <w:sz w:val="26"/>
          <w:szCs w:val="26"/>
        </w:rPr>
      </w:pPr>
    </w:p>
    <w:p w14:paraId="1E08D923" w14:textId="5308993D" w:rsidR="00AC2BA0" w:rsidRPr="007C02BC" w:rsidRDefault="00AC2BA0" w:rsidP="009C4624">
      <w:pPr>
        <w:rPr>
          <w:rFonts w:ascii="Times New Roman" w:hAnsi="Times New Roman" w:cs="Times New Roman"/>
          <w:sz w:val="26"/>
          <w:szCs w:val="26"/>
        </w:rPr>
      </w:pPr>
    </w:p>
    <w:p w14:paraId="48B26646" w14:textId="1F29B4C6" w:rsidR="00B5586B" w:rsidRPr="007C02BC" w:rsidRDefault="00B5586B" w:rsidP="009C4624">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786240" behindDoc="0" locked="0" layoutInCell="1" allowOverlap="1" wp14:anchorId="1B449DEA" wp14:editId="326AD2BB">
                <wp:simplePos x="0" y="0"/>
                <wp:positionH relativeFrom="margin">
                  <wp:posOffset>0</wp:posOffset>
                </wp:positionH>
                <wp:positionV relativeFrom="paragraph">
                  <wp:posOffset>0</wp:posOffset>
                </wp:positionV>
                <wp:extent cx="6324600" cy="457200"/>
                <wp:effectExtent l="0" t="0" r="19050" b="19050"/>
                <wp:wrapNone/>
                <wp:docPr id="700" name="Rectangle: Rounded Corners 700"/>
                <wp:cNvGraphicFramePr/>
                <a:graphic xmlns:a="http://schemas.openxmlformats.org/drawingml/2006/main">
                  <a:graphicData uri="http://schemas.microsoft.com/office/word/2010/wordprocessingShape">
                    <wps:wsp>
                      <wps:cNvSpPr/>
                      <wps:spPr>
                        <a:xfrm>
                          <a:off x="0" y="0"/>
                          <a:ext cx="6324600" cy="45720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7F0A596D" w14:textId="4E6BE436" w:rsidR="000A2C33" w:rsidRPr="00DB77BB" w:rsidRDefault="000A2C33" w:rsidP="00B5586B">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4</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ĐOẠN THẲNG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700" o:spid="_x0000_s1195" style="position:absolute;margin-left:0;margin-top:0;width:498pt;height:36pt;z-index:251786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d8tzoAIAAJkFAAAOAAAAZHJzL2Uyb0RvYy54bWysVE1v2zAMvQ/YfxB0X+1kaboZdYogRYcB RRu0HXpWZDk2IIsapcTOfv0o2U6CrthhWA4KZZKPH3rk9U3XaLZX6GowOZ9cpJwpI6GozTbnP17u Pn3hzHlhCqHBqJwflOM3i48frlubqSlUoAuFjECMy1qb88p7myWJk5VqhLsAqwwpS8BGeLriNilQ tITe6GSapvOkBSwsglTO0dfbXskXEb8slfSPZemUZzrnlJuPJ8ZzE85kcS2yLQpb1XJIQ/xDFo2o DQU9Qt0KL9gO6z+gmloiOCj9hYQmgbKspYo1UDWT9E01z5WwKtZCzXH22Cb3/2Dlw36NrC5yfpVS f4xo6JGeqG3CbLXK2BPsTKEKtgI09MosWFHPWusycn22axxujsTQgK7EJvxTaayLfT4c+6w6zyR9 nH+ezuYhnCTd7PKKHjKAJidvi85/U9CwIOQcQxYhq9hjsb93vrcf7UJEB7ou7mqt4yUQSK00sr2g p99sJ0OEM6skVNHnHSV/0Cr4avOkSuoJZTqNASMbT2BCSmX8pFdVolB9jMuUfmOUMXysKgIG5JKy O2IPAKNlDzJi9+UN9sFVRTIfndO/JdY7Hz1iZDD+6NzUBvA9AE1VDZF7e0r/rDVB9N2mi3yZz4Np +LSB4kAkQuiny1l5V9Oz3Qvn1wJpnOilaUX4RzpKDW3OYZA4qwB/vfc92BPLSctZS+OZc/dzJ1Bx pr8b4v/XyWwW5jleIoU4w3PN5lxjds0KiAYTWkZWRpGc0etRLBGaV9okyxCVVMJIip1z6XG8rHy/ NmgXSbVcRjOaYSv8vXm2MoCHRgdGvnSvAu3AXU+sf4BxlEX2hr29bfA0sNx5KOtI7VNfhyeg+Y9c GnZVWDDn92h12qiL3wAAAP//AwBQSwMEFAAGAAgAAAAhAHn5kqraAAAABAEAAA8AAABkcnMvZG93 bnJldi54bWxMj81OwzAQhO9IvIO1SNyoTZH6E+JULaIS4tZCe3biJbGI12nstunbs+UCl5FGs5r5 Nl8MvhUn7KMLpOFxpEAgVcE6qjV8fqwfZiBiMmRNGwg1XDDCori9yU1mw5k2eNqmWnAJxcxoaFLq Milj1aA3cRQ6JM6+Qu9NYtvX0vbmzOW+lWOlJtIbR7zQmA5fGqy+t0ev4ZAum/WTe7Uqvq92y/Jt 72fOa31/NyyfQSQc0t8xXPEZHQpmKsORbBStBn4k/Spn8/mEbalhOlYgi1z+hy9+AAAA//8DAFBL AQItABQABgAIAAAAIQC2gziS/gAAAOEBAAATAAAAAAAAAAAAAAAAAAAAAABbQ29udGVudF9UeXBl c10ueG1sUEsBAi0AFAAGAAgAAAAhADj9If/WAAAAlAEAAAsAAAAAAAAAAAAAAAAALwEAAF9yZWxz Ly5yZWxzUEsBAi0AFAAGAAgAAAAhAAZ3y3OgAgAAmQUAAA4AAAAAAAAAAAAAAAAALgIAAGRycy9l Mm9Eb2MueG1sUEsBAi0AFAAGAAgAAAAhAHn5kqraAAAABAEAAA8AAAAAAAAAAAAAAAAA+gQAAGRy cy9kb3ducmV2LnhtbFBLBQYAAAAABAAEAPMAAAABBgAAAAA= " fillcolor="white [3212]" strokecolor="#1f3763 [1604]" strokeweight="1pt">
                <v:stroke joinstyle="miter"/>
                <v:textbox>
                  <w:txbxContent>
                    <w:p w14:paraId="7F0A596D" w14:textId="4E6BE436" w:rsidR="000A2C33" w:rsidRPr="00DB77BB" w:rsidRDefault="000A2C33" w:rsidP="00B5586B">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4</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ĐOẠN THẲNG  </w:t>
                      </w:r>
                    </w:p>
                  </w:txbxContent>
                </v:textbox>
                <w10:wrap anchorx="margin"/>
              </v:roundrect>
            </w:pict>
          </mc:Fallback>
        </mc:AlternateContent>
      </w:r>
    </w:p>
    <w:p w14:paraId="2A940AD3" w14:textId="77777777" w:rsidR="009C4624" w:rsidRPr="007C02BC" w:rsidRDefault="009C4624" w:rsidP="009C4624">
      <w:pPr>
        <w:rPr>
          <w:rFonts w:ascii="Times New Roman" w:hAnsi="Times New Roman" w:cs="Times New Roman"/>
          <w:sz w:val="26"/>
          <w:szCs w:val="26"/>
        </w:rPr>
      </w:pPr>
    </w:p>
    <w:p w14:paraId="475F8D79" w14:textId="77777777" w:rsidR="00B5586B" w:rsidRPr="007C02BC" w:rsidRDefault="00B5586B" w:rsidP="00B5586B">
      <w:pPr>
        <w:shd w:val="clear" w:color="auto" w:fill="00B050"/>
        <w:tabs>
          <w:tab w:val="left" w:pos="8220"/>
        </w:tabs>
        <w:mirrorIndents/>
        <w:jc w:val="both"/>
        <w:rPr>
          <w:rFonts w:ascii="Times New Roman" w:hAnsi="Times New Roman" w:cs="Times New Roman"/>
          <w:color w:val="FFFFFF"/>
          <w:sz w:val="26"/>
          <w:szCs w:val="26"/>
          <w:lang w:val="nl-NL"/>
        </w:rPr>
      </w:pPr>
      <w:r w:rsidRPr="007C02BC">
        <w:rPr>
          <w:rFonts w:ascii="Times New Roman" w:hAnsi="Times New Roman" w:cs="Times New Roman"/>
          <w:color w:val="FFFFFF"/>
          <w:sz w:val="26"/>
          <w:szCs w:val="26"/>
        </w:rPr>
        <w:sym w:font="Font Awesome 5 Free Solid" w:char="F07C"/>
      </w:r>
      <w:r w:rsidRPr="007C02BC">
        <w:rPr>
          <w:rFonts w:ascii="Times New Roman" w:hAnsi="Times New Roman" w:cs="Times New Roman"/>
          <w:color w:val="FFFFFF"/>
          <w:sz w:val="26"/>
          <w:szCs w:val="26"/>
          <w:lang w:val="nl-NL"/>
        </w:rPr>
        <w:t xml:space="preserve"> A  Vẽ hình theo diễn đạt</w:t>
      </w:r>
      <w:r w:rsidRPr="007C02BC">
        <w:rPr>
          <w:rFonts w:ascii="Times New Roman" w:hAnsi="Times New Roman" w:cs="Times New Roman"/>
          <w:color w:val="FFFFFF"/>
          <w:sz w:val="26"/>
          <w:szCs w:val="26"/>
          <w:lang w:val="nl-NL"/>
        </w:rPr>
        <w:tab/>
      </w:r>
    </w:p>
    <w:p w14:paraId="37C34189" w14:textId="77777777" w:rsidR="00B5586B" w:rsidRPr="007C02BC" w:rsidRDefault="00B5586B" w:rsidP="00B5586B">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 Bài 1.    </w:t>
      </w:r>
      <w:r w:rsidRPr="007C02BC">
        <w:rPr>
          <w:rFonts w:ascii="Times New Roman" w:hAnsi="Times New Roman" w:cs="Times New Roman"/>
          <w:spacing w:val="-6"/>
          <w:sz w:val="26"/>
          <w:szCs w:val="26"/>
          <w:lang w:val="nl-NL"/>
        </w:rPr>
        <w:t>Vẽ hình theo mô tả sau:</w:t>
      </w:r>
    </w:p>
    <w:p w14:paraId="58B5F1CB" w14:textId="77777777" w:rsidR="00B5586B" w:rsidRPr="007C02BC" w:rsidRDefault="00B5586B" w:rsidP="00B5586B">
      <w:pPr>
        <w:pStyle w:val="ListParagraph"/>
        <w:spacing w:after="0" w:line="240" w:lineRule="auto"/>
        <w:ind w:left="0" w:firstLine="360"/>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Chấm hai điểm A và B trên giấy</w:t>
      </w:r>
    </w:p>
    <w:p w14:paraId="5709EE75" w14:textId="77777777" w:rsidR="00B5586B" w:rsidRPr="007C02BC" w:rsidRDefault="00B5586B" w:rsidP="00B5586B">
      <w:pPr>
        <w:pStyle w:val="ListParagraph"/>
        <w:numPr>
          <w:ilvl w:val="0"/>
          <w:numId w:val="16"/>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Vẽ đường thẳng a đi qua hai điểm A và B.</w:t>
      </w:r>
    </w:p>
    <w:p w14:paraId="330DE60E" w14:textId="77777777" w:rsidR="00B5586B" w:rsidRPr="007C02BC" w:rsidRDefault="00B5586B" w:rsidP="00B5586B">
      <w:pPr>
        <w:pStyle w:val="ListParagraph"/>
        <w:numPr>
          <w:ilvl w:val="0"/>
          <w:numId w:val="16"/>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Vẽ một điểm C không thuộc đường thẳng a, từ C vẽ đường thẳng b song song với đường thẳng AB.</w:t>
      </w:r>
    </w:p>
    <w:p w14:paraId="373F81FA" w14:textId="77777777" w:rsidR="00B5586B" w:rsidRPr="007C02BC" w:rsidRDefault="00B5586B" w:rsidP="00B5586B">
      <w:pPr>
        <w:pStyle w:val="ListParagraph"/>
        <w:numPr>
          <w:ilvl w:val="0"/>
          <w:numId w:val="16"/>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Vẽ đường thẳng c đi qua điểm A và cắt đường thẳng b tại điểm D.</w:t>
      </w:r>
    </w:p>
    <w:p w14:paraId="1A6A13F6" w14:textId="77777777" w:rsidR="00B5586B" w:rsidRPr="007C02BC" w:rsidRDefault="00B5586B" w:rsidP="00B5586B">
      <w:pPr>
        <w:pStyle w:val="ListParagraph"/>
        <w:numPr>
          <w:ilvl w:val="0"/>
          <w:numId w:val="16"/>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Lấy một điểm E nằm giữa hai điểm A và D. Vẽ đường thẳng CE cắt đường thang93 a tại điểm F.</w:t>
      </w:r>
    </w:p>
    <w:p w14:paraId="728C8A6C" w14:textId="77777777" w:rsidR="00B5586B" w:rsidRPr="007C02BC" w:rsidRDefault="00B5586B" w:rsidP="00B5586B">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lastRenderedPageBreak/>
        <w:t xml:space="preserve">Bài 2.    </w:t>
      </w:r>
      <w:r w:rsidRPr="007C02BC">
        <w:rPr>
          <w:rFonts w:ascii="Times New Roman" w:hAnsi="Times New Roman" w:cs="Times New Roman"/>
          <w:spacing w:val="-6"/>
          <w:sz w:val="26"/>
          <w:szCs w:val="26"/>
          <w:lang w:val="nl-NL"/>
        </w:rPr>
        <w:t>Trên đường thẳng a lấy 4 điểm M, N, P, Q sao cho N nằm giữa M và P; P nằm giữa N và Q. Hãy chỉ ra các tia gốc N, gốc P.</w:t>
      </w:r>
    </w:p>
    <w:p w14:paraId="14A74B12" w14:textId="77777777" w:rsidR="00B5586B" w:rsidRPr="007C02BC" w:rsidRDefault="00B5586B" w:rsidP="00B5586B">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3.    </w:t>
      </w:r>
      <w:r w:rsidRPr="007C02BC">
        <w:rPr>
          <w:rFonts w:ascii="Times New Roman" w:hAnsi="Times New Roman" w:cs="Times New Roman"/>
          <w:spacing w:val="-6"/>
          <w:sz w:val="26"/>
          <w:szCs w:val="26"/>
          <w:lang w:val="nl-NL"/>
        </w:rPr>
        <w:t>Cho bốn đường thẳng a, b, c, d trong đó ba đường thẳng a, b, c cắt nhau tại một điểm. Các đường thẳng b, c, d cũng cắt nhau tại một điểm. Bốn đường thẳng a, b, c, d có cắt nhau tại một điểm hay không? Vì sao?</w:t>
      </w:r>
    </w:p>
    <w:p w14:paraId="70F7B280" w14:textId="77777777" w:rsidR="00B5586B" w:rsidRPr="007C02BC" w:rsidRDefault="00B5586B" w:rsidP="00B5586B">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4.    </w:t>
      </w:r>
      <w:r w:rsidRPr="007C02BC">
        <w:rPr>
          <w:rFonts w:ascii="Times New Roman" w:hAnsi="Times New Roman" w:cs="Times New Roman"/>
          <w:spacing w:val="-6"/>
          <w:sz w:val="26"/>
          <w:szCs w:val="26"/>
          <w:lang w:val="nl-NL"/>
        </w:rPr>
        <w:t>Hãy vẽ ba đường thẳng sao cho cứ hai trong số ba đường thẳng đó đều cắt nhau. Kí hiệu các giao điểm của đường thẳng đó. Có bao nhiêu giao điểm được tạo thành.</w:t>
      </w:r>
    </w:p>
    <w:p w14:paraId="6987C4D8" w14:textId="77777777" w:rsidR="00B5586B" w:rsidRPr="007C02BC" w:rsidRDefault="00B5586B" w:rsidP="00B5586B">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5.    </w:t>
      </w:r>
      <w:r w:rsidRPr="007C02BC">
        <w:rPr>
          <w:rFonts w:ascii="Times New Roman" w:hAnsi="Times New Roman" w:cs="Times New Roman"/>
          <w:spacing w:val="-6"/>
          <w:sz w:val="26"/>
          <w:szCs w:val="26"/>
          <w:lang w:val="nl-NL"/>
        </w:rPr>
        <w:t>Hãy vẽ hình tương ứng trong mỗi trường hợp sau:</w:t>
      </w:r>
    </w:p>
    <w:p w14:paraId="1897857D" w14:textId="77777777" w:rsidR="00B5586B" w:rsidRPr="007C02BC" w:rsidRDefault="00B5586B" w:rsidP="00B5586B">
      <w:pPr>
        <w:pStyle w:val="ListParagraph"/>
        <w:numPr>
          <w:ilvl w:val="0"/>
          <w:numId w:val="17"/>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Tia MN</w:t>
      </w:r>
      <w:r w:rsidRPr="007C02BC">
        <w:rPr>
          <w:rFonts w:ascii="Times New Roman" w:hAnsi="Times New Roman" w:cs="Times New Roman"/>
          <w:spacing w:val="-6"/>
          <w:sz w:val="26"/>
          <w:szCs w:val="26"/>
          <w:lang w:val="nl-NL"/>
        </w:rPr>
        <w:tab/>
      </w:r>
      <w:r w:rsidRPr="007C02BC">
        <w:rPr>
          <w:rFonts w:ascii="Times New Roman" w:hAnsi="Times New Roman" w:cs="Times New Roman"/>
          <w:spacing w:val="-6"/>
          <w:sz w:val="26"/>
          <w:szCs w:val="26"/>
          <w:lang w:val="nl-NL"/>
        </w:rPr>
        <w:tab/>
      </w:r>
      <w:r w:rsidRPr="007C02BC">
        <w:rPr>
          <w:rFonts w:ascii="Times New Roman" w:hAnsi="Times New Roman" w:cs="Times New Roman"/>
          <w:spacing w:val="-6"/>
          <w:sz w:val="26"/>
          <w:szCs w:val="26"/>
          <w:lang w:val="nl-NL"/>
        </w:rPr>
        <w:tab/>
        <w:t>b) Tia NM</w:t>
      </w:r>
      <w:r w:rsidRPr="007C02BC">
        <w:rPr>
          <w:rFonts w:ascii="Times New Roman" w:hAnsi="Times New Roman" w:cs="Times New Roman"/>
          <w:spacing w:val="-6"/>
          <w:sz w:val="26"/>
          <w:szCs w:val="26"/>
          <w:lang w:val="nl-NL"/>
        </w:rPr>
        <w:tab/>
      </w:r>
      <w:r w:rsidRPr="007C02BC">
        <w:rPr>
          <w:rFonts w:ascii="Times New Roman" w:hAnsi="Times New Roman" w:cs="Times New Roman"/>
          <w:spacing w:val="-6"/>
          <w:sz w:val="26"/>
          <w:szCs w:val="26"/>
          <w:lang w:val="nl-NL"/>
        </w:rPr>
        <w:tab/>
      </w:r>
      <w:r w:rsidRPr="007C02BC">
        <w:rPr>
          <w:rFonts w:ascii="Times New Roman" w:hAnsi="Times New Roman" w:cs="Times New Roman"/>
          <w:spacing w:val="-6"/>
          <w:sz w:val="26"/>
          <w:szCs w:val="26"/>
          <w:lang w:val="nl-NL"/>
        </w:rPr>
        <w:tab/>
        <w:t xml:space="preserve">c) Đường thẳng MN </w:t>
      </w:r>
    </w:p>
    <w:p w14:paraId="07E8B8EC" w14:textId="77777777" w:rsidR="00B5586B" w:rsidRPr="007C02BC" w:rsidRDefault="00B5586B" w:rsidP="00B5586B">
      <w:pPr>
        <w:pStyle w:val="ListParagraph"/>
        <w:spacing w:after="0" w:line="240" w:lineRule="auto"/>
        <w:ind w:left="0"/>
        <w:rPr>
          <w:rFonts w:ascii="Times New Roman" w:hAnsi="Times New Roman" w:cs="Times New Roman"/>
          <w:b/>
          <w:color w:val="FF0000"/>
          <w:sz w:val="26"/>
          <w:szCs w:val="26"/>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5586B" w:rsidRPr="007C02BC" w14:paraId="6B065545" w14:textId="77777777" w:rsidTr="00B5586B">
        <w:tc>
          <w:tcPr>
            <w:tcW w:w="9912" w:type="dxa"/>
            <w:hideMark/>
          </w:tcPr>
          <w:p w14:paraId="060AE52B" w14:textId="77777777" w:rsidR="00B5586B" w:rsidRPr="007C02BC" w:rsidRDefault="00B5586B">
            <w:pPr>
              <w:pStyle w:val="ListParagraph"/>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6.    </w:t>
            </w:r>
            <w:r w:rsidRPr="007C02BC">
              <w:rPr>
                <w:rFonts w:ascii="Times New Roman" w:hAnsi="Times New Roman" w:cs="Times New Roman"/>
                <w:spacing w:val="-6"/>
                <w:sz w:val="26"/>
                <w:szCs w:val="26"/>
                <w:lang w:val="nl-NL"/>
              </w:rPr>
              <w:t>Cho điểm P không nằm trên đường thẳng MN. Vẽ tia Px cắt đường thẳng MN tại điểm K sao cho điểm M nằm giữa K và N.</w:t>
            </w:r>
          </w:p>
        </w:tc>
      </w:tr>
      <w:tr w:rsidR="00B5586B" w:rsidRPr="007C02BC" w14:paraId="5EE6DFCD" w14:textId="77777777" w:rsidTr="00B5586B">
        <w:tc>
          <w:tcPr>
            <w:tcW w:w="9912" w:type="dxa"/>
            <w:hideMark/>
          </w:tcPr>
          <w:p w14:paraId="6D02302D" w14:textId="77777777" w:rsidR="00B5586B" w:rsidRPr="007C02BC" w:rsidRDefault="00B5586B">
            <w:pPr>
              <w:pStyle w:val="ListParagraph"/>
              <w:ind w:left="0"/>
              <w:rPr>
                <w:rFonts w:ascii="Times New Roman" w:hAnsi="Times New Roman" w:cs="Times New Roman"/>
                <w:bCs/>
                <w:sz w:val="26"/>
                <w:szCs w:val="26"/>
                <w:lang w:val="nl-NL"/>
              </w:rPr>
            </w:pPr>
            <w:r w:rsidRPr="007C02BC">
              <w:rPr>
                <w:rFonts w:ascii="Times New Roman" w:hAnsi="Times New Roman" w:cs="Times New Roman"/>
                <w:b/>
                <w:color w:val="0000FF"/>
                <w:sz w:val="26"/>
                <w:szCs w:val="26"/>
                <w:lang w:val="nl-NL"/>
              </w:rPr>
              <w:t xml:space="preserve">Bài 7. </w:t>
            </w:r>
            <w:r w:rsidRPr="007C02BC">
              <w:rPr>
                <w:rFonts w:ascii="Times New Roman" w:hAnsi="Times New Roman" w:cs="Times New Roman"/>
                <w:bCs/>
                <w:sz w:val="26"/>
                <w:szCs w:val="26"/>
                <w:lang w:val="nl-NL"/>
              </w:rPr>
              <w:t>Hãy vẽ hình để minh họa khẳng định sau:</w:t>
            </w:r>
          </w:p>
          <w:p w14:paraId="07FF0EC9" w14:textId="77777777" w:rsidR="00B5586B" w:rsidRPr="007C02BC" w:rsidRDefault="00B5586B">
            <w:pPr>
              <w:pStyle w:val="ListParagraph"/>
              <w:ind w:left="0"/>
              <w:rPr>
                <w:rFonts w:ascii="Times New Roman" w:hAnsi="Times New Roman" w:cs="Times New Roman"/>
                <w:bCs/>
                <w:spacing w:val="-6"/>
                <w:sz w:val="26"/>
                <w:szCs w:val="26"/>
                <w:lang w:val="nl-NL"/>
              </w:rPr>
            </w:pPr>
            <w:r w:rsidRPr="007C02BC">
              <w:rPr>
                <w:rFonts w:ascii="Times New Roman" w:hAnsi="Times New Roman" w:cs="Times New Roman"/>
                <w:bCs/>
                <w:sz w:val="26"/>
                <w:szCs w:val="26"/>
                <w:lang w:val="nl-NL"/>
              </w:rPr>
              <w:t>Nếu điểm O nằm giữa hai điểm A và B, điểm M nằm giữa hai điểm O và A, điểm N nằm giữa hai điểm O và B thì điểm O nằm giữa hai điểm M và N</w:t>
            </w:r>
          </w:p>
        </w:tc>
      </w:tr>
    </w:tbl>
    <w:p w14:paraId="5A24B0CF" w14:textId="77777777" w:rsidR="00B5586B" w:rsidRPr="007C02BC" w:rsidRDefault="00B5586B" w:rsidP="00B5586B">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8.    </w:t>
      </w:r>
      <w:r w:rsidRPr="007C02BC">
        <w:rPr>
          <w:rFonts w:ascii="Times New Roman" w:hAnsi="Times New Roman" w:cs="Times New Roman"/>
          <w:spacing w:val="-6"/>
          <w:sz w:val="26"/>
          <w:szCs w:val="26"/>
          <w:lang w:val="nl-NL"/>
        </w:rPr>
        <w:t>Hãy vẽ hình tương ứng trong mỗi trường hợp sau:</w:t>
      </w:r>
    </w:p>
    <w:p w14:paraId="4C9FE045" w14:textId="77777777" w:rsidR="00B5586B" w:rsidRPr="007C02BC" w:rsidRDefault="00B5586B" w:rsidP="00B5586B">
      <w:pPr>
        <w:pStyle w:val="ListParagraph"/>
        <w:numPr>
          <w:ilvl w:val="0"/>
          <w:numId w:val="18"/>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Đoạn thẳng AB;            b) Đường thẳng AB;              c) Tia AB;             d) Tia BA.</w:t>
      </w:r>
    </w:p>
    <w:p w14:paraId="2C6BA690" w14:textId="77777777" w:rsidR="00B5586B" w:rsidRPr="007C02BC" w:rsidRDefault="00B5586B" w:rsidP="00B5586B">
      <w:pPr>
        <w:spacing w:after="0" w:line="240" w:lineRule="auto"/>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9.    </w:t>
      </w:r>
      <w:r w:rsidRPr="007C02BC">
        <w:rPr>
          <w:rFonts w:ascii="Times New Roman" w:hAnsi="Times New Roman" w:cs="Times New Roman"/>
          <w:sz w:val="26"/>
          <w:szCs w:val="26"/>
        </w:rPr>
        <w:t>Cho 3 điểm A, B, C không thẳng hàng. Hãy vẽ đoạn thẳng AB, tia BC,  đường thẳng AC</w:t>
      </w:r>
    </w:p>
    <w:p w14:paraId="38E1A094" w14:textId="77777777" w:rsidR="00B5586B" w:rsidRPr="007C02BC" w:rsidRDefault="00B5586B" w:rsidP="00B5586B">
      <w:pPr>
        <w:spacing w:after="0" w:line="240" w:lineRule="auto"/>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10.    </w:t>
      </w:r>
      <w:r w:rsidRPr="007C02BC">
        <w:rPr>
          <w:rFonts w:ascii="Times New Roman" w:hAnsi="Times New Roman" w:cs="Times New Roman"/>
          <w:sz w:val="26"/>
          <w:szCs w:val="26"/>
        </w:rPr>
        <w:t>Cho 3 điểm M, E, K không thẳng hàng. Hãy vẽ đoạn thẳng ME, tia EK,  đường thẳng MK</w:t>
      </w:r>
    </w:p>
    <w:p w14:paraId="42DA256F" w14:textId="77777777" w:rsidR="00B5586B" w:rsidRPr="007C02BC" w:rsidRDefault="00B5586B" w:rsidP="00B5586B">
      <w:pPr>
        <w:spacing w:after="0" w:line="240" w:lineRule="auto"/>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11.    </w:t>
      </w:r>
      <w:r w:rsidRPr="007C02BC">
        <w:rPr>
          <w:rFonts w:ascii="Times New Roman" w:hAnsi="Times New Roman" w:cs="Times New Roman"/>
          <w:sz w:val="26"/>
          <w:szCs w:val="26"/>
        </w:rPr>
        <w:t xml:space="preserve">Cho 3 điểm M, N, P không thẳng hàng. </w:t>
      </w:r>
    </w:p>
    <w:p w14:paraId="45DADABB" w14:textId="77777777" w:rsidR="00B5586B" w:rsidRPr="007C02BC" w:rsidRDefault="00B5586B" w:rsidP="00B5586B">
      <w:pPr>
        <w:pStyle w:val="ListParagraph"/>
        <w:numPr>
          <w:ilvl w:val="0"/>
          <w:numId w:val="19"/>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đường thẳng MN, tia MP, đoạn thẳng NP</w:t>
      </w:r>
    </w:p>
    <w:p w14:paraId="780615BE" w14:textId="77777777" w:rsidR="00B5586B" w:rsidRPr="007C02BC" w:rsidRDefault="00B5586B" w:rsidP="00B5586B">
      <w:pPr>
        <w:pStyle w:val="ListParagraph"/>
        <w:numPr>
          <w:ilvl w:val="0"/>
          <w:numId w:val="19"/>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I là trung điểm của đoạn thẳng NP</w:t>
      </w:r>
    </w:p>
    <w:p w14:paraId="1C7D03C0" w14:textId="77777777" w:rsidR="00B5586B" w:rsidRPr="007C02BC" w:rsidRDefault="00B5586B" w:rsidP="00B5586B">
      <w:pPr>
        <w:spacing w:after="0" w:line="240" w:lineRule="auto"/>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12.    </w:t>
      </w:r>
      <w:r w:rsidRPr="007C02BC">
        <w:rPr>
          <w:rFonts w:ascii="Times New Roman" w:hAnsi="Times New Roman" w:cs="Times New Roman"/>
          <w:sz w:val="26"/>
          <w:szCs w:val="26"/>
        </w:rPr>
        <w:t xml:space="preserve">Cho 3 điểm C, D, E không thẳng hàng. </w:t>
      </w:r>
    </w:p>
    <w:p w14:paraId="03059B9E" w14:textId="77777777" w:rsidR="00B5586B" w:rsidRPr="007C02BC" w:rsidRDefault="00B5586B" w:rsidP="00B5586B">
      <w:pPr>
        <w:pStyle w:val="ListParagraph"/>
        <w:numPr>
          <w:ilvl w:val="0"/>
          <w:numId w:val="20"/>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đường thẳng CD, tia CE, đoạn thẳng DE</w:t>
      </w:r>
    </w:p>
    <w:p w14:paraId="092FBF17" w14:textId="77777777" w:rsidR="00B5586B" w:rsidRPr="007C02BC" w:rsidRDefault="00B5586B" w:rsidP="00B5586B">
      <w:pPr>
        <w:pStyle w:val="ListParagraph"/>
        <w:numPr>
          <w:ilvl w:val="0"/>
          <w:numId w:val="20"/>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tia Cx cắt đoạn thẳng DE tại M</w:t>
      </w:r>
    </w:p>
    <w:p w14:paraId="07C27BCD" w14:textId="77777777" w:rsidR="00B5586B" w:rsidRPr="007C02BC" w:rsidRDefault="00B5586B" w:rsidP="00B5586B">
      <w:pPr>
        <w:pStyle w:val="ListParagraph"/>
        <w:numPr>
          <w:ilvl w:val="0"/>
          <w:numId w:val="20"/>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I là trung điểm của đoạn thẳng DE</w:t>
      </w:r>
    </w:p>
    <w:p w14:paraId="4B14128C" w14:textId="77777777" w:rsidR="00B5586B" w:rsidRPr="007C02BC" w:rsidRDefault="00B5586B" w:rsidP="00B5586B">
      <w:pPr>
        <w:spacing w:after="0" w:line="240" w:lineRule="auto"/>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13.    </w:t>
      </w:r>
      <w:r w:rsidRPr="007C02BC">
        <w:rPr>
          <w:rFonts w:ascii="Times New Roman" w:hAnsi="Times New Roman" w:cs="Times New Roman"/>
          <w:sz w:val="26"/>
          <w:szCs w:val="26"/>
        </w:rPr>
        <w:t>Vẽ hình theo các diễn đạt sau:</w:t>
      </w:r>
    </w:p>
    <w:p w14:paraId="5C186073" w14:textId="77777777" w:rsidR="00B5586B" w:rsidRPr="007C02BC" w:rsidRDefault="00B5586B" w:rsidP="00B5586B">
      <w:pPr>
        <w:pStyle w:val="ListParagraph"/>
        <w:numPr>
          <w:ilvl w:val="0"/>
          <w:numId w:val="21"/>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Cho 3 điểm A, B, M không thẳng hàng. Vẽ tia MB, đoạn thẳng AM, đường thẳng AB</w:t>
      </w:r>
    </w:p>
    <w:p w14:paraId="2E38FBB0" w14:textId="77777777" w:rsidR="00B5586B" w:rsidRPr="007C02BC" w:rsidRDefault="00B5586B" w:rsidP="00B5586B">
      <w:pPr>
        <w:pStyle w:val="ListParagraph"/>
        <w:numPr>
          <w:ilvl w:val="0"/>
          <w:numId w:val="21"/>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tia Mx là tia đối của tia MB</w:t>
      </w:r>
    </w:p>
    <w:p w14:paraId="5B1C5598" w14:textId="77777777" w:rsidR="00B5586B" w:rsidRPr="007C02BC" w:rsidRDefault="00B5586B" w:rsidP="00B5586B">
      <w:pPr>
        <w:pStyle w:val="ListParagraph"/>
        <w:numPr>
          <w:ilvl w:val="0"/>
          <w:numId w:val="21"/>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tia By cắt đoạn thẳng AM tại điểm I nằm giữa A và M.</w:t>
      </w:r>
    </w:p>
    <w:p w14:paraId="690C8D12" w14:textId="77777777" w:rsidR="00B5586B" w:rsidRPr="007C02BC" w:rsidRDefault="00B5586B" w:rsidP="00B5586B">
      <w:pPr>
        <w:pStyle w:val="ListParagraph"/>
        <w:numPr>
          <w:ilvl w:val="0"/>
          <w:numId w:val="21"/>
        </w:numPr>
        <w:spacing w:after="0" w:line="240" w:lineRule="auto"/>
        <w:rPr>
          <w:rFonts w:ascii="Times New Roman" w:hAnsi="Times New Roman" w:cs="Times New Roman"/>
          <w:sz w:val="26"/>
          <w:szCs w:val="26"/>
        </w:rPr>
      </w:pPr>
      <w:r w:rsidRPr="007C02BC">
        <w:rPr>
          <w:rFonts w:ascii="Times New Roman" w:hAnsi="Times New Roman" w:cs="Times New Roman"/>
          <w:sz w:val="26"/>
          <w:szCs w:val="26"/>
        </w:rPr>
        <w:t>Vẽ tia Mz cắt AB tại N sao cho N là trung điểm của đoạn AB</w:t>
      </w:r>
    </w:p>
    <w:p w14:paraId="218CD81D" w14:textId="77777777" w:rsidR="00B5586B" w:rsidRPr="007C02BC" w:rsidRDefault="00B5586B" w:rsidP="00B5586B">
      <w:pPr>
        <w:spacing w:after="0" w:line="240" w:lineRule="auto"/>
        <w:rPr>
          <w:rFonts w:ascii="Times New Roman" w:hAnsi="Times New Roman" w:cs="Times New Roman"/>
          <w:spacing w:val="-6"/>
          <w:sz w:val="26"/>
          <w:szCs w:val="26"/>
          <w:lang w:val="nl-NL"/>
        </w:rPr>
      </w:pPr>
    </w:p>
    <w:p w14:paraId="334B8B94" w14:textId="77777777" w:rsidR="00B5586B" w:rsidRPr="007C02BC" w:rsidRDefault="00B5586B" w:rsidP="00B5586B">
      <w:pPr>
        <w:shd w:val="clear" w:color="auto" w:fill="00B050"/>
        <w:mirrorIndents/>
        <w:jc w:val="both"/>
        <w:rPr>
          <w:rFonts w:ascii="Times New Roman" w:hAnsi="Times New Roman" w:cs="Times New Roman"/>
          <w:color w:val="FFFFFF"/>
          <w:sz w:val="26"/>
          <w:szCs w:val="26"/>
          <w:lang w:val="nl-NL"/>
        </w:rPr>
      </w:pPr>
      <w:r w:rsidRPr="007C02BC">
        <w:rPr>
          <w:rFonts w:ascii="Times New Roman" w:hAnsi="Times New Roman" w:cs="Times New Roman"/>
          <w:color w:val="FFFFFF"/>
          <w:sz w:val="26"/>
          <w:szCs w:val="26"/>
        </w:rPr>
        <w:t>B</w:t>
      </w:r>
      <w:r w:rsidRPr="007C02BC">
        <w:rPr>
          <w:rFonts w:ascii="Times New Roman" w:hAnsi="Times New Roman" w:cs="Times New Roman"/>
          <w:color w:val="FFFFFF"/>
          <w:sz w:val="26"/>
          <w:szCs w:val="26"/>
          <w:lang w:val="nl-NL"/>
        </w:rPr>
        <w:t>: Tính độ dài đoạn thẳng, so sánh hai đoạn thẳng.</w:t>
      </w:r>
    </w:p>
    <w:p w14:paraId="74368BB2" w14:textId="77777777" w:rsidR="00B5586B" w:rsidRPr="007C02BC" w:rsidRDefault="00B5586B" w:rsidP="00B5586B">
      <w:pPr>
        <w:rPr>
          <w:rFonts w:ascii="Times New Roman" w:hAnsi="Times New Roman" w:cs="Times New Roman"/>
          <w:b/>
          <w:sz w:val="26"/>
          <w:szCs w:val="26"/>
          <w:lang w:val="nl-NL"/>
        </w:rPr>
      </w:pPr>
      <w:r w:rsidRPr="007C02BC">
        <w:rPr>
          <w:rFonts w:ascii="Times New Roman" w:hAnsi="Times New Roman" w:cs="Times New Roman"/>
          <w:b/>
          <w:color w:val="0000FF"/>
          <w:sz w:val="26"/>
          <w:szCs w:val="26"/>
          <w:lang w:val="nl-NL"/>
        </w:rPr>
        <w:t xml:space="preserve">Bài 1. </w:t>
      </w:r>
      <w:r w:rsidRPr="007C02BC">
        <w:rPr>
          <w:rFonts w:ascii="Times New Roman" w:hAnsi="Times New Roman" w:cs="Times New Roman"/>
          <w:sz w:val="26"/>
          <w:szCs w:val="26"/>
          <w:lang w:val="nl-NL"/>
        </w:rPr>
        <w:t>Điểm M nằm giữa hai điểm C và D. Tính độ dài đoạn thẳng CD nếu:</w:t>
      </w:r>
      <w:r w:rsidRPr="007C02BC">
        <w:rPr>
          <w:rFonts w:ascii="Times New Roman" w:hAnsi="Times New Roman" w:cs="Times New Roman"/>
          <w:b/>
          <w:sz w:val="26"/>
          <w:szCs w:val="26"/>
          <w:lang w:val="nl-NL"/>
        </w:rPr>
        <w:t xml:space="preserve"> </w:t>
      </w:r>
    </w:p>
    <w:p w14:paraId="6B9A312F" w14:textId="77777777" w:rsidR="00B5586B" w:rsidRPr="007C02BC" w:rsidRDefault="00B5586B" w:rsidP="00B5586B">
      <w:pPr>
        <w:ind w:firstLine="720"/>
        <w:rPr>
          <w:rFonts w:ascii="Times New Roman" w:hAnsi="Times New Roman" w:cs="Times New Roman"/>
          <w:sz w:val="26"/>
          <w:szCs w:val="26"/>
          <w:lang w:val="nl-NL"/>
        </w:rPr>
      </w:pPr>
      <w:r w:rsidRPr="007C02BC">
        <w:rPr>
          <w:rFonts w:ascii="Times New Roman" w:hAnsi="Times New Roman" w:cs="Times New Roman"/>
          <w:sz w:val="26"/>
          <w:szCs w:val="26"/>
          <w:lang w:val="nl-NL"/>
        </w:rPr>
        <w:t>a) CM = 2,5 cm và MD = 3,5 cm.</w:t>
      </w:r>
    </w:p>
    <w:p w14:paraId="155DCC4A" w14:textId="77777777" w:rsidR="00B5586B" w:rsidRPr="007C02BC" w:rsidRDefault="00B5586B" w:rsidP="00B5586B">
      <w:pPr>
        <w:ind w:firstLine="720"/>
        <w:rPr>
          <w:rFonts w:ascii="Times New Roman" w:hAnsi="Times New Roman" w:cs="Times New Roman"/>
          <w:sz w:val="26"/>
          <w:szCs w:val="26"/>
          <w:lang w:val="nl-NL"/>
        </w:rPr>
      </w:pPr>
      <w:r w:rsidRPr="007C02BC">
        <w:rPr>
          <w:rFonts w:ascii="Times New Roman" w:hAnsi="Times New Roman" w:cs="Times New Roman"/>
          <w:sz w:val="26"/>
          <w:szCs w:val="26"/>
          <w:lang w:val="nl-NL"/>
        </w:rPr>
        <w:t>b) CM = 3,1 cm và MD = 4,6 cm.</w:t>
      </w:r>
    </w:p>
    <w:p w14:paraId="4A73023B" w14:textId="77777777" w:rsidR="00B5586B" w:rsidRPr="007C02BC" w:rsidRDefault="00B5586B" w:rsidP="00B5586B">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2. </w:t>
      </w:r>
      <w:r w:rsidRPr="007C02BC">
        <w:rPr>
          <w:rFonts w:ascii="Times New Roman" w:hAnsi="Times New Roman" w:cs="Times New Roman"/>
          <w:sz w:val="26"/>
          <w:szCs w:val="26"/>
          <w:lang w:val="nl-NL"/>
        </w:rPr>
        <w:t>Trên tia AB lấy điểm C. Tính độ dài đoạn BC nếu:</w:t>
      </w:r>
    </w:p>
    <w:p w14:paraId="392978FC" w14:textId="77777777" w:rsidR="00B5586B" w:rsidRPr="007C02BC" w:rsidRDefault="00B5586B" w:rsidP="00B5586B">
      <w:pPr>
        <w:numPr>
          <w:ilvl w:val="0"/>
          <w:numId w:val="2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AB = 2,5 cm và AC = 1,5 cm. </w:t>
      </w:r>
    </w:p>
    <w:p w14:paraId="07133670" w14:textId="77777777" w:rsidR="00B5586B" w:rsidRPr="007C02BC" w:rsidRDefault="00B5586B" w:rsidP="00B5586B">
      <w:pPr>
        <w:numPr>
          <w:ilvl w:val="0"/>
          <w:numId w:val="2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AB = 2 cm và AC = 5cm.</w:t>
      </w:r>
    </w:p>
    <w:tbl>
      <w:tblPr>
        <w:tblW w:w="0" w:type="auto"/>
        <w:tblLayout w:type="fixed"/>
        <w:tblCellMar>
          <w:left w:w="0" w:type="dxa"/>
          <w:right w:w="0" w:type="dxa"/>
        </w:tblCellMar>
        <w:tblLook w:val="04A0" w:firstRow="1" w:lastRow="0" w:firstColumn="1" w:lastColumn="0" w:noHBand="0" w:noVBand="1"/>
      </w:tblPr>
      <w:tblGrid>
        <w:gridCol w:w="6750"/>
      </w:tblGrid>
      <w:tr w:rsidR="00B5586B" w:rsidRPr="007C02BC" w14:paraId="5E0A5912" w14:textId="77777777" w:rsidTr="00B5586B">
        <w:trPr>
          <w:trHeight w:val="388"/>
        </w:trPr>
        <w:tc>
          <w:tcPr>
            <w:tcW w:w="6750" w:type="dxa"/>
            <w:vAlign w:val="bottom"/>
            <w:hideMark/>
          </w:tcPr>
          <w:p w14:paraId="071C26D4" w14:textId="77777777" w:rsidR="00B5586B" w:rsidRPr="007C02BC" w:rsidRDefault="00B5586B">
            <w:pPr>
              <w:spacing w:line="0" w:lineRule="atLeast"/>
              <w:jc w:val="center"/>
              <w:rPr>
                <w:rFonts w:ascii="Times New Roman" w:eastAsia="Times New Roman" w:hAnsi="Times New Roman" w:cs="Times New Roman"/>
                <w:w w:val="99"/>
                <w:sz w:val="26"/>
                <w:szCs w:val="26"/>
              </w:rPr>
            </w:pPr>
            <w:r w:rsidRPr="007C02BC">
              <w:rPr>
                <w:rFonts w:ascii="Times New Roman" w:hAnsi="Times New Roman" w:cs="Times New Roman"/>
                <w:b/>
                <w:color w:val="0000FF"/>
                <w:sz w:val="26"/>
                <w:szCs w:val="26"/>
                <w:lang w:val="nl-NL"/>
              </w:rPr>
              <w:lastRenderedPageBreak/>
              <w:t xml:space="preserve">Bài 3. </w:t>
            </w:r>
            <w:r w:rsidRPr="007C02BC">
              <w:rPr>
                <w:rFonts w:ascii="Times New Roman" w:eastAsia="Times New Roman" w:hAnsi="Times New Roman" w:cs="Times New Roman"/>
                <w:w w:val="99"/>
                <w:sz w:val="26"/>
                <w:szCs w:val="26"/>
              </w:rPr>
              <w:t>Trên đoạn thẳng BD lấy điểm N. Tính:</w:t>
            </w:r>
          </w:p>
        </w:tc>
      </w:tr>
      <w:tr w:rsidR="00B5586B" w:rsidRPr="007C02BC" w14:paraId="242980B1" w14:textId="77777777" w:rsidTr="00B5586B">
        <w:trPr>
          <w:trHeight w:val="415"/>
        </w:trPr>
        <w:tc>
          <w:tcPr>
            <w:tcW w:w="6750" w:type="dxa"/>
            <w:vAlign w:val="bottom"/>
            <w:hideMark/>
          </w:tcPr>
          <w:p w14:paraId="4E08015F" w14:textId="77777777" w:rsidR="00B5586B" w:rsidRPr="007C02BC" w:rsidRDefault="00B5586B">
            <w:pPr>
              <w:spacing w:line="0" w:lineRule="atLeast"/>
              <w:ind w:left="80"/>
              <w:jc w:val="center"/>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a) BD biết: BN = 6cm; ND = 5cm</w:t>
            </w:r>
          </w:p>
        </w:tc>
      </w:tr>
      <w:tr w:rsidR="00B5586B" w:rsidRPr="007C02BC" w14:paraId="53A53113" w14:textId="77777777" w:rsidTr="00B5586B">
        <w:trPr>
          <w:trHeight w:val="413"/>
        </w:trPr>
        <w:tc>
          <w:tcPr>
            <w:tcW w:w="6750" w:type="dxa"/>
            <w:vAlign w:val="bottom"/>
            <w:hideMark/>
          </w:tcPr>
          <w:p w14:paraId="673ABE58" w14:textId="77777777" w:rsidR="00B5586B" w:rsidRPr="007C02BC" w:rsidRDefault="00B5586B">
            <w:pPr>
              <w:spacing w:line="0" w:lineRule="atLeast"/>
              <w:ind w:left="80"/>
              <w:jc w:val="center"/>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b) NB biết: BD = 10cm; ND = 3cm</w:t>
            </w:r>
          </w:p>
        </w:tc>
      </w:tr>
      <w:tr w:rsidR="00B5586B" w:rsidRPr="007C02BC" w14:paraId="77AA70DA" w14:textId="77777777" w:rsidTr="00B5586B">
        <w:trPr>
          <w:trHeight w:val="415"/>
        </w:trPr>
        <w:tc>
          <w:tcPr>
            <w:tcW w:w="6750" w:type="dxa"/>
            <w:vAlign w:val="bottom"/>
            <w:hideMark/>
          </w:tcPr>
          <w:p w14:paraId="03589074" w14:textId="77777777" w:rsidR="00B5586B" w:rsidRPr="007C02BC" w:rsidRDefault="00B5586B">
            <w:pPr>
              <w:spacing w:line="0" w:lineRule="atLeast"/>
              <w:ind w:left="80"/>
              <w:jc w:val="center"/>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c) DN biết: DB = 83mm; BN = 15mm</w:t>
            </w:r>
          </w:p>
        </w:tc>
      </w:tr>
    </w:tbl>
    <w:p w14:paraId="60B85CAB" w14:textId="77777777" w:rsidR="00B5586B" w:rsidRPr="007C02BC" w:rsidRDefault="00B5586B" w:rsidP="00B5586B">
      <w:pPr>
        <w:tabs>
          <w:tab w:val="left" w:pos="960"/>
        </w:tabs>
        <w:spacing w:line="0" w:lineRule="atLeast"/>
        <w:rPr>
          <w:rFonts w:ascii="Times New Roman" w:eastAsia="Times New Roman" w:hAnsi="Times New Roman" w:cs="Times New Roman"/>
          <w:sz w:val="26"/>
          <w:szCs w:val="26"/>
        </w:rPr>
      </w:pPr>
      <w:r w:rsidRPr="007C02BC">
        <w:rPr>
          <w:rFonts w:ascii="Times New Roman" w:hAnsi="Times New Roman" w:cs="Times New Roman"/>
          <w:b/>
          <w:color w:val="0000FF"/>
          <w:sz w:val="26"/>
          <w:szCs w:val="26"/>
          <w:lang w:val="nl-NL"/>
        </w:rPr>
        <w:t xml:space="preserve">Bài 4. </w:t>
      </w:r>
      <w:r w:rsidRPr="007C02BC">
        <w:rPr>
          <w:rFonts w:ascii="Times New Roman" w:eastAsia="Times New Roman" w:hAnsi="Times New Roman" w:cs="Times New Roman"/>
          <w:sz w:val="26"/>
          <w:szCs w:val="26"/>
        </w:rPr>
        <w:t>Lấy điểm M nằm giữa hai điểm P, Q. Tính:</w:t>
      </w:r>
    </w:p>
    <w:p w14:paraId="1BC80788" w14:textId="77777777" w:rsidR="00B5586B" w:rsidRPr="007C02BC" w:rsidRDefault="00B5586B" w:rsidP="00B5586B">
      <w:pPr>
        <w:spacing w:line="139" w:lineRule="exact"/>
        <w:rPr>
          <w:rFonts w:ascii="Times New Roman" w:eastAsia="Times New Roman" w:hAnsi="Times New Roman" w:cs="Times New Roman"/>
          <w:sz w:val="26"/>
          <w:szCs w:val="26"/>
        </w:rPr>
      </w:pPr>
    </w:p>
    <w:p w14:paraId="63D5A619" w14:textId="77777777" w:rsidR="00B5586B" w:rsidRPr="007C02BC" w:rsidRDefault="00B5586B" w:rsidP="00B5586B">
      <w:pPr>
        <w:tabs>
          <w:tab w:val="left" w:pos="1240"/>
        </w:tabs>
        <w:spacing w:after="0" w:line="0" w:lineRule="atLeast"/>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a) MQ biết: PM = 21mm; PQ = 5cm</w:t>
      </w:r>
    </w:p>
    <w:p w14:paraId="1652080B" w14:textId="77777777" w:rsidR="00B5586B" w:rsidRPr="007C02BC" w:rsidRDefault="00B5586B" w:rsidP="00B5586B">
      <w:pPr>
        <w:spacing w:line="136" w:lineRule="exact"/>
        <w:rPr>
          <w:rFonts w:ascii="Times New Roman" w:eastAsia="Times New Roman" w:hAnsi="Times New Roman" w:cs="Times New Roman"/>
          <w:sz w:val="26"/>
          <w:szCs w:val="26"/>
        </w:rPr>
      </w:pPr>
    </w:p>
    <w:p w14:paraId="640B443E" w14:textId="77777777" w:rsidR="00B5586B" w:rsidRPr="007C02BC" w:rsidRDefault="00B5586B" w:rsidP="00B5586B">
      <w:pPr>
        <w:tabs>
          <w:tab w:val="left" w:pos="1240"/>
        </w:tabs>
        <w:spacing w:after="0" w:line="0" w:lineRule="atLeast"/>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b) QP biết: MP = 5cm; MQ = 5cm</w:t>
      </w:r>
    </w:p>
    <w:p w14:paraId="1F45EBD9" w14:textId="77777777" w:rsidR="00B5586B" w:rsidRPr="007C02BC" w:rsidRDefault="00B5586B" w:rsidP="00B5586B">
      <w:pPr>
        <w:spacing w:line="139" w:lineRule="exact"/>
        <w:rPr>
          <w:rFonts w:ascii="Times New Roman" w:eastAsia="Times New Roman" w:hAnsi="Times New Roman" w:cs="Times New Roman"/>
          <w:sz w:val="26"/>
          <w:szCs w:val="26"/>
        </w:rPr>
      </w:pPr>
    </w:p>
    <w:p w14:paraId="587597D5" w14:textId="77777777" w:rsidR="00B5586B" w:rsidRPr="007C02BC" w:rsidRDefault="00B5586B" w:rsidP="00B5586B">
      <w:pPr>
        <w:tabs>
          <w:tab w:val="left" w:pos="1240"/>
        </w:tabs>
        <w:spacing w:after="0" w:line="0" w:lineRule="atLeast"/>
        <w:rPr>
          <w:rFonts w:ascii="Times New Roman" w:eastAsia="Times New Roman" w:hAnsi="Times New Roman" w:cs="Times New Roman"/>
          <w:sz w:val="26"/>
          <w:szCs w:val="26"/>
        </w:rPr>
      </w:pPr>
      <w:r w:rsidRPr="007C02BC">
        <w:rPr>
          <w:rFonts w:ascii="Times New Roman" w:eastAsia="Times New Roman" w:hAnsi="Times New Roman" w:cs="Times New Roman"/>
          <w:sz w:val="26"/>
          <w:szCs w:val="26"/>
        </w:rPr>
        <w:t>c) QM biết: QP = 45mm; MP = 25mm</w:t>
      </w:r>
    </w:p>
    <w:p w14:paraId="324EA278" w14:textId="77777777" w:rsidR="00B5586B" w:rsidRPr="007C02BC" w:rsidRDefault="00B5586B" w:rsidP="00B5586B">
      <w:pPr>
        <w:spacing w:after="0" w:line="240" w:lineRule="auto"/>
        <w:rPr>
          <w:rFonts w:ascii="Times New Roman" w:eastAsia="Times New Roman" w:hAnsi="Times New Roman" w:cs="Times New Roman"/>
          <w:sz w:val="26"/>
          <w:szCs w:val="26"/>
        </w:rPr>
      </w:pPr>
      <w:r w:rsidRPr="007C02BC">
        <w:rPr>
          <w:rFonts w:ascii="Times New Roman" w:hAnsi="Times New Roman" w:cs="Times New Roman"/>
          <w:b/>
          <w:color w:val="0000FF"/>
          <w:sz w:val="26"/>
          <w:szCs w:val="26"/>
          <w:lang w:val="nl-NL"/>
        </w:rPr>
        <w:t xml:space="preserve">Bài 5. </w:t>
      </w:r>
      <w:r w:rsidRPr="007C02BC">
        <w:rPr>
          <w:rFonts w:ascii="Times New Roman" w:eastAsia="Times New Roman" w:hAnsi="Times New Roman" w:cs="Times New Roman"/>
          <w:sz w:val="26"/>
          <w:szCs w:val="26"/>
        </w:rPr>
        <w:t xml:space="preserve">Vẽ điểm P thuộc đường thẳng </w:t>
      </w:r>
      <w:r w:rsidRPr="007C02BC">
        <w:rPr>
          <w:rFonts w:ascii="Times New Roman" w:eastAsia="Times New Roman" w:hAnsi="Times New Roman" w:cs="Times New Roman"/>
          <w:i/>
          <w:sz w:val="26"/>
          <w:szCs w:val="26"/>
        </w:rPr>
        <w:t>xz</w:t>
      </w:r>
      <w:r w:rsidRPr="007C02BC">
        <w:rPr>
          <w:rFonts w:ascii="Times New Roman" w:eastAsia="Times New Roman" w:hAnsi="Times New Roman" w:cs="Times New Roman"/>
          <w:sz w:val="26"/>
          <w:szCs w:val="26"/>
        </w:rPr>
        <w:t>. Trên tia P</w:t>
      </w:r>
      <w:r w:rsidRPr="007C02BC">
        <w:rPr>
          <w:rFonts w:ascii="Times New Roman" w:eastAsia="Times New Roman" w:hAnsi="Times New Roman" w:cs="Times New Roman"/>
          <w:i/>
          <w:sz w:val="26"/>
          <w:szCs w:val="26"/>
        </w:rPr>
        <w:t>x</w:t>
      </w:r>
      <w:r w:rsidRPr="007C02BC">
        <w:rPr>
          <w:rFonts w:ascii="Times New Roman" w:eastAsia="Times New Roman" w:hAnsi="Times New Roman" w:cs="Times New Roman"/>
          <w:sz w:val="26"/>
          <w:szCs w:val="26"/>
        </w:rPr>
        <w:t xml:space="preserve"> lấy điểm R, trên tia P</w:t>
      </w:r>
      <w:r w:rsidRPr="007C02BC">
        <w:rPr>
          <w:rFonts w:ascii="Times New Roman" w:eastAsia="Times New Roman" w:hAnsi="Times New Roman" w:cs="Times New Roman"/>
          <w:i/>
          <w:sz w:val="26"/>
          <w:szCs w:val="26"/>
        </w:rPr>
        <w:t>z</w:t>
      </w:r>
      <w:r w:rsidRPr="007C02BC">
        <w:rPr>
          <w:rFonts w:ascii="Times New Roman" w:eastAsia="Times New Roman" w:hAnsi="Times New Roman" w:cs="Times New Roman"/>
          <w:sz w:val="26"/>
          <w:szCs w:val="26"/>
        </w:rPr>
        <w:t xml:space="preserve"> lấy điểm S sao cho RP = 40mm; PS = 45mm. Tính RS</w:t>
      </w:r>
    </w:p>
    <w:p w14:paraId="0DBB9224" w14:textId="77777777" w:rsidR="00B5586B" w:rsidRPr="007C02BC" w:rsidRDefault="00B5586B" w:rsidP="00B5586B">
      <w:pPr>
        <w:tabs>
          <w:tab w:val="left" w:pos="960"/>
        </w:tabs>
        <w:spacing w:line="0" w:lineRule="atLeast"/>
        <w:rPr>
          <w:rFonts w:ascii="Times New Roman" w:eastAsia="Times New Roman" w:hAnsi="Times New Roman" w:cs="Times New Roman"/>
          <w:sz w:val="26"/>
          <w:szCs w:val="26"/>
        </w:rPr>
      </w:pPr>
      <w:r w:rsidRPr="007C02BC">
        <w:rPr>
          <w:rFonts w:ascii="Times New Roman" w:hAnsi="Times New Roman" w:cs="Times New Roman"/>
          <w:b/>
          <w:color w:val="0000FF"/>
          <w:sz w:val="26"/>
          <w:szCs w:val="26"/>
          <w:lang w:val="nl-NL"/>
        </w:rPr>
        <w:t xml:space="preserve">Bài 6. </w:t>
      </w:r>
      <w:r w:rsidRPr="007C02BC">
        <w:rPr>
          <w:rFonts w:ascii="Times New Roman" w:eastAsia="Times New Roman" w:hAnsi="Times New Roman" w:cs="Times New Roman"/>
          <w:sz w:val="26"/>
          <w:szCs w:val="26"/>
        </w:rPr>
        <w:t>Cho đoạn thẳng PQ = 32cm. Trên tia PQ lấy điểm R sao cho PR = 46cm. Tính RQ?</w:t>
      </w:r>
    </w:p>
    <w:p w14:paraId="6FE2198F" w14:textId="77777777" w:rsidR="00B5586B" w:rsidRPr="007C02BC" w:rsidRDefault="00B5586B" w:rsidP="00B5586B">
      <w:pPr>
        <w:pStyle w:val="NormalWeb"/>
        <w:tabs>
          <w:tab w:val="left" w:pos="1170"/>
        </w:tabs>
        <w:kinsoku w:val="0"/>
        <w:overflowPunct w:val="0"/>
        <w:spacing w:before="0" w:beforeAutospacing="0" w:after="0" w:afterAutospacing="0"/>
        <w:textAlignment w:val="baseline"/>
        <w:rPr>
          <w:iCs/>
          <w:color w:val="000000"/>
          <w:kern w:val="24"/>
          <w:sz w:val="26"/>
          <w:szCs w:val="26"/>
          <w:lang w:val="pt-BR"/>
        </w:rPr>
      </w:pPr>
      <w:r w:rsidRPr="007C02BC">
        <w:rPr>
          <w:b/>
          <w:color w:val="0000FF"/>
          <w:sz w:val="26"/>
          <w:szCs w:val="26"/>
          <w:lang w:val="nl-NL"/>
        </w:rPr>
        <w:t xml:space="preserve">Bài 7. </w:t>
      </w:r>
      <w:r w:rsidRPr="007C02BC">
        <w:rPr>
          <w:iCs/>
          <w:color w:val="000000"/>
          <w:kern w:val="24"/>
          <w:sz w:val="26"/>
          <w:szCs w:val="26"/>
          <w:lang w:val="pt-BR"/>
        </w:rPr>
        <w:t>Cho 5 điểm A, B, C, D, E trong đó không có ba điểm nào thẳng hàng. Qua hai điểm vẽ được một đoạn thẳng. Cho biết có tất cả bao nhiêu đoạn thẳng? Hãy kể tên các đoạn thẳng đó?</w:t>
      </w:r>
    </w:p>
    <w:p w14:paraId="4FFB82C7" w14:textId="77777777" w:rsidR="00B5586B" w:rsidRPr="007C02BC" w:rsidRDefault="00B5586B" w:rsidP="00B5586B">
      <w:pPr>
        <w:rPr>
          <w:rFonts w:ascii="Times New Roman" w:hAnsi="Times New Roman" w:cs="Times New Roman"/>
          <w:color w:val="0000FF"/>
          <w:sz w:val="26"/>
          <w:szCs w:val="26"/>
          <w:lang w:val="nl-NL"/>
        </w:rPr>
      </w:pPr>
      <w:r w:rsidRPr="007C02BC">
        <w:rPr>
          <w:rFonts w:ascii="Times New Roman" w:hAnsi="Times New Roman" w:cs="Times New Roman"/>
          <w:b/>
          <w:color w:val="0000FF"/>
          <w:sz w:val="26"/>
          <w:szCs w:val="26"/>
          <w:lang w:val="nl-NL"/>
        </w:rPr>
        <w:t xml:space="preserve">Bài 8.  </w:t>
      </w:r>
    </w:p>
    <w:tbl>
      <w:tblPr>
        <w:tblW w:w="10773" w:type="dxa"/>
        <w:tblLook w:val="04A0" w:firstRow="1" w:lastRow="0" w:firstColumn="1" w:lastColumn="0" w:noHBand="0" w:noVBand="1"/>
      </w:tblPr>
      <w:tblGrid>
        <w:gridCol w:w="6379"/>
        <w:gridCol w:w="4394"/>
      </w:tblGrid>
      <w:tr w:rsidR="00B5586B" w:rsidRPr="007C02BC" w14:paraId="3D32EC80" w14:textId="77777777" w:rsidTr="00B5586B">
        <w:trPr>
          <w:trHeight w:val="1819"/>
        </w:trPr>
        <w:tc>
          <w:tcPr>
            <w:tcW w:w="6379" w:type="dxa"/>
            <w:hideMark/>
          </w:tcPr>
          <w:p w14:paraId="7ED4E1A2" w14:textId="77777777" w:rsidR="00B5586B" w:rsidRPr="007C02BC" w:rsidRDefault="00B5586B">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Cho hình chữ nhật ABCD như hình vẽ.</w:t>
            </w:r>
          </w:p>
          <w:p w14:paraId="47E0FFC8" w14:textId="77777777" w:rsidR="00B5586B" w:rsidRPr="007C02BC" w:rsidRDefault="00B5586B">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a) Hãy kể tên tất cả các đoạn thẳng có trong hình vẽ.</w:t>
            </w:r>
          </w:p>
          <w:p w14:paraId="1DC18648" w14:textId="77777777" w:rsidR="00B5586B" w:rsidRPr="007C02BC" w:rsidRDefault="00B5586B">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 Dùng thước đo để kiểm tra xem những đoạn thẳng nào bằng nhau.</w:t>
            </w:r>
          </w:p>
          <w:p w14:paraId="5B03EA74" w14:textId="215057B9" w:rsidR="0089295A" w:rsidRDefault="00B5586B" w:rsidP="0089295A">
            <w:pPr>
              <w:jc w:val="center"/>
              <w:rPr>
                <w:rFonts w:ascii="Times New Roman" w:hAnsi="Times New Roman" w:cs="Times New Roman"/>
                <w:color w:val="0000FF"/>
                <w:sz w:val="26"/>
                <w:szCs w:val="26"/>
                <w:lang w:val="nl-NL"/>
              </w:rPr>
            </w:pPr>
            <w:r w:rsidRPr="007C02BC">
              <w:rPr>
                <w:rFonts w:ascii="Times New Roman" w:hAnsi="Times New Roman" w:cs="Times New Roman"/>
                <w:sz w:val="26"/>
                <w:szCs w:val="26"/>
                <w:lang w:val="nl-NL"/>
              </w:rPr>
              <w:t>c) So sánh đoạn thẳng AC và EF.</w:t>
            </w:r>
          </w:p>
          <w:p w14:paraId="224227E7" w14:textId="5CF8DBFD" w:rsidR="00B5586B" w:rsidRPr="0089295A" w:rsidRDefault="00B5586B" w:rsidP="0089295A">
            <w:pPr>
              <w:rPr>
                <w:rFonts w:ascii="Times New Roman" w:hAnsi="Times New Roman" w:cs="Times New Roman"/>
                <w:sz w:val="26"/>
                <w:szCs w:val="26"/>
                <w:lang w:val="nl-NL"/>
              </w:rPr>
            </w:pPr>
          </w:p>
        </w:tc>
        <w:tc>
          <w:tcPr>
            <w:tcW w:w="4394" w:type="dxa"/>
            <w:hideMark/>
          </w:tcPr>
          <w:p w14:paraId="28D63819" w14:textId="249B39D0" w:rsidR="00B5586B" w:rsidRPr="007C02BC" w:rsidRDefault="00B5586B">
            <w:pPr>
              <w:jc w:val="center"/>
              <w:rPr>
                <w:rFonts w:ascii="Times New Roman" w:hAnsi="Times New Roman" w:cs="Times New Roman"/>
                <w:color w:val="0000FF"/>
                <w:sz w:val="26"/>
                <w:szCs w:val="26"/>
                <w:lang w:val="nl-NL"/>
              </w:rPr>
            </w:pPr>
            <w:r w:rsidRPr="007C02BC">
              <w:rPr>
                <w:rFonts w:ascii="Times New Roman" w:hAnsi="Times New Roman" w:cs="Times New Roman"/>
                <w:noProof/>
                <w:color w:val="0000FF"/>
                <w:sz w:val="26"/>
                <w:szCs w:val="26"/>
              </w:rPr>
              <w:drawing>
                <wp:inline distT="0" distB="0" distL="0" distR="0" wp14:anchorId="0BD20088" wp14:editId="54218294">
                  <wp:extent cx="1670050" cy="106045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24"/>
                          <pic:cNvPicPr>
                            <a:picLocks noChangeAspect="1" noChangeArrowheads="1"/>
                          </pic:cNvPicPr>
                        </pic:nvPicPr>
                        <pic:blipFill>
                          <a:blip r:embed="rId867" cstate="email">
                            <a:extLst>
                              <a:ext uri="{28A0092B-C50C-407E-A947-70E740481C1C}">
                                <a14:useLocalDpi xmlns:a14="http://schemas.microsoft.com/office/drawing/2010/main"/>
                              </a:ext>
                            </a:extLst>
                          </a:blip>
                          <a:srcRect/>
                          <a:stretch>
                            <a:fillRect/>
                          </a:stretch>
                        </pic:blipFill>
                        <pic:spPr bwMode="auto">
                          <a:xfrm>
                            <a:off x="0" y="0"/>
                            <a:ext cx="1670050" cy="1060450"/>
                          </a:xfrm>
                          <a:prstGeom prst="rect">
                            <a:avLst/>
                          </a:prstGeom>
                          <a:noFill/>
                          <a:ln>
                            <a:noFill/>
                          </a:ln>
                        </pic:spPr>
                      </pic:pic>
                    </a:graphicData>
                  </a:graphic>
                </wp:inline>
              </w:drawing>
            </w:r>
          </w:p>
        </w:tc>
      </w:tr>
    </w:tbl>
    <w:p w14:paraId="65A7C709" w14:textId="77777777" w:rsidR="00B5586B" w:rsidRPr="007C02BC" w:rsidRDefault="00B5586B" w:rsidP="00B5586B">
      <w:pPr>
        <w:shd w:val="clear" w:color="auto" w:fill="00B050"/>
        <w:tabs>
          <w:tab w:val="left" w:pos="8220"/>
        </w:tabs>
        <w:mirrorIndents/>
        <w:jc w:val="both"/>
        <w:rPr>
          <w:rFonts w:ascii="Times New Roman" w:hAnsi="Times New Roman" w:cs="Times New Roman"/>
          <w:color w:val="FFFFFF"/>
          <w:sz w:val="26"/>
          <w:szCs w:val="26"/>
          <w:lang w:val="nl-NL"/>
        </w:rPr>
      </w:pPr>
      <w:r w:rsidRPr="007C02BC">
        <w:rPr>
          <w:rFonts w:ascii="Times New Roman" w:hAnsi="Times New Roman" w:cs="Times New Roman"/>
          <w:color w:val="FFFFFF"/>
          <w:sz w:val="26"/>
          <w:szCs w:val="26"/>
        </w:rPr>
        <w:t>C</w:t>
      </w:r>
      <w:r w:rsidRPr="007C02BC">
        <w:rPr>
          <w:rFonts w:ascii="Times New Roman" w:hAnsi="Times New Roman" w:cs="Times New Roman"/>
          <w:color w:val="FFFFFF"/>
          <w:sz w:val="26"/>
          <w:szCs w:val="26"/>
          <w:lang w:val="nl-NL"/>
        </w:rPr>
        <w:t>: Xác định, chứng minh một điểm là trung điểm đoạn thẳng</w:t>
      </w:r>
      <w:r w:rsidRPr="007C02BC">
        <w:rPr>
          <w:rFonts w:ascii="Times New Roman" w:hAnsi="Times New Roman" w:cs="Times New Roman"/>
          <w:color w:val="FFFFFF"/>
          <w:sz w:val="26"/>
          <w:szCs w:val="26"/>
          <w:lang w:val="nl-NL"/>
        </w:rPr>
        <w:tab/>
      </w:r>
    </w:p>
    <w:p w14:paraId="708B8A9E" w14:textId="77777777" w:rsidR="00B5586B" w:rsidRPr="007C02BC" w:rsidRDefault="00B5586B" w:rsidP="00B5586B">
      <w:pPr>
        <w:pStyle w:val="ListParagraph"/>
        <w:spacing w:after="0" w:line="240" w:lineRule="auto"/>
        <w:ind w:left="0"/>
        <w:jc w:val="both"/>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1. </w:t>
      </w:r>
      <w:r w:rsidRPr="007C02BC">
        <w:rPr>
          <w:rFonts w:ascii="Times New Roman" w:hAnsi="Times New Roman" w:cs="Times New Roman"/>
          <w:spacing w:val="-6"/>
          <w:sz w:val="26"/>
          <w:szCs w:val="26"/>
          <w:lang w:val="nl-NL"/>
        </w:rPr>
        <w:t>Những phát biểu nào sau đây là đúng?</w:t>
      </w:r>
    </w:p>
    <w:p w14:paraId="3451D43F"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pacing w:val="-6"/>
          <w:sz w:val="26"/>
          <w:szCs w:val="26"/>
          <w:lang w:val="nl-NL"/>
        </w:rPr>
        <w:t xml:space="preserve">a) Điểm </w:t>
      </w:r>
      <w:r w:rsidRPr="007C02BC">
        <w:rPr>
          <w:rFonts w:ascii="Times New Roman" w:hAnsi="Times New Roman" w:cs="Times New Roman"/>
          <w:position w:val="-4"/>
          <w:sz w:val="26"/>
          <w:szCs w:val="26"/>
        </w:rPr>
        <w:object w:dxaOrig="200" w:dyaOrig="260" w14:anchorId="126B115D">
          <v:shape id="_x0000_i1368" type="#_x0000_t75" style="width:10.2pt;height:12.9pt" o:ole="">
            <v:imagedata r:id="rId868" o:title=""/>
          </v:shape>
          <o:OLEObject Type="Embed" ProgID="Equation.DSMT4" ShapeID="_x0000_i1368" DrawAspect="Content" ObjectID="_1738826531" r:id="rId869"/>
        </w:object>
      </w:r>
      <w:r w:rsidRPr="007C02BC">
        <w:rPr>
          <w:rFonts w:ascii="Times New Roman" w:hAnsi="Times New Roman" w:cs="Times New Roman"/>
          <w:spacing w:val="-6"/>
          <w:sz w:val="26"/>
          <w:szCs w:val="26"/>
          <w:lang w:val="nl-NL"/>
        </w:rPr>
        <w:t xml:space="preserve"> là trung điểm của đoạn thẳng </w:t>
      </w:r>
      <w:r w:rsidRPr="007C02BC">
        <w:rPr>
          <w:rFonts w:ascii="Times New Roman" w:hAnsi="Times New Roman" w:cs="Times New Roman"/>
          <w:position w:val="-6"/>
          <w:sz w:val="26"/>
          <w:szCs w:val="26"/>
        </w:rPr>
        <w:object w:dxaOrig="460" w:dyaOrig="270" w14:anchorId="3085D9DA">
          <v:shape id="_x0000_i1369" type="#_x0000_t75" style="width:22.55pt;height:13.95pt" o:ole="">
            <v:imagedata r:id="rId870" o:title=""/>
          </v:shape>
          <o:OLEObject Type="Embed" ProgID="Equation.DSMT4" ShapeID="_x0000_i1369" DrawAspect="Content" ObjectID="_1738826532" r:id="rId871"/>
        </w:object>
      </w:r>
      <w:r w:rsidRPr="007C02BC">
        <w:rPr>
          <w:rFonts w:ascii="Times New Roman" w:hAnsi="Times New Roman" w:cs="Times New Roman"/>
          <w:spacing w:val="-6"/>
          <w:sz w:val="26"/>
          <w:szCs w:val="26"/>
          <w:lang w:val="nl-NL"/>
        </w:rPr>
        <w:t xml:space="preserve"> thì </w:t>
      </w:r>
      <w:r w:rsidRPr="007C02BC">
        <w:rPr>
          <w:rFonts w:ascii="Times New Roman" w:hAnsi="Times New Roman" w:cs="Times New Roman"/>
          <w:position w:val="-6"/>
          <w:sz w:val="26"/>
          <w:szCs w:val="26"/>
        </w:rPr>
        <w:object w:dxaOrig="930" w:dyaOrig="270" w14:anchorId="1A035B76">
          <v:shape id="_x0000_i1370" type="#_x0000_t75" style="width:46.2pt;height:13.95pt" o:ole="">
            <v:imagedata r:id="rId872" o:title=""/>
          </v:shape>
          <o:OLEObject Type="Embed" ProgID="Equation.DSMT4" ShapeID="_x0000_i1370" DrawAspect="Content" ObjectID="_1738826533" r:id="rId873"/>
        </w:object>
      </w:r>
      <w:r w:rsidRPr="007C02BC">
        <w:rPr>
          <w:rFonts w:ascii="Times New Roman" w:hAnsi="Times New Roman" w:cs="Times New Roman"/>
          <w:spacing w:val="-6"/>
          <w:sz w:val="26"/>
          <w:szCs w:val="26"/>
          <w:lang w:val="nl-NL"/>
        </w:rPr>
        <w:t>.</w:t>
      </w:r>
      <w:r w:rsidRPr="007C02BC">
        <w:rPr>
          <w:rFonts w:ascii="Times New Roman" w:hAnsi="Times New Roman" w:cs="Times New Roman"/>
          <w:sz w:val="26"/>
          <w:szCs w:val="26"/>
          <w:lang w:val="nl-NL"/>
        </w:rPr>
        <w:tab/>
      </w:r>
    </w:p>
    <w:p w14:paraId="424850AD"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pacing w:val="-6"/>
          <w:sz w:val="26"/>
          <w:szCs w:val="26"/>
          <w:lang w:val="nl-NL"/>
        </w:rPr>
      </w:pPr>
      <w:r w:rsidRPr="007C02BC">
        <w:rPr>
          <w:rFonts w:ascii="Times New Roman" w:hAnsi="Times New Roman" w:cs="Times New Roman"/>
          <w:sz w:val="26"/>
          <w:szCs w:val="26"/>
          <w:lang w:val="nl-NL"/>
        </w:rPr>
        <w:t xml:space="preserve">b) Khi </w:t>
      </w:r>
      <w:r w:rsidRPr="007C02BC">
        <w:rPr>
          <w:rFonts w:ascii="Times New Roman" w:hAnsi="Times New Roman" w:cs="Times New Roman"/>
          <w:position w:val="-6"/>
          <w:sz w:val="26"/>
          <w:szCs w:val="26"/>
        </w:rPr>
        <w:object w:dxaOrig="930" w:dyaOrig="270" w14:anchorId="0DD87A7D">
          <v:shape id="_x0000_i1371" type="#_x0000_t75" style="width:46.2pt;height:13.95pt" o:ole="">
            <v:imagedata r:id="rId874" o:title=""/>
          </v:shape>
          <o:OLEObject Type="Embed" ProgID="Equation.DSMT4" ShapeID="_x0000_i1371" DrawAspect="Content" ObjectID="_1738826534" r:id="rId875"/>
        </w:object>
      </w:r>
      <w:r w:rsidRPr="007C02BC">
        <w:rPr>
          <w:rFonts w:ascii="Times New Roman" w:hAnsi="Times New Roman" w:cs="Times New Roman"/>
          <w:sz w:val="26"/>
          <w:szCs w:val="26"/>
          <w:lang w:val="nl-NL"/>
        </w:rPr>
        <w:t xml:space="preserve"> thì </w:t>
      </w:r>
      <w:r w:rsidRPr="007C02BC">
        <w:rPr>
          <w:rFonts w:ascii="Times New Roman" w:hAnsi="Times New Roman" w:cs="Times New Roman"/>
          <w:position w:val="-4"/>
          <w:sz w:val="26"/>
          <w:szCs w:val="26"/>
        </w:rPr>
        <w:object w:dxaOrig="200" w:dyaOrig="260" w14:anchorId="44DFBEDD">
          <v:shape id="_x0000_i1372" type="#_x0000_t75" style="width:10.2pt;height:12.9pt" o:ole="">
            <v:imagedata r:id="rId876" o:title=""/>
          </v:shape>
          <o:OLEObject Type="Embed" ProgID="Equation.DSMT4" ShapeID="_x0000_i1372" DrawAspect="Content" ObjectID="_1738826535" r:id="rId877"/>
        </w:object>
      </w:r>
      <w:r w:rsidRPr="007C02BC">
        <w:rPr>
          <w:rFonts w:ascii="Times New Roman" w:hAnsi="Times New Roman" w:cs="Times New Roman"/>
          <w:sz w:val="26"/>
          <w:szCs w:val="26"/>
          <w:lang w:val="nl-NL"/>
        </w:rPr>
        <w:t xml:space="preserve"> là trung điểm của đoạn thẳng </w:t>
      </w:r>
      <w:r w:rsidRPr="007C02BC">
        <w:rPr>
          <w:rFonts w:ascii="Times New Roman" w:hAnsi="Times New Roman" w:cs="Times New Roman"/>
          <w:position w:val="-6"/>
          <w:sz w:val="26"/>
          <w:szCs w:val="26"/>
        </w:rPr>
        <w:object w:dxaOrig="460" w:dyaOrig="270" w14:anchorId="56A9F9A1">
          <v:shape id="_x0000_i1373" type="#_x0000_t75" style="width:22.55pt;height:13.95pt" o:ole="">
            <v:imagedata r:id="rId878" o:title=""/>
          </v:shape>
          <o:OLEObject Type="Embed" ProgID="Equation.DSMT4" ShapeID="_x0000_i1373" DrawAspect="Content" ObjectID="_1738826536" r:id="rId879"/>
        </w:object>
      </w:r>
      <w:r w:rsidRPr="007C02BC">
        <w:rPr>
          <w:rFonts w:ascii="Times New Roman" w:hAnsi="Times New Roman" w:cs="Times New Roman"/>
          <w:sz w:val="26"/>
          <w:szCs w:val="26"/>
          <w:lang w:val="nl-NL"/>
        </w:rPr>
        <w:t>.</w:t>
      </w:r>
      <w:r w:rsidRPr="007C02BC">
        <w:rPr>
          <w:rFonts w:ascii="Times New Roman" w:hAnsi="Times New Roman" w:cs="Times New Roman"/>
          <w:spacing w:val="-6"/>
          <w:sz w:val="26"/>
          <w:szCs w:val="26"/>
          <w:lang w:val="nl-NL"/>
        </w:rPr>
        <w:tab/>
      </w:r>
    </w:p>
    <w:p w14:paraId="6B4BC3E1"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eastAsia="Times New Roman" w:hAnsi="Times New Roman" w:cs="Times New Roman"/>
          <w:sz w:val="26"/>
          <w:szCs w:val="26"/>
          <w:lang w:val="es-MX"/>
        </w:rPr>
        <w:t xml:space="preserve">c) Để </w:t>
      </w:r>
      <w:r w:rsidRPr="007C02BC">
        <w:rPr>
          <w:rFonts w:ascii="Times New Roman" w:hAnsi="Times New Roman" w:cs="Times New Roman"/>
          <w:position w:val="-4"/>
          <w:sz w:val="26"/>
          <w:szCs w:val="26"/>
        </w:rPr>
        <w:object w:dxaOrig="200" w:dyaOrig="260" w14:anchorId="51DA6B0E">
          <v:shape id="_x0000_i1374" type="#_x0000_t75" style="width:10.2pt;height:12.9pt" o:ole="">
            <v:imagedata r:id="rId880" o:title=""/>
          </v:shape>
          <o:OLEObject Type="Embed" ProgID="Equation.DSMT4" ShapeID="_x0000_i1374" DrawAspect="Content" ObjectID="_1738826537" r:id="rId881"/>
        </w:object>
      </w:r>
      <w:r w:rsidRPr="007C02BC">
        <w:rPr>
          <w:rFonts w:ascii="Times New Roman" w:eastAsia="Times New Roman" w:hAnsi="Times New Roman" w:cs="Times New Roman"/>
          <w:sz w:val="26"/>
          <w:szCs w:val="26"/>
          <w:lang w:val="es-MX"/>
        </w:rPr>
        <w:t xml:space="preserve"> là trung điểm của đoạn thẳng </w:t>
      </w:r>
      <w:r w:rsidRPr="007C02BC">
        <w:rPr>
          <w:rFonts w:ascii="Times New Roman" w:hAnsi="Times New Roman" w:cs="Times New Roman"/>
          <w:position w:val="-6"/>
          <w:sz w:val="26"/>
          <w:szCs w:val="26"/>
        </w:rPr>
        <w:object w:dxaOrig="460" w:dyaOrig="270" w14:anchorId="4349E28F">
          <v:shape id="_x0000_i1375" type="#_x0000_t75" style="width:22.55pt;height:13.95pt" o:ole="">
            <v:imagedata r:id="rId882" o:title=""/>
          </v:shape>
          <o:OLEObject Type="Embed" ProgID="Equation.DSMT4" ShapeID="_x0000_i1375" DrawAspect="Content" ObjectID="_1738826538" r:id="rId883"/>
        </w:object>
      </w:r>
      <w:r w:rsidRPr="007C02BC">
        <w:rPr>
          <w:rFonts w:ascii="Times New Roman" w:eastAsia="Times New Roman" w:hAnsi="Times New Roman" w:cs="Times New Roman"/>
          <w:sz w:val="26"/>
          <w:szCs w:val="26"/>
          <w:lang w:val="es-MX"/>
        </w:rPr>
        <w:t xml:space="preserve"> thì </w:t>
      </w:r>
      <w:r w:rsidRPr="007C02BC">
        <w:rPr>
          <w:rFonts w:ascii="Times New Roman" w:hAnsi="Times New Roman" w:cs="Times New Roman"/>
          <w:position w:val="-4"/>
          <w:sz w:val="26"/>
          <w:szCs w:val="26"/>
        </w:rPr>
        <w:object w:dxaOrig="200" w:dyaOrig="260" w14:anchorId="04856610">
          <v:shape id="_x0000_i1376" type="#_x0000_t75" style="width:10.2pt;height:12.9pt" o:ole="">
            <v:imagedata r:id="rId884" o:title=""/>
          </v:shape>
          <o:OLEObject Type="Embed" ProgID="Equation.DSMT4" ShapeID="_x0000_i1376" DrawAspect="Content" ObjectID="_1738826539" r:id="rId885"/>
        </w:object>
      </w:r>
      <w:r w:rsidRPr="007C02BC">
        <w:rPr>
          <w:rFonts w:ascii="Times New Roman" w:eastAsia="Times New Roman" w:hAnsi="Times New Roman" w:cs="Times New Roman"/>
          <w:sz w:val="26"/>
          <w:szCs w:val="26"/>
          <w:lang w:val="es-MX"/>
        </w:rPr>
        <w:t xml:space="preserve"> thuộc đoạn thẳng </w:t>
      </w:r>
      <w:r w:rsidRPr="007C02BC">
        <w:rPr>
          <w:rFonts w:ascii="Times New Roman" w:hAnsi="Times New Roman" w:cs="Times New Roman"/>
          <w:position w:val="-6"/>
          <w:sz w:val="26"/>
          <w:szCs w:val="26"/>
        </w:rPr>
        <w:object w:dxaOrig="460" w:dyaOrig="270" w14:anchorId="0CA92CB0">
          <v:shape id="_x0000_i1377" type="#_x0000_t75" style="width:22.55pt;height:13.95pt" o:ole="">
            <v:imagedata r:id="rId886" o:title=""/>
          </v:shape>
          <o:OLEObject Type="Embed" ProgID="Equation.DSMT4" ShapeID="_x0000_i1377" DrawAspect="Content" ObjectID="_1738826540" r:id="rId887"/>
        </w:object>
      </w:r>
      <w:r w:rsidRPr="007C02BC">
        <w:rPr>
          <w:rFonts w:ascii="Times New Roman" w:eastAsia="Times New Roman" w:hAnsi="Times New Roman" w:cs="Times New Roman"/>
          <w:sz w:val="26"/>
          <w:szCs w:val="26"/>
          <w:lang w:val="es-MX"/>
        </w:rPr>
        <w:t xml:space="preserve"> và </w:t>
      </w:r>
      <w:r w:rsidRPr="007C02BC">
        <w:rPr>
          <w:rFonts w:ascii="Times New Roman" w:hAnsi="Times New Roman" w:cs="Times New Roman"/>
          <w:position w:val="-6"/>
          <w:sz w:val="26"/>
          <w:szCs w:val="26"/>
        </w:rPr>
        <w:object w:dxaOrig="930" w:dyaOrig="270" w14:anchorId="51240A3E">
          <v:shape id="_x0000_i1378" type="#_x0000_t75" style="width:46.2pt;height:13.95pt" o:ole="">
            <v:imagedata r:id="rId888" o:title=""/>
          </v:shape>
          <o:OLEObject Type="Embed" ProgID="Equation.DSMT4" ShapeID="_x0000_i1378" DrawAspect="Content" ObjectID="_1738826541" r:id="rId889"/>
        </w:object>
      </w:r>
      <w:r w:rsidRPr="007C02BC">
        <w:rPr>
          <w:rFonts w:ascii="Times New Roman" w:eastAsia="Times New Roman" w:hAnsi="Times New Roman" w:cs="Times New Roman"/>
          <w:sz w:val="26"/>
          <w:szCs w:val="26"/>
          <w:lang w:val="es-MX"/>
        </w:rPr>
        <w:t>.</w:t>
      </w:r>
      <w:r w:rsidRPr="007C02BC">
        <w:rPr>
          <w:rFonts w:ascii="Times New Roman" w:hAnsi="Times New Roman" w:cs="Times New Roman"/>
          <w:sz w:val="26"/>
          <w:szCs w:val="26"/>
          <w:lang w:val="nl-NL"/>
        </w:rPr>
        <w:tab/>
      </w:r>
      <w:r w:rsidRPr="007C02BC">
        <w:rPr>
          <w:rFonts w:ascii="Times New Roman" w:hAnsi="Times New Roman" w:cs="Times New Roman"/>
          <w:sz w:val="26"/>
          <w:szCs w:val="26"/>
          <w:lang w:val="nl-NL"/>
        </w:rPr>
        <w:tab/>
      </w:r>
    </w:p>
    <w:p w14:paraId="54A67012"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2. </w:t>
      </w:r>
      <w:r w:rsidRPr="007C02BC">
        <w:rPr>
          <w:rFonts w:ascii="Times New Roman" w:hAnsi="Times New Roman" w:cs="Times New Roman"/>
          <w:sz w:val="26"/>
          <w:szCs w:val="26"/>
          <w:lang w:val="nl-NL"/>
        </w:rPr>
        <w:t xml:space="preserve">Cho đoạn thẳng </w:t>
      </w:r>
      <w:r w:rsidRPr="007C02BC">
        <w:rPr>
          <w:rFonts w:ascii="Times New Roman" w:hAnsi="Times New Roman" w:cs="Times New Roman"/>
          <w:position w:val="-6"/>
          <w:sz w:val="26"/>
          <w:szCs w:val="26"/>
        </w:rPr>
        <w:object w:dxaOrig="1020" w:dyaOrig="270" w14:anchorId="6EA9D01A">
          <v:shape id="_x0000_i1379" type="#_x0000_t75" style="width:51.6pt;height:13.95pt" o:ole="">
            <v:imagedata r:id="rId890" o:title=""/>
          </v:shape>
          <o:OLEObject Type="Embed" ProgID="Equation.DSMT4" ShapeID="_x0000_i1379" DrawAspect="Content" ObjectID="_1738826542" r:id="rId891"/>
        </w:object>
      </w:r>
      <w:r w:rsidRPr="007C02BC">
        <w:rPr>
          <w:rFonts w:ascii="Times New Roman" w:hAnsi="Times New Roman" w:cs="Times New Roman"/>
          <w:sz w:val="26"/>
          <w:szCs w:val="26"/>
          <w:lang w:val="nl-NL"/>
        </w:rPr>
        <w:t xml:space="preserve">. Hãy vẽ điểm </w:t>
      </w:r>
      <w:r w:rsidRPr="007C02BC">
        <w:rPr>
          <w:rFonts w:ascii="Times New Roman" w:hAnsi="Times New Roman" w:cs="Times New Roman"/>
          <w:position w:val="-4"/>
          <w:sz w:val="26"/>
          <w:szCs w:val="26"/>
        </w:rPr>
        <w:object w:dxaOrig="240" w:dyaOrig="260" w14:anchorId="03A15EA6">
          <v:shape id="_x0000_i1380" type="#_x0000_t75" style="width:11.8pt;height:12.9pt" o:ole="">
            <v:imagedata r:id="rId892" o:title=""/>
          </v:shape>
          <o:OLEObject Type="Embed" ProgID="Equation.DSMT4" ShapeID="_x0000_i1380" DrawAspect="Content" ObjectID="_1738826543" r:id="rId893"/>
        </w:object>
      </w:r>
      <w:r w:rsidRPr="007C02BC">
        <w:rPr>
          <w:rFonts w:ascii="Times New Roman" w:hAnsi="Times New Roman" w:cs="Times New Roman"/>
          <w:sz w:val="26"/>
          <w:szCs w:val="26"/>
          <w:lang w:val="nl-NL"/>
        </w:rPr>
        <w:t xml:space="preserve"> sao cho:</w:t>
      </w:r>
    </w:p>
    <w:p w14:paraId="10263A95"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a) </w:t>
      </w:r>
      <w:r w:rsidRPr="007C02BC">
        <w:rPr>
          <w:rFonts w:ascii="Times New Roman" w:hAnsi="Times New Roman" w:cs="Times New Roman"/>
          <w:position w:val="-4"/>
          <w:sz w:val="26"/>
          <w:szCs w:val="26"/>
        </w:rPr>
        <w:object w:dxaOrig="240" w:dyaOrig="260" w14:anchorId="60B8BAAE">
          <v:shape id="_x0000_i1381" type="#_x0000_t75" style="width:11.8pt;height:12.9pt" o:ole="">
            <v:imagedata r:id="rId894" o:title=""/>
          </v:shape>
          <o:OLEObject Type="Embed" ProgID="Equation.DSMT4" ShapeID="_x0000_i1381" DrawAspect="Content" ObjectID="_1738826544" r:id="rId895"/>
        </w:object>
      </w:r>
      <w:r w:rsidRPr="007C02BC">
        <w:rPr>
          <w:rFonts w:ascii="Times New Roman" w:hAnsi="Times New Roman" w:cs="Times New Roman"/>
          <w:sz w:val="26"/>
          <w:szCs w:val="26"/>
          <w:lang w:val="nl-NL"/>
        </w:rPr>
        <w:t xml:space="preserve"> là trung điểm của đoạn </w:t>
      </w:r>
      <w:r w:rsidRPr="007C02BC">
        <w:rPr>
          <w:rFonts w:ascii="Times New Roman" w:hAnsi="Times New Roman" w:cs="Times New Roman"/>
          <w:position w:val="-6"/>
          <w:sz w:val="26"/>
          <w:szCs w:val="26"/>
        </w:rPr>
        <w:object w:dxaOrig="400" w:dyaOrig="270" w14:anchorId="29DE7DC7">
          <v:shape id="_x0000_i1382" type="#_x0000_t75" style="width:19.9pt;height:13.95pt" o:ole="">
            <v:imagedata r:id="rId896" o:title=""/>
          </v:shape>
          <o:OLEObject Type="Embed" ProgID="Equation.DSMT4" ShapeID="_x0000_i1382" DrawAspect="Content" ObjectID="_1738826545" r:id="rId897"/>
        </w:object>
      </w:r>
      <w:r w:rsidRPr="007C02BC">
        <w:rPr>
          <w:rFonts w:ascii="Times New Roman" w:hAnsi="Times New Roman" w:cs="Times New Roman"/>
          <w:sz w:val="26"/>
          <w:szCs w:val="26"/>
          <w:lang w:val="nl-NL"/>
        </w:rPr>
        <w:t>.</w:t>
      </w:r>
    </w:p>
    <w:p w14:paraId="25A22A04"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b) </w:t>
      </w:r>
      <w:r w:rsidRPr="007C02BC">
        <w:rPr>
          <w:rFonts w:ascii="Times New Roman" w:hAnsi="Times New Roman" w:cs="Times New Roman"/>
          <w:position w:val="-6"/>
          <w:sz w:val="26"/>
          <w:szCs w:val="26"/>
        </w:rPr>
        <w:object w:dxaOrig="240" w:dyaOrig="270" w14:anchorId="578C0998">
          <v:shape id="_x0000_i1383" type="#_x0000_t75" style="width:11.8pt;height:13.95pt" o:ole="">
            <v:imagedata r:id="rId898" o:title=""/>
          </v:shape>
          <o:OLEObject Type="Embed" ProgID="Equation.DSMT4" ShapeID="_x0000_i1383" DrawAspect="Content" ObjectID="_1738826546" r:id="rId899"/>
        </w:object>
      </w:r>
      <w:r w:rsidRPr="007C02BC">
        <w:rPr>
          <w:rFonts w:ascii="Times New Roman" w:hAnsi="Times New Roman" w:cs="Times New Roman"/>
          <w:sz w:val="26"/>
          <w:szCs w:val="26"/>
          <w:lang w:val="nl-NL"/>
        </w:rPr>
        <w:t xml:space="preserve"> là trung điểm của đoạn </w:t>
      </w:r>
      <w:r w:rsidRPr="007C02BC">
        <w:rPr>
          <w:rFonts w:ascii="Times New Roman" w:hAnsi="Times New Roman" w:cs="Times New Roman"/>
          <w:position w:val="-4"/>
          <w:sz w:val="26"/>
          <w:szCs w:val="26"/>
        </w:rPr>
        <w:object w:dxaOrig="400" w:dyaOrig="260" w14:anchorId="3258DEF1">
          <v:shape id="_x0000_i1384" type="#_x0000_t75" style="width:19.9pt;height:12.9pt" o:ole="">
            <v:imagedata r:id="rId900" o:title=""/>
          </v:shape>
          <o:OLEObject Type="Embed" ProgID="Equation.DSMT4" ShapeID="_x0000_i1384" DrawAspect="Content" ObjectID="_1738826547" r:id="rId901"/>
        </w:object>
      </w:r>
      <w:r w:rsidRPr="007C02BC">
        <w:rPr>
          <w:rFonts w:ascii="Times New Roman" w:hAnsi="Times New Roman" w:cs="Times New Roman"/>
          <w:sz w:val="26"/>
          <w:szCs w:val="26"/>
          <w:lang w:val="nl-NL"/>
        </w:rPr>
        <w:t>.</w:t>
      </w:r>
    </w:p>
    <w:p w14:paraId="5932A4A8" w14:textId="77777777" w:rsidR="00B5586B" w:rsidRPr="007C02BC" w:rsidRDefault="00B5586B" w:rsidP="00B5586B">
      <w:pPr>
        <w:spacing w:line="288" w:lineRule="auto"/>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3. </w:t>
      </w:r>
      <w:r w:rsidRPr="007C02BC">
        <w:rPr>
          <w:rFonts w:ascii="Times New Roman" w:hAnsi="Times New Roman" w:cs="Times New Roman"/>
          <w:sz w:val="26"/>
          <w:szCs w:val="26"/>
        </w:rPr>
        <w:t>Trên tia Ax lấy các điểm E, M sao cho AE = 4 cm, AM= 8 cm. Tính độ dài đoạn thẳng EM và chứng tỏ rằng điểm E là trung điểm của đoạn thẳng AM ?</w:t>
      </w:r>
    </w:p>
    <w:p w14:paraId="06E3ACA2" w14:textId="77777777" w:rsidR="00B5586B" w:rsidRPr="007C02BC" w:rsidRDefault="00B5586B" w:rsidP="00B5586B">
      <w:pPr>
        <w:spacing w:line="288" w:lineRule="auto"/>
        <w:rPr>
          <w:rFonts w:ascii="Times New Roman" w:hAnsi="Times New Roman" w:cs="Times New Roman"/>
          <w:sz w:val="26"/>
          <w:szCs w:val="26"/>
        </w:rPr>
      </w:pPr>
      <w:r w:rsidRPr="007C02BC">
        <w:rPr>
          <w:rFonts w:ascii="Times New Roman" w:hAnsi="Times New Roman" w:cs="Times New Roman"/>
          <w:b/>
          <w:color w:val="0000FF"/>
          <w:sz w:val="26"/>
          <w:szCs w:val="26"/>
          <w:lang w:val="nl-NL"/>
        </w:rPr>
        <w:lastRenderedPageBreak/>
        <w:t xml:space="preserve">Bài 4. </w:t>
      </w:r>
      <w:r w:rsidRPr="007C02BC">
        <w:rPr>
          <w:rFonts w:ascii="Times New Roman" w:hAnsi="Times New Roman" w:cs="Times New Roman"/>
          <w:sz w:val="26"/>
          <w:szCs w:val="26"/>
        </w:rPr>
        <w:t>Trên tia Ox lấy các điểm M, K sao cho OM = 3cm, OK = 6cm. Tính độ dài đoạn thẳng MK và chứng tỏ rằng điểm M là trung điểm của đoạn thẳng OK ?</w:t>
      </w:r>
    </w:p>
    <w:p w14:paraId="67627008"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5. </w:t>
      </w:r>
      <w:r w:rsidRPr="007C02BC">
        <w:rPr>
          <w:rFonts w:ascii="Times New Roman" w:hAnsi="Times New Roman" w:cs="Times New Roman"/>
          <w:sz w:val="26"/>
          <w:szCs w:val="26"/>
          <w:lang w:val="nl-NL"/>
        </w:rPr>
        <w:t xml:space="preserve">Trên tia </w:t>
      </w:r>
      <w:r w:rsidRPr="007C02BC">
        <w:rPr>
          <w:rFonts w:ascii="Times New Roman" w:hAnsi="Times New Roman" w:cs="Times New Roman"/>
          <w:position w:val="-6"/>
          <w:sz w:val="26"/>
          <w:szCs w:val="26"/>
          <w:lang w:val="nl-NL"/>
        </w:rPr>
        <w:object w:dxaOrig="360" w:dyaOrig="260" w14:anchorId="166D8B69">
          <v:shape id="_x0000_i1385" type="#_x0000_t75" style="width:18.25pt;height:12.9pt" o:ole="">
            <v:imagedata r:id="rId902" o:title=""/>
          </v:shape>
          <o:OLEObject Type="Embed" ProgID="Equation.DSMT4" ShapeID="_x0000_i1385" DrawAspect="Content" ObjectID="_1738826548" r:id="rId903"/>
        </w:object>
      </w:r>
      <w:r w:rsidRPr="007C02BC">
        <w:rPr>
          <w:rFonts w:ascii="Times New Roman" w:hAnsi="Times New Roman" w:cs="Times New Roman"/>
          <w:sz w:val="26"/>
          <w:szCs w:val="26"/>
          <w:lang w:val="nl-NL"/>
        </w:rPr>
        <w:t xml:space="preserve"> đặt các điểm </w:t>
      </w:r>
      <w:r w:rsidRPr="007C02BC">
        <w:rPr>
          <w:rFonts w:ascii="Times New Roman" w:hAnsi="Times New Roman" w:cs="Times New Roman"/>
          <w:position w:val="-8"/>
          <w:sz w:val="26"/>
          <w:szCs w:val="26"/>
          <w:lang w:val="nl-NL"/>
        </w:rPr>
        <w:object w:dxaOrig="480" w:dyaOrig="270" w14:anchorId="0389F60B">
          <v:shape id="_x0000_i1386" type="#_x0000_t75" style="width:23.65pt;height:13.95pt" o:ole="">
            <v:imagedata r:id="rId904" o:title=""/>
          </v:shape>
          <o:OLEObject Type="Embed" ProgID="Equation.DSMT4" ShapeID="_x0000_i1386" DrawAspect="Content" ObjectID="_1738826549" r:id="rId905"/>
        </w:object>
      </w:r>
      <w:r w:rsidRPr="007C02BC">
        <w:rPr>
          <w:rFonts w:ascii="Times New Roman" w:hAnsi="Times New Roman" w:cs="Times New Roman"/>
          <w:sz w:val="26"/>
          <w:szCs w:val="26"/>
          <w:lang w:val="nl-NL"/>
        </w:rPr>
        <w:t xml:space="preserve"> sao cho </w:t>
      </w:r>
      <w:r w:rsidRPr="007C02BC">
        <w:rPr>
          <w:rFonts w:ascii="Times New Roman" w:hAnsi="Times New Roman" w:cs="Times New Roman"/>
          <w:position w:val="-8"/>
          <w:sz w:val="26"/>
          <w:szCs w:val="26"/>
          <w:lang w:val="nl-NL"/>
        </w:rPr>
        <w:object w:dxaOrig="2170" w:dyaOrig="310" w14:anchorId="5EB0AEA1">
          <v:shape id="_x0000_i1387" type="#_x0000_t75" style="width:108.5pt;height:15.6pt" o:ole="">
            <v:imagedata r:id="rId906" o:title=""/>
          </v:shape>
          <o:OLEObject Type="Embed" ProgID="Equation.DSMT4" ShapeID="_x0000_i1387" DrawAspect="Content" ObjectID="_1738826550" r:id="rId907"/>
        </w:object>
      </w:r>
      <w:r w:rsidRPr="007C02BC">
        <w:rPr>
          <w:rFonts w:ascii="Times New Roman" w:hAnsi="Times New Roman" w:cs="Times New Roman"/>
          <w:sz w:val="26"/>
          <w:szCs w:val="26"/>
          <w:lang w:val="nl-NL"/>
        </w:rPr>
        <w:t xml:space="preserve">. Chứng tỏ rằng </w:t>
      </w:r>
      <w:r w:rsidRPr="007C02BC">
        <w:rPr>
          <w:rFonts w:ascii="Times New Roman" w:hAnsi="Times New Roman" w:cs="Times New Roman"/>
          <w:position w:val="-4"/>
          <w:sz w:val="26"/>
          <w:szCs w:val="26"/>
          <w:lang w:val="nl-NL"/>
        </w:rPr>
        <w:object w:dxaOrig="240" w:dyaOrig="240" w14:anchorId="3B283DE4">
          <v:shape id="_x0000_i1388" type="#_x0000_t75" style="width:11.8pt;height:11.8pt" o:ole="">
            <v:imagedata r:id="rId908" o:title=""/>
          </v:shape>
          <o:OLEObject Type="Embed" ProgID="Equation.DSMT4" ShapeID="_x0000_i1388" DrawAspect="Content" ObjectID="_1738826551" r:id="rId909"/>
        </w:object>
      </w:r>
      <w:r w:rsidRPr="007C02BC">
        <w:rPr>
          <w:rFonts w:ascii="Times New Roman" w:hAnsi="Times New Roman" w:cs="Times New Roman"/>
          <w:sz w:val="26"/>
          <w:szCs w:val="26"/>
          <w:lang w:val="nl-NL"/>
        </w:rPr>
        <w:t xml:space="preserve"> là trung điểm của đoạn thẳng </w:t>
      </w:r>
      <w:r w:rsidRPr="007C02BC">
        <w:rPr>
          <w:rFonts w:ascii="Times New Roman" w:hAnsi="Times New Roman" w:cs="Times New Roman"/>
          <w:position w:val="-6"/>
          <w:sz w:val="26"/>
          <w:szCs w:val="26"/>
          <w:lang w:val="nl-NL"/>
        </w:rPr>
        <w:object w:dxaOrig="380" w:dyaOrig="260" w14:anchorId="11DB20C8">
          <v:shape id="_x0000_i1389" type="#_x0000_t75" style="width:18.8pt;height:12.9pt" o:ole="">
            <v:imagedata r:id="rId910" o:title=""/>
          </v:shape>
          <o:OLEObject Type="Embed" ProgID="Equation.DSMT4" ShapeID="_x0000_i1389" DrawAspect="Content" ObjectID="_1738826552" r:id="rId911"/>
        </w:object>
      </w:r>
      <w:r w:rsidRPr="007C02BC">
        <w:rPr>
          <w:rFonts w:ascii="Times New Roman" w:hAnsi="Times New Roman" w:cs="Times New Roman"/>
          <w:sz w:val="26"/>
          <w:szCs w:val="26"/>
          <w:lang w:val="nl-NL"/>
        </w:rPr>
        <w:t>.</w:t>
      </w:r>
    </w:p>
    <w:p w14:paraId="4670D10D" w14:textId="77777777" w:rsidR="00B5586B" w:rsidRPr="007C02BC" w:rsidRDefault="00B5586B" w:rsidP="00B5586B">
      <w:pPr>
        <w:spacing w:after="0" w:line="240" w:lineRule="auto"/>
        <w:jc w:val="both"/>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6. </w:t>
      </w:r>
      <w:r w:rsidRPr="007C02BC">
        <w:rPr>
          <w:rFonts w:ascii="Times New Roman" w:hAnsi="Times New Roman" w:cs="Times New Roman"/>
          <w:sz w:val="26"/>
          <w:szCs w:val="26"/>
        </w:rPr>
        <w:t>Trên tia Ax lấy 2 điểm B và C sao cho AB = 3cm,AC = 6cm</w:t>
      </w:r>
    </w:p>
    <w:p w14:paraId="7110BA02" w14:textId="77777777" w:rsidR="00B5586B" w:rsidRPr="007C02BC" w:rsidRDefault="00B5586B" w:rsidP="00B5586B">
      <w:pPr>
        <w:pStyle w:val="ListParagraph"/>
        <w:spacing w:after="0" w:line="240" w:lineRule="auto"/>
        <w:jc w:val="both"/>
        <w:rPr>
          <w:rFonts w:ascii="Times New Roman" w:hAnsi="Times New Roman" w:cs="Times New Roman"/>
          <w:sz w:val="26"/>
          <w:szCs w:val="26"/>
        </w:rPr>
      </w:pPr>
      <w:r w:rsidRPr="007C02BC">
        <w:rPr>
          <w:rFonts w:ascii="Times New Roman" w:hAnsi="Times New Roman" w:cs="Times New Roman"/>
          <w:sz w:val="26"/>
          <w:szCs w:val="26"/>
        </w:rPr>
        <w:t>a) Tính độ dài đoạn thẳng BC</w:t>
      </w:r>
    </w:p>
    <w:p w14:paraId="29BCDA36" w14:textId="77777777" w:rsidR="00B5586B" w:rsidRPr="007C02BC" w:rsidRDefault="00B5586B" w:rsidP="00B5586B">
      <w:pPr>
        <w:pStyle w:val="ListParagraph"/>
        <w:spacing w:after="0" w:line="240" w:lineRule="auto"/>
        <w:jc w:val="both"/>
        <w:rPr>
          <w:rFonts w:ascii="Times New Roman" w:hAnsi="Times New Roman" w:cs="Times New Roman"/>
          <w:sz w:val="26"/>
          <w:szCs w:val="26"/>
        </w:rPr>
      </w:pPr>
      <w:r w:rsidRPr="007C02BC">
        <w:rPr>
          <w:rFonts w:ascii="Times New Roman" w:hAnsi="Times New Roman" w:cs="Times New Roman"/>
          <w:sz w:val="26"/>
          <w:szCs w:val="26"/>
        </w:rPr>
        <w:t>b) Điểm B có là trung điểm của đoạn thẳng AC không? Vì sao?</w:t>
      </w:r>
    </w:p>
    <w:p w14:paraId="4D0C0A48" w14:textId="77777777" w:rsidR="00B5586B" w:rsidRPr="007C02BC" w:rsidRDefault="00B5586B" w:rsidP="00B5586B">
      <w:pPr>
        <w:pStyle w:val="NoSpacing"/>
        <w:tabs>
          <w:tab w:val="center" w:pos="1985"/>
          <w:tab w:val="center" w:pos="7655"/>
        </w:tabs>
        <w:ind w:left="709" w:hanging="709"/>
        <w:jc w:val="both"/>
        <w:rPr>
          <w:sz w:val="26"/>
          <w:szCs w:val="26"/>
        </w:rPr>
      </w:pPr>
      <w:r w:rsidRPr="007C02BC">
        <w:rPr>
          <w:b/>
          <w:color w:val="0000FF"/>
          <w:sz w:val="26"/>
          <w:szCs w:val="26"/>
          <w:lang w:val="nl-NL"/>
        </w:rPr>
        <w:t xml:space="preserve">Bài 7. </w:t>
      </w:r>
      <w:r w:rsidRPr="007C02BC">
        <w:rPr>
          <w:sz w:val="26"/>
          <w:szCs w:val="26"/>
        </w:rPr>
        <w:t>Trên tia Ox lấy hai điểm A và B sao cho OA = 2,5 cm; OB = 5cm.</w:t>
      </w:r>
    </w:p>
    <w:p w14:paraId="61F33CA1" w14:textId="77777777" w:rsidR="00B5586B" w:rsidRPr="007C02BC" w:rsidRDefault="00B5586B" w:rsidP="00B5586B">
      <w:pPr>
        <w:pStyle w:val="NoSpacing"/>
        <w:ind w:firstLine="720"/>
        <w:jc w:val="both"/>
        <w:rPr>
          <w:sz w:val="26"/>
          <w:szCs w:val="26"/>
        </w:rPr>
      </w:pPr>
      <w:r w:rsidRPr="007C02BC">
        <w:rPr>
          <w:sz w:val="26"/>
          <w:szCs w:val="26"/>
        </w:rPr>
        <w:t>a) Tính và so sánh AB và OA.</w:t>
      </w:r>
    </w:p>
    <w:p w14:paraId="4B69C979" w14:textId="77777777" w:rsidR="00B5586B" w:rsidRPr="007C02BC" w:rsidRDefault="00B5586B" w:rsidP="00B5586B">
      <w:pPr>
        <w:pStyle w:val="NoSpacing"/>
        <w:ind w:firstLine="720"/>
        <w:jc w:val="both"/>
        <w:rPr>
          <w:sz w:val="26"/>
          <w:szCs w:val="26"/>
        </w:rPr>
      </w:pPr>
      <w:r w:rsidRPr="007C02BC">
        <w:rPr>
          <w:sz w:val="26"/>
          <w:szCs w:val="26"/>
        </w:rPr>
        <w:t xml:space="preserve">b) Chứng tỏ rằng A là trung điểm của OB? </w:t>
      </w:r>
    </w:p>
    <w:p w14:paraId="346310C2" w14:textId="77777777" w:rsidR="00B5586B" w:rsidRPr="007C02BC" w:rsidRDefault="00B5586B" w:rsidP="00B5586B">
      <w:pPr>
        <w:pStyle w:val="NoSpacing"/>
        <w:spacing w:line="312" w:lineRule="auto"/>
        <w:ind w:left="709" w:hanging="709"/>
        <w:jc w:val="both"/>
        <w:rPr>
          <w:sz w:val="26"/>
          <w:szCs w:val="26"/>
        </w:rPr>
      </w:pPr>
      <w:r w:rsidRPr="007C02BC">
        <w:rPr>
          <w:b/>
          <w:color w:val="0000FF"/>
          <w:sz w:val="26"/>
          <w:szCs w:val="26"/>
          <w:lang w:val="nl-NL"/>
        </w:rPr>
        <w:t xml:space="preserve">Bài 8. </w:t>
      </w:r>
      <w:r w:rsidRPr="007C02BC">
        <w:rPr>
          <w:sz w:val="26"/>
          <w:szCs w:val="26"/>
        </w:rPr>
        <w:t>Trên tia O</w:t>
      </w:r>
      <w:r w:rsidRPr="007C02BC">
        <w:rPr>
          <w:i/>
          <w:sz w:val="26"/>
          <w:szCs w:val="26"/>
        </w:rPr>
        <w:t>x</w:t>
      </w:r>
      <w:r w:rsidRPr="007C02BC">
        <w:rPr>
          <w:sz w:val="26"/>
          <w:szCs w:val="26"/>
        </w:rPr>
        <w:t xml:space="preserve"> lấy hai điểm A và B sao cho OA = 3cm; OB = 7cm.</w:t>
      </w:r>
    </w:p>
    <w:p w14:paraId="5786A83C" w14:textId="77777777" w:rsidR="00B5586B" w:rsidRPr="007C02BC" w:rsidRDefault="00B5586B" w:rsidP="00B5586B">
      <w:pPr>
        <w:pStyle w:val="NoSpacing"/>
        <w:spacing w:line="312" w:lineRule="auto"/>
        <w:ind w:firstLine="567"/>
        <w:jc w:val="both"/>
        <w:rPr>
          <w:sz w:val="26"/>
          <w:szCs w:val="26"/>
        </w:rPr>
      </w:pPr>
      <w:r w:rsidRPr="007C02BC">
        <w:rPr>
          <w:sz w:val="26"/>
          <w:szCs w:val="26"/>
        </w:rPr>
        <w:t>a) Tính độ dài đoạn thẳng AB.</w:t>
      </w:r>
    </w:p>
    <w:p w14:paraId="63F0E3C1" w14:textId="77777777" w:rsidR="00B5586B" w:rsidRPr="007C02BC" w:rsidRDefault="00B5586B" w:rsidP="00B5586B">
      <w:pPr>
        <w:pStyle w:val="NoSpacing"/>
        <w:spacing w:line="312" w:lineRule="auto"/>
        <w:ind w:left="720" w:hanging="153"/>
        <w:jc w:val="both"/>
        <w:rPr>
          <w:sz w:val="26"/>
          <w:szCs w:val="26"/>
        </w:rPr>
      </w:pPr>
      <w:r w:rsidRPr="007C02BC">
        <w:rPr>
          <w:sz w:val="26"/>
          <w:szCs w:val="26"/>
        </w:rPr>
        <w:t>b) Trên tia đối của tia B</w:t>
      </w:r>
      <w:r w:rsidRPr="007C02BC">
        <w:rPr>
          <w:i/>
          <w:sz w:val="26"/>
          <w:szCs w:val="26"/>
        </w:rPr>
        <w:t>x</w:t>
      </w:r>
      <w:r w:rsidRPr="007C02BC">
        <w:rPr>
          <w:sz w:val="26"/>
          <w:szCs w:val="26"/>
        </w:rPr>
        <w:t xml:space="preserve"> lấy điểm M sao cho M là trung điểm của AB. Tính độ dài đoạn thẳng OM.</w:t>
      </w:r>
    </w:p>
    <w:p w14:paraId="2B5E5AC6" w14:textId="77777777" w:rsidR="00B5586B" w:rsidRPr="007C02BC" w:rsidRDefault="00B5586B" w:rsidP="00B5586B">
      <w:pPr>
        <w:spacing w:line="312" w:lineRule="auto"/>
        <w:ind w:left="709" w:hanging="709"/>
        <w:jc w:val="both"/>
        <w:rPr>
          <w:rFonts w:ascii="Times New Roman" w:hAnsi="Times New Roman" w:cs="Times New Roman"/>
          <w:sz w:val="26"/>
          <w:szCs w:val="26"/>
        </w:rPr>
      </w:pPr>
      <w:r w:rsidRPr="007C02BC">
        <w:rPr>
          <w:rFonts w:ascii="Times New Roman" w:hAnsi="Times New Roman" w:cs="Times New Roman"/>
          <w:b/>
          <w:color w:val="0000FF"/>
          <w:sz w:val="26"/>
          <w:szCs w:val="26"/>
          <w:lang w:val="nl-NL"/>
        </w:rPr>
        <w:t xml:space="preserve">Bài 9. </w:t>
      </w:r>
      <w:r w:rsidRPr="007C02BC">
        <w:rPr>
          <w:rFonts w:ascii="Times New Roman" w:hAnsi="Times New Roman" w:cs="Times New Roman"/>
          <w:sz w:val="26"/>
          <w:szCs w:val="26"/>
        </w:rPr>
        <w:t>Trên tia Ox vẽ ba điểm A, B, C sao cho OA = 3cm; OB = 6cm; OC = 9cm</w:t>
      </w:r>
    </w:p>
    <w:p w14:paraId="5DCD3AD7" w14:textId="77777777" w:rsidR="00B5586B" w:rsidRPr="007C02BC" w:rsidRDefault="00B5586B" w:rsidP="00B5586B">
      <w:pPr>
        <w:numPr>
          <w:ilvl w:val="0"/>
          <w:numId w:val="23"/>
        </w:numPr>
        <w:tabs>
          <w:tab w:val="left" w:pos="9620"/>
        </w:tabs>
        <w:spacing w:after="0" w:line="312" w:lineRule="auto"/>
        <w:jc w:val="both"/>
        <w:rPr>
          <w:rFonts w:ascii="Times New Roman" w:hAnsi="Times New Roman" w:cs="Times New Roman"/>
          <w:sz w:val="26"/>
          <w:szCs w:val="26"/>
        </w:rPr>
      </w:pPr>
      <w:r w:rsidRPr="007C02BC">
        <w:rPr>
          <w:rFonts w:ascii="Times New Roman" w:hAnsi="Times New Roman" w:cs="Times New Roman"/>
          <w:sz w:val="26"/>
          <w:szCs w:val="26"/>
        </w:rPr>
        <w:t>So sánh độ dài đoạn thẳng AB và độ dài đoạn thẳng BC</w:t>
      </w:r>
    </w:p>
    <w:p w14:paraId="25572CF0" w14:textId="77777777" w:rsidR="00B5586B" w:rsidRPr="007C02BC" w:rsidRDefault="00B5586B" w:rsidP="00B5586B">
      <w:pPr>
        <w:numPr>
          <w:ilvl w:val="0"/>
          <w:numId w:val="23"/>
        </w:numPr>
        <w:tabs>
          <w:tab w:val="num" w:pos="1820"/>
          <w:tab w:val="left" w:pos="9620"/>
        </w:tabs>
        <w:spacing w:after="0" w:line="312" w:lineRule="auto"/>
        <w:jc w:val="both"/>
        <w:rPr>
          <w:rFonts w:ascii="Times New Roman" w:hAnsi="Times New Roman" w:cs="Times New Roman"/>
          <w:sz w:val="26"/>
          <w:szCs w:val="26"/>
        </w:rPr>
      </w:pPr>
      <w:r w:rsidRPr="007C02BC">
        <w:rPr>
          <w:rFonts w:ascii="Times New Roman" w:hAnsi="Times New Roman" w:cs="Times New Roman"/>
          <w:sz w:val="26"/>
          <w:szCs w:val="26"/>
        </w:rPr>
        <w:t>Chứng tỏ rằng điểm B là trung điểm của đoạn thẳng AC</w:t>
      </w:r>
    </w:p>
    <w:p w14:paraId="1C63BD12"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p>
    <w:p w14:paraId="395912C3" w14:textId="77777777" w:rsidR="00B5586B" w:rsidRPr="007C02BC" w:rsidRDefault="00B5586B" w:rsidP="00B5586B">
      <w:pPr>
        <w:shd w:val="clear" w:color="auto" w:fill="00B050"/>
        <w:mirrorIndents/>
        <w:jc w:val="both"/>
        <w:rPr>
          <w:rFonts w:ascii="Times New Roman" w:hAnsi="Times New Roman" w:cs="Times New Roman"/>
          <w:color w:val="FFFFFF"/>
          <w:sz w:val="26"/>
          <w:szCs w:val="26"/>
          <w:lang w:val="nl-NL"/>
        </w:rPr>
      </w:pPr>
      <w:r w:rsidRPr="007C02BC">
        <w:rPr>
          <w:rFonts w:ascii="Times New Roman" w:hAnsi="Times New Roman" w:cs="Times New Roman"/>
          <w:color w:val="FFFFFF"/>
          <w:sz w:val="26"/>
          <w:szCs w:val="26"/>
        </w:rPr>
        <w:t>D</w:t>
      </w:r>
      <w:r w:rsidRPr="007C02BC">
        <w:rPr>
          <w:rFonts w:ascii="Times New Roman" w:hAnsi="Times New Roman" w:cs="Times New Roman"/>
          <w:color w:val="FFFFFF"/>
          <w:sz w:val="26"/>
          <w:szCs w:val="26"/>
          <w:lang w:val="nl-NL"/>
        </w:rPr>
        <w:t xml:space="preserve">: Tính độ dài đoạn thẳng liên quan đến trung điểm </w:t>
      </w:r>
    </w:p>
    <w:p w14:paraId="293197A9"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4. </w:t>
      </w:r>
      <w:r w:rsidRPr="007C02BC">
        <w:rPr>
          <w:rFonts w:ascii="Times New Roman" w:hAnsi="Times New Roman" w:cs="Times New Roman"/>
          <w:sz w:val="26"/>
          <w:szCs w:val="26"/>
          <w:lang w:val="nl-NL"/>
        </w:rPr>
        <w:t xml:space="preserve">Cho biết đoạn thẳng </w:t>
      </w:r>
      <w:r w:rsidRPr="007C02BC">
        <w:rPr>
          <w:rFonts w:ascii="Times New Roman" w:hAnsi="Times New Roman" w:cs="Times New Roman"/>
          <w:position w:val="-6"/>
          <w:sz w:val="26"/>
          <w:szCs w:val="26"/>
        </w:rPr>
        <w:object w:dxaOrig="460" w:dyaOrig="270" w14:anchorId="1E85610A">
          <v:shape id="_x0000_i1390" type="#_x0000_t75" style="width:22.55pt;height:13.95pt" o:ole="">
            <v:imagedata r:id="rId912" o:title=""/>
          </v:shape>
          <o:OLEObject Type="Embed" ProgID="Equation.DSMT4" ShapeID="_x0000_i1390" DrawAspect="Content" ObjectID="_1738826553" r:id="rId913"/>
        </w:object>
      </w:r>
      <w:r w:rsidRPr="007C02BC">
        <w:rPr>
          <w:rFonts w:ascii="Times New Roman" w:hAnsi="Times New Roman" w:cs="Times New Roman"/>
          <w:sz w:val="26"/>
          <w:szCs w:val="26"/>
          <w:lang w:val="nl-NL"/>
        </w:rPr>
        <w:t xml:space="preserve">có trung điểm </w:t>
      </w:r>
      <w:r w:rsidRPr="007C02BC">
        <w:rPr>
          <w:rFonts w:ascii="Times New Roman" w:hAnsi="Times New Roman" w:cs="Times New Roman"/>
          <w:position w:val="-4"/>
          <w:sz w:val="26"/>
          <w:szCs w:val="26"/>
        </w:rPr>
        <w:object w:dxaOrig="260" w:dyaOrig="260" w14:anchorId="7DE881F0">
          <v:shape id="_x0000_i1391" type="#_x0000_t75" style="width:12.9pt;height:12.9pt" o:ole="">
            <v:imagedata r:id="rId914" o:title=""/>
          </v:shape>
          <o:OLEObject Type="Embed" ProgID="Equation.DSMT4" ShapeID="_x0000_i1391" DrawAspect="Content" ObjectID="_1738826554" r:id="rId915"/>
        </w:object>
      </w:r>
      <w:r w:rsidRPr="007C02BC">
        <w:rPr>
          <w:rFonts w:ascii="Times New Roman" w:hAnsi="Times New Roman" w:cs="Times New Roman"/>
          <w:sz w:val="26"/>
          <w:szCs w:val="26"/>
          <w:lang w:val="nl-NL"/>
        </w:rPr>
        <w:t xml:space="preserve">. Gọi </w:t>
      </w:r>
      <w:r w:rsidRPr="007C02BC">
        <w:rPr>
          <w:rFonts w:ascii="Times New Roman" w:hAnsi="Times New Roman" w:cs="Times New Roman"/>
          <w:position w:val="-4"/>
          <w:sz w:val="26"/>
          <w:szCs w:val="26"/>
        </w:rPr>
        <w:object w:dxaOrig="240" w:dyaOrig="260" w14:anchorId="5BCDD510">
          <v:shape id="_x0000_i1392" type="#_x0000_t75" style="width:11.8pt;height:12.9pt" o:ole="">
            <v:imagedata r:id="rId916" o:title=""/>
          </v:shape>
          <o:OLEObject Type="Embed" ProgID="Equation.DSMT4" ShapeID="_x0000_i1392" DrawAspect="Content" ObjectID="_1738826555" r:id="rId917"/>
        </w:object>
      </w:r>
      <w:r w:rsidRPr="007C02BC">
        <w:rPr>
          <w:rFonts w:ascii="Times New Roman" w:hAnsi="Times New Roman" w:cs="Times New Roman"/>
          <w:sz w:val="26"/>
          <w:szCs w:val="26"/>
          <w:lang w:val="nl-NL"/>
        </w:rPr>
        <w:t xml:space="preserve"> là trung điểm của đoạn thẳng </w:t>
      </w:r>
      <w:r w:rsidRPr="007C02BC">
        <w:rPr>
          <w:rFonts w:ascii="Times New Roman" w:hAnsi="Times New Roman" w:cs="Times New Roman"/>
          <w:position w:val="-6"/>
          <w:sz w:val="26"/>
          <w:szCs w:val="26"/>
        </w:rPr>
        <w:object w:dxaOrig="440" w:dyaOrig="270" w14:anchorId="0273B0D7">
          <v:shape id="_x0000_i1393" type="#_x0000_t75" style="width:22.05pt;height:13.95pt" o:ole="">
            <v:imagedata r:id="rId918" o:title=""/>
          </v:shape>
          <o:OLEObject Type="Embed" ProgID="Equation.DSMT4" ShapeID="_x0000_i1393" DrawAspect="Content" ObjectID="_1738826556" r:id="rId919"/>
        </w:object>
      </w:r>
      <w:r w:rsidRPr="007C02BC">
        <w:rPr>
          <w:rFonts w:ascii="Times New Roman" w:hAnsi="Times New Roman" w:cs="Times New Roman"/>
          <w:sz w:val="26"/>
          <w:szCs w:val="26"/>
          <w:lang w:val="nl-NL"/>
        </w:rPr>
        <w:t xml:space="preserve">. Biết </w:t>
      </w:r>
      <w:r w:rsidRPr="007C02BC">
        <w:rPr>
          <w:rFonts w:ascii="Times New Roman" w:hAnsi="Times New Roman" w:cs="Times New Roman"/>
          <w:position w:val="-6"/>
          <w:sz w:val="26"/>
          <w:szCs w:val="26"/>
        </w:rPr>
        <w:object w:dxaOrig="1040" w:dyaOrig="270" w14:anchorId="2B53DC68">
          <v:shape id="_x0000_i1394" type="#_x0000_t75" style="width:52.1pt;height:13.95pt" o:ole="">
            <v:imagedata r:id="rId920" o:title=""/>
          </v:shape>
          <o:OLEObject Type="Embed" ProgID="Equation.DSMT4" ShapeID="_x0000_i1394" DrawAspect="Content" ObjectID="_1738826557" r:id="rId921"/>
        </w:object>
      </w:r>
      <w:r w:rsidRPr="007C02BC">
        <w:rPr>
          <w:rFonts w:ascii="Times New Roman" w:hAnsi="Times New Roman" w:cs="Times New Roman"/>
          <w:sz w:val="26"/>
          <w:szCs w:val="26"/>
          <w:lang w:val="nl-NL"/>
        </w:rPr>
        <w:t xml:space="preserve">, em hãy tính độ dài các đoạn thẳng </w:t>
      </w:r>
      <w:r w:rsidRPr="007C02BC">
        <w:rPr>
          <w:rFonts w:ascii="Times New Roman" w:hAnsi="Times New Roman" w:cs="Times New Roman"/>
          <w:position w:val="-10"/>
          <w:sz w:val="26"/>
          <w:szCs w:val="26"/>
        </w:rPr>
        <w:object w:dxaOrig="930" w:dyaOrig="330" w14:anchorId="4B3B5361">
          <v:shape id="_x0000_i1395" type="#_x0000_t75" style="width:46.2pt;height:16.65pt" o:ole="">
            <v:imagedata r:id="rId922" o:title=""/>
          </v:shape>
          <o:OLEObject Type="Embed" ProgID="Equation.DSMT4" ShapeID="_x0000_i1395" DrawAspect="Content" ObjectID="_1738826558" r:id="rId923"/>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6"/>
          <w:sz w:val="26"/>
          <w:szCs w:val="26"/>
        </w:rPr>
        <w:object w:dxaOrig="460" w:dyaOrig="270" w14:anchorId="3DFA99AA">
          <v:shape id="_x0000_i1396" type="#_x0000_t75" style="width:22.55pt;height:13.95pt" o:ole="">
            <v:imagedata r:id="rId924" o:title=""/>
          </v:shape>
          <o:OLEObject Type="Embed" ProgID="Equation.DSMT4" ShapeID="_x0000_i1396" DrawAspect="Content" ObjectID="_1738826559" r:id="rId925"/>
        </w:object>
      </w:r>
      <w:r w:rsidRPr="007C02BC">
        <w:rPr>
          <w:rFonts w:ascii="Times New Roman" w:hAnsi="Times New Roman" w:cs="Times New Roman"/>
          <w:sz w:val="26"/>
          <w:szCs w:val="26"/>
          <w:lang w:val="nl-NL"/>
        </w:rPr>
        <w:t>.</w:t>
      </w:r>
    </w:p>
    <w:p w14:paraId="6E93F98C"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5. </w:t>
      </w:r>
      <w:r w:rsidRPr="007C02BC">
        <w:rPr>
          <w:rFonts w:ascii="Times New Roman" w:hAnsi="Times New Roman" w:cs="Times New Roman"/>
          <w:sz w:val="26"/>
          <w:szCs w:val="26"/>
          <w:lang w:val="nl-NL"/>
        </w:rPr>
        <w:t xml:space="preserve">Cho ba điểm </w:t>
      </w:r>
      <w:r w:rsidRPr="007C02BC">
        <w:rPr>
          <w:rFonts w:ascii="Times New Roman" w:hAnsi="Times New Roman" w:cs="Times New Roman"/>
          <w:position w:val="-10"/>
          <w:sz w:val="26"/>
          <w:szCs w:val="26"/>
        </w:rPr>
        <w:object w:dxaOrig="750" w:dyaOrig="330" w14:anchorId="51E5D809">
          <v:shape id="_x0000_i1397" type="#_x0000_t75" style="width:37.6pt;height:16.65pt" o:ole="">
            <v:imagedata r:id="rId926" o:title=""/>
          </v:shape>
          <o:OLEObject Type="Embed" ProgID="Equation.DSMT4" ShapeID="_x0000_i1397" DrawAspect="Content" ObjectID="_1738826560" r:id="rId927"/>
        </w:object>
      </w:r>
      <w:r w:rsidRPr="007C02BC">
        <w:rPr>
          <w:rFonts w:ascii="Times New Roman" w:hAnsi="Times New Roman" w:cs="Times New Roman"/>
          <w:sz w:val="26"/>
          <w:szCs w:val="26"/>
          <w:lang w:val="nl-NL"/>
        </w:rPr>
        <w:t xml:space="preserve"> thẳng hàng sao cho điểm </w:t>
      </w:r>
      <w:r w:rsidRPr="007C02BC">
        <w:rPr>
          <w:rFonts w:ascii="Times New Roman" w:hAnsi="Times New Roman" w:cs="Times New Roman"/>
          <w:position w:val="-6"/>
          <w:sz w:val="26"/>
          <w:szCs w:val="26"/>
        </w:rPr>
        <w:object w:dxaOrig="240" w:dyaOrig="270" w14:anchorId="799DC3D5">
          <v:shape id="_x0000_i1398" type="#_x0000_t75" style="width:11.8pt;height:13.95pt" o:ole="">
            <v:imagedata r:id="rId928" o:title=""/>
          </v:shape>
          <o:OLEObject Type="Embed" ProgID="Equation.DSMT4" ShapeID="_x0000_i1398" DrawAspect="Content" ObjectID="_1738826561" r:id="rId929"/>
        </w:object>
      </w:r>
      <w:r w:rsidRPr="007C02BC">
        <w:rPr>
          <w:rFonts w:ascii="Times New Roman" w:hAnsi="Times New Roman" w:cs="Times New Roman"/>
          <w:sz w:val="26"/>
          <w:szCs w:val="26"/>
          <w:lang w:val="nl-NL"/>
        </w:rPr>
        <w:t xml:space="preserve"> nằm giữa </w:t>
      </w:r>
      <w:r w:rsidRPr="007C02BC">
        <w:rPr>
          <w:rFonts w:ascii="Times New Roman" w:hAnsi="Times New Roman" w:cs="Times New Roman"/>
          <w:position w:val="-4"/>
          <w:sz w:val="26"/>
          <w:szCs w:val="26"/>
        </w:rPr>
        <w:object w:dxaOrig="240" w:dyaOrig="260" w14:anchorId="346EB82B">
          <v:shape id="_x0000_i1399" type="#_x0000_t75" style="width:11.8pt;height:12.9pt" o:ole="">
            <v:imagedata r:id="rId930" o:title=""/>
          </v:shape>
          <o:OLEObject Type="Embed" ProgID="Equation.DSMT4" ShapeID="_x0000_i1399" DrawAspect="Content" ObjectID="_1738826562" r:id="rId931"/>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4"/>
          <w:sz w:val="26"/>
          <w:szCs w:val="26"/>
        </w:rPr>
        <w:object w:dxaOrig="240" w:dyaOrig="260" w14:anchorId="169C11C8">
          <v:shape id="_x0000_i1400" type="#_x0000_t75" style="width:11.8pt;height:12.9pt" o:ole="">
            <v:imagedata r:id="rId932" o:title=""/>
          </v:shape>
          <o:OLEObject Type="Embed" ProgID="Equation.DSMT4" ShapeID="_x0000_i1400" DrawAspect="Content" ObjectID="_1738826563" r:id="rId933"/>
        </w:object>
      </w:r>
      <w:r w:rsidRPr="007C02BC">
        <w:rPr>
          <w:rFonts w:ascii="Times New Roman" w:hAnsi="Times New Roman" w:cs="Times New Roman"/>
          <w:sz w:val="26"/>
          <w:szCs w:val="26"/>
          <w:lang w:val="nl-NL"/>
        </w:rPr>
        <w:t xml:space="preserve">, </w:t>
      </w:r>
      <w:r w:rsidRPr="007C02BC">
        <w:rPr>
          <w:rFonts w:ascii="Times New Roman" w:hAnsi="Times New Roman" w:cs="Times New Roman"/>
          <w:position w:val="-6"/>
          <w:sz w:val="26"/>
          <w:szCs w:val="26"/>
        </w:rPr>
        <w:object w:dxaOrig="1110" w:dyaOrig="270" w14:anchorId="7C62D60E">
          <v:shape id="_x0000_i1401" type="#_x0000_t75" style="width:55.35pt;height:13.95pt" o:ole="">
            <v:imagedata r:id="rId934" o:title=""/>
          </v:shape>
          <o:OLEObject Type="Embed" ProgID="Equation.DSMT4" ShapeID="_x0000_i1401" DrawAspect="Content" ObjectID="_1738826564" r:id="rId935"/>
        </w:object>
      </w:r>
      <w:r w:rsidRPr="007C02BC">
        <w:rPr>
          <w:rFonts w:ascii="Times New Roman" w:hAnsi="Times New Roman" w:cs="Times New Roman"/>
          <w:sz w:val="26"/>
          <w:szCs w:val="26"/>
          <w:lang w:val="nl-NL"/>
        </w:rPr>
        <w:t xml:space="preserve">, </w:t>
      </w:r>
      <w:r w:rsidRPr="007C02BC">
        <w:rPr>
          <w:rFonts w:ascii="Times New Roman" w:hAnsi="Times New Roman" w:cs="Times New Roman"/>
          <w:position w:val="-6"/>
          <w:sz w:val="26"/>
          <w:szCs w:val="26"/>
        </w:rPr>
        <w:object w:dxaOrig="1040" w:dyaOrig="270" w14:anchorId="76BAE453">
          <v:shape id="_x0000_i1402" type="#_x0000_t75" style="width:52.1pt;height:13.95pt" o:ole="">
            <v:imagedata r:id="rId936" o:title=""/>
          </v:shape>
          <o:OLEObject Type="Embed" ProgID="Equation.DSMT4" ShapeID="_x0000_i1402" DrawAspect="Content" ObjectID="_1738826565" r:id="rId937"/>
        </w:object>
      </w:r>
      <w:r w:rsidRPr="007C02BC">
        <w:rPr>
          <w:rFonts w:ascii="Times New Roman" w:hAnsi="Times New Roman" w:cs="Times New Roman"/>
          <w:sz w:val="26"/>
          <w:szCs w:val="26"/>
          <w:lang w:val="nl-NL"/>
        </w:rPr>
        <w:t xml:space="preserve">. Gọi </w:t>
      </w:r>
      <w:r w:rsidRPr="007C02BC">
        <w:rPr>
          <w:rFonts w:ascii="Times New Roman" w:hAnsi="Times New Roman" w:cs="Times New Roman"/>
          <w:position w:val="-10"/>
          <w:sz w:val="26"/>
          <w:szCs w:val="26"/>
        </w:rPr>
        <w:object w:dxaOrig="600" w:dyaOrig="330" w14:anchorId="7AD62D20">
          <v:shape id="_x0000_i1403" type="#_x0000_t75" style="width:30.1pt;height:16.65pt" o:ole="">
            <v:imagedata r:id="rId938" o:title=""/>
          </v:shape>
          <o:OLEObject Type="Embed" ProgID="Equation.DSMT4" ShapeID="_x0000_i1403" DrawAspect="Content" ObjectID="_1738826566" r:id="rId939"/>
        </w:object>
      </w:r>
      <w:r w:rsidRPr="007C02BC">
        <w:rPr>
          <w:rFonts w:ascii="Times New Roman" w:hAnsi="Times New Roman" w:cs="Times New Roman"/>
          <w:sz w:val="26"/>
          <w:szCs w:val="26"/>
          <w:lang w:val="nl-NL"/>
        </w:rPr>
        <w:t xml:space="preserve"> lần lượt là trung điểm của </w:t>
      </w:r>
      <w:r w:rsidRPr="007C02BC">
        <w:rPr>
          <w:rFonts w:ascii="Times New Roman" w:hAnsi="Times New Roman" w:cs="Times New Roman"/>
          <w:position w:val="-6"/>
          <w:sz w:val="26"/>
          <w:szCs w:val="26"/>
        </w:rPr>
        <w:object w:dxaOrig="380" w:dyaOrig="270" w14:anchorId="058E10E6">
          <v:shape id="_x0000_i1404" type="#_x0000_t75" style="width:18.8pt;height:13.95pt" o:ole="">
            <v:imagedata r:id="rId940" o:title=""/>
          </v:shape>
          <o:OLEObject Type="Embed" ProgID="Equation.DSMT4" ShapeID="_x0000_i1404" DrawAspect="Content" ObjectID="_1738826567" r:id="rId941"/>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6"/>
          <w:sz w:val="26"/>
          <w:szCs w:val="26"/>
        </w:rPr>
        <w:object w:dxaOrig="400" w:dyaOrig="270" w14:anchorId="362B0D2A">
          <v:shape id="_x0000_i1405" type="#_x0000_t75" style="width:19.9pt;height:13.95pt" o:ole="">
            <v:imagedata r:id="rId942" o:title=""/>
          </v:shape>
          <o:OLEObject Type="Embed" ProgID="Equation.DSMT4" ShapeID="_x0000_i1405" DrawAspect="Content" ObjectID="_1738826568" r:id="rId943"/>
        </w:object>
      </w:r>
      <w:r w:rsidRPr="007C02BC">
        <w:rPr>
          <w:rFonts w:ascii="Times New Roman" w:hAnsi="Times New Roman" w:cs="Times New Roman"/>
          <w:sz w:val="26"/>
          <w:szCs w:val="26"/>
          <w:lang w:val="nl-NL"/>
        </w:rPr>
        <w:t xml:space="preserve">. Tính độ dài đoạn thẳng </w:t>
      </w:r>
      <w:r w:rsidRPr="007C02BC">
        <w:rPr>
          <w:rFonts w:ascii="Times New Roman" w:hAnsi="Times New Roman" w:cs="Times New Roman"/>
          <w:position w:val="-6"/>
          <w:sz w:val="26"/>
          <w:szCs w:val="26"/>
        </w:rPr>
        <w:object w:dxaOrig="460" w:dyaOrig="270" w14:anchorId="2CA4D448">
          <v:shape id="_x0000_i1406" type="#_x0000_t75" style="width:22.55pt;height:13.95pt" o:ole="">
            <v:imagedata r:id="rId944" o:title=""/>
          </v:shape>
          <o:OLEObject Type="Embed" ProgID="Equation.DSMT4" ShapeID="_x0000_i1406" DrawAspect="Content" ObjectID="_1738826569" r:id="rId945"/>
        </w:object>
      </w:r>
      <w:r w:rsidRPr="007C02BC">
        <w:rPr>
          <w:rFonts w:ascii="Times New Roman" w:hAnsi="Times New Roman" w:cs="Times New Roman"/>
          <w:sz w:val="26"/>
          <w:szCs w:val="26"/>
          <w:lang w:val="nl-NL"/>
        </w:rPr>
        <w:t>.</w:t>
      </w:r>
    </w:p>
    <w:p w14:paraId="3DD950D1" w14:textId="77777777" w:rsidR="00B5586B" w:rsidRPr="007C02BC" w:rsidRDefault="00B5586B" w:rsidP="00B5586B">
      <w:pPr>
        <w:shd w:val="clear" w:color="auto" w:fill="00B050"/>
        <w:mirrorIndents/>
        <w:jc w:val="both"/>
        <w:rPr>
          <w:rFonts w:ascii="Times New Roman" w:hAnsi="Times New Roman" w:cs="Times New Roman"/>
          <w:color w:val="FFFFFF"/>
          <w:sz w:val="26"/>
          <w:szCs w:val="26"/>
          <w:lang w:val="nl-NL"/>
        </w:rPr>
      </w:pPr>
      <w:r w:rsidRPr="007C02BC">
        <w:rPr>
          <w:rFonts w:ascii="Times New Roman" w:hAnsi="Times New Roman" w:cs="Times New Roman"/>
          <w:color w:val="FFFFFF"/>
          <w:sz w:val="26"/>
          <w:szCs w:val="26"/>
        </w:rPr>
        <w:t>E</w:t>
      </w:r>
      <w:r w:rsidRPr="007C02BC">
        <w:rPr>
          <w:rFonts w:ascii="Times New Roman" w:hAnsi="Times New Roman" w:cs="Times New Roman"/>
          <w:color w:val="FFFFFF"/>
          <w:sz w:val="26"/>
          <w:szCs w:val="26"/>
          <w:lang w:val="nl-NL"/>
        </w:rPr>
        <w:t xml:space="preserve">: Chứng minh các đẳng thức liên quan đến trung điểm </w:t>
      </w:r>
    </w:p>
    <w:p w14:paraId="54FE3D90" w14:textId="77777777" w:rsidR="00B5586B" w:rsidRPr="007C02BC" w:rsidRDefault="00B5586B" w:rsidP="00B5586B">
      <w:pPr>
        <w:pStyle w:val="ListParagraph"/>
        <w:spacing w:after="0" w:line="240" w:lineRule="auto"/>
        <w:ind w:left="0"/>
        <w:rPr>
          <w:rFonts w:ascii="Times New Roman" w:hAnsi="Times New Roman" w:cs="Times New Roman"/>
          <w:bCs/>
          <w:sz w:val="26"/>
          <w:szCs w:val="26"/>
          <w:lang w:val="nl-NL"/>
        </w:rPr>
      </w:pPr>
      <w:r w:rsidRPr="007C02BC">
        <w:rPr>
          <w:rFonts w:ascii="Times New Roman" w:hAnsi="Times New Roman" w:cs="Times New Roman"/>
          <w:b/>
          <w:color w:val="0000FF"/>
          <w:sz w:val="26"/>
          <w:szCs w:val="26"/>
          <w:lang w:val="nl-NL"/>
        </w:rPr>
        <w:t>Bài 6.</w:t>
      </w:r>
      <w:r w:rsidRPr="007C02BC">
        <w:rPr>
          <w:rFonts w:ascii="Times New Roman" w:hAnsi="Times New Roman" w:cs="Times New Roman"/>
          <w:bCs/>
          <w:sz w:val="26"/>
          <w:szCs w:val="26"/>
          <w:lang w:val="nl-NL"/>
        </w:rPr>
        <w:t xml:space="preserve"> Trên tia </w:t>
      </w:r>
      <w:r w:rsidRPr="007C02BC">
        <w:rPr>
          <w:rFonts w:ascii="Times New Roman" w:hAnsi="Times New Roman" w:cs="Times New Roman"/>
          <w:bCs/>
          <w:position w:val="-6"/>
          <w:sz w:val="26"/>
          <w:szCs w:val="26"/>
          <w:lang w:val="nl-NL"/>
        </w:rPr>
        <w:object w:dxaOrig="360" w:dyaOrig="260" w14:anchorId="4A70A7B2">
          <v:shape id="_x0000_i1407" type="#_x0000_t75" style="width:18.25pt;height:12.9pt" o:ole="">
            <v:imagedata r:id="rId946" o:title=""/>
          </v:shape>
          <o:OLEObject Type="Embed" ProgID="Equation.DSMT4" ShapeID="_x0000_i1407" DrawAspect="Content" ObjectID="_1738826570" r:id="rId947"/>
        </w:object>
      </w:r>
      <w:r w:rsidRPr="007C02BC">
        <w:rPr>
          <w:rFonts w:ascii="Times New Roman" w:hAnsi="Times New Roman" w:cs="Times New Roman"/>
          <w:bCs/>
          <w:sz w:val="26"/>
          <w:szCs w:val="26"/>
          <w:lang w:val="nl-NL"/>
        </w:rPr>
        <w:t xml:space="preserve"> lấy </w:t>
      </w:r>
      <w:r w:rsidRPr="007C02BC">
        <w:rPr>
          <w:rFonts w:ascii="Times New Roman" w:hAnsi="Times New Roman" w:cs="Times New Roman"/>
          <w:bCs/>
          <w:position w:val="-10"/>
          <w:sz w:val="26"/>
          <w:szCs w:val="26"/>
          <w:lang w:val="nl-NL"/>
        </w:rPr>
        <w:object w:dxaOrig="2370" w:dyaOrig="330" w14:anchorId="5EDE33D3">
          <v:shape id="_x0000_i1408" type="#_x0000_t75" style="width:118.15pt;height:16.65pt" o:ole="">
            <v:imagedata r:id="rId948" o:title=""/>
          </v:shape>
          <o:OLEObject Type="Embed" ProgID="Equation.DSMT4" ShapeID="_x0000_i1408" DrawAspect="Content" ObjectID="_1738826571" r:id="rId949"/>
        </w:object>
      </w:r>
      <w:r w:rsidRPr="007C02BC">
        <w:rPr>
          <w:rFonts w:ascii="Times New Roman" w:hAnsi="Times New Roman" w:cs="Times New Roman"/>
          <w:bCs/>
          <w:sz w:val="26"/>
          <w:szCs w:val="26"/>
          <w:lang w:val="nl-NL"/>
        </w:rPr>
        <w:t xml:space="preserve">. </w:t>
      </w:r>
      <w:r w:rsidRPr="007C02BC">
        <w:rPr>
          <w:rFonts w:ascii="Times New Roman" w:hAnsi="Times New Roman" w:cs="Times New Roman"/>
          <w:bCs/>
          <w:position w:val="-6"/>
          <w:sz w:val="26"/>
          <w:szCs w:val="26"/>
          <w:lang w:val="nl-NL"/>
        </w:rPr>
        <w:object w:dxaOrig="240" w:dyaOrig="260" w14:anchorId="0D770F88">
          <v:shape id="_x0000_i1409" type="#_x0000_t75" style="width:11.8pt;height:12.9pt" o:ole="">
            <v:imagedata r:id="rId950" o:title=""/>
          </v:shape>
          <o:OLEObject Type="Embed" ProgID="Equation.DSMT4" ShapeID="_x0000_i1409" DrawAspect="Content" ObjectID="_1738826572" r:id="rId951"/>
        </w:object>
      </w:r>
      <w:r w:rsidRPr="007C02BC">
        <w:rPr>
          <w:rFonts w:ascii="Times New Roman" w:hAnsi="Times New Roman" w:cs="Times New Roman"/>
          <w:bCs/>
          <w:sz w:val="26"/>
          <w:szCs w:val="26"/>
          <w:lang w:val="nl-NL"/>
        </w:rPr>
        <w:t xml:space="preserve"> là trung điểm của đoạn </w:t>
      </w:r>
      <w:r w:rsidRPr="007C02BC">
        <w:rPr>
          <w:rFonts w:ascii="Times New Roman" w:hAnsi="Times New Roman" w:cs="Times New Roman"/>
          <w:bCs/>
          <w:position w:val="-4"/>
          <w:sz w:val="26"/>
          <w:szCs w:val="26"/>
          <w:lang w:val="nl-NL"/>
        </w:rPr>
        <w:object w:dxaOrig="380" w:dyaOrig="240" w14:anchorId="2B9B7AC5">
          <v:shape id="_x0000_i1410" type="#_x0000_t75" style="width:18.8pt;height:11.8pt" o:ole="">
            <v:imagedata r:id="rId952" o:title=""/>
          </v:shape>
          <o:OLEObject Type="Embed" ProgID="Equation.DSMT4" ShapeID="_x0000_i1410" DrawAspect="Content" ObjectID="_1738826573" r:id="rId953"/>
        </w:object>
      </w:r>
      <w:r w:rsidRPr="007C02BC">
        <w:rPr>
          <w:rFonts w:ascii="Times New Roman" w:hAnsi="Times New Roman" w:cs="Times New Roman"/>
          <w:bCs/>
          <w:sz w:val="26"/>
          <w:szCs w:val="26"/>
          <w:lang w:val="nl-NL"/>
        </w:rPr>
        <w:t xml:space="preserve">. Chứng minh : </w:t>
      </w:r>
      <w:r w:rsidRPr="007C02BC">
        <w:rPr>
          <w:rFonts w:ascii="Times New Roman" w:hAnsi="Times New Roman" w:cs="Times New Roman"/>
          <w:bCs/>
          <w:position w:val="-6"/>
          <w:sz w:val="26"/>
          <w:szCs w:val="26"/>
          <w:lang w:val="nl-NL"/>
        </w:rPr>
        <w:object w:dxaOrig="1680" w:dyaOrig="270" w14:anchorId="06C1B169">
          <v:shape id="_x0000_i1411" type="#_x0000_t75" style="width:83.85pt;height:13.95pt" o:ole="">
            <v:imagedata r:id="rId954" o:title=""/>
          </v:shape>
          <o:OLEObject Type="Embed" ProgID="Equation.DSMT4" ShapeID="_x0000_i1411" DrawAspect="Content" ObjectID="_1738826574" r:id="rId955"/>
        </w:object>
      </w:r>
      <w:r w:rsidRPr="007C02BC">
        <w:rPr>
          <w:rFonts w:ascii="Times New Roman" w:hAnsi="Times New Roman" w:cs="Times New Roman"/>
          <w:bCs/>
          <w:sz w:val="26"/>
          <w:szCs w:val="26"/>
          <w:lang w:val="nl-NL"/>
        </w:rPr>
        <w:t>.</w:t>
      </w:r>
    </w:p>
    <w:p w14:paraId="388C9CC6"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7. </w:t>
      </w:r>
      <w:r w:rsidRPr="007C02BC">
        <w:rPr>
          <w:rFonts w:ascii="Times New Roman" w:hAnsi="Times New Roman" w:cs="Times New Roman"/>
          <w:sz w:val="26"/>
          <w:szCs w:val="26"/>
          <w:lang w:val="nl-NL"/>
        </w:rPr>
        <w:t xml:space="preserve">Trên tia </w:t>
      </w:r>
      <w:r w:rsidRPr="007C02BC">
        <w:rPr>
          <w:rFonts w:ascii="Times New Roman" w:hAnsi="Times New Roman" w:cs="Times New Roman"/>
          <w:position w:val="-6"/>
          <w:sz w:val="26"/>
          <w:szCs w:val="26"/>
        </w:rPr>
        <w:object w:dxaOrig="360" w:dyaOrig="270" w14:anchorId="4FBFB474">
          <v:shape id="_x0000_i1412" type="#_x0000_t75" style="width:18.25pt;height:13.95pt" o:ole="">
            <v:imagedata r:id="rId956" o:title=""/>
          </v:shape>
          <o:OLEObject Type="Embed" ProgID="Equation.DSMT4" ShapeID="_x0000_i1412" DrawAspect="Content" ObjectID="_1738826575" r:id="rId957"/>
        </w:object>
      </w:r>
      <w:r w:rsidRPr="007C02BC">
        <w:rPr>
          <w:rFonts w:ascii="Times New Roman" w:hAnsi="Times New Roman" w:cs="Times New Roman"/>
          <w:sz w:val="26"/>
          <w:szCs w:val="26"/>
          <w:lang w:val="nl-NL"/>
        </w:rPr>
        <w:t xml:space="preserve"> lấy hai điểm </w:t>
      </w:r>
      <w:r w:rsidRPr="007C02BC">
        <w:rPr>
          <w:rFonts w:ascii="Times New Roman" w:hAnsi="Times New Roman" w:cs="Times New Roman"/>
          <w:position w:val="-4"/>
          <w:sz w:val="26"/>
          <w:szCs w:val="26"/>
        </w:rPr>
        <w:object w:dxaOrig="330" w:dyaOrig="260" w14:anchorId="087A9F89">
          <v:shape id="_x0000_i1413" type="#_x0000_t75" style="width:16.65pt;height:12.9pt" o:ole="">
            <v:imagedata r:id="rId958" o:title=""/>
          </v:shape>
          <o:OLEObject Type="Embed" ProgID="Equation.DSMT4" ShapeID="_x0000_i1413" DrawAspect="Content" ObjectID="_1738826576" r:id="rId959"/>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6"/>
          <w:sz w:val="26"/>
          <w:szCs w:val="26"/>
        </w:rPr>
        <w:object w:dxaOrig="270" w:dyaOrig="270" w14:anchorId="6346F2A1">
          <v:shape id="_x0000_i1414" type="#_x0000_t75" style="width:13.95pt;height:13.95pt" o:ole="">
            <v:imagedata r:id="rId960" o:title=""/>
          </v:shape>
          <o:OLEObject Type="Embed" ProgID="Equation.DSMT4" ShapeID="_x0000_i1414" DrawAspect="Content" ObjectID="_1738826577" r:id="rId961"/>
        </w:object>
      </w:r>
      <w:r w:rsidRPr="007C02BC">
        <w:rPr>
          <w:rFonts w:ascii="Times New Roman" w:hAnsi="Times New Roman" w:cs="Times New Roman"/>
          <w:sz w:val="26"/>
          <w:szCs w:val="26"/>
          <w:lang w:val="nl-NL"/>
        </w:rPr>
        <w:t xml:space="preserve"> sao cho </w:t>
      </w:r>
      <w:r w:rsidRPr="007C02BC">
        <w:rPr>
          <w:rFonts w:ascii="Times New Roman" w:hAnsi="Times New Roman" w:cs="Times New Roman"/>
          <w:position w:val="-10"/>
          <w:sz w:val="26"/>
          <w:szCs w:val="26"/>
        </w:rPr>
        <w:object w:dxaOrig="2190" w:dyaOrig="330" w14:anchorId="33D6FC9B">
          <v:shape id="_x0000_i1415" type="#_x0000_t75" style="width:109.6pt;height:16.65pt" o:ole="">
            <v:imagedata r:id="rId962" o:title=""/>
          </v:shape>
          <o:OLEObject Type="Embed" ProgID="Equation.DSMT4" ShapeID="_x0000_i1415" DrawAspect="Content" ObjectID="_1738826578" r:id="rId963"/>
        </w:object>
      </w:r>
      <w:r w:rsidRPr="007C02BC">
        <w:rPr>
          <w:rFonts w:ascii="Times New Roman" w:hAnsi="Times New Roman" w:cs="Times New Roman"/>
          <w:sz w:val="26"/>
          <w:szCs w:val="26"/>
          <w:lang w:val="nl-NL"/>
        </w:rPr>
        <w:t>.</w:t>
      </w:r>
    </w:p>
    <w:p w14:paraId="05671B25"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a) Trong ba điểm </w:t>
      </w:r>
      <w:r w:rsidRPr="007C02BC">
        <w:rPr>
          <w:rFonts w:ascii="Times New Roman" w:hAnsi="Times New Roman" w:cs="Times New Roman"/>
          <w:position w:val="-10"/>
          <w:sz w:val="26"/>
          <w:szCs w:val="26"/>
        </w:rPr>
        <w:object w:dxaOrig="860" w:dyaOrig="330" w14:anchorId="59A59249">
          <v:shape id="_x0000_i1416" type="#_x0000_t75" style="width:43pt;height:16.65pt" o:ole="">
            <v:imagedata r:id="rId964" o:title=""/>
          </v:shape>
          <o:OLEObject Type="Embed" ProgID="Equation.DSMT4" ShapeID="_x0000_i1416" DrawAspect="Content" ObjectID="_1738826579" r:id="rId965"/>
        </w:object>
      </w:r>
      <w:r w:rsidRPr="007C02BC">
        <w:rPr>
          <w:rFonts w:ascii="Times New Roman" w:hAnsi="Times New Roman" w:cs="Times New Roman"/>
          <w:sz w:val="26"/>
          <w:szCs w:val="26"/>
          <w:lang w:val="nl-NL"/>
        </w:rPr>
        <w:t xml:space="preserve"> điểm nào nằm giữa hai điểm còn lại?</w:t>
      </w:r>
    </w:p>
    <w:p w14:paraId="5F890B4B"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b) Điểm </w:t>
      </w:r>
      <w:r w:rsidRPr="007C02BC">
        <w:rPr>
          <w:rFonts w:ascii="Times New Roman" w:hAnsi="Times New Roman" w:cs="Times New Roman"/>
          <w:position w:val="-4"/>
          <w:sz w:val="26"/>
          <w:szCs w:val="26"/>
        </w:rPr>
        <w:object w:dxaOrig="330" w:dyaOrig="260" w14:anchorId="3FE9DB67">
          <v:shape id="_x0000_i1417" type="#_x0000_t75" style="width:16.65pt;height:12.9pt" o:ole="">
            <v:imagedata r:id="rId966" o:title=""/>
          </v:shape>
          <o:OLEObject Type="Embed" ProgID="Equation.DSMT4" ShapeID="_x0000_i1417" DrawAspect="Content" ObjectID="_1738826580" r:id="rId967"/>
        </w:object>
      </w:r>
      <w:r w:rsidRPr="007C02BC">
        <w:rPr>
          <w:rFonts w:ascii="Times New Roman" w:hAnsi="Times New Roman" w:cs="Times New Roman"/>
          <w:sz w:val="26"/>
          <w:szCs w:val="26"/>
          <w:lang w:val="nl-NL"/>
        </w:rPr>
        <w:t xml:space="preserve"> có là trung điểm của đoạn </w:t>
      </w:r>
      <w:r w:rsidRPr="007C02BC">
        <w:rPr>
          <w:rFonts w:ascii="Times New Roman" w:hAnsi="Times New Roman" w:cs="Times New Roman"/>
          <w:position w:val="-6"/>
          <w:sz w:val="26"/>
          <w:szCs w:val="26"/>
        </w:rPr>
        <w:object w:dxaOrig="420" w:dyaOrig="270" w14:anchorId="0992D2F1">
          <v:shape id="_x0000_i1418" type="#_x0000_t75" style="width:20.4pt;height:13.95pt" o:ole="">
            <v:imagedata r:id="rId968" o:title=""/>
          </v:shape>
          <o:OLEObject Type="Embed" ProgID="Equation.DSMT4" ShapeID="_x0000_i1418" DrawAspect="Content" ObjectID="_1738826581" r:id="rId969"/>
        </w:object>
      </w:r>
      <w:r w:rsidRPr="007C02BC">
        <w:rPr>
          <w:rFonts w:ascii="Times New Roman" w:hAnsi="Times New Roman" w:cs="Times New Roman"/>
          <w:sz w:val="26"/>
          <w:szCs w:val="26"/>
          <w:lang w:val="nl-NL"/>
        </w:rPr>
        <w:t xml:space="preserve"> hay không? Vì sao?</w:t>
      </w:r>
    </w:p>
    <w:p w14:paraId="27832692"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c) Lấy </w:t>
      </w:r>
      <w:r w:rsidRPr="007C02BC">
        <w:rPr>
          <w:rFonts w:ascii="Times New Roman" w:hAnsi="Times New Roman" w:cs="Times New Roman"/>
          <w:position w:val="-4"/>
          <w:sz w:val="26"/>
          <w:szCs w:val="26"/>
        </w:rPr>
        <w:object w:dxaOrig="260" w:dyaOrig="260" w14:anchorId="60B316D4">
          <v:shape id="_x0000_i1419" type="#_x0000_t75" style="width:12.9pt;height:12.9pt" o:ole="">
            <v:imagedata r:id="rId970" o:title=""/>
          </v:shape>
          <o:OLEObject Type="Embed" ProgID="Equation.DSMT4" ShapeID="_x0000_i1419" DrawAspect="Content" ObjectID="_1738826582" r:id="rId971"/>
        </w:object>
      </w:r>
      <w:r w:rsidRPr="007C02BC">
        <w:rPr>
          <w:rFonts w:ascii="Times New Roman" w:hAnsi="Times New Roman" w:cs="Times New Roman"/>
          <w:sz w:val="26"/>
          <w:szCs w:val="26"/>
          <w:lang w:val="nl-NL"/>
        </w:rPr>
        <w:t xml:space="preserve"> là trung điểm của đoạn </w:t>
      </w:r>
      <w:r w:rsidRPr="007C02BC">
        <w:rPr>
          <w:rFonts w:ascii="Times New Roman" w:hAnsi="Times New Roman" w:cs="Times New Roman"/>
          <w:position w:val="-6"/>
          <w:sz w:val="26"/>
          <w:szCs w:val="26"/>
        </w:rPr>
        <w:object w:dxaOrig="480" w:dyaOrig="270" w14:anchorId="517FB475">
          <v:shape id="_x0000_i1420" type="#_x0000_t75" style="width:23.65pt;height:13.95pt" o:ole="">
            <v:imagedata r:id="rId972" o:title=""/>
          </v:shape>
          <o:OLEObject Type="Embed" ProgID="Equation.DSMT4" ShapeID="_x0000_i1420" DrawAspect="Content" ObjectID="_1738826583" r:id="rId973"/>
        </w:object>
      </w:r>
      <w:r w:rsidRPr="007C02BC">
        <w:rPr>
          <w:rFonts w:ascii="Times New Roman" w:hAnsi="Times New Roman" w:cs="Times New Roman"/>
          <w:sz w:val="26"/>
          <w:szCs w:val="26"/>
          <w:lang w:val="nl-NL"/>
        </w:rPr>
        <w:t xml:space="preserve">, </w:t>
      </w:r>
      <w:r w:rsidRPr="007C02BC">
        <w:rPr>
          <w:rFonts w:ascii="Times New Roman" w:hAnsi="Times New Roman" w:cs="Times New Roman"/>
          <w:position w:val="-4"/>
          <w:sz w:val="26"/>
          <w:szCs w:val="26"/>
        </w:rPr>
        <w:object w:dxaOrig="270" w:dyaOrig="260" w14:anchorId="2B3AC67F">
          <v:shape id="_x0000_i1421" type="#_x0000_t75" style="width:13.95pt;height:12.9pt" o:ole="">
            <v:imagedata r:id="rId974" o:title=""/>
          </v:shape>
          <o:OLEObject Type="Embed" ProgID="Equation.DSMT4" ShapeID="_x0000_i1421" DrawAspect="Content" ObjectID="_1738826584" r:id="rId975"/>
        </w:object>
      </w:r>
      <w:r w:rsidRPr="007C02BC">
        <w:rPr>
          <w:rFonts w:ascii="Times New Roman" w:hAnsi="Times New Roman" w:cs="Times New Roman"/>
          <w:sz w:val="26"/>
          <w:szCs w:val="26"/>
          <w:lang w:val="nl-NL"/>
        </w:rPr>
        <w:t xml:space="preserve"> là trung điểm của đoạn </w:t>
      </w:r>
      <w:r w:rsidRPr="007C02BC">
        <w:rPr>
          <w:rFonts w:ascii="Times New Roman" w:hAnsi="Times New Roman" w:cs="Times New Roman"/>
          <w:position w:val="-6"/>
          <w:sz w:val="26"/>
          <w:szCs w:val="26"/>
        </w:rPr>
        <w:object w:dxaOrig="460" w:dyaOrig="270" w14:anchorId="08DDAF63">
          <v:shape id="_x0000_i1422" type="#_x0000_t75" style="width:22.55pt;height:13.95pt" o:ole="">
            <v:imagedata r:id="rId976" o:title=""/>
          </v:shape>
          <o:OLEObject Type="Embed" ProgID="Equation.DSMT4" ShapeID="_x0000_i1422" DrawAspect="Content" ObjectID="_1738826585" r:id="rId977"/>
        </w:object>
      </w:r>
      <w:r w:rsidRPr="007C02BC">
        <w:rPr>
          <w:rFonts w:ascii="Times New Roman" w:hAnsi="Times New Roman" w:cs="Times New Roman"/>
          <w:sz w:val="26"/>
          <w:szCs w:val="26"/>
          <w:lang w:val="nl-NL"/>
        </w:rPr>
        <w:t xml:space="preserve">. Điểm </w:t>
      </w:r>
      <w:r w:rsidRPr="007C02BC">
        <w:rPr>
          <w:rFonts w:ascii="Times New Roman" w:hAnsi="Times New Roman" w:cs="Times New Roman"/>
          <w:position w:val="-4"/>
          <w:sz w:val="26"/>
          <w:szCs w:val="26"/>
        </w:rPr>
        <w:object w:dxaOrig="330" w:dyaOrig="260" w14:anchorId="3B9E13C0">
          <v:shape id="_x0000_i1423" type="#_x0000_t75" style="width:16.65pt;height:12.9pt" o:ole="">
            <v:imagedata r:id="rId978" o:title=""/>
          </v:shape>
          <o:OLEObject Type="Embed" ProgID="Equation.DSMT4" ShapeID="_x0000_i1423" DrawAspect="Content" ObjectID="_1738826586" r:id="rId979"/>
        </w:object>
      </w:r>
      <w:r w:rsidRPr="007C02BC">
        <w:rPr>
          <w:rFonts w:ascii="Times New Roman" w:hAnsi="Times New Roman" w:cs="Times New Roman"/>
          <w:sz w:val="26"/>
          <w:szCs w:val="26"/>
          <w:lang w:val="nl-NL"/>
        </w:rPr>
        <w:t xml:space="preserve"> có là trung điểm của </w:t>
      </w:r>
      <w:r w:rsidRPr="007C02BC">
        <w:rPr>
          <w:rFonts w:ascii="Times New Roman" w:hAnsi="Times New Roman" w:cs="Times New Roman"/>
          <w:position w:val="-4"/>
          <w:sz w:val="26"/>
          <w:szCs w:val="26"/>
        </w:rPr>
        <w:object w:dxaOrig="440" w:dyaOrig="260" w14:anchorId="3A687BBA">
          <v:shape id="_x0000_i1424" type="#_x0000_t75" style="width:22.05pt;height:12.9pt" o:ole="">
            <v:imagedata r:id="rId980" o:title=""/>
          </v:shape>
          <o:OLEObject Type="Embed" ProgID="Equation.DSMT4" ShapeID="_x0000_i1424" DrawAspect="Content" ObjectID="_1738826587" r:id="rId981"/>
        </w:object>
      </w:r>
      <w:r w:rsidRPr="007C02BC">
        <w:rPr>
          <w:rFonts w:ascii="Times New Roman" w:hAnsi="Times New Roman" w:cs="Times New Roman"/>
          <w:sz w:val="26"/>
          <w:szCs w:val="26"/>
          <w:lang w:val="nl-NL"/>
        </w:rPr>
        <w:t xml:space="preserve"> không? Hãy giải thích.</w:t>
      </w:r>
    </w:p>
    <w:p w14:paraId="6D6B7F36" w14:textId="77777777"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8. </w:t>
      </w:r>
      <w:r w:rsidRPr="007C02BC">
        <w:rPr>
          <w:rFonts w:ascii="Times New Roman" w:hAnsi="Times New Roman" w:cs="Times New Roman"/>
          <w:sz w:val="26"/>
          <w:szCs w:val="26"/>
          <w:lang w:val="nl-NL"/>
        </w:rPr>
        <w:t xml:space="preserve">Trên tia </w:t>
      </w:r>
      <w:r w:rsidRPr="007C02BC">
        <w:rPr>
          <w:rFonts w:ascii="Times New Roman" w:hAnsi="Times New Roman" w:cs="Times New Roman"/>
          <w:position w:val="-6"/>
          <w:sz w:val="26"/>
          <w:szCs w:val="26"/>
          <w:lang w:val="nl-NL"/>
        </w:rPr>
        <w:object w:dxaOrig="360" w:dyaOrig="260" w14:anchorId="555F5347">
          <v:shape id="_x0000_i1425" type="#_x0000_t75" style="width:18.25pt;height:12.9pt" o:ole="">
            <v:imagedata r:id="rId982" o:title=""/>
          </v:shape>
          <o:OLEObject Type="Embed" ProgID="Equation.DSMT4" ShapeID="_x0000_i1425" DrawAspect="Content" ObjectID="_1738826588" r:id="rId983"/>
        </w:object>
      </w:r>
      <w:r w:rsidRPr="007C02BC">
        <w:rPr>
          <w:rFonts w:ascii="Times New Roman" w:hAnsi="Times New Roman" w:cs="Times New Roman"/>
          <w:sz w:val="26"/>
          <w:szCs w:val="26"/>
          <w:lang w:val="nl-NL"/>
        </w:rPr>
        <w:t xml:space="preserve"> lấy hai điểm </w:t>
      </w:r>
      <w:r w:rsidRPr="007C02BC">
        <w:rPr>
          <w:rFonts w:ascii="Times New Roman" w:hAnsi="Times New Roman" w:cs="Times New Roman"/>
          <w:position w:val="-4"/>
          <w:sz w:val="26"/>
          <w:szCs w:val="26"/>
          <w:lang w:val="nl-NL"/>
        </w:rPr>
        <w:object w:dxaOrig="240" w:dyaOrig="240" w14:anchorId="450ABA49">
          <v:shape id="_x0000_i1426" type="#_x0000_t75" style="width:11.8pt;height:11.8pt" o:ole="">
            <v:imagedata r:id="rId984" o:title=""/>
          </v:shape>
          <o:OLEObject Type="Embed" ProgID="Equation.DSMT4" ShapeID="_x0000_i1426" DrawAspect="Content" ObjectID="_1738826589" r:id="rId985"/>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10"/>
          <w:sz w:val="26"/>
          <w:szCs w:val="26"/>
          <w:lang w:val="nl-NL"/>
        </w:rPr>
        <w:object w:dxaOrig="240" w:dyaOrig="310" w14:anchorId="47996726">
          <v:shape id="_x0000_i1427" type="#_x0000_t75" style="width:11.8pt;height:15.6pt" o:ole="">
            <v:imagedata r:id="rId986" o:title=""/>
          </v:shape>
          <o:OLEObject Type="Embed" ProgID="Equation.DSMT4" ShapeID="_x0000_i1427" DrawAspect="Content" ObjectID="_1738826590" r:id="rId987"/>
        </w:object>
      </w:r>
      <w:r w:rsidRPr="007C02BC">
        <w:rPr>
          <w:rFonts w:ascii="Times New Roman" w:hAnsi="Times New Roman" w:cs="Times New Roman"/>
          <w:sz w:val="26"/>
          <w:szCs w:val="26"/>
          <w:lang w:val="nl-NL"/>
        </w:rPr>
        <w:t xml:space="preserve"> sao cho </w:t>
      </w:r>
      <w:r w:rsidRPr="007C02BC">
        <w:rPr>
          <w:rFonts w:ascii="Times New Roman" w:hAnsi="Times New Roman" w:cs="Times New Roman"/>
          <w:position w:val="-6"/>
          <w:sz w:val="26"/>
          <w:szCs w:val="26"/>
          <w:lang w:val="nl-NL"/>
        </w:rPr>
        <w:object w:dxaOrig="1080" w:dyaOrig="270" w14:anchorId="6316F478">
          <v:shape id="_x0000_i1428" type="#_x0000_t75" style="width:54.25pt;height:13.95pt" o:ole="">
            <v:imagedata r:id="rId988" o:title=""/>
          </v:shape>
          <o:OLEObject Type="Embed" ProgID="Equation.DSMT4" ShapeID="_x0000_i1428" DrawAspect="Content" ObjectID="_1738826591" r:id="rId989"/>
        </w:object>
      </w:r>
      <w:r w:rsidRPr="007C02BC">
        <w:rPr>
          <w:rFonts w:ascii="Times New Roman" w:hAnsi="Times New Roman" w:cs="Times New Roman"/>
          <w:sz w:val="26"/>
          <w:szCs w:val="26"/>
          <w:lang w:val="nl-NL"/>
        </w:rPr>
        <w:t xml:space="preserve">, </w:t>
      </w:r>
      <w:r w:rsidRPr="007C02BC">
        <w:rPr>
          <w:rFonts w:ascii="Times New Roman" w:hAnsi="Times New Roman" w:cs="Times New Roman"/>
          <w:position w:val="-10"/>
          <w:sz w:val="26"/>
          <w:szCs w:val="26"/>
          <w:lang w:val="nl-NL"/>
        </w:rPr>
        <w:object w:dxaOrig="1100" w:dyaOrig="330" w14:anchorId="02AD8D5E">
          <v:shape id="_x0000_i1429" type="#_x0000_t75" style="width:54.25pt;height:16.65pt" o:ole="">
            <v:imagedata r:id="rId990" o:title=""/>
          </v:shape>
          <o:OLEObject Type="Embed" ProgID="Equation.DSMT4" ShapeID="_x0000_i1429" DrawAspect="Content" ObjectID="_1738826592" r:id="rId991"/>
        </w:object>
      </w:r>
      <w:r w:rsidRPr="007C02BC">
        <w:rPr>
          <w:rFonts w:ascii="Times New Roman" w:hAnsi="Times New Roman" w:cs="Times New Roman"/>
          <w:sz w:val="26"/>
          <w:szCs w:val="26"/>
          <w:lang w:val="nl-NL"/>
        </w:rPr>
        <w:t xml:space="preserve">. </w:t>
      </w:r>
      <w:r w:rsidRPr="007C02BC">
        <w:rPr>
          <w:rFonts w:ascii="Times New Roman" w:hAnsi="Times New Roman" w:cs="Times New Roman"/>
          <w:position w:val="-4"/>
          <w:sz w:val="26"/>
          <w:szCs w:val="26"/>
          <w:lang w:val="nl-NL"/>
        </w:rPr>
        <w:object w:dxaOrig="180" w:dyaOrig="240" w14:anchorId="57150698">
          <v:shape id="_x0000_i1430" type="#_x0000_t75" style="width:9.15pt;height:11.8pt" o:ole="">
            <v:imagedata r:id="rId992" o:title=""/>
          </v:shape>
          <o:OLEObject Type="Embed" ProgID="Equation.DSMT4" ShapeID="_x0000_i1430" DrawAspect="Content" ObjectID="_1738826593" r:id="rId993"/>
        </w:object>
      </w:r>
      <w:r w:rsidRPr="007C02BC">
        <w:rPr>
          <w:rFonts w:ascii="Times New Roman" w:hAnsi="Times New Roman" w:cs="Times New Roman"/>
          <w:sz w:val="26"/>
          <w:szCs w:val="26"/>
          <w:lang w:val="nl-NL"/>
        </w:rPr>
        <w:t xml:space="preserve"> là trung điểm của đoạn </w:t>
      </w:r>
      <w:r w:rsidRPr="007C02BC">
        <w:rPr>
          <w:rFonts w:ascii="Times New Roman" w:hAnsi="Times New Roman" w:cs="Times New Roman"/>
          <w:position w:val="-10"/>
          <w:sz w:val="26"/>
          <w:szCs w:val="26"/>
          <w:lang w:val="nl-NL"/>
        </w:rPr>
        <w:object w:dxaOrig="400" w:dyaOrig="310" w14:anchorId="5CAADEF2">
          <v:shape id="_x0000_i1431" type="#_x0000_t75" style="width:19.9pt;height:15.6pt" o:ole="">
            <v:imagedata r:id="rId994" o:title=""/>
          </v:shape>
          <o:OLEObject Type="Embed" ProgID="Equation.DSMT4" ShapeID="_x0000_i1431" DrawAspect="Content" ObjectID="_1738826594" r:id="rId995"/>
        </w:object>
      </w:r>
      <w:r w:rsidRPr="007C02BC">
        <w:rPr>
          <w:rFonts w:ascii="Times New Roman" w:hAnsi="Times New Roman" w:cs="Times New Roman"/>
          <w:sz w:val="26"/>
          <w:szCs w:val="26"/>
          <w:lang w:val="nl-NL"/>
        </w:rPr>
        <w:t xml:space="preserve">. Tính </w:t>
      </w:r>
      <w:r w:rsidRPr="007C02BC">
        <w:rPr>
          <w:rFonts w:ascii="Times New Roman" w:hAnsi="Times New Roman" w:cs="Times New Roman"/>
          <w:position w:val="-6"/>
          <w:sz w:val="26"/>
          <w:szCs w:val="26"/>
          <w:lang w:val="nl-NL"/>
        </w:rPr>
        <w:object w:dxaOrig="340" w:dyaOrig="260" w14:anchorId="2237BFB6">
          <v:shape id="_x0000_i1432" type="#_x0000_t75" style="width:17.75pt;height:12.9pt" o:ole="">
            <v:imagedata r:id="rId996" o:title=""/>
          </v:shape>
          <o:OLEObject Type="Embed" ProgID="Equation.DSMT4" ShapeID="_x0000_i1432" DrawAspect="Content" ObjectID="_1738826595" r:id="rId997"/>
        </w:object>
      </w:r>
      <w:r w:rsidRPr="007C02BC">
        <w:rPr>
          <w:rFonts w:ascii="Times New Roman" w:hAnsi="Times New Roman" w:cs="Times New Roman"/>
          <w:sz w:val="26"/>
          <w:szCs w:val="26"/>
          <w:lang w:val="nl-NL"/>
        </w:rPr>
        <w:t>.</w:t>
      </w:r>
    </w:p>
    <w:p w14:paraId="4FFC2218" w14:textId="3A3465AE" w:rsidR="00B5586B" w:rsidRPr="007C02BC" w:rsidRDefault="00B5586B"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9. </w:t>
      </w:r>
      <w:r w:rsidRPr="007C02BC">
        <w:rPr>
          <w:rFonts w:ascii="Times New Roman" w:hAnsi="Times New Roman" w:cs="Times New Roman"/>
          <w:sz w:val="26"/>
          <w:szCs w:val="26"/>
          <w:lang w:val="nl-NL"/>
        </w:rPr>
        <w:t xml:space="preserve">Người ta muốn thiết kế các chiếc bập bênh như hình vẽ để đặt trong khuôn viên trường học, công viên...cho các em thiếu nhi vui chơi. Biết rằng khoảng cách từ trục bập bênh đến hai tay cầm bằng nhau và khoảng cách từ trục bập bênh đến hai đầu mút của bập bênh cũng bằng nhau. Cho biết độ dài chiếc bập bênh là </w:t>
      </w:r>
      <w:r w:rsidRPr="007C02BC">
        <w:rPr>
          <w:rFonts w:ascii="Times New Roman" w:hAnsi="Times New Roman" w:cs="Times New Roman"/>
          <w:position w:val="-6"/>
          <w:sz w:val="26"/>
          <w:szCs w:val="26"/>
          <w:lang w:val="nl-NL"/>
        </w:rPr>
        <w:object w:dxaOrig="750" w:dyaOrig="270" w14:anchorId="4FC25BC5">
          <v:shape id="_x0000_i1433" type="#_x0000_t75" style="width:37.6pt;height:13.95pt" o:ole="">
            <v:imagedata r:id="rId998" o:title=""/>
          </v:shape>
          <o:OLEObject Type="Embed" ProgID="Equation.DSMT4" ShapeID="_x0000_i1433" DrawAspect="Content" ObjectID="_1738826596" r:id="rId999"/>
        </w:object>
      </w:r>
      <w:r w:rsidRPr="007C02BC">
        <w:rPr>
          <w:rFonts w:ascii="Times New Roman" w:hAnsi="Times New Roman" w:cs="Times New Roman"/>
          <w:sz w:val="26"/>
          <w:szCs w:val="26"/>
          <w:lang w:val="nl-NL"/>
        </w:rPr>
        <w:t xml:space="preserve">và khoảng cách giữa hai tay cầm là </w:t>
      </w:r>
      <w:r w:rsidRPr="007C02BC">
        <w:rPr>
          <w:rFonts w:ascii="Times New Roman" w:hAnsi="Times New Roman" w:cs="Times New Roman"/>
          <w:position w:val="-6"/>
          <w:sz w:val="26"/>
          <w:szCs w:val="26"/>
          <w:lang w:val="nl-NL"/>
        </w:rPr>
        <w:object w:dxaOrig="730" w:dyaOrig="270" w14:anchorId="6E476650">
          <v:shape id="_x0000_i1434" type="#_x0000_t75" style="width:36.55pt;height:13.95pt" o:ole="">
            <v:imagedata r:id="rId1000" o:title=""/>
          </v:shape>
          <o:OLEObject Type="Embed" ProgID="Equation.DSMT4" ShapeID="_x0000_i1434" DrawAspect="Content" ObjectID="_1738826597" r:id="rId1001"/>
        </w:object>
      </w:r>
      <w:r w:rsidRPr="007C02BC">
        <w:rPr>
          <w:rFonts w:ascii="Times New Roman" w:hAnsi="Times New Roman" w:cs="Times New Roman"/>
          <w:sz w:val="26"/>
          <w:szCs w:val="26"/>
          <w:lang w:val="nl-NL"/>
        </w:rPr>
        <w:t xml:space="preserve">như hình vẽ. Hãy tính độ dài của hai đoạn thẳng </w:t>
      </w:r>
      <w:r w:rsidRPr="007C02BC">
        <w:rPr>
          <w:rFonts w:ascii="Times New Roman" w:hAnsi="Times New Roman" w:cs="Times New Roman"/>
          <w:position w:val="-6"/>
          <w:sz w:val="26"/>
          <w:szCs w:val="26"/>
          <w:lang w:val="nl-NL"/>
        </w:rPr>
        <w:object w:dxaOrig="440" w:dyaOrig="260" w14:anchorId="442CEB6C">
          <v:shape id="_x0000_i1435" type="#_x0000_t75" style="width:22.05pt;height:12.9pt" o:ole="">
            <v:imagedata r:id="rId1002" o:title=""/>
          </v:shape>
          <o:OLEObject Type="Embed" ProgID="Equation.DSMT4" ShapeID="_x0000_i1435" DrawAspect="Content" ObjectID="_1738826598" r:id="rId1003"/>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6"/>
          <w:sz w:val="26"/>
          <w:szCs w:val="26"/>
          <w:lang w:val="nl-NL"/>
        </w:rPr>
        <w:object w:dxaOrig="340" w:dyaOrig="260" w14:anchorId="0A50587E">
          <v:shape id="_x0000_i1436" type="#_x0000_t75" style="width:17.75pt;height:12.9pt" o:ole="">
            <v:imagedata r:id="rId1004" o:title=""/>
          </v:shape>
          <o:OLEObject Type="Embed" ProgID="Equation.DSMT4" ShapeID="_x0000_i1436" DrawAspect="Content" ObjectID="_1738826599" r:id="rId1005"/>
        </w:object>
      </w:r>
      <w:r w:rsidRPr="007C02BC">
        <w:rPr>
          <w:rFonts w:ascii="Times New Roman" w:hAnsi="Times New Roman" w:cs="Times New Roman"/>
          <w:sz w:val="26"/>
          <w:szCs w:val="26"/>
          <w:lang w:val="nl-NL"/>
        </w:rPr>
        <w:t>.</w:t>
      </w:r>
    </w:p>
    <w:p w14:paraId="5FE87057" w14:textId="4BA31296" w:rsidR="006840A1" w:rsidRPr="007C02BC" w:rsidRDefault="006840A1"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p>
    <w:p w14:paraId="4331E4DD" w14:textId="77777777" w:rsidR="006840A1" w:rsidRPr="007C02BC" w:rsidRDefault="006840A1"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p>
    <w:p w14:paraId="49CFBF42" w14:textId="39EA981E" w:rsidR="006840A1" w:rsidRPr="007C02BC" w:rsidRDefault="006840A1" w:rsidP="00B5586B">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noProof/>
          <w:sz w:val="26"/>
          <w:szCs w:val="26"/>
        </w:rPr>
        <mc:AlternateContent>
          <mc:Choice Requires="wps">
            <w:drawing>
              <wp:anchor distT="0" distB="0" distL="114300" distR="114300" simplePos="0" relativeHeight="251788288" behindDoc="0" locked="0" layoutInCell="1" allowOverlap="1" wp14:anchorId="77DA9515" wp14:editId="17962CD5">
                <wp:simplePos x="0" y="0"/>
                <wp:positionH relativeFrom="margin">
                  <wp:posOffset>0</wp:posOffset>
                </wp:positionH>
                <wp:positionV relativeFrom="paragraph">
                  <wp:posOffset>0</wp:posOffset>
                </wp:positionV>
                <wp:extent cx="6324600" cy="457200"/>
                <wp:effectExtent l="0" t="0" r="19050" b="19050"/>
                <wp:wrapNone/>
                <wp:docPr id="147" name="Rectangle: Rounded Corners 147"/>
                <wp:cNvGraphicFramePr/>
                <a:graphic xmlns:a="http://schemas.openxmlformats.org/drawingml/2006/main">
                  <a:graphicData uri="http://schemas.microsoft.com/office/word/2010/wordprocessingShape">
                    <wps:wsp>
                      <wps:cNvSpPr/>
                      <wps:spPr>
                        <a:xfrm>
                          <a:off x="0" y="0"/>
                          <a:ext cx="6324600" cy="457200"/>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41E92BAE" w14:textId="63A3CA03" w:rsidR="000A2C33" w:rsidRPr="00DB77BB" w:rsidRDefault="000A2C33" w:rsidP="006840A1">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5</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GÓC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147" o:spid="_x0000_s1196" style="position:absolute;left:0;text-align:left;margin-left:0;margin-top:0;width:498pt;height:36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GKE/oAIAAJkFAAAOAAAAZHJzL2Uyb0RvYy54bWysVEtv2zAMvg/YfxB0X+1kaboZdYogRYcB RVu0HXpWZDk2IIsapcTOfv0o+dGgK3YYloMimeTH10deXnWNZgeFrgaT89lZypkyEora7HL+4/nm 0xfOnBemEBqMyvlROX61+vjhsrWZmkMFulDICMS4rLU5r7y3WZI4WalGuDOwypCwBGyEpyfukgJF S+iNTuZpukxawMIiSOUcfb3uhXwV8ctSSX9flk55pnNOsfl4Yjy34UxWlyLbobBVLYcwxD9E0Yja kNMJ6lp4wfZY/wHV1BLBQenPJDQJlGUtVcyBspmlb7J5qoRVMRcqjrNTmdz/g5V3hwdkdUG9W1xw ZkRDTXqksgmz0ypjj7A3hSrYBtBQl1nQopq11mVk+mQfcHg5uoYCdCU24Z9SY12s83Gqs+o8k/Rx +Xm+WKbUDkmyxfkFNTKAJq/WFp3/pqBh4ZJzDFGEqGKNxeHW+V5/1AseHei6uKm1jo9AILXRyA6C Wr/dzQYPJ1pJyKKPO978Uatgq82jKqkmFOk8OoxsfAUTUirjZ72oEoXqfZyn9Bu9jO5jVhEwIJcU 3YQ9AIyaPciI3ac36AdTFck8Gad/C6w3niyiZzB+Mm5qA/gegKasBs+9PoV/Uppw9d22i3xZTkTY QnEkEiH00+WsvKmpbbfC+QeBNE7UaVoR/p6OUkObcxhunFWAv977HvSJ5STlrKXxzLn7uReoONPf DfH/62yxCPMcH5FCnOGpZHsqMftmA0SDGS0jK+OVjNHr8VoiNC+0SdbBK4mEkeQ759Lj+Nj4fm3Q LpJqvY5qNMNW+FvzZGUAD4UOjHzuXgTagbueWH8H4yiL7A17e91gaWC991DWkdqh1H1dhxbQ/Ecu DbsqLJjTd9R63air3wAAAP//AwBQSwMEFAAGAAgAAAAhAHn5kqraAAAABAEAAA8AAABkcnMvZG93 bnJldi54bWxMj81OwzAQhO9IvIO1SNyoTZH6E+JULaIS4tZCe3biJbGI12nstunbs+UCl5FGs5r5 Nl8MvhUn7KMLpOFxpEAgVcE6qjV8fqwfZiBiMmRNGwg1XDDCori9yU1mw5k2eNqmWnAJxcxoaFLq Milj1aA3cRQ6JM6+Qu9NYtvX0vbmzOW+lWOlJtIbR7zQmA5fGqy+t0ev4ZAum/WTe7Uqvq92y/Jt 72fOa31/NyyfQSQc0t8xXPEZHQpmKsORbBStBn4k/Spn8/mEbalhOlYgi1z+hy9+AAAA//8DAFBL AQItABQABgAIAAAAIQC2gziS/gAAAOEBAAATAAAAAAAAAAAAAAAAAAAAAABbQ29udGVudF9UeXBl c10ueG1sUEsBAi0AFAAGAAgAAAAhADj9If/WAAAAlAEAAAsAAAAAAAAAAAAAAAAALwEAAF9yZWxz Ly5yZWxzUEsBAi0AFAAGAAgAAAAhAMsYoT+gAgAAmQUAAA4AAAAAAAAAAAAAAAAALgIAAGRycy9l Mm9Eb2MueG1sUEsBAi0AFAAGAAgAAAAhAHn5kqraAAAABAEAAA8AAAAAAAAAAAAAAAAA+gQAAGRy cy9kb3ducmV2LnhtbFBLBQYAAAAABAAEAPMAAAABBgAAAAA= " fillcolor="white [3212]" strokecolor="#1f3763 [1604]" strokeweight="1pt">
                <v:stroke joinstyle="miter"/>
                <v:textbox>
                  <w:txbxContent>
                    <w:p w14:paraId="41E92BAE" w14:textId="63A3CA03" w:rsidR="000A2C33" w:rsidRPr="00DB77BB" w:rsidRDefault="000A2C33" w:rsidP="006840A1">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5</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GÓC  </w:t>
                      </w:r>
                    </w:p>
                  </w:txbxContent>
                </v:textbox>
                <w10:wrap anchorx="margin"/>
              </v:roundrect>
            </w:pict>
          </mc:Fallback>
        </mc:AlternateContent>
      </w:r>
    </w:p>
    <w:p w14:paraId="134755F4" w14:textId="77777777" w:rsidR="006840A1" w:rsidRPr="007C02BC" w:rsidRDefault="006840A1" w:rsidP="006840A1">
      <w:pPr>
        <w:rPr>
          <w:rFonts w:ascii="Times New Roman" w:hAnsi="Times New Roman" w:cs="Times New Roman"/>
          <w:sz w:val="26"/>
          <w:szCs w:val="26"/>
          <w:lang w:val="nl-NL"/>
        </w:rPr>
      </w:pPr>
      <w:r w:rsidRPr="007C02BC">
        <w:rPr>
          <w:rFonts w:ascii="Times New Roman" w:hAnsi="Times New Roman" w:cs="Times New Roman"/>
          <w:sz w:val="26"/>
          <w:szCs w:val="26"/>
          <w:lang w:val="nl-NL"/>
        </w:rPr>
        <w:t>TÓM TẮT LÝ THUYẾT</w:t>
      </w:r>
    </w:p>
    <w:p w14:paraId="32B93DB2" w14:textId="77777777" w:rsidR="006840A1" w:rsidRPr="007C02BC" w:rsidRDefault="006840A1" w:rsidP="006840A1">
      <w:pPr>
        <w:pStyle w:val="ListParagraph"/>
        <w:numPr>
          <w:ilvl w:val="0"/>
          <w:numId w:val="24"/>
        </w:numPr>
        <w:spacing w:line="254" w:lineRule="auto"/>
        <w:rPr>
          <w:rFonts w:ascii="Times New Roman" w:hAnsi="Times New Roman" w:cs="Times New Roman"/>
          <w:b/>
          <w:sz w:val="26"/>
          <w:szCs w:val="26"/>
          <w:lang w:val="nl-NL"/>
        </w:rPr>
      </w:pPr>
      <w:r w:rsidRPr="007C02BC">
        <w:rPr>
          <w:rFonts w:ascii="Times New Roman" w:hAnsi="Times New Roman" w:cs="Times New Roman"/>
          <w:b/>
          <w:sz w:val="26"/>
          <w:szCs w:val="26"/>
          <w:lang w:val="nl-NL"/>
        </w:rPr>
        <w:t>Góc</w:t>
      </w:r>
    </w:p>
    <w:p w14:paraId="07809728" w14:textId="77777777" w:rsidR="006840A1" w:rsidRPr="007C02BC" w:rsidRDefault="006840A1" w:rsidP="006840A1">
      <w:pPr>
        <w:rPr>
          <w:rFonts w:ascii="Times New Roman" w:hAnsi="Times New Roman" w:cs="Times New Roman"/>
          <w:sz w:val="26"/>
          <w:szCs w:val="26"/>
          <w:lang w:val="nl-NL"/>
        </w:rPr>
      </w:pPr>
      <w:r w:rsidRPr="007C02BC">
        <w:rPr>
          <w:rFonts w:ascii="Times New Roman" w:hAnsi="Times New Roman" w:cs="Times New Roman"/>
          <w:sz w:val="26"/>
          <w:szCs w:val="26"/>
          <w:lang w:val="nl-NL"/>
        </w:rPr>
        <w:t>Góc là hình tạo bởi hai tia chung gốc. Gốc chung của hai tia đó gọi là ĐỈNH của góc, hai tia gọi là hai CẠNH của góc.</w:t>
      </w:r>
    </w:p>
    <w:p w14:paraId="6B338390" w14:textId="78D7DB4E" w:rsidR="006840A1" w:rsidRPr="007C02BC" w:rsidRDefault="006840A1" w:rsidP="006840A1">
      <w:pP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106ACC37" wp14:editId="26A73CE5">
            <wp:extent cx="1828800" cy="14668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6" cstate="email">
                      <a:extLst>
                        <a:ext uri="{28A0092B-C50C-407E-A947-70E740481C1C}">
                          <a14:useLocalDpi xmlns:a14="http://schemas.microsoft.com/office/drawing/2010/main"/>
                        </a:ext>
                      </a:extLst>
                    </a:blip>
                    <a:srcRect/>
                    <a:stretch>
                      <a:fillRect/>
                    </a:stretch>
                  </pic:blipFill>
                  <pic:spPr bwMode="auto">
                    <a:xfrm>
                      <a:off x="0" y="0"/>
                      <a:ext cx="1828800" cy="1466850"/>
                    </a:xfrm>
                    <a:prstGeom prst="rect">
                      <a:avLst/>
                    </a:prstGeom>
                    <a:noFill/>
                    <a:ln>
                      <a:noFill/>
                    </a:ln>
                  </pic:spPr>
                </pic:pic>
              </a:graphicData>
            </a:graphic>
          </wp:inline>
        </w:drawing>
      </w:r>
    </w:p>
    <w:p w14:paraId="324B27B2" w14:textId="77777777" w:rsidR="006840A1" w:rsidRPr="007C02BC" w:rsidRDefault="006840A1" w:rsidP="006840A1">
      <w:pPr>
        <w:pStyle w:val="ListParagraph"/>
        <w:numPr>
          <w:ilvl w:val="0"/>
          <w:numId w:val="24"/>
        </w:numPr>
        <w:spacing w:line="254" w:lineRule="auto"/>
        <w:rPr>
          <w:rFonts w:ascii="Times New Roman" w:hAnsi="Times New Roman" w:cs="Times New Roman"/>
          <w:b/>
          <w:sz w:val="26"/>
          <w:szCs w:val="26"/>
          <w:lang w:val="nl-NL"/>
        </w:rPr>
      </w:pPr>
      <w:r w:rsidRPr="007C02BC">
        <w:rPr>
          <w:rFonts w:ascii="Times New Roman" w:hAnsi="Times New Roman" w:cs="Times New Roman"/>
          <w:b/>
          <w:sz w:val="26"/>
          <w:szCs w:val="26"/>
          <w:lang w:val="nl-NL"/>
        </w:rPr>
        <w:t>So sánh hai góc:</w:t>
      </w:r>
    </w:p>
    <w:p w14:paraId="083E9F39" w14:textId="77777777" w:rsidR="006840A1" w:rsidRPr="007C02BC" w:rsidRDefault="006840A1" w:rsidP="006840A1">
      <w:pPr>
        <w:rPr>
          <w:rFonts w:ascii="Times New Roman" w:hAnsi="Times New Roman" w:cs="Times New Roman"/>
          <w:sz w:val="26"/>
          <w:szCs w:val="26"/>
          <w:lang w:val="nl-NL"/>
        </w:rPr>
      </w:pPr>
      <w:r w:rsidRPr="007C02BC">
        <w:rPr>
          <w:rFonts w:ascii="Times New Roman" w:hAnsi="Times New Roman" w:cs="Times New Roman"/>
          <w:sz w:val="26"/>
          <w:szCs w:val="26"/>
          <w:lang w:val="nl-NL"/>
        </w:rPr>
        <w:t>Để so sánh hai góc, ta so sánh số đo của chúng</w:t>
      </w:r>
    </w:p>
    <w:p w14:paraId="656F1317" w14:textId="77777777" w:rsidR="006840A1" w:rsidRPr="007C02BC" w:rsidRDefault="006840A1" w:rsidP="006840A1">
      <w:pPr>
        <w:pStyle w:val="ListParagraph"/>
        <w:numPr>
          <w:ilvl w:val="0"/>
          <w:numId w:val="25"/>
        </w:numPr>
        <w:spacing w:line="254"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Góc nào có số đo lớn hơn thì góc đó lớn hơn</w:t>
      </w:r>
    </w:p>
    <w:p w14:paraId="713C3AD6" w14:textId="77777777" w:rsidR="006840A1" w:rsidRPr="007C02BC" w:rsidRDefault="006840A1" w:rsidP="006840A1">
      <w:pPr>
        <w:pStyle w:val="ListParagraph"/>
        <w:numPr>
          <w:ilvl w:val="0"/>
          <w:numId w:val="25"/>
        </w:numPr>
        <w:spacing w:line="254"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Hai góc bằng nhau nếu số đo của chúng bằng nhau</w:t>
      </w:r>
    </w:p>
    <w:p w14:paraId="2EAA09A5" w14:textId="77777777" w:rsidR="006840A1" w:rsidRPr="007C02BC" w:rsidRDefault="006840A1" w:rsidP="006840A1">
      <w:pPr>
        <w:pStyle w:val="ListParagraph"/>
        <w:numPr>
          <w:ilvl w:val="0"/>
          <w:numId w:val="24"/>
        </w:numPr>
        <w:spacing w:line="254" w:lineRule="auto"/>
        <w:rPr>
          <w:rFonts w:ascii="Times New Roman" w:hAnsi="Times New Roman" w:cs="Times New Roman"/>
          <w:b/>
          <w:sz w:val="26"/>
          <w:szCs w:val="26"/>
          <w:lang w:val="nl-NL"/>
        </w:rPr>
      </w:pPr>
      <w:r w:rsidRPr="007C02BC">
        <w:rPr>
          <w:rFonts w:ascii="Times New Roman" w:hAnsi="Times New Roman" w:cs="Times New Roman"/>
          <w:b/>
          <w:sz w:val="26"/>
          <w:szCs w:val="26"/>
          <w:lang w:val="nl-NL"/>
        </w:rPr>
        <w:t>Các góc đặc biệt</w:t>
      </w:r>
    </w:p>
    <w:p w14:paraId="4C40D9FB" w14:textId="77777777" w:rsidR="006840A1" w:rsidRPr="007C02BC" w:rsidRDefault="006840A1" w:rsidP="006840A1">
      <w:pPr>
        <w:pStyle w:val="ListParagraph"/>
        <w:numPr>
          <w:ilvl w:val="0"/>
          <w:numId w:val="26"/>
        </w:numPr>
        <w:spacing w:line="254"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Mỗi góc có một số đo</w:t>
      </w:r>
    </w:p>
    <w:p w14:paraId="6EF74042" w14:textId="77777777" w:rsidR="006840A1" w:rsidRPr="007C02BC" w:rsidRDefault="006840A1" w:rsidP="006840A1">
      <w:pPr>
        <w:pStyle w:val="ListParagraph"/>
        <w:numPr>
          <w:ilvl w:val="0"/>
          <w:numId w:val="27"/>
        </w:numPr>
        <w:spacing w:line="254"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Góc có số đo 90 độ </w:t>
      </w:r>
      <w:r w:rsidRPr="007C02BC">
        <w:rPr>
          <w:rFonts w:ascii="Times New Roman" w:hAnsi="Times New Roman" w:cs="Times New Roman"/>
          <w:position w:val="-14"/>
          <w:sz w:val="26"/>
          <w:szCs w:val="26"/>
          <w:lang w:val="nl-NL"/>
        </w:rPr>
        <w:object w:dxaOrig="590" w:dyaOrig="410" w14:anchorId="6C292462">
          <v:shape id="_x0000_i1437" type="#_x0000_t75" style="width:29.55pt;height:19.9pt" o:ole="">
            <v:imagedata r:id="rId1007" o:title=""/>
          </v:shape>
          <o:OLEObject Type="Embed" ProgID="Equation.DSMT4" ShapeID="_x0000_i1437" DrawAspect="Content" ObjectID="_1738826600" r:id="rId1008"/>
        </w:object>
      </w:r>
      <w:r w:rsidRPr="007C02BC">
        <w:rPr>
          <w:rFonts w:ascii="Times New Roman" w:hAnsi="Times New Roman" w:cs="Times New Roman"/>
          <w:sz w:val="26"/>
          <w:szCs w:val="26"/>
          <w:lang w:val="nl-NL"/>
        </w:rPr>
        <w:t xml:space="preserve"> được gọi là góc vuông</w:t>
      </w:r>
    </w:p>
    <w:p w14:paraId="1E690828" w14:textId="77777777" w:rsidR="006840A1" w:rsidRPr="007C02BC" w:rsidRDefault="006840A1" w:rsidP="006840A1">
      <w:pPr>
        <w:pStyle w:val="ListParagraph"/>
        <w:numPr>
          <w:ilvl w:val="0"/>
          <w:numId w:val="27"/>
        </w:numPr>
        <w:spacing w:line="254"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Góc có số đo lớn hơn </w:t>
      </w:r>
      <w:r w:rsidRPr="007C02BC">
        <w:rPr>
          <w:rFonts w:ascii="Times New Roman" w:hAnsi="Times New Roman" w:cs="Times New Roman"/>
          <w:position w:val="-6"/>
          <w:sz w:val="26"/>
          <w:szCs w:val="26"/>
          <w:lang w:val="nl-NL"/>
        </w:rPr>
        <w:object w:dxaOrig="290" w:dyaOrig="290" w14:anchorId="0165AB9B">
          <v:shape id="_x0000_i1438" type="#_x0000_t75" style="width:14.5pt;height:14.5pt" o:ole="">
            <v:imagedata r:id="rId1009" o:title=""/>
          </v:shape>
          <o:OLEObject Type="Embed" ProgID="Equation.DSMT4" ShapeID="_x0000_i1438" DrawAspect="Content" ObjectID="_1738826601" r:id="rId1010"/>
        </w:object>
      </w:r>
      <w:r w:rsidRPr="007C02BC">
        <w:rPr>
          <w:rFonts w:ascii="Times New Roman" w:hAnsi="Times New Roman" w:cs="Times New Roman"/>
          <w:sz w:val="26"/>
          <w:szCs w:val="26"/>
          <w:lang w:val="nl-NL"/>
        </w:rPr>
        <w:t xml:space="preserve"> độ và nhỏ hơn 90 độ được gọi là góc nhọn</w:t>
      </w:r>
    </w:p>
    <w:p w14:paraId="3E6ABAD3" w14:textId="77777777" w:rsidR="006840A1" w:rsidRPr="007C02BC" w:rsidRDefault="006840A1" w:rsidP="006840A1">
      <w:pPr>
        <w:pStyle w:val="ListParagraph"/>
        <w:numPr>
          <w:ilvl w:val="0"/>
          <w:numId w:val="27"/>
        </w:numPr>
        <w:spacing w:line="254"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Góc có số đo lớn hơn 90 độ  và nhỏ hơn </w:t>
      </w:r>
      <w:r w:rsidRPr="007C02BC">
        <w:rPr>
          <w:rFonts w:ascii="Times New Roman" w:hAnsi="Times New Roman" w:cs="Times New Roman"/>
          <w:position w:val="-6"/>
          <w:sz w:val="26"/>
          <w:szCs w:val="26"/>
          <w:lang w:val="nl-NL"/>
        </w:rPr>
        <w:object w:dxaOrig="500" w:dyaOrig="290" w14:anchorId="34751148">
          <v:shape id="_x0000_i1439" type="#_x0000_t75" style="width:25.25pt;height:14.5pt" o:ole="">
            <v:imagedata r:id="rId1011" o:title=""/>
          </v:shape>
          <o:OLEObject Type="Embed" ProgID="Equation.DSMT4" ShapeID="_x0000_i1439" DrawAspect="Content" ObjectID="_1738826602" r:id="rId1012"/>
        </w:object>
      </w:r>
      <w:r w:rsidRPr="007C02BC">
        <w:rPr>
          <w:rFonts w:ascii="Times New Roman" w:hAnsi="Times New Roman" w:cs="Times New Roman"/>
          <w:sz w:val="26"/>
          <w:szCs w:val="26"/>
          <w:lang w:val="nl-NL"/>
        </w:rPr>
        <w:t xml:space="preserve"> được gọi là góc tù</w:t>
      </w:r>
    </w:p>
    <w:p w14:paraId="1F8E17C2" w14:textId="77777777" w:rsidR="006840A1" w:rsidRPr="007C02BC" w:rsidRDefault="006840A1" w:rsidP="006840A1">
      <w:pPr>
        <w:pStyle w:val="ListParagraph"/>
        <w:numPr>
          <w:ilvl w:val="0"/>
          <w:numId w:val="27"/>
        </w:numPr>
        <w:spacing w:line="254"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Góc có số đo </w:t>
      </w:r>
      <w:r w:rsidRPr="007C02BC">
        <w:rPr>
          <w:rFonts w:ascii="Times New Roman" w:hAnsi="Times New Roman" w:cs="Times New Roman"/>
          <w:position w:val="-6"/>
          <w:sz w:val="26"/>
          <w:szCs w:val="26"/>
          <w:lang w:val="nl-NL"/>
        </w:rPr>
        <w:object w:dxaOrig="500" w:dyaOrig="290" w14:anchorId="0A24C4F0">
          <v:shape id="_x0000_i1440" type="#_x0000_t75" style="width:25.25pt;height:14.5pt" o:ole="">
            <v:imagedata r:id="rId1013" o:title=""/>
          </v:shape>
          <o:OLEObject Type="Embed" ProgID="Equation.DSMT4" ShapeID="_x0000_i1440" DrawAspect="Content" ObjectID="_1738826603" r:id="rId1014"/>
        </w:object>
      </w:r>
      <w:r w:rsidRPr="007C02BC">
        <w:rPr>
          <w:rFonts w:ascii="Times New Roman" w:hAnsi="Times New Roman" w:cs="Times New Roman"/>
          <w:sz w:val="26"/>
          <w:szCs w:val="26"/>
          <w:lang w:val="nl-NL"/>
        </w:rPr>
        <w:t xml:space="preserve"> được gọi là góc bẹt</w:t>
      </w:r>
    </w:p>
    <w:tbl>
      <w:tblPr>
        <w:tblStyle w:val="TableGrid"/>
        <w:tblW w:w="10298" w:type="dxa"/>
        <w:tblLook w:val="04A0" w:firstRow="1" w:lastRow="0" w:firstColumn="1" w:lastColumn="0" w:noHBand="0" w:noVBand="1"/>
      </w:tblPr>
      <w:tblGrid>
        <w:gridCol w:w="2406"/>
        <w:gridCol w:w="2246"/>
        <w:gridCol w:w="2596"/>
        <w:gridCol w:w="3156"/>
      </w:tblGrid>
      <w:tr w:rsidR="006840A1" w:rsidRPr="007C02BC" w14:paraId="11E88D19" w14:textId="77777777" w:rsidTr="006840A1">
        <w:trPr>
          <w:trHeight w:val="561"/>
        </w:trPr>
        <w:tc>
          <w:tcPr>
            <w:tcW w:w="2383" w:type="dxa"/>
            <w:tcBorders>
              <w:top w:val="single" w:sz="4" w:space="0" w:color="auto"/>
              <w:left w:val="single" w:sz="4" w:space="0" w:color="auto"/>
              <w:bottom w:val="single" w:sz="4" w:space="0" w:color="auto"/>
              <w:right w:val="single" w:sz="4" w:space="0" w:color="auto"/>
            </w:tcBorders>
            <w:vAlign w:val="center"/>
            <w:hideMark/>
          </w:tcPr>
          <w:p w14:paraId="29321E8E"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Góc nhọn</w:t>
            </w:r>
          </w:p>
        </w:tc>
        <w:tc>
          <w:tcPr>
            <w:tcW w:w="2223" w:type="dxa"/>
            <w:tcBorders>
              <w:top w:val="single" w:sz="4" w:space="0" w:color="auto"/>
              <w:left w:val="single" w:sz="4" w:space="0" w:color="auto"/>
              <w:bottom w:val="single" w:sz="4" w:space="0" w:color="auto"/>
              <w:right w:val="single" w:sz="4" w:space="0" w:color="auto"/>
            </w:tcBorders>
            <w:vAlign w:val="center"/>
            <w:hideMark/>
          </w:tcPr>
          <w:p w14:paraId="02CB0674"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Góc vuông</w:t>
            </w:r>
          </w:p>
        </w:tc>
        <w:tc>
          <w:tcPr>
            <w:tcW w:w="2573" w:type="dxa"/>
            <w:tcBorders>
              <w:top w:val="single" w:sz="4" w:space="0" w:color="auto"/>
              <w:left w:val="single" w:sz="4" w:space="0" w:color="auto"/>
              <w:bottom w:val="single" w:sz="4" w:space="0" w:color="auto"/>
              <w:right w:val="single" w:sz="4" w:space="0" w:color="auto"/>
            </w:tcBorders>
            <w:vAlign w:val="center"/>
            <w:hideMark/>
          </w:tcPr>
          <w:p w14:paraId="41C353F3"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Góc tù</w:t>
            </w:r>
          </w:p>
        </w:tc>
        <w:tc>
          <w:tcPr>
            <w:tcW w:w="3119" w:type="dxa"/>
            <w:tcBorders>
              <w:top w:val="single" w:sz="4" w:space="0" w:color="auto"/>
              <w:left w:val="single" w:sz="4" w:space="0" w:color="auto"/>
              <w:bottom w:val="single" w:sz="4" w:space="0" w:color="auto"/>
              <w:right w:val="single" w:sz="4" w:space="0" w:color="auto"/>
            </w:tcBorders>
            <w:vAlign w:val="center"/>
            <w:hideMark/>
          </w:tcPr>
          <w:p w14:paraId="7D7879E0"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Góc bẹt</w:t>
            </w:r>
          </w:p>
        </w:tc>
      </w:tr>
      <w:tr w:rsidR="006840A1" w:rsidRPr="007C02BC" w14:paraId="690FA79E" w14:textId="77777777" w:rsidTr="006840A1">
        <w:trPr>
          <w:trHeight w:val="2227"/>
        </w:trPr>
        <w:tc>
          <w:tcPr>
            <w:tcW w:w="2383" w:type="dxa"/>
            <w:tcBorders>
              <w:top w:val="single" w:sz="4" w:space="0" w:color="auto"/>
              <w:left w:val="single" w:sz="4" w:space="0" w:color="auto"/>
              <w:bottom w:val="single" w:sz="4" w:space="0" w:color="auto"/>
              <w:right w:val="single" w:sz="4" w:space="0" w:color="auto"/>
            </w:tcBorders>
            <w:vAlign w:val="center"/>
            <w:hideMark/>
          </w:tcPr>
          <w:p w14:paraId="2179C257" w14:textId="1C871431"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3FA3D8A2" wp14:editId="3F9399FB">
                  <wp:extent cx="1390650" cy="11176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5" cstate="email">
                            <a:extLst>
                              <a:ext uri="{28A0092B-C50C-407E-A947-70E740481C1C}">
                                <a14:useLocalDpi xmlns:a14="http://schemas.microsoft.com/office/drawing/2010/main"/>
                              </a:ext>
                            </a:extLst>
                          </a:blip>
                          <a:srcRect/>
                          <a:stretch>
                            <a:fillRect/>
                          </a:stretch>
                        </pic:blipFill>
                        <pic:spPr bwMode="auto">
                          <a:xfrm>
                            <a:off x="0" y="0"/>
                            <a:ext cx="1390650" cy="1117600"/>
                          </a:xfrm>
                          <a:prstGeom prst="rect">
                            <a:avLst/>
                          </a:prstGeom>
                          <a:noFill/>
                          <a:ln>
                            <a:noFill/>
                          </a:ln>
                        </pic:spPr>
                      </pic:pic>
                    </a:graphicData>
                  </a:graphic>
                </wp:inline>
              </w:drawing>
            </w:r>
          </w:p>
        </w:tc>
        <w:tc>
          <w:tcPr>
            <w:tcW w:w="2223" w:type="dxa"/>
            <w:tcBorders>
              <w:top w:val="single" w:sz="4" w:space="0" w:color="auto"/>
              <w:left w:val="single" w:sz="4" w:space="0" w:color="auto"/>
              <w:bottom w:val="single" w:sz="4" w:space="0" w:color="auto"/>
              <w:right w:val="single" w:sz="4" w:space="0" w:color="auto"/>
            </w:tcBorders>
            <w:vAlign w:val="center"/>
            <w:hideMark/>
          </w:tcPr>
          <w:p w14:paraId="5721374E" w14:textId="475C186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0BBA8BD8" wp14:editId="1AE11129">
                  <wp:extent cx="1289050" cy="11239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6" cstate="email">
                            <a:extLst>
                              <a:ext uri="{28A0092B-C50C-407E-A947-70E740481C1C}">
                                <a14:useLocalDpi xmlns:a14="http://schemas.microsoft.com/office/drawing/2010/main"/>
                              </a:ext>
                            </a:extLst>
                          </a:blip>
                          <a:srcRect/>
                          <a:stretch>
                            <a:fillRect/>
                          </a:stretch>
                        </pic:blipFill>
                        <pic:spPr bwMode="auto">
                          <a:xfrm>
                            <a:off x="0" y="0"/>
                            <a:ext cx="1289050" cy="1123950"/>
                          </a:xfrm>
                          <a:prstGeom prst="rect">
                            <a:avLst/>
                          </a:prstGeom>
                          <a:noFill/>
                          <a:ln>
                            <a:noFill/>
                          </a:ln>
                        </pic:spPr>
                      </pic:pic>
                    </a:graphicData>
                  </a:graphic>
                </wp:inline>
              </w:drawing>
            </w:r>
          </w:p>
        </w:tc>
        <w:tc>
          <w:tcPr>
            <w:tcW w:w="2573" w:type="dxa"/>
            <w:tcBorders>
              <w:top w:val="single" w:sz="4" w:space="0" w:color="auto"/>
              <w:left w:val="single" w:sz="4" w:space="0" w:color="auto"/>
              <w:bottom w:val="single" w:sz="4" w:space="0" w:color="auto"/>
              <w:right w:val="single" w:sz="4" w:space="0" w:color="auto"/>
            </w:tcBorders>
            <w:vAlign w:val="center"/>
            <w:hideMark/>
          </w:tcPr>
          <w:p w14:paraId="305391EA" w14:textId="4B359582"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0E93961E" wp14:editId="435FBF2A">
                  <wp:extent cx="1511300" cy="9842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7" cstate="email">
                            <a:extLst>
                              <a:ext uri="{28A0092B-C50C-407E-A947-70E740481C1C}">
                                <a14:useLocalDpi xmlns:a14="http://schemas.microsoft.com/office/drawing/2010/main"/>
                              </a:ext>
                            </a:extLst>
                          </a:blip>
                          <a:srcRect/>
                          <a:stretch>
                            <a:fillRect/>
                          </a:stretch>
                        </pic:blipFill>
                        <pic:spPr bwMode="auto">
                          <a:xfrm>
                            <a:off x="0" y="0"/>
                            <a:ext cx="1511300" cy="984250"/>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vAlign w:val="center"/>
            <w:hideMark/>
          </w:tcPr>
          <w:p w14:paraId="11118B0A" w14:textId="62E3897F"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4EF2BCA9" wp14:editId="3AE0F353">
                  <wp:extent cx="1866900" cy="2667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8" cstate="email">
                            <a:extLst>
                              <a:ext uri="{28A0092B-C50C-407E-A947-70E740481C1C}">
                                <a14:useLocalDpi xmlns:a14="http://schemas.microsoft.com/office/drawing/2010/main"/>
                              </a:ext>
                            </a:extLst>
                          </a:blip>
                          <a:srcRect/>
                          <a:stretch>
                            <a:fillRect/>
                          </a:stretch>
                        </pic:blipFill>
                        <pic:spPr bwMode="auto">
                          <a:xfrm>
                            <a:off x="0" y="0"/>
                            <a:ext cx="1866900" cy="266700"/>
                          </a:xfrm>
                          <a:prstGeom prst="rect">
                            <a:avLst/>
                          </a:prstGeom>
                          <a:noFill/>
                          <a:ln>
                            <a:noFill/>
                          </a:ln>
                        </pic:spPr>
                      </pic:pic>
                    </a:graphicData>
                  </a:graphic>
                </wp:inline>
              </w:drawing>
            </w:r>
          </w:p>
        </w:tc>
      </w:tr>
    </w:tbl>
    <w:p w14:paraId="75F9B9C2" w14:textId="77777777" w:rsidR="006840A1" w:rsidRPr="007C02BC" w:rsidRDefault="006840A1" w:rsidP="006840A1">
      <w:pPr>
        <w:rPr>
          <w:rFonts w:ascii="Times New Roman" w:hAnsi="Times New Roman" w:cs="Times New Roman"/>
          <w:b/>
          <w:sz w:val="26"/>
          <w:szCs w:val="26"/>
          <w:lang w:val="nl-NL"/>
        </w:rPr>
      </w:pPr>
      <w:r w:rsidRPr="007C02BC">
        <w:rPr>
          <w:rFonts w:ascii="Times New Roman" w:hAnsi="Times New Roman" w:cs="Times New Roman"/>
          <w:b/>
          <w:sz w:val="26"/>
          <w:szCs w:val="26"/>
          <w:lang w:val="nl-NL"/>
        </w:rPr>
        <w:t>BÀI TẬP</w:t>
      </w:r>
    </w:p>
    <w:p w14:paraId="085833E7"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Xem hình dưới đây và hãy kể tên các góc có trong hình</w:t>
      </w:r>
    </w:p>
    <w:tbl>
      <w:tblPr>
        <w:tblStyle w:val="TableGrid"/>
        <w:tblW w:w="0" w:type="auto"/>
        <w:tblLook w:val="04A0" w:firstRow="1" w:lastRow="0" w:firstColumn="1" w:lastColumn="0" w:noHBand="0" w:noVBand="1"/>
      </w:tblPr>
      <w:tblGrid>
        <w:gridCol w:w="4788"/>
        <w:gridCol w:w="4788"/>
      </w:tblGrid>
      <w:tr w:rsidR="006840A1" w:rsidRPr="007C02BC" w14:paraId="2F29F129" w14:textId="77777777" w:rsidTr="006840A1">
        <w:tc>
          <w:tcPr>
            <w:tcW w:w="4788" w:type="dxa"/>
            <w:tcBorders>
              <w:top w:val="single" w:sz="4" w:space="0" w:color="auto"/>
              <w:left w:val="single" w:sz="4" w:space="0" w:color="auto"/>
              <w:bottom w:val="single" w:sz="4" w:space="0" w:color="auto"/>
              <w:right w:val="single" w:sz="4" w:space="0" w:color="auto"/>
            </w:tcBorders>
            <w:vAlign w:val="center"/>
            <w:hideMark/>
          </w:tcPr>
          <w:p w14:paraId="3ACBD21A" w14:textId="3B222812"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lastRenderedPageBreak/>
              <w:drawing>
                <wp:inline distT="0" distB="0" distL="0" distR="0" wp14:anchorId="513C8F56" wp14:editId="34AF10BE">
                  <wp:extent cx="2273300" cy="1371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9" cstate="email">
                            <a:extLst>
                              <a:ext uri="{28A0092B-C50C-407E-A947-70E740481C1C}">
                                <a14:useLocalDpi xmlns:a14="http://schemas.microsoft.com/office/drawing/2010/main"/>
                              </a:ext>
                            </a:extLst>
                          </a:blip>
                          <a:srcRect/>
                          <a:stretch>
                            <a:fillRect/>
                          </a:stretch>
                        </pic:blipFill>
                        <pic:spPr bwMode="auto">
                          <a:xfrm>
                            <a:off x="0" y="0"/>
                            <a:ext cx="2273300" cy="1371600"/>
                          </a:xfrm>
                          <a:prstGeom prst="rect">
                            <a:avLst/>
                          </a:prstGeom>
                          <a:noFill/>
                          <a:ln>
                            <a:noFill/>
                          </a:ln>
                        </pic:spPr>
                      </pic:pic>
                    </a:graphicData>
                  </a:graphic>
                </wp:inline>
              </w:drawing>
            </w:r>
          </w:p>
          <w:p w14:paraId="3847F73A"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Hình a</w:t>
            </w:r>
          </w:p>
        </w:tc>
        <w:tc>
          <w:tcPr>
            <w:tcW w:w="4788" w:type="dxa"/>
            <w:tcBorders>
              <w:top w:val="single" w:sz="4" w:space="0" w:color="auto"/>
              <w:left w:val="single" w:sz="4" w:space="0" w:color="auto"/>
              <w:bottom w:val="single" w:sz="4" w:space="0" w:color="auto"/>
              <w:right w:val="single" w:sz="4" w:space="0" w:color="auto"/>
            </w:tcBorders>
            <w:vAlign w:val="center"/>
            <w:hideMark/>
          </w:tcPr>
          <w:p w14:paraId="3BE4465C" w14:textId="3C98C69F"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1B53BE52" wp14:editId="070742C2">
                  <wp:extent cx="1790700" cy="14414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20" cstate="email">
                            <a:extLst>
                              <a:ext uri="{28A0092B-C50C-407E-A947-70E740481C1C}">
                                <a14:useLocalDpi xmlns:a14="http://schemas.microsoft.com/office/drawing/2010/main"/>
                              </a:ext>
                            </a:extLst>
                          </a:blip>
                          <a:srcRect/>
                          <a:stretch>
                            <a:fillRect/>
                          </a:stretch>
                        </pic:blipFill>
                        <pic:spPr bwMode="auto">
                          <a:xfrm>
                            <a:off x="0" y="0"/>
                            <a:ext cx="1790700" cy="1441450"/>
                          </a:xfrm>
                          <a:prstGeom prst="rect">
                            <a:avLst/>
                          </a:prstGeom>
                          <a:noFill/>
                          <a:ln>
                            <a:noFill/>
                          </a:ln>
                        </pic:spPr>
                      </pic:pic>
                    </a:graphicData>
                  </a:graphic>
                </wp:inline>
              </w:drawing>
            </w:r>
          </w:p>
          <w:p w14:paraId="3F6C0C8A"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Hình b</w:t>
            </w:r>
          </w:p>
        </w:tc>
      </w:tr>
      <w:tr w:rsidR="006840A1" w:rsidRPr="007C02BC" w14:paraId="2B6147F3" w14:textId="77777777" w:rsidTr="006840A1">
        <w:tc>
          <w:tcPr>
            <w:tcW w:w="4788" w:type="dxa"/>
            <w:tcBorders>
              <w:top w:val="single" w:sz="4" w:space="0" w:color="auto"/>
              <w:left w:val="single" w:sz="4" w:space="0" w:color="auto"/>
              <w:bottom w:val="single" w:sz="4" w:space="0" w:color="auto"/>
              <w:right w:val="single" w:sz="4" w:space="0" w:color="auto"/>
            </w:tcBorders>
            <w:vAlign w:val="center"/>
            <w:hideMark/>
          </w:tcPr>
          <w:p w14:paraId="7715825D" w14:textId="553FCA3E"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76B90EBA" wp14:editId="2FC93695">
                  <wp:extent cx="2406650" cy="15875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1" cstate="email">
                            <a:extLst>
                              <a:ext uri="{28A0092B-C50C-407E-A947-70E740481C1C}">
                                <a14:useLocalDpi xmlns:a14="http://schemas.microsoft.com/office/drawing/2010/main"/>
                              </a:ext>
                            </a:extLst>
                          </a:blip>
                          <a:srcRect/>
                          <a:stretch>
                            <a:fillRect/>
                          </a:stretch>
                        </pic:blipFill>
                        <pic:spPr bwMode="auto">
                          <a:xfrm>
                            <a:off x="0" y="0"/>
                            <a:ext cx="2406650" cy="1587500"/>
                          </a:xfrm>
                          <a:prstGeom prst="rect">
                            <a:avLst/>
                          </a:prstGeom>
                          <a:noFill/>
                          <a:ln>
                            <a:noFill/>
                          </a:ln>
                        </pic:spPr>
                      </pic:pic>
                    </a:graphicData>
                  </a:graphic>
                </wp:inline>
              </w:drawing>
            </w:r>
          </w:p>
          <w:p w14:paraId="0F372D23"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Hình c</w:t>
            </w:r>
          </w:p>
        </w:tc>
        <w:tc>
          <w:tcPr>
            <w:tcW w:w="4788" w:type="dxa"/>
            <w:tcBorders>
              <w:top w:val="single" w:sz="4" w:space="0" w:color="auto"/>
              <w:left w:val="single" w:sz="4" w:space="0" w:color="auto"/>
              <w:bottom w:val="single" w:sz="4" w:space="0" w:color="auto"/>
              <w:right w:val="single" w:sz="4" w:space="0" w:color="auto"/>
            </w:tcBorders>
            <w:vAlign w:val="center"/>
            <w:hideMark/>
          </w:tcPr>
          <w:p w14:paraId="52CB5B39" w14:textId="6F630F14"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3476E597" wp14:editId="29F321C3">
                  <wp:extent cx="1962150" cy="16256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2" cstate="email">
                            <a:extLst>
                              <a:ext uri="{28A0092B-C50C-407E-A947-70E740481C1C}">
                                <a14:useLocalDpi xmlns:a14="http://schemas.microsoft.com/office/drawing/2010/main"/>
                              </a:ext>
                            </a:extLst>
                          </a:blip>
                          <a:srcRect/>
                          <a:stretch>
                            <a:fillRect/>
                          </a:stretch>
                        </pic:blipFill>
                        <pic:spPr bwMode="auto">
                          <a:xfrm>
                            <a:off x="0" y="0"/>
                            <a:ext cx="1962150" cy="1625600"/>
                          </a:xfrm>
                          <a:prstGeom prst="rect">
                            <a:avLst/>
                          </a:prstGeom>
                          <a:noFill/>
                          <a:ln>
                            <a:noFill/>
                          </a:ln>
                        </pic:spPr>
                      </pic:pic>
                    </a:graphicData>
                  </a:graphic>
                </wp:inline>
              </w:drawing>
            </w:r>
          </w:p>
          <w:p w14:paraId="5E778CCC"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Hình d</w:t>
            </w:r>
          </w:p>
        </w:tc>
      </w:tr>
    </w:tbl>
    <w:p w14:paraId="24A171AB"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Xem hình vẽ dưới đây và cho biết điểm M và điểm N là điểm trong của góc nào.</w:t>
      </w:r>
    </w:p>
    <w:tbl>
      <w:tblPr>
        <w:tblStyle w:val="TableGrid"/>
        <w:tblW w:w="9445" w:type="dxa"/>
        <w:tblLook w:val="04A0" w:firstRow="1" w:lastRow="0" w:firstColumn="1" w:lastColumn="0" w:noHBand="0" w:noVBand="1"/>
      </w:tblPr>
      <w:tblGrid>
        <w:gridCol w:w="4496"/>
        <w:gridCol w:w="4949"/>
      </w:tblGrid>
      <w:tr w:rsidR="006840A1" w:rsidRPr="007C02BC" w14:paraId="52A4D114" w14:textId="77777777" w:rsidTr="0089295A">
        <w:trPr>
          <w:trHeight w:val="1698"/>
        </w:trPr>
        <w:tc>
          <w:tcPr>
            <w:tcW w:w="4496" w:type="dxa"/>
            <w:tcBorders>
              <w:top w:val="single" w:sz="4" w:space="0" w:color="auto"/>
              <w:left w:val="single" w:sz="4" w:space="0" w:color="auto"/>
              <w:bottom w:val="single" w:sz="4" w:space="0" w:color="auto"/>
              <w:right w:val="single" w:sz="4" w:space="0" w:color="auto"/>
            </w:tcBorders>
            <w:vAlign w:val="center"/>
            <w:hideMark/>
          </w:tcPr>
          <w:p w14:paraId="60927B58" w14:textId="26381BA2"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50529A9C" wp14:editId="6FA2CC5A">
                  <wp:extent cx="2179377" cy="1318828"/>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3" cstate="email">
                            <a:extLst>
                              <a:ext uri="{28A0092B-C50C-407E-A947-70E740481C1C}">
                                <a14:useLocalDpi xmlns:a14="http://schemas.microsoft.com/office/drawing/2010/main"/>
                              </a:ext>
                            </a:extLst>
                          </a:blip>
                          <a:srcRect/>
                          <a:stretch>
                            <a:fillRect/>
                          </a:stretch>
                        </pic:blipFill>
                        <pic:spPr bwMode="auto">
                          <a:xfrm>
                            <a:off x="0" y="0"/>
                            <a:ext cx="2202587" cy="1332873"/>
                          </a:xfrm>
                          <a:prstGeom prst="rect">
                            <a:avLst/>
                          </a:prstGeom>
                          <a:noFill/>
                          <a:ln>
                            <a:noFill/>
                          </a:ln>
                        </pic:spPr>
                      </pic:pic>
                    </a:graphicData>
                  </a:graphic>
                </wp:inline>
              </w:drawing>
            </w:r>
          </w:p>
          <w:p w14:paraId="6E92D115"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Hình a</w:t>
            </w:r>
          </w:p>
        </w:tc>
        <w:tc>
          <w:tcPr>
            <w:tcW w:w="4949" w:type="dxa"/>
            <w:tcBorders>
              <w:top w:val="single" w:sz="4" w:space="0" w:color="auto"/>
              <w:left w:val="single" w:sz="4" w:space="0" w:color="auto"/>
              <w:bottom w:val="single" w:sz="4" w:space="0" w:color="auto"/>
              <w:right w:val="single" w:sz="4" w:space="0" w:color="auto"/>
            </w:tcBorders>
            <w:vAlign w:val="center"/>
            <w:hideMark/>
          </w:tcPr>
          <w:p w14:paraId="116C04F9" w14:textId="78C4433A"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0C023AD3" wp14:editId="7BE057A4">
                  <wp:extent cx="1514901" cy="12567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24" cstate="email">
                            <a:extLst>
                              <a:ext uri="{28A0092B-C50C-407E-A947-70E740481C1C}">
                                <a14:useLocalDpi xmlns:a14="http://schemas.microsoft.com/office/drawing/2010/main"/>
                              </a:ext>
                            </a:extLst>
                          </a:blip>
                          <a:srcRect/>
                          <a:stretch>
                            <a:fillRect/>
                          </a:stretch>
                        </pic:blipFill>
                        <pic:spPr bwMode="auto">
                          <a:xfrm>
                            <a:off x="0" y="0"/>
                            <a:ext cx="1534465" cy="1272965"/>
                          </a:xfrm>
                          <a:prstGeom prst="rect">
                            <a:avLst/>
                          </a:prstGeom>
                          <a:noFill/>
                          <a:ln>
                            <a:noFill/>
                          </a:ln>
                        </pic:spPr>
                      </pic:pic>
                    </a:graphicData>
                  </a:graphic>
                </wp:inline>
              </w:drawing>
            </w:r>
          </w:p>
          <w:p w14:paraId="78077F1F" w14:textId="77777777"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Hình b</w:t>
            </w:r>
          </w:p>
        </w:tc>
      </w:tr>
    </w:tbl>
    <w:p w14:paraId="55EBF906"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Hãy cho biết các góc sau đây có số đo bao nhiêu.</w:t>
      </w:r>
    </w:p>
    <w:tbl>
      <w:tblPr>
        <w:tblStyle w:val="TableGrid"/>
        <w:tblW w:w="0" w:type="auto"/>
        <w:tblLook w:val="04A0" w:firstRow="1" w:lastRow="0" w:firstColumn="1" w:lastColumn="0" w:noHBand="0" w:noVBand="1"/>
      </w:tblPr>
      <w:tblGrid>
        <w:gridCol w:w="4788"/>
        <w:gridCol w:w="4788"/>
      </w:tblGrid>
      <w:tr w:rsidR="006840A1" w:rsidRPr="007C02BC" w14:paraId="75BD2370" w14:textId="77777777" w:rsidTr="006840A1">
        <w:tc>
          <w:tcPr>
            <w:tcW w:w="4788" w:type="dxa"/>
            <w:tcBorders>
              <w:top w:val="single" w:sz="4" w:space="0" w:color="auto"/>
              <w:left w:val="single" w:sz="4" w:space="0" w:color="auto"/>
              <w:bottom w:val="single" w:sz="4" w:space="0" w:color="auto"/>
              <w:right w:val="single" w:sz="4" w:space="0" w:color="auto"/>
            </w:tcBorders>
            <w:vAlign w:val="center"/>
            <w:hideMark/>
          </w:tcPr>
          <w:p w14:paraId="58BD38B0" w14:textId="43C05B85"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4C97768F" wp14:editId="6F4EF956">
                  <wp:extent cx="2336800" cy="18415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5" cstate="email">
                            <a:extLst>
                              <a:ext uri="{28A0092B-C50C-407E-A947-70E740481C1C}">
                                <a14:useLocalDpi xmlns:a14="http://schemas.microsoft.com/office/drawing/2010/main"/>
                              </a:ext>
                            </a:extLst>
                          </a:blip>
                          <a:srcRect/>
                          <a:stretch>
                            <a:fillRect/>
                          </a:stretch>
                        </pic:blipFill>
                        <pic:spPr bwMode="auto">
                          <a:xfrm>
                            <a:off x="0" y="0"/>
                            <a:ext cx="2336800" cy="1841500"/>
                          </a:xfrm>
                          <a:prstGeom prst="rect">
                            <a:avLst/>
                          </a:prstGeom>
                          <a:noFill/>
                          <a:ln>
                            <a:noFill/>
                          </a:ln>
                        </pic:spPr>
                      </pic:pic>
                    </a:graphicData>
                  </a:graphic>
                </wp:inline>
              </w:drawing>
            </w:r>
          </w:p>
        </w:tc>
        <w:tc>
          <w:tcPr>
            <w:tcW w:w="4788" w:type="dxa"/>
            <w:tcBorders>
              <w:top w:val="single" w:sz="4" w:space="0" w:color="auto"/>
              <w:left w:val="single" w:sz="4" w:space="0" w:color="auto"/>
              <w:bottom w:val="single" w:sz="4" w:space="0" w:color="auto"/>
              <w:right w:val="single" w:sz="4" w:space="0" w:color="auto"/>
            </w:tcBorders>
            <w:vAlign w:val="center"/>
            <w:hideMark/>
          </w:tcPr>
          <w:p w14:paraId="6E34AC26" w14:textId="5B57043A"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69AC37D8" wp14:editId="22561457">
                  <wp:extent cx="1441450" cy="16319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26" cstate="email">
                            <a:extLst>
                              <a:ext uri="{28A0092B-C50C-407E-A947-70E740481C1C}">
                                <a14:useLocalDpi xmlns:a14="http://schemas.microsoft.com/office/drawing/2010/main"/>
                              </a:ext>
                            </a:extLst>
                          </a:blip>
                          <a:srcRect/>
                          <a:stretch>
                            <a:fillRect/>
                          </a:stretch>
                        </pic:blipFill>
                        <pic:spPr bwMode="auto">
                          <a:xfrm>
                            <a:off x="0" y="0"/>
                            <a:ext cx="1441450" cy="1631950"/>
                          </a:xfrm>
                          <a:prstGeom prst="rect">
                            <a:avLst/>
                          </a:prstGeom>
                          <a:noFill/>
                          <a:ln>
                            <a:noFill/>
                          </a:ln>
                        </pic:spPr>
                      </pic:pic>
                    </a:graphicData>
                  </a:graphic>
                </wp:inline>
              </w:drawing>
            </w:r>
          </w:p>
        </w:tc>
      </w:tr>
      <w:tr w:rsidR="006840A1" w:rsidRPr="007C02BC" w14:paraId="7DFE38C6" w14:textId="77777777" w:rsidTr="006840A1">
        <w:tc>
          <w:tcPr>
            <w:tcW w:w="4788" w:type="dxa"/>
            <w:tcBorders>
              <w:top w:val="single" w:sz="4" w:space="0" w:color="auto"/>
              <w:left w:val="single" w:sz="4" w:space="0" w:color="auto"/>
              <w:bottom w:val="single" w:sz="4" w:space="0" w:color="auto"/>
              <w:right w:val="single" w:sz="4" w:space="0" w:color="auto"/>
            </w:tcBorders>
            <w:vAlign w:val="center"/>
            <w:hideMark/>
          </w:tcPr>
          <w:p w14:paraId="740586C8" w14:textId="1BBB5FB3"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lastRenderedPageBreak/>
              <w:drawing>
                <wp:inline distT="0" distB="0" distL="0" distR="0" wp14:anchorId="0EE748E4" wp14:editId="42E664F2">
                  <wp:extent cx="1885950" cy="15367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7" cstate="email">
                            <a:extLst>
                              <a:ext uri="{28A0092B-C50C-407E-A947-70E740481C1C}">
                                <a14:useLocalDpi xmlns:a14="http://schemas.microsoft.com/office/drawing/2010/main"/>
                              </a:ext>
                            </a:extLst>
                          </a:blip>
                          <a:srcRect/>
                          <a:stretch>
                            <a:fillRect/>
                          </a:stretch>
                        </pic:blipFill>
                        <pic:spPr bwMode="auto">
                          <a:xfrm>
                            <a:off x="0" y="0"/>
                            <a:ext cx="1885950" cy="1536700"/>
                          </a:xfrm>
                          <a:prstGeom prst="rect">
                            <a:avLst/>
                          </a:prstGeom>
                          <a:noFill/>
                          <a:ln>
                            <a:noFill/>
                          </a:ln>
                        </pic:spPr>
                      </pic:pic>
                    </a:graphicData>
                  </a:graphic>
                </wp:inline>
              </w:drawing>
            </w:r>
          </w:p>
        </w:tc>
        <w:tc>
          <w:tcPr>
            <w:tcW w:w="4788" w:type="dxa"/>
            <w:tcBorders>
              <w:top w:val="single" w:sz="4" w:space="0" w:color="auto"/>
              <w:left w:val="single" w:sz="4" w:space="0" w:color="auto"/>
              <w:bottom w:val="single" w:sz="4" w:space="0" w:color="auto"/>
              <w:right w:val="single" w:sz="4" w:space="0" w:color="auto"/>
            </w:tcBorders>
            <w:vAlign w:val="center"/>
            <w:hideMark/>
          </w:tcPr>
          <w:p w14:paraId="131093AE" w14:textId="20C49269"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59E40A20" wp14:editId="5E0C812D">
                  <wp:extent cx="1479550" cy="15557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8" cstate="email">
                            <a:extLst>
                              <a:ext uri="{28A0092B-C50C-407E-A947-70E740481C1C}">
                                <a14:useLocalDpi xmlns:a14="http://schemas.microsoft.com/office/drawing/2010/main"/>
                              </a:ext>
                            </a:extLst>
                          </a:blip>
                          <a:srcRect/>
                          <a:stretch>
                            <a:fillRect/>
                          </a:stretch>
                        </pic:blipFill>
                        <pic:spPr bwMode="auto">
                          <a:xfrm>
                            <a:off x="0" y="0"/>
                            <a:ext cx="1479550" cy="1555750"/>
                          </a:xfrm>
                          <a:prstGeom prst="rect">
                            <a:avLst/>
                          </a:prstGeom>
                          <a:noFill/>
                          <a:ln>
                            <a:noFill/>
                          </a:ln>
                        </pic:spPr>
                      </pic:pic>
                    </a:graphicData>
                  </a:graphic>
                </wp:inline>
              </w:drawing>
            </w:r>
          </w:p>
        </w:tc>
      </w:tr>
      <w:tr w:rsidR="006840A1" w:rsidRPr="007C02BC" w14:paraId="3009BDCA" w14:textId="77777777" w:rsidTr="006840A1">
        <w:tc>
          <w:tcPr>
            <w:tcW w:w="4788" w:type="dxa"/>
            <w:tcBorders>
              <w:top w:val="single" w:sz="4" w:space="0" w:color="auto"/>
              <w:left w:val="single" w:sz="4" w:space="0" w:color="auto"/>
              <w:bottom w:val="single" w:sz="4" w:space="0" w:color="auto"/>
              <w:right w:val="single" w:sz="4" w:space="0" w:color="auto"/>
            </w:tcBorders>
            <w:vAlign w:val="center"/>
            <w:hideMark/>
          </w:tcPr>
          <w:p w14:paraId="1CD4F779" w14:textId="7F940DB3"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1C65496A" wp14:editId="49954C11">
                  <wp:extent cx="2508250" cy="10795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29" cstate="email">
                            <a:extLst>
                              <a:ext uri="{28A0092B-C50C-407E-A947-70E740481C1C}">
                                <a14:useLocalDpi xmlns:a14="http://schemas.microsoft.com/office/drawing/2010/main"/>
                              </a:ext>
                            </a:extLst>
                          </a:blip>
                          <a:srcRect/>
                          <a:stretch>
                            <a:fillRect/>
                          </a:stretch>
                        </pic:blipFill>
                        <pic:spPr bwMode="auto">
                          <a:xfrm>
                            <a:off x="0" y="0"/>
                            <a:ext cx="2508250" cy="1079500"/>
                          </a:xfrm>
                          <a:prstGeom prst="rect">
                            <a:avLst/>
                          </a:prstGeom>
                          <a:noFill/>
                          <a:ln>
                            <a:noFill/>
                          </a:ln>
                        </pic:spPr>
                      </pic:pic>
                    </a:graphicData>
                  </a:graphic>
                </wp:inline>
              </w:drawing>
            </w:r>
          </w:p>
        </w:tc>
        <w:tc>
          <w:tcPr>
            <w:tcW w:w="4788" w:type="dxa"/>
            <w:tcBorders>
              <w:top w:val="single" w:sz="4" w:space="0" w:color="auto"/>
              <w:left w:val="single" w:sz="4" w:space="0" w:color="auto"/>
              <w:bottom w:val="single" w:sz="4" w:space="0" w:color="auto"/>
              <w:right w:val="single" w:sz="4" w:space="0" w:color="auto"/>
            </w:tcBorders>
            <w:vAlign w:val="center"/>
            <w:hideMark/>
          </w:tcPr>
          <w:p w14:paraId="31269408" w14:textId="52E1F291" w:rsidR="006840A1" w:rsidRPr="007C02BC" w:rsidRDefault="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74BE2E89" wp14:editId="69112C6B">
                  <wp:extent cx="2686050" cy="5207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30" cstate="email">
                            <a:extLst>
                              <a:ext uri="{28A0092B-C50C-407E-A947-70E740481C1C}">
                                <a14:useLocalDpi xmlns:a14="http://schemas.microsoft.com/office/drawing/2010/main"/>
                              </a:ext>
                            </a:extLst>
                          </a:blip>
                          <a:srcRect/>
                          <a:stretch>
                            <a:fillRect/>
                          </a:stretch>
                        </pic:blipFill>
                        <pic:spPr bwMode="auto">
                          <a:xfrm>
                            <a:off x="0" y="0"/>
                            <a:ext cx="2686050" cy="520700"/>
                          </a:xfrm>
                          <a:prstGeom prst="rect">
                            <a:avLst/>
                          </a:prstGeom>
                          <a:noFill/>
                          <a:ln>
                            <a:noFill/>
                          </a:ln>
                        </pic:spPr>
                      </pic:pic>
                    </a:graphicData>
                  </a:graphic>
                </wp:inline>
              </w:drawing>
            </w:r>
          </w:p>
        </w:tc>
      </w:tr>
    </w:tbl>
    <w:p w14:paraId="00C2C1C8" w14:textId="77777777" w:rsidR="006840A1" w:rsidRPr="007C02BC" w:rsidRDefault="006840A1" w:rsidP="006840A1">
      <w:pPr>
        <w:rPr>
          <w:rFonts w:ascii="Times New Roman" w:hAnsi="Times New Roman" w:cs="Times New Roman"/>
          <w:sz w:val="26"/>
          <w:szCs w:val="26"/>
          <w:lang w:val="nl-NL"/>
        </w:rPr>
      </w:pPr>
    </w:p>
    <w:p w14:paraId="4A90CF80"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Hãy vẽ các góc có số đo sau và cho biết đó là góc gì</w:t>
      </w:r>
    </w:p>
    <w:p w14:paraId="30754408"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10"/>
          <w:sz w:val="26"/>
          <w:szCs w:val="26"/>
          <w:lang w:val="nl-NL"/>
        </w:rPr>
        <w:object w:dxaOrig="1030" w:dyaOrig="410" w14:anchorId="3F0C4577">
          <v:shape id="_x0000_i1441" type="#_x0000_t75" style="width:52.1pt;height:19.9pt" o:ole="">
            <v:imagedata r:id="rId1031" o:title=""/>
          </v:shape>
          <o:OLEObject Type="Embed" ProgID="Equation.DSMT4" ShapeID="_x0000_i1441" DrawAspect="Content" ObjectID="_1738826604" r:id="rId1032"/>
        </w:object>
      </w:r>
      <w:r w:rsidRPr="007C02BC">
        <w:rPr>
          <w:rFonts w:ascii="Times New Roman" w:hAnsi="Times New Roman" w:cs="Times New Roman"/>
          <w:sz w:val="26"/>
          <w:szCs w:val="26"/>
          <w:lang w:val="nl-NL"/>
        </w:rPr>
        <w:t xml:space="preserve"> </w:t>
      </w:r>
    </w:p>
    <w:p w14:paraId="1DBFC6BE"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10"/>
          <w:sz w:val="26"/>
          <w:szCs w:val="26"/>
          <w:lang w:val="nl-NL"/>
        </w:rPr>
        <w:object w:dxaOrig="1070" w:dyaOrig="410" w14:anchorId="54D1BE45">
          <v:shape id="_x0000_i1442" type="#_x0000_t75" style="width:53.75pt;height:19.9pt" o:ole="">
            <v:imagedata r:id="rId1033" o:title=""/>
          </v:shape>
          <o:OLEObject Type="Embed" ProgID="Equation.DSMT4" ShapeID="_x0000_i1442" DrawAspect="Content" ObjectID="_1738826605" r:id="rId1034"/>
        </w:object>
      </w:r>
      <w:r w:rsidRPr="007C02BC">
        <w:rPr>
          <w:rFonts w:ascii="Times New Roman" w:hAnsi="Times New Roman" w:cs="Times New Roman"/>
          <w:sz w:val="26"/>
          <w:szCs w:val="26"/>
          <w:lang w:val="nl-NL"/>
        </w:rPr>
        <w:t xml:space="preserve"> </w:t>
      </w:r>
    </w:p>
    <w:p w14:paraId="613826B6"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6"/>
          <w:sz w:val="26"/>
          <w:szCs w:val="26"/>
          <w:lang w:val="nl-NL"/>
        </w:rPr>
        <w:object w:dxaOrig="1160" w:dyaOrig="360" w14:anchorId="0D7D4751">
          <v:shape id="_x0000_i1443" type="#_x0000_t75" style="width:57.5pt;height:18.25pt" o:ole="">
            <v:imagedata r:id="rId1035" o:title=""/>
          </v:shape>
          <o:OLEObject Type="Embed" ProgID="Equation.DSMT4" ShapeID="_x0000_i1443" DrawAspect="Content" ObjectID="_1738826606" r:id="rId1036"/>
        </w:object>
      </w:r>
      <w:r w:rsidRPr="007C02BC">
        <w:rPr>
          <w:rFonts w:ascii="Times New Roman" w:hAnsi="Times New Roman" w:cs="Times New Roman"/>
          <w:sz w:val="26"/>
          <w:szCs w:val="26"/>
          <w:lang w:val="nl-NL"/>
        </w:rPr>
        <w:t xml:space="preserve"> </w:t>
      </w:r>
    </w:p>
    <w:p w14:paraId="4231FD18"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6"/>
          <w:sz w:val="26"/>
          <w:szCs w:val="26"/>
          <w:lang w:val="nl-NL"/>
        </w:rPr>
        <w:object w:dxaOrig="1090" w:dyaOrig="360" w14:anchorId="1A25B7A2">
          <v:shape id="_x0000_i1444" type="#_x0000_t75" style="width:54.25pt;height:18.25pt" o:ole="">
            <v:imagedata r:id="rId1037" o:title=""/>
          </v:shape>
          <o:OLEObject Type="Embed" ProgID="Equation.DSMT4" ShapeID="_x0000_i1444" DrawAspect="Content" ObjectID="_1738826607" r:id="rId1038"/>
        </w:object>
      </w:r>
      <w:r w:rsidRPr="007C02BC">
        <w:rPr>
          <w:rFonts w:ascii="Times New Roman" w:hAnsi="Times New Roman" w:cs="Times New Roman"/>
          <w:sz w:val="26"/>
          <w:szCs w:val="26"/>
          <w:lang w:val="nl-NL"/>
        </w:rPr>
        <w:t xml:space="preserve"> .</w:t>
      </w:r>
    </w:p>
    <w:p w14:paraId="12C7478E"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Hãy vẽ các góc có số đo sau và cho biết đó là góc gì</w:t>
      </w:r>
    </w:p>
    <w:p w14:paraId="0210D128"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6"/>
          <w:sz w:val="26"/>
          <w:szCs w:val="26"/>
          <w:lang w:val="nl-NL"/>
        </w:rPr>
        <w:object w:dxaOrig="1180" w:dyaOrig="360" w14:anchorId="34028716">
          <v:shape id="_x0000_i1445" type="#_x0000_t75" style="width:58.55pt;height:18.25pt" o:ole="">
            <v:imagedata r:id="rId1039" o:title=""/>
          </v:shape>
          <o:OLEObject Type="Embed" ProgID="Equation.DSMT4" ShapeID="_x0000_i1445" DrawAspect="Content" ObjectID="_1738826608" r:id="rId1040"/>
        </w:object>
      </w:r>
      <w:r w:rsidRPr="007C02BC">
        <w:rPr>
          <w:rFonts w:ascii="Times New Roman" w:hAnsi="Times New Roman" w:cs="Times New Roman"/>
          <w:sz w:val="26"/>
          <w:szCs w:val="26"/>
          <w:lang w:val="nl-NL"/>
        </w:rPr>
        <w:t xml:space="preserve"> </w:t>
      </w:r>
    </w:p>
    <w:p w14:paraId="5A349258"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10"/>
          <w:sz w:val="26"/>
          <w:szCs w:val="26"/>
          <w:lang w:val="nl-NL"/>
        </w:rPr>
        <w:object w:dxaOrig="1120" w:dyaOrig="410" w14:anchorId="60052A89">
          <v:shape id="_x0000_i1446" type="#_x0000_t75" style="width:55.9pt;height:19.9pt" o:ole="">
            <v:imagedata r:id="rId1041" o:title=""/>
          </v:shape>
          <o:OLEObject Type="Embed" ProgID="Equation.DSMT4" ShapeID="_x0000_i1446" DrawAspect="Content" ObjectID="_1738826609" r:id="rId1042"/>
        </w:object>
      </w:r>
      <w:r w:rsidRPr="007C02BC">
        <w:rPr>
          <w:rFonts w:ascii="Times New Roman" w:hAnsi="Times New Roman" w:cs="Times New Roman"/>
          <w:sz w:val="26"/>
          <w:szCs w:val="26"/>
          <w:lang w:val="nl-NL"/>
        </w:rPr>
        <w:t xml:space="preserve"> </w:t>
      </w:r>
    </w:p>
    <w:p w14:paraId="2DDF1742"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6"/>
          <w:sz w:val="26"/>
          <w:szCs w:val="26"/>
          <w:lang w:val="nl-NL"/>
        </w:rPr>
        <w:object w:dxaOrig="1180" w:dyaOrig="360" w14:anchorId="413DB7EA">
          <v:shape id="_x0000_i1447" type="#_x0000_t75" style="width:58.55pt;height:18.25pt" o:ole="">
            <v:imagedata r:id="rId1043" o:title=""/>
          </v:shape>
          <o:OLEObject Type="Embed" ProgID="Equation.DSMT4" ShapeID="_x0000_i1447" DrawAspect="Content" ObjectID="_1738826610" r:id="rId1044"/>
        </w:object>
      </w:r>
      <w:r w:rsidRPr="007C02BC">
        <w:rPr>
          <w:rFonts w:ascii="Times New Roman" w:hAnsi="Times New Roman" w:cs="Times New Roman"/>
          <w:sz w:val="26"/>
          <w:szCs w:val="26"/>
          <w:lang w:val="nl-NL"/>
        </w:rPr>
        <w:t xml:space="preserve"> </w:t>
      </w:r>
    </w:p>
    <w:p w14:paraId="628C0EEC" w14:textId="77777777" w:rsidR="006840A1" w:rsidRPr="007C02BC" w:rsidRDefault="006840A1" w:rsidP="006840A1">
      <w:pPr>
        <w:pStyle w:val="ListParagraph"/>
        <w:numPr>
          <w:ilvl w:val="0"/>
          <w:numId w:val="29"/>
        </w:numPr>
        <w:spacing w:line="254" w:lineRule="auto"/>
        <w:rPr>
          <w:rFonts w:ascii="Times New Roman" w:hAnsi="Times New Roman" w:cs="Times New Roman"/>
          <w:sz w:val="26"/>
          <w:szCs w:val="26"/>
          <w:lang w:val="nl-NL"/>
        </w:rPr>
      </w:pPr>
      <w:r w:rsidRPr="007C02BC">
        <w:rPr>
          <w:rFonts w:ascii="Times New Roman" w:hAnsi="Times New Roman" w:cs="Times New Roman"/>
          <w:position w:val="-6"/>
          <w:sz w:val="26"/>
          <w:szCs w:val="26"/>
          <w:lang w:val="nl-NL"/>
        </w:rPr>
        <w:object w:dxaOrig="1220" w:dyaOrig="360" w14:anchorId="77C5664B">
          <v:shape id="_x0000_i1448" type="#_x0000_t75" style="width:60.7pt;height:18.25pt" o:ole="">
            <v:imagedata r:id="rId1045" o:title=""/>
          </v:shape>
          <o:OLEObject Type="Embed" ProgID="Equation.DSMT4" ShapeID="_x0000_i1448" DrawAspect="Content" ObjectID="_1738826611" r:id="rId1046"/>
        </w:object>
      </w:r>
      <w:r w:rsidRPr="007C02BC">
        <w:rPr>
          <w:rFonts w:ascii="Times New Roman" w:hAnsi="Times New Roman" w:cs="Times New Roman"/>
          <w:sz w:val="26"/>
          <w:szCs w:val="26"/>
          <w:lang w:val="nl-NL"/>
        </w:rPr>
        <w:t xml:space="preserve"> </w:t>
      </w:r>
    </w:p>
    <w:p w14:paraId="32256CAB"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Hãy dự đoán các góc nào bằng nhau trong hình dưới đây. Dùng dụng cụ đo góc để kiểm chứng lại dự đoán đó.</w:t>
      </w:r>
    </w:p>
    <w:p w14:paraId="60C6BC67" w14:textId="7305B0B5" w:rsidR="006840A1" w:rsidRPr="007C02BC" w:rsidRDefault="006840A1" w:rsidP="006840A1">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6AF246BA" wp14:editId="5ACFDAB1">
            <wp:extent cx="3073400" cy="1460500"/>
            <wp:effectExtent l="0" t="0" r="0" b="635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47">
                      <a:extLst>
                        <a:ext uri="{28A0092B-C50C-407E-A947-70E740481C1C}">
                          <a14:useLocalDpi xmlns:a14="http://schemas.microsoft.com/office/drawing/2010/main"/>
                        </a:ext>
                      </a:extLst>
                    </a:blip>
                    <a:srcRect/>
                    <a:stretch>
                      <a:fillRect/>
                    </a:stretch>
                  </pic:blipFill>
                  <pic:spPr bwMode="auto">
                    <a:xfrm>
                      <a:off x="0" y="0"/>
                      <a:ext cx="3073400" cy="1460500"/>
                    </a:xfrm>
                    <a:prstGeom prst="rect">
                      <a:avLst/>
                    </a:prstGeom>
                    <a:noFill/>
                    <a:ln>
                      <a:noFill/>
                    </a:ln>
                  </pic:spPr>
                </pic:pic>
              </a:graphicData>
            </a:graphic>
          </wp:inline>
        </w:drawing>
      </w:r>
    </w:p>
    <w:p w14:paraId="4336A4EB"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Hãy vẽ góc bẹt xOy, trên đó hãy vẽ </w:t>
      </w:r>
      <w:r w:rsidRPr="007C02BC">
        <w:rPr>
          <w:rFonts w:ascii="Times New Roman" w:hAnsi="Times New Roman" w:cs="Times New Roman"/>
          <w:position w:val="-10"/>
          <w:sz w:val="26"/>
          <w:szCs w:val="26"/>
          <w:lang w:val="nl-NL"/>
        </w:rPr>
        <w:object w:dxaOrig="1030" w:dyaOrig="410" w14:anchorId="6B903498">
          <v:shape id="_x0000_i1449" type="#_x0000_t75" style="width:52.1pt;height:19.9pt" o:ole="">
            <v:imagedata r:id="rId1048" o:title=""/>
          </v:shape>
          <o:OLEObject Type="Embed" ProgID="Equation.DSMT4" ShapeID="_x0000_i1449" DrawAspect="Content" ObjectID="_1738826612" r:id="rId1049"/>
        </w:object>
      </w:r>
      <w:r w:rsidRPr="007C02BC">
        <w:rPr>
          <w:rFonts w:ascii="Times New Roman" w:hAnsi="Times New Roman" w:cs="Times New Roman"/>
          <w:sz w:val="26"/>
          <w:szCs w:val="26"/>
          <w:lang w:val="nl-NL"/>
        </w:rPr>
        <w:t xml:space="preserve">, </w:t>
      </w:r>
      <w:r w:rsidRPr="007C02BC">
        <w:rPr>
          <w:rFonts w:ascii="Times New Roman" w:hAnsi="Times New Roman" w:cs="Times New Roman"/>
          <w:position w:val="-6"/>
          <w:sz w:val="26"/>
          <w:szCs w:val="26"/>
          <w:lang w:val="nl-NL"/>
        </w:rPr>
        <w:object w:dxaOrig="1000" w:dyaOrig="360" w14:anchorId="163EA222">
          <v:shape id="_x0000_i1450" type="#_x0000_t75" style="width:49.95pt;height:18.25pt" o:ole="">
            <v:imagedata r:id="rId1050" o:title=""/>
          </v:shape>
          <o:OLEObject Type="Embed" ProgID="Equation.DSMT4" ShapeID="_x0000_i1450" DrawAspect="Content" ObjectID="_1738826613" r:id="rId1051"/>
        </w:object>
      </w:r>
      <w:r w:rsidRPr="007C02BC">
        <w:rPr>
          <w:rFonts w:ascii="Times New Roman" w:hAnsi="Times New Roman" w:cs="Times New Roman"/>
          <w:sz w:val="26"/>
          <w:szCs w:val="26"/>
          <w:lang w:val="nl-NL"/>
        </w:rPr>
        <w:t xml:space="preserve">. Em hãy dự đoán xem góc </w:t>
      </w:r>
      <w:r w:rsidRPr="007C02BC">
        <w:rPr>
          <w:rFonts w:ascii="Times New Roman" w:hAnsi="Times New Roman" w:cs="Times New Roman"/>
          <w:position w:val="-6"/>
          <w:sz w:val="26"/>
          <w:szCs w:val="26"/>
          <w:lang w:val="nl-NL"/>
        </w:rPr>
        <w:object w:dxaOrig="440" w:dyaOrig="360" w14:anchorId="7BDEB004">
          <v:shape id="_x0000_i1451" type="#_x0000_t75" style="width:22.05pt;height:18.25pt" o:ole="">
            <v:imagedata r:id="rId1052" o:title=""/>
          </v:shape>
          <o:OLEObject Type="Embed" ProgID="Equation.DSMT4" ShapeID="_x0000_i1451" DrawAspect="Content" ObjectID="_1738826614" r:id="rId1053"/>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10"/>
          <w:sz w:val="26"/>
          <w:szCs w:val="26"/>
          <w:lang w:val="nl-NL"/>
        </w:rPr>
        <w:object w:dxaOrig="480" w:dyaOrig="410" w14:anchorId="2913761A">
          <v:shape id="_x0000_i1452" type="#_x0000_t75" style="width:23.65pt;height:19.9pt" o:ole="">
            <v:imagedata r:id="rId1054" o:title=""/>
          </v:shape>
          <o:OLEObject Type="Embed" ProgID="Equation.DSMT4" ShapeID="_x0000_i1452" DrawAspect="Content" ObjectID="_1738826615" r:id="rId1055"/>
        </w:object>
      </w:r>
      <w:r w:rsidRPr="007C02BC">
        <w:rPr>
          <w:rFonts w:ascii="Times New Roman" w:hAnsi="Times New Roman" w:cs="Times New Roman"/>
          <w:sz w:val="26"/>
          <w:szCs w:val="26"/>
          <w:lang w:val="nl-NL"/>
        </w:rPr>
        <w:t xml:space="preserve"> có bằng nhau không?  Hãy dùng thước để kiểm tra.</w:t>
      </w:r>
    </w:p>
    <w:p w14:paraId="22619B9F"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Hãy cho biết góc tạo bởi kim giờ và kim phút là bao nhiêu độ trong các trường hợp sau đây: 9h00, 10h00, 6h00, 5h00</w:t>
      </w:r>
    </w:p>
    <w:p w14:paraId="159BEAD8" w14:textId="2833F3B1" w:rsidR="006840A1" w:rsidRPr="007C02BC" w:rsidRDefault="006840A1" w:rsidP="006840A1">
      <w:pPr>
        <w:pStyle w:val="ListParagraph"/>
        <w:ind w:left="993"/>
        <w:rPr>
          <w:rFonts w:ascii="Times New Roman" w:hAnsi="Times New Roman" w:cs="Times New Roman"/>
          <w:sz w:val="26"/>
          <w:szCs w:val="26"/>
          <w:lang w:val="nl-NL"/>
        </w:rPr>
      </w:pPr>
      <w:r w:rsidRPr="007C02BC">
        <w:rPr>
          <w:rFonts w:ascii="Times New Roman" w:hAnsi="Times New Roman" w:cs="Times New Roman"/>
          <w:noProof/>
          <w:sz w:val="26"/>
          <w:szCs w:val="26"/>
        </w:rPr>
        <w:lastRenderedPageBreak/>
        <w:drawing>
          <wp:inline distT="0" distB="0" distL="0" distR="0" wp14:anchorId="6AA6859B" wp14:editId="57A6771A">
            <wp:extent cx="1276350" cy="11811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6">
                      <a:extLst>
                        <a:ext uri="{28A0092B-C50C-407E-A947-70E740481C1C}">
                          <a14:useLocalDpi xmlns:a14="http://schemas.microsoft.com/office/drawing/2010/main"/>
                        </a:ext>
                      </a:extLst>
                    </a:blip>
                    <a:srcRect/>
                    <a:stretch>
                      <a:fillRect/>
                    </a:stretch>
                  </pic:blipFill>
                  <pic:spPr bwMode="auto">
                    <a:xfrm>
                      <a:off x="0" y="0"/>
                      <a:ext cx="1276350" cy="1181100"/>
                    </a:xfrm>
                    <a:prstGeom prst="rect">
                      <a:avLst/>
                    </a:prstGeom>
                    <a:noFill/>
                    <a:ln>
                      <a:noFill/>
                    </a:ln>
                  </pic:spPr>
                </pic:pic>
              </a:graphicData>
            </a:graphic>
          </wp:inline>
        </w:drawing>
      </w:r>
    </w:p>
    <w:p w14:paraId="198D3045"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Vẽ góc xOy không bẹt và điểm M là điểm trong của góc đó. Qua M vẽ đường thẳng cắt hai cạnh của góc tại A và B sao cho </w:t>
      </w:r>
      <w:r w:rsidRPr="007C02BC">
        <w:rPr>
          <w:rFonts w:ascii="Times New Roman" w:hAnsi="Times New Roman" w:cs="Times New Roman"/>
          <w:position w:val="-10"/>
          <w:sz w:val="26"/>
          <w:szCs w:val="26"/>
          <w:lang w:val="nl-NL"/>
        </w:rPr>
        <w:object w:dxaOrig="1500" w:dyaOrig="310" w14:anchorId="11607410">
          <v:shape id="_x0000_i1453" type="#_x0000_t75" style="width:75.2pt;height:15.6pt" o:ole="">
            <v:imagedata r:id="rId1057" o:title=""/>
          </v:shape>
          <o:OLEObject Type="Embed" ProgID="Equation.DSMT4" ShapeID="_x0000_i1453" DrawAspect="Content" ObjectID="_1738826616" r:id="rId1058"/>
        </w:object>
      </w:r>
      <w:r w:rsidRPr="007C02BC">
        <w:rPr>
          <w:rFonts w:ascii="Times New Roman" w:hAnsi="Times New Roman" w:cs="Times New Roman"/>
          <w:sz w:val="26"/>
          <w:szCs w:val="26"/>
          <w:lang w:val="nl-NL"/>
        </w:rPr>
        <w:t>. Hỏi trong ba điểm A, B, M điểm nào nằm giữa hai điểm còn lại?</w:t>
      </w:r>
    </w:p>
    <w:p w14:paraId="58818BB3" w14:textId="77777777" w:rsidR="006840A1" w:rsidRPr="007C02BC" w:rsidRDefault="006840A1" w:rsidP="006840A1">
      <w:pPr>
        <w:pStyle w:val="ListParagraph"/>
        <w:numPr>
          <w:ilvl w:val="0"/>
          <w:numId w:val="28"/>
        </w:numPr>
        <w:spacing w:line="254" w:lineRule="auto"/>
        <w:ind w:left="993" w:hanging="993"/>
        <w:rPr>
          <w:rFonts w:ascii="Times New Roman" w:hAnsi="Times New Roman" w:cs="Times New Roman"/>
          <w:sz w:val="26"/>
          <w:szCs w:val="26"/>
          <w:lang w:val="nl-NL"/>
        </w:rPr>
      </w:pPr>
      <w:r w:rsidRPr="007C02BC">
        <w:rPr>
          <w:rFonts w:ascii="Times New Roman" w:hAnsi="Times New Roman" w:cs="Times New Roman"/>
          <w:sz w:val="26"/>
          <w:szCs w:val="26"/>
          <w:lang w:val="nl-NL"/>
        </w:rPr>
        <w:t>Cho tam giác ABC, hãy đo các góc và sắp xếp theo thứ tự từ bé đến lớn. Hãy tính tổng của ba góc trên.</w:t>
      </w:r>
    </w:p>
    <w:p w14:paraId="1ED6DBA3" w14:textId="33300F53" w:rsidR="009C4624" w:rsidRPr="007C02BC" w:rsidRDefault="006840A1" w:rsidP="006840A1">
      <w:pPr>
        <w:pStyle w:val="ListParagraph"/>
        <w:ind w:left="993"/>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3C513ABE" wp14:editId="10371B4E">
            <wp:extent cx="2640842" cy="1563289"/>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59" cstate="email">
                      <a:extLst>
                        <a:ext uri="{28A0092B-C50C-407E-A947-70E740481C1C}">
                          <a14:useLocalDpi xmlns:a14="http://schemas.microsoft.com/office/drawing/2010/main"/>
                        </a:ext>
                      </a:extLst>
                    </a:blip>
                    <a:srcRect/>
                    <a:stretch>
                      <a:fillRect/>
                    </a:stretch>
                  </pic:blipFill>
                  <pic:spPr bwMode="auto">
                    <a:xfrm>
                      <a:off x="0" y="0"/>
                      <a:ext cx="2649254" cy="1568269"/>
                    </a:xfrm>
                    <a:prstGeom prst="rect">
                      <a:avLst/>
                    </a:prstGeom>
                    <a:noFill/>
                    <a:ln>
                      <a:noFill/>
                    </a:ln>
                  </pic:spPr>
                </pic:pic>
              </a:graphicData>
            </a:graphic>
          </wp:inline>
        </w:drawing>
      </w:r>
    </w:p>
    <w:p w14:paraId="55C8A23E" w14:textId="0D04FC1E" w:rsidR="00562438" w:rsidRPr="007C02BC" w:rsidRDefault="00562438" w:rsidP="006840A1">
      <w:pPr>
        <w:pStyle w:val="ListParagraph"/>
        <w:ind w:left="993"/>
        <w:rPr>
          <w:rFonts w:ascii="Times New Roman" w:hAnsi="Times New Roman" w:cs="Times New Roman"/>
          <w:sz w:val="26"/>
          <w:szCs w:val="26"/>
          <w:lang w:val="nl-NL"/>
        </w:rPr>
      </w:pPr>
    </w:p>
    <w:p w14:paraId="1A01E5E9" w14:textId="7F97B459" w:rsidR="00562438" w:rsidRPr="00E57EB0" w:rsidRDefault="00E57EB0" w:rsidP="00E57EB0">
      <w:pPr>
        <w:jc w:val="center"/>
        <w:rPr>
          <w:rFonts w:ascii="Times New Roman" w:hAnsi="Times New Roman" w:cs="Times New Roman"/>
          <w:b/>
          <w:sz w:val="26"/>
          <w:szCs w:val="26"/>
          <w:lang w:val="nl-NL"/>
        </w:rPr>
      </w:pPr>
      <w:r>
        <w:rPr>
          <w:rFonts w:ascii="Times New Roman" w:hAnsi="Times New Roman" w:cs="Times New Roman"/>
          <w:b/>
          <w:sz w:val="26"/>
          <w:szCs w:val="26"/>
          <w:lang w:val="nl-NL"/>
        </w:rPr>
        <w:br/>
      </w:r>
      <w:r>
        <w:rPr>
          <w:rFonts w:ascii="Times New Roman" w:hAnsi="Times New Roman" w:cs="Times New Roman"/>
          <w:b/>
          <w:sz w:val="26"/>
          <w:szCs w:val="26"/>
          <w:lang w:val="nl-NL"/>
        </w:rPr>
        <w:br/>
      </w:r>
      <w:r w:rsidRPr="00E57EB0">
        <w:rPr>
          <w:rFonts w:ascii="Times New Roman" w:hAnsi="Times New Roman" w:cs="Times New Roman"/>
          <w:b/>
          <w:sz w:val="26"/>
          <w:szCs w:val="26"/>
          <w:lang w:val="nl-NL"/>
        </w:rPr>
        <w:t>BÀI TẬP TỔNG HỢP</w:t>
      </w:r>
    </w:p>
    <w:p w14:paraId="078E477F" w14:textId="77777777" w:rsidR="00E57EB0" w:rsidRPr="000115A7" w:rsidRDefault="00E57EB0" w:rsidP="00E57EB0">
      <w:pPr>
        <w:autoSpaceDE w:val="0"/>
        <w:autoSpaceDN w:val="0"/>
        <w:adjustRightInd w:val="0"/>
        <w:spacing w:after="0" w:line="240" w:lineRule="auto"/>
        <w:jc w:val="both"/>
        <w:rPr>
          <w:rFonts w:ascii="Times New Roman" w:hAnsi="Times New Roman"/>
          <w:sz w:val="26"/>
          <w:szCs w:val="26"/>
          <w:lang w:val="pt-BR"/>
        </w:rPr>
      </w:pPr>
      <w:r w:rsidRPr="000115A7">
        <w:rPr>
          <w:rFonts w:ascii="Times New Roman" w:hAnsi="Times New Roman"/>
          <w:b/>
          <w:sz w:val="26"/>
          <w:szCs w:val="26"/>
          <w:u w:val="single"/>
          <w:lang w:val="pt-BR"/>
        </w:rPr>
        <w:t xml:space="preserve">Câu </w:t>
      </w:r>
      <w:r>
        <w:rPr>
          <w:rFonts w:ascii="Times New Roman" w:hAnsi="Times New Roman"/>
          <w:b/>
          <w:sz w:val="26"/>
          <w:szCs w:val="26"/>
          <w:u w:val="single"/>
          <w:lang w:val="pt-BR"/>
        </w:rPr>
        <w:t>1</w:t>
      </w:r>
      <w:r w:rsidRPr="000115A7">
        <w:rPr>
          <w:rFonts w:ascii="Times New Roman" w:hAnsi="Times New Roman"/>
          <w:b/>
          <w:sz w:val="26"/>
          <w:szCs w:val="26"/>
          <w:u w:val="single"/>
          <w:lang w:val="pt-BR"/>
        </w:rPr>
        <w:t>.</w:t>
      </w:r>
      <w:r>
        <w:rPr>
          <w:rFonts w:ascii="Times New Roman" w:hAnsi="Times New Roman"/>
          <w:b/>
          <w:sz w:val="26"/>
          <w:szCs w:val="26"/>
          <w:u w:val="single"/>
          <w:lang w:val="pt-BR"/>
        </w:rPr>
        <w:t xml:space="preserve"> </w:t>
      </w:r>
      <w:r w:rsidRPr="000115A7">
        <w:rPr>
          <w:rFonts w:ascii="Times New Roman" w:hAnsi="Times New Roman"/>
          <w:b/>
          <w:sz w:val="26"/>
          <w:szCs w:val="26"/>
          <w:u w:val="single"/>
          <w:lang w:val="pt-BR"/>
        </w:rPr>
        <w:t>(1</w:t>
      </w:r>
      <w:r>
        <w:rPr>
          <w:rFonts w:ascii="Times New Roman" w:hAnsi="Times New Roman"/>
          <w:b/>
          <w:sz w:val="26"/>
          <w:szCs w:val="26"/>
          <w:u w:val="single"/>
          <w:lang w:val="pt-BR"/>
        </w:rPr>
        <w:t>,5</w:t>
      </w:r>
      <w:r w:rsidRPr="000115A7">
        <w:rPr>
          <w:rFonts w:ascii="Times New Roman" w:hAnsi="Times New Roman"/>
          <w:b/>
          <w:sz w:val="26"/>
          <w:szCs w:val="26"/>
          <w:u w:val="single"/>
          <w:lang w:val="pt-BR"/>
        </w:rPr>
        <w:t>đ):</w:t>
      </w:r>
      <w:r w:rsidRPr="000115A7">
        <w:rPr>
          <w:rFonts w:ascii="Times New Roman" w:hAnsi="Times New Roman"/>
          <w:sz w:val="26"/>
          <w:szCs w:val="26"/>
          <w:lang w:val="pt-BR"/>
        </w:rPr>
        <w:t xml:space="preserve">  </w:t>
      </w:r>
    </w:p>
    <w:p w14:paraId="785983E9" w14:textId="77777777" w:rsidR="00E57EB0" w:rsidRPr="000115A7" w:rsidRDefault="00E57EB0" w:rsidP="00E57EB0">
      <w:pPr>
        <w:autoSpaceDE w:val="0"/>
        <w:autoSpaceDN w:val="0"/>
        <w:adjustRightInd w:val="0"/>
        <w:spacing w:after="0" w:line="240" w:lineRule="auto"/>
        <w:jc w:val="both"/>
        <w:rPr>
          <w:rFonts w:ascii="Times New Roman" w:hAnsi="Times New Roman"/>
          <w:sz w:val="26"/>
          <w:szCs w:val="26"/>
          <w:lang w:val="pt-BR"/>
        </w:rPr>
      </w:pPr>
      <w:r w:rsidRPr="000115A7">
        <w:rPr>
          <w:rFonts w:ascii="Times New Roman" w:hAnsi="Times New Roman"/>
          <w:sz w:val="26"/>
          <w:szCs w:val="26"/>
          <w:lang w:val="pt-BR"/>
        </w:rPr>
        <w:t xml:space="preserve">a) Cho ba điểm </w:t>
      </w:r>
      <w:r>
        <w:rPr>
          <w:rFonts w:ascii="Times New Roman" w:hAnsi="Times New Roman"/>
          <w:sz w:val="26"/>
          <w:szCs w:val="26"/>
          <w:lang w:val="pt-BR"/>
        </w:rPr>
        <w:t>M</w:t>
      </w:r>
      <w:r w:rsidRPr="000115A7">
        <w:rPr>
          <w:rFonts w:ascii="Times New Roman" w:hAnsi="Times New Roman"/>
          <w:sz w:val="26"/>
          <w:szCs w:val="26"/>
          <w:lang w:val="pt-BR"/>
        </w:rPr>
        <w:t xml:space="preserve">, </w:t>
      </w:r>
      <w:r>
        <w:rPr>
          <w:rFonts w:ascii="Times New Roman" w:hAnsi="Times New Roman"/>
          <w:sz w:val="26"/>
          <w:szCs w:val="26"/>
          <w:lang w:val="pt-BR"/>
        </w:rPr>
        <w:t>N</w:t>
      </w:r>
      <w:r w:rsidRPr="000115A7">
        <w:rPr>
          <w:rFonts w:ascii="Times New Roman" w:hAnsi="Times New Roman"/>
          <w:sz w:val="26"/>
          <w:szCs w:val="26"/>
          <w:lang w:val="pt-BR"/>
        </w:rPr>
        <w:t xml:space="preserve">, </w:t>
      </w:r>
      <w:r>
        <w:rPr>
          <w:rFonts w:ascii="Times New Roman" w:hAnsi="Times New Roman"/>
          <w:sz w:val="26"/>
          <w:szCs w:val="26"/>
          <w:lang w:val="pt-BR"/>
        </w:rPr>
        <w:t>K</w:t>
      </w:r>
      <w:r w:rsidRPr="000115A7">
        <w:rPr>
          <w:rFonts w:ascii="Times New Roman" w:hAnsi="Times New Roman"/>
          <w:sz w:val="26"/>
          <w:szCs w:val="26"/>
          <w:lang w:val="pt-BR"/>
        </w:rPr>
        <w:t xml:space="preserve"> không thẳ</w:t>
      </w:r>
      <w:r>
        <w:rPr>
          <w:rFonts w:ascii="Times New Roman" w:hAnsi="Times New Roman"/>
          <w:sz w:val="26"/>
          <w:szCs w:val="26"/>
          <w:lang w:val="pt-BR"/>
        </w:rPr>
        <w:t>ng hàng. Hãy v</w:t>
      </w:r>
      <w:r w:rsidRPr="000115A7">
        <w:rPr>
          <w:rFonts w:ascii="Times New Roman" w:hAnsi="Times New Roman"/>
          <w:sz w:val="26"/>
          <w:szCs w:val="26"/>
          <w:lang w:val="pt-BR"/>
        </w:rPr>
        <w:t xml:space="preserve">ẽ đoạn thẳng </w:t>
      </w:r>
      <w:r>
        <w:rPr>
          <w:rFonts w:ascii="Times New Roman" w:hAnsi="Times New Roman"/>
          <w:sz w:val="26"/>
          <w:szCs w:val="26"/>
          <w:lang w:val="pt-BR"/>
        </w:rPr>
        <w:t>MN</w:t>
      </w:r>
      <w:r w:rsidRPr="000115A7">
        <w:rPr>
          <w:rFonts w:ascii="Times New Roman" w:hAnsi="Times New Roman"/>
          <w:sz w:val="26"/>
          <w:szCs w:val="26"/>
          <w:lang w:val="pt-BR"/>
        </w:rPr>
        <w:t xml:space="preserve">, tia </w:t>
      </w:r>
      <w:r>
        <w:rPr>
          <w:rFonts w:ascii="Times New Roman" w:hAnsi="Times New Roman"/>
          <w:sz w:val="26"/>
          <w:szCs w:val="26"/>
          <w:lang w:val="pt-BR"/>
        </w:rPr>
        <w:t>MK</w:t>
      </w:r>
      <w:r w:rsidRPr="000115A7">
        <w:rPr>
          <w:rFonts w:ascii="Times New Roman" w:hAnsi="Times New Roman"/>
          <w:sz w:val="26"/>
          <w:szCs w:val="26"/>
          <w:lang w:val="pt-BR"/>
        </w:rPr>
        <w:t xml:space="preserve">, đường thẳng </w:t>
      </w:r>
      <w:r>
        <w:rPr>
          <w:rFonts w:ascii="Times New Roman" w:hAnsi="Times New Roman"/>
          <w:sz w:val="26"/>
          <w:szCs w:val="26"/>
          <w:lang w:val="pt-BR"/>
        </w:rPr>
        <w:t xml:space="preserve">NK. </w:t>
      </w:r>
      <w:r w:rsidRPr="000115A7">
        <w:rPr>
          <w:rFonts w:ascii="Times New Roman" w:hAnsi="Times New Roman"/>
          <w:sz w:val="26"/>
          <w:szCs w:val="26"/>
          <w:lang w:val="pt-BR"/>
        </w:rPr>
        <w:t xml:space="preserve">Vẽ điểm </w:t>
      </w:r>
      <w:r>
        <w:rPr>
          <w:rFonts w:ascii="Times New Roman" w:hAnsi="Times New Roman"/>
          <w:sz w:val="26"/>
          <w:szCs w:val="26"/>
          <w:lang w:val="pt-BR"/>
        </w:rPr>
        <w:t>I</w:t>
      </w:r>
      <w:r w:rsidRPr="000115A7">
        <w:rPr>
          <w:rFonts w:ascii="Times New Roman" w:hAnsi="Times New Roman"/>
          <w:sz w:val="26"/>
          <w:szCs w:val="26"/>
          <w:lang w:val="pt-BR"/>
        </w:rPr>
        <w:t xml:space="preserve"> là trung điểm củ</w:t>
      </w:r>
      <w:r>
        <w:rPr>
          <w:rFonts w:ascii="Times New Roman" w:hAnsi="Times New Roman"/>
          <w:sz w:val="26"/>
          <w:szCs w:val="26"/>
          <w:lang w:val="pt-BR"/>
        </w:rPr>
        <w:t>a MN</w:t>
      </w:r>
      <w:r w:rsidRPr="000115A7">
        <w:rPr>
          <w:rFonts w:ascii="Times New Roman" w:hAnsi="Times New Roman"/>
          <w:sz w:val="26"/>
          <w:szCs w:val="26"/>
          <w:lang w:val="pt-BR"/>
        </w:rPr>
        <w:t>.</w:t>
      </w:r>
    </w:p>
    <w:p w14:paraId="1D268B5D" w14:textId="77777777" w:rsidR="00E57EB0" w:rsidRPr="000115A7" w:rsidRDefault="00E57EB0" w:rsidP="00E57EB0">
      <w:pPr>
        <w:autoSpaceDE w:val="0"/>
        <w:autoSpaceDN w:val="0"/>
        <w:adjustRightInd w:val="0"/>
        <w:spacing w:after="0" w:line="240" w:lineRule="auto"/>
        <w:jc w:val="both"/>
        <w:rPr>
          <w:rFonts w:ascii="Times New Roman" w:hAnsi="Times New Roman"/>
          <w:sz w:val="26"/>
          <w:szCs w:val="26"/>
          <w:lang w:val="pt-BR"/>
        </w:rPr>
      </w:pPr>
      <w:r w:rsidRPr="000115A7">
        <w:rPr>
          <w:rFonts w:ascii="Times New Roman" w:hAnsi="Times New Roman"/>
          <w:sz w:val="26"/>
          <w:szCs w:val="26"/>
          <w:lang w:val="pt-BR"/>
        </w:rPr>
        <w:t xml:space="preserve">b) Hãy vẽ </w:t>
      </w:r>
      <w:r w:rsidRPr="000115A7">
        <w:rPr>
          <w:rFonts w:ascii="Times New Roman" w:hAnsi="Times New Roman"/>
          <w:position w:val="-10"/>
          <w:sz w:val="26"/>
          <w:szCs w:val="26"/>
          <w:lang w:val="pt-BR"/>
        </w:rPr>
        <w:object w:dxaOrig="1240" w:dyaOrig="420" w14:anchorId="3511703A">
          <v:shape id="_x0000_i1454" type="#_x0000_t75" style="width:61.25pt;height:20.95pt" o:ole="">
            <v:imagedata r:id="rId1060" o:title=""/>
          </v:shape>
          <o:OLEObject Type="Embed" ProgID="Equation.DSMT4" ShapeID="_x0000_i1454" DrawAspect="Content" ObjectID="_1738826617" r:id="rId1061"/>
        </w:object>
      </w:r>
      <w:r w:rsidRPr="000115A7">
        <w:rPr>
          <w:rFonts w:ascii="Times New Roman" w:hAnsi="Times New Roman"/>
          <w:sz w:val="26"/>
          <w:szCs w:val="26"/>
          <w:lang w:val="pt-BR"/>
        </w:rPr>
        <w:t xml:space="preserve">, cho biết </w:t>
      </w:r>
      <w:r w:rsidRPr="000115A7">
        <w:rPr>
          <w:rFonts w:ascii="Times New Roman" w:hAnsi="Times New Roman"/>
          <w:position w:val="-10"/>
          <w:sz w:val="26"/>
          <w:szCs w:val="26"/>
          <w:lang w:val="pt-BR"/>
        </w:rPr>
        <w:object w:dxaOrig="520" w:dyaOrig="420" w14:anchorId="790B3104">
          <v:shape id="_x0000_i1455" type="#_x0000_t75" style="width:25.25pt;height:20.95pt" o:ole="">
            <v:imagedata r:id="rId1062" o:title=""/>
          </v:shape>
          <o:OLEObject Type="Embed" ProgID="Equation.DSMT4" ShapeID="_x0000_i1455" DrawAspect="Content" ObjectID="_1738826618" r:id="rId1063"/>
        </w:object>
      </w:r>
      <w:r w:rsidRPr="000115A7">
        <w:rPr>
          <w:rFonts w:ascii="Times New Roman" w:hAnsi="Times New Roman"/>
          <w:sz w:val="26"/>
          <w:szCs w:val="26"/>
          <w:lang w:val="pt-BR"/>
        </w:rPr>
        <w:t xml:space="preserve"> là góc gì?</w:t>
      </w:r>
    </w:p>
    <w:p w14:paraId="6ABD433A" w14:textId="77777777" w:rsidR="00E57EB0" w:rsidRPr="000115A7" w:rsidRDefault="00E57EB0" w:rsidP="00E57EB0">
      <w:pPr>
        <w:autoSpaceDE w:val="0"/>
        <w:autoSpaceDN w:val="0"/>
        <w:adjustRightInd w:val="0"/>
        <w:spacing w:after="0" w:line="240" w:lineRule="auto"/>
        <w:jc w:val="both"/>
        <w:rPr>
          <w:rFonts w:ascii="Times New Roman" w:hAnsi="Times New Roman"/>
          <w:sz w:val="26"/>
          <w:szCs w:val="26"/>
          <w:lang w:val="pt-BR"/>
        </w:rPr>
      </w:pPr>
      <w:r w:rsidRPr="000115A7">
        <w:rPr>
          <w:rFonts w:ascii="Times New Roman" w:hAnsi="Times New Roman"/>
          <w:b/>
          <w:sz w:val="26"/>
          <w:szCs w:val="26"/>
          <w:u w:val="single"/>
          <w:lang w:val="pt-BR"/>
        </w:rPr>
        <w:t xml:space="preserve">Câu </w:t>
      </w:r>
      <w:r>
        <w:rPr>
          <w:rFonts w:ascii="Times New Roman" w:hAnsi="Times New Roman"/>
          <w:b/>
          <w:sz w:val="26"/>
          <w:szCs w:val="26"/>
          <w:u w:val="single"/>
          <w:lang w:val="pt-BR"/>
        </w:rPr>
        <w:t>2</w:t>
      </w:r>
      <w:r w:rsidRPr="000115A7">
        <w:rPr>
          <w:rFonts w:ascii="Times New Roman" w:hAnsi="Times New Roman"/>
          <w:b/>
          <w:sz w:val="26"/>
          <w:szCs w:val="26"/>
          <w:u w:val="single"/>
          <w:lang w:val="pt-BR"/>
        </w:rPr>
        <w:t>.</w:t>
      </w:r>
      <w:r>
        <w:rPr>
          <w:rFonts w:ascii="Times New Roman" w:hAnsi="Times New Roman"/>
          <w:b/>
          <w:sz w:val="26"/>
          <w:szCs w:val="26"/>
          <w:u w:val="single"/>
          <w:lang w:val="pt-BR"/>
        </w:rPr>
        <w:t xml:space="preserve"> </w:t>
      </w:r>
      <w:r w:rsidRPr="000115A7">
        <w:rPr>
          <w:rFonts w:ascii="Times New Roman" w:hAnsi="Times New Roman"/>
          <w:b/>
          <w:sz w:val="26"/>
          <w:szCs w:val="26"/>
          <w:u w:val="single"/>
          <w:lang w:val="pt-BR"/>
        </w:rPr>
        <w:t>(1</w:t>
      </w:r>
      <w:r>
        <w:rPr>
          <w:rFonts w:ascii="Times New Roman" w:hAnsi="Times New Roman"/>
          <w:b/>
          <w:sz w:val="26"/>
          <w:szCs w:val="26"/>
          <w:u w:val="single"/>
          <w:lang w:val="pt-BR"/>
        </w:rPr>
        <w:t>,5</w:t>
      </w:r>
      <w:r w:rsidRPr="000115A7">
        <w:rPr>
          <w:rFonts w:ascii="Times New Roman" w:hAnsi="Times New Roman"/>
          <w:b/>
          <w:sz w:val="26"/>
          <w:szCs w:val="26"/>
          <w:u w:val="single"/>
          <w:lang w:val="pt-BR"/>
        </w:rPr>
        <w:t>đ):</w:t>
      </w:r>
      <w:r w:rsidRPr="000115A7">
        <w:rPr>
          <w:rFonts w:ascii="Times New Roman" w:hAnsi="Times New Roman"/>
          <w:sz w:val="26"/>
          <w:szCs w:val="26"/>
          <w:lang w:val="pt-BR"/>
        </w:rPr>
        <w:t xml:space="preserve">  </w:t>
      </w:r>
    </w:p>
    <w:p w14:paraId="79C8FD1B" w14:textId="77777777" w:rsidR="00E57EB0" w:rsidRPr="000115A7" w:rsidRDefault="00E57EB0" w:rsidP="00E57EB0">
      <w:pPr>
        <w:autoSpaceDE w:val="0"/>
        <w:autoSpaceDN w:val="0"/>
        <w:adjustRightInd w:val="0"/>
        <w:spacing w:after="0" w:line="240" w:lineRule="auto"/>
        <w:jc w:val="both"/>
        <w:rPr>
          <w:rFonts w:ascii="Times New Roman" w:hAnsi="Times New Roman"/>
          <w:sz w:val="26"/>
          <w:szCs w:val="26"/>
          <w:lang w:val="pt-BR"/>
        </w:rPr>
      </w:pPr>
      <w:r w:rsidRPr="000115A7">
        <w:rPr>
          <w:rFonts w:ascii="Times New Roman" w:hAnsi="Times New Roman"/>
          <w:sz w:val="26"/>
          <w:szCs w:val="26"/>
          <w:lang w:val="pt-BR"/>
        </w:rPr>
        <w:t>a) Cho ba điểm A, B, C không thẳ</w:t>
      </w:r>
      <w:r>
        <w:rPr>
          <w:rFonts w:ascii="Times New Roman" w:hAnsi="Times New Roman"/>
          <w:sz w:val="26"/>
          <w:szCs w:val="26"/>
          <w:lang w:val="pt-BR"/>
        </w:rPr>
        <w:t>ng hàng. Hãy v</w:t>
      </w:r>
      <w:r w:rsidRPr="000115A7">
        <w:rPr>
          <w:rFonts w:ascii="Times New Roman" w:hAnsi="Times New Roman"/>
          <w:sz w:val="26"/>
          <w:szCs w:val="26"/>
          <w:lang w:val="pt-BR"/>
        </w:rPr>
        <w:t>ẽ đoạn thẳng AB, tia AC, đường thẳng BC</w:t>
      </w:r>
      <w:r>
        <w:rPr>
          <w:rFonts w:ascii="Times New Roman" w:hAnsi="Times New Roman"/>
          <w:sz w:val="26"/>
          <w:szCs w:val="26"/>
          <w:lang w:val="pt-BR"/>
        </w:rPr>
        <w:t xml:space="preserve">. </w:t>
      </w:r>
      <w:r w:rsidRPr="000115A7">
        <w:rPr>
          <w:rFonts w:ascii="Times New Roman" w:hAnsi="Times New Roman"/>
          <w:sz w:val="26"/>
          <w:szCs w:val="26"/>
          <w:lang w:val="pt-BR"/>
        </w:rPr>
        <w:t>Vẽ điểm M là trung điểm của AB.</w:t>
      </w:r>
    </w:p>
    <w:p w14:paraId="2EA2EA5F" w14:textId="77777777" w:rsidR="00E57EB0" w:rsidRPr="00574CCC" w:rsidRDefault="00E57EB0" w:rsidP="00E57EB0">
      <w:pPr>
        <w:autoSpaceDE w:val="0"/>
        <w:autoSpaceDN w:val="0"/>
        <w:adjustRightInd w:val="0"/>
        <w:spacing w:after="0" w:line="240" w:lineRule="auto"/>
        <w:rPr>
          <w:rFonts w:ascii="Times New Roman" w:hAnsi="Times New Roman"/>
          <w:sz w:val="26"/>
          <w:szCs w:val="26"/>
          <w:lang w:val="pt-BR"/>
        </w:rPr>
      </w:pPr>
      <w:r w:rsidRPr="000115A7">
        <w:rPr>
          <w:rFonts w:ascii="Times New Roman" w:hAnsi="Times New Roman"/>
          <w:sz w:val="26"/>
          <w:szCs w:val="26"/>
          <w:lang w:val="pt-BR"/>
        </w:rPr>
        <w:t xml:space="preserve">b) Hãy vẽ </w:t>
      </w:r>
      <w:r w:rsidRPr="000115A7">
        <w:rPr>
          <w:rFonts w:ascii="Times New Roman" w:hAnsi="Times New Roman"/>
          <w:position w:val="-10"/>
          <w:sz w:val="26"/>
          <w:szCs w:val="26"/>
          <w:lang w:val="pt-BR"/>
        </w:rPr>
        <w:object w:dxaOrig="1120" w:dyaOrig="420" w14:anchorId="3D645F63">
          <v:shape id="_x0000_i1456" type="#_x0000_t75" style="width:55.35pt;height:20.95pt" o:ole="">
            <v:imagedata r:id="rId1064" o:title=""/>
          </v:shape>
          <o:OLEObject Type="Embed" ProgID="Equation.DSMT4" ShapeID="_x0000_i1456" DrawAspect="Content" ObjectID="_1738826619" r:id="rId1065"/>
        </w:object>
      </w:r>
      <w:r w:rsidRPr="000115A7">
        <w:rPr>
          <w:rFonts w:ascii="Times New Roman" w:hAnsi="Times New Roman"/>
          <w:sz w:val="26"/>
          <w:szCs w:val="26"/>
          <w:lang w:val="pt-BR"/>
        </w:rPr>
        <w:t xml:space="preserve">, cho biết </w:t>
      </w:r>
      <w:r w:rsidRPr="000115A7">
        <w:rPr>
          <w:rFonts w:ascii="Times New Roman" w:hAnsi="Times New Roman"/>
          <w:position w:val="-10"/>
          <w:sz w:val="26"/>
          <w:szCs w:val="26"/>
          <w:lang w:val="pt-BR"/>
        </w:rPr>
        <w:object w:dxaOrig="520" w:dyaOrig="420" w14:anchorId="4EAC3966">
          <v:shape id="_x0000_i1457" type="#_x0000_t75" style="width:25.25pt;height:20.95pt" o:ole="">
            <v:imagedata r:id="rId1062" o:title=""/>
          </v:shape>
          <o:OLEObject Type="Embed" ProgID="Equation.DSMT4" ShapeID="_x0000_i1457" DrawAspect="Content" ObjectID="_1738826620" r:id="rId1066"/>
        </w:object>
      </w:r>
      <w:r w:rsidRPr="000115A7">
        <w:rPr>
          <w:rFonts w:ascii="Times New Roman" w:hAnsi="Times New Roman"/>
          <w:sz w:val="26"/>
          <w:szCs w:val="26"/>
          <w:lang w:val="pt-BR"/>
        </w:rPr>
        <w:t xml:space="preserve"> là góc gì?</w:t>
      </w:r>
      <w:r>
        <w:rPr>
          <w:rFonts w:ascii="Times New Roman" w:hAnsi="Times New Roman"/>
          <w:sz w:val="26"/>
          <w:szCs w:val="26"/>
          <w:lang w:val="pt-BR"/>
        </w:rPr>
        <w:br/>
      </w:r>
      <w:r w:rsidRPr="00D25183">
        <w:rPr>
          <w:rFonts w:ascii="Times New Roman" w:hAnsi="Times New Roman"/>
          <w:b/>
          <w:sz w:val="28"/>
          <w:szCs w:val="28"/>
          <w:u w:val="single"/>
        </w:rPr>
        <w:t xml:space="preserve">Câu </w:t>
      </w:r>
      <w:r>
        <w:rPr>
          <w:rFonts w:ascii="Times New Roman" w:hAnsi="Times New Roman"/>
          <w:b/>
          <w:sz w:val="28"/>
          <w:szCs w:val="28"/>
          <w:u w:val="single"/>
        </w:rPr>
        <w:t>3</w:t>
      </w:r>
      <w:r w:rsidRPr="00D25183">
        <w:rPr>
          <w:rFonts w:ascii="Times New Roman" w:hAnsi="Times New Roman"/>
          <w:b/>
          <w:sz w:val="28"/>
          <w:szCs w:val="28"/>
          <w:u w:val="single"/>
        </w:rPr>
        <w:t>(1,5đ):</w:t>
      </w:r>
      <w:r w:rsidRPr="00D25183">
        <w:rPr>
          <w:rFonts w:ascii="Times New Roman" w:hAnsi="Times New Roman"/>
          <w:sz w:val="28"/>
          <w:szCs w:val="28"/>
        </w:rPr>
        <w:t xml:space="preserve"> Vẽ hình theo diễn đạt sau:</w:t>
      </w:r>
    </w:p>
    <w:p w14:paraId="3B061834" w14:textId="77777777" w:rsidR="00E57EB0" w:rsidRPr="00D25183" w:rsidRDefault="00E57EB0" w:rsidP="00E57EB0">
      <w:pPr>
        <w:spacing w:after="0" w:line="240" w:lineRule="auto"/>
        <w:jc w:val="both"/>
        <w:rPr>
          <w:rFonts w:ascii="Times New Roman" w:hAnsi="Times New Roman"/>
          <w:sz w:val="28"/>
          <w:szCs w:val="28"/>
        </w:rPr>
      </w:pPr>
      <w:r w:rsidRPr="00D25183">
        <w:rPr>
          <w:rFonts w:ascii="Times New Roman" w:hAnsi="Times New Roman"/>
          <w:bCs/>
          <w:sz w:val="28"/>
          <w:szCs w:val="28"/>
        </w:rPr>
        <w:t xml:space="preserve">a) Trên cùng một hình vẽ, vẽ đoạn thẳng AB, lấy điểm </w:t>
      </w:r>
      <w:r w:rsidRPr="00D25183">
        <w:rPr>
          <w:rFonts w:ascii="Times New Roman" w:hAnsi="Times New Roman"/>
          <w:position w:val="-6"/>
          <w:sz w:val="28"/>
          <w:szCs w:val="28"/>
        </w:rPr>
        <w:object w:dxaOrig="960" w:dyaOrig="279" w14:anchorId="4022CF21">
          <v:shape id="_x0000_i1458" type="#_x0000_t75" style="width:47.8pt;height:14.5pt" o:ole="">
            <v:imagedata r:id="rId1067" o:title=""/>
          </v:shape>
          <o:OLEObject Type="Embed" ProgID="Equation.DSMT4" ShapeID="_x0000_i1458" DrawAspect="Content" ObjectID="_1738826621" r:id="rId1068"/>
        </w:object>
      </w:r>
      <w:r w:rsidRPr="00D25183">
        <w:rPr>
          <w:rFonts w:ascii="Times New Roman" w:hAnsi="Times New Roman"/>
          <w:bCs/>
          <w:sz w:val="28"/>
          <w:szCs w:val="28"/>
        </w:rPr>
        <w:t xml:space="preserve">, vẽ  </w:t>
      </w:r>
      <w:r>
        <w:rPr>
          <w:rFonts w:ascii="Times New Roman" w:hAnsi="Times New Roman"/>
          <w:bCs/>
          <w:sz w:val="28"/>
          <w:szCs w:val="28"/>
          <w:lang w:val="vi-VN"/>
        </w:rPr>
        <w:t xml:space="preserve">đường </w:t>
      </w:r>
      <w:r w:rsidRPr="00D25183">
        <w:rPr>
          <w:rFonts w:ascii="Times New Roman" w:hAnsi="Times New Roman"/>
          <w:bCs/>
          <w:sz w:val="28"/>
          <w:szCs w:val="28"/>
        </w:rPr>
        <w:t>thẳng KM, tia NK</w:t>
      </w:r>
    </w:p>
    <w:p w14:paraId="73DB469F" w14:textId="77777777" w:rsidR="00E57EB0" w:rsidRPr="00241AC3" w:rsidRDefault="00E57EB0" w:rsidP="00E57EB0">
      <w:pPr>
        <w:spacing w:after="0" w:line="240" w:lineRule="auto"/>
        <w:jc w:val="both"/>
        <w:rPr>
          <w:rFonts w:ascii="Times New Roman" w:hAnsi="Times New Roman"/>
          <w:sz w:val="28"/>
          <w:szCs w:val="28"/>
        </w:rPr>
      </w:pPr>
      <w:r w:rsidRPr="00D25183">
        <w:rPr>
          <w:rFonts w:ascii="Times New Roman" w:hAnsi="Times New Roman"/>
          <w:bCs/>
          <w:sz w:val="28"/>
          <w:szCs w:val="28"/>
        </w:rPr>
        <w:t xml:space="preserve">b) Vẽ </w:t>
      </w:r>
      <w:r w:rsidRPr="00D25183">
        <w:rPr>
          <w:rFonts w:ascii="Times New Roman" w:hAnsi="Times New Roman"/>
          <w:position w:val="-10"/>
          <w:sz w:val="28"/>
          <w:szCs w:val="28"/>
        </w:rPr>
        <w:object w:dxaOrig="1240" w:dyaOrig="400" w14:anchorId="1270ECFF">
          <v:shape id="_x0000_i1459" type="#_x0000_t75" style="width:62.35pt;height:20.4pt" o:ole="">
            <v:imagedata r:id="rId1069" o:title=""/>
          </v:shape>
          <o:OLEObject Type="Embed" ProgID="Equation.DSMT4" ShapeID="_x0000_i1459" DrawAspect="Content" ObjectID="_1738826622" r:id="rId1070"/>
        </w:object>
      </w:r>
      <w:r w:rsidRPr="00D25183">
        <w:rPr>
          <w:rFonts w:ascii="Times New Roman" w:hAnsi="Times New Roman"/>
          <w:bCs/>
          <w:sz w:val="28"/>
          <w:szCs w:val="28"/>
        </w:rPr>
        <w:t>và cho biết</w:t>
      </w:r>
      <w:r w:rsidRPr="00D25183">
        <w:rPr>
          <w:rFonts w:ascii="Times New Roman" w:hAnsi="Times New Roman"/>
          <w:position w:val="-10"/>
          <w:sz w:val="28"/>
          <w:szCs w:val="28"/>
        </w:rPr>
        <w:object w:dxaOrig="580" w:dyaOrig="400" w14:anchorId="1140BB78">
          <v:shape id="_x0000_i1460" type="#_x0000_t75" style="width:29pt;height:20.4pt" o:ole="">
            <v:imagedata r:id="rId1071" o:title=""/>
          </v:shape>
          <o:OLEObject Type="Embed" ProgID="Equation.DSMT4" ShapeID="_x0000_i1460" DrawAspect="Content" ObjectID="_1738826623" r:id="rId1072"/>
        </w:object>
      </w:r>
      <w:r w:rsidRPr="00D25183">
        <w:rPr>
          <w:rFonts w:ascii="Times New Roman" w:hAnsi="Times New Roman"/>
          <w:sz w:val="28"/>
          <w:szCs w:val="28"/>
        </w:rPr>
        <w:t xml:space="preserve"> là góc gì?(góc nhọn, góc vuông, góc tù, góc bẹt)</w:t>
      </w:r>
    </w:p>
    <w:p w14:paraId="3E3149C2" w14:textId="77777777" w:rsidR="00E57EB0" w:rsidRDefault="00E57EB0" w:rsidP="00E57EB0">
      <w:pPr>
        <w:spacing w:after="0" w:line="240" w:lineRule="auto"/>
        <w:ind w:left="57"/>
        <w:jc w:val="both"/>
        <w:rPr>
          <w:rFonts w:ascii="Times New Roman" w:hAnsi="Times New Roman"/>
          <w:sz w:val="26"/>
          <w:szCs w:val="26"/>
        </w:rPr>
      </w:pPr>
      <w:r w:rsidRPr="007F2B0F">
        <w:rPr>
          <w:rFonts w:ascii="Times New Roman" w:hAnsi="Times New Roman"/>
          <w:b/>
          <w:sz w:val="26"/>
          <w:szCs w:val="26"/>
          <w:u w:val="single"/>
        </w:rPr>
        <w:t>Câu 4.(1,5đ):</w:t>
      </w:r>
      <w:r w:rsidRPr="007F2B0F">
        <w:rPr>
          <w:rFonts w:ascii="Times New Roman" w:hAnsi="Times New Roman"/>
          <w:sz w:val="26"/>
          <w:szCs w:val="26"/>
        </w:rPr>
        <w:t xml:space="preserve"> </w:t>
      </w:r>
      <w:r>
        <w:rPr>
          <w:rFonts w:ascii="Times New Roman" w:hAnsi="Times New Roman"/>
          <w:sz w:val="26"/>
          <w:szCs w:val="26"/>
        </w:rPr>
        <w:t>Vẽ hình theo diễn đạt sau:</w:t>
      </w:r>
    </w:p>
    <w:p w14:paraId="03E76508" w14:textId="77777777" w:rsidR="00E57EB0" w:rsidRPr="00765B35" w:rsidRDefault="00E57EB0" w:rsidP="0042624D">
      <w:pPr>
        <w:pStyle w:val="ListParagraph"/>
        <w:numPr>
          <w:ilvl w:val="0"/>
          <w:numId w:val="39"/>
        </w:numPr>
        <w:spacing w:after="0" w:line="240" w:lineRule="auto"/>
        <w:ind w:left="0" w:firstLine="360"/>
        <w:jc w:val="both"/>
        <w:rPr>
          <w:rFonts w:ascii="Times New Roman" w:hAnsi="Times New Roman"/>
          <w:bCs/>
          <w:sz w:val="28"/>
          <w:szCs w:val="28"/>
        </w:rPr>
      </w:pPr>
      <w:r>
        <w:rPr>
          <w:rFonts w:ascii="Times New Roman" w:hAnsi="Times New Roman"/>
          <w:bCs/>
          <w:sz w:val="28"/>
          <w:szCs w:val="28"/>
        </w:rPr>
        <w:t>Trên cùng một hình vẽ, v</w:t>
      </w:r>
      <w:r w:rsidRPr="00733D5A">
        <w:rPr>
          <w:rFonts w:ascii="Times New Roman" w:hAnsi="Times New Roman"/>
          <w:bCs/>
          <w:sz w:val="28"/>
          <w:szCs w:val="28"/>
        </w:rPr>
        <w:t>ẽ</w:t>
      </w:r>
      <w:r w:rsidRPr="00765B35">
        <w:rPr>
          <w:rFonts w:ascii="Times New Roman" w:hAnsi="Times New Roman"/>
          <w:bCs/>
          <w:sz w:val="28"/>
          <w:szCs w:val="28"/>
        </w:rPr>
        <w:t xml:space="preserve"> </w:t>
      </w:r>
      <w:r>
        <w:rPr>
          <w:rFonts w:ascii="Times New Roman" w:hAnsi="Times New Roman"/>
          <w:bCs/>
          <w:sz w:val="28"/>
          <w:szCs w:val="28"/>
        </w:rPr>
        <w:t xml:space="preserve">đường thẳng MN, lấy điểm </w:t>
      </w:r>
      <w:r w:rsidRPr="00841510">
        <w:rPr>
          <w:rFonts w:ascii="Times New Roman" w:hAnsi="Times New Roman"/>
          <w:bCs/>
          <w:position w:val="-6"/>
          <w:sz w:val="28"/>
          <w:szCs w:val="28"/>
        </w:rPr>
        <w:object w:dxaOrig="960" w:dyaOrig="279" w14:anchorId="7B64B359">
          <v:shape id="_x0000_i1461" type="#_x0000_t75" style="width:47.8pt;height:14.5pt" o:ole="">
            <v:imagedata r:id="rId1067" o:title=""/>
          </v:shape>
          <o:OLEObject Type="Embed" ProgID="Equation.DSMT4" ShapeID="_x0000_i1461" DrawAspect="Content" ObjectID="_1738826624" r:id="rId1073"/>
        </w:object>
      </w:r>
      <w:r>
        <w:rPr>
          <w:rFonts w:ascii="Times New Roman" w:hAnsi="Times New Roman"/>
          <w:bCs/>
          <w:sz w:val="28"/>
          <w:szCs w:val="28"/>
        </w:rPr>
        <w:t>, vẽ đoạn thẳng KM, tia NK</w:t>
      </w:r>
    </w:p>
    <w:p w14:paraId="5F1B974E" w14:textId="77777777" w:rsidR="00E57EB0" w:rsidRPr="00241AC3" w:rsidRDefault="00E57EB0" w:rsidP="0042624D">
      <w:pPr>
        <w:pStyle w:val="ListParagraph"/>
        <w:numPr>
          <w:ilvl w:val="0"/>
          <w:numId w:val="39"/>
        </w:numPr>
        <w:spacing w:after="0" w:line="240" w:lineRule="auto"/>
        <w:jc w:val="both"/>
        <w:rPr>
          <w:rFonts w:ascii="Times New Roman" w:hAnsi="Times New Roman"/>
          <w:bCs/>
          <w:sz w:val="28"/>
          <w:szCs w:val="28"/>
        </w:rPr>
      </w:pPr>
      <w:r>
        <w:rPr>
          <w:rFonts w:ascii="Times New Roman" w:hAnsi="Times New Roman"/>
          <w:bCs/>
          <w:sz w:val="28"/>
          <w:szCs w:val="28"/>
        </w:rPr>
        <w:t xml:space="preserve">Vẽ </w:t>
      </w:r>
      <w:r w:rsidRPr="00733D5A">
        <w:rPr>
          <w:rFonts w:ascii="Times New Roman" w:hAnsi="Times New Roman"/>
          <w:bCs/>
          <w:position w:val="-6"/>
          <w:sz w:val="28"/>
          <w:szCs w:val="28"/>
        </w:rPr>
        <w:object w:dxaOrig="1200" w:dyaOrig="380" w14:anchorId="6141457B">
          <v:shape id="_x0000_i1462" type="#_x0000_t75" style="width:60.2pt;height:18.8pt" o:ole="">
            <v:imagedata r:id="rId1074" o:title=""/>
          </v:shape>
          <o:OLEObject Type="Embed" ProgID="Equation.DSMT4" ShapeID="_x0000_i1462" DrawAspect="Content" ObjectID="_1738826625" r:id="rId1075"/>
        </w:object>
      </w:r>
      <w:r>
        <w:rPr>
          <w:rFonts w:ascii="Times New Roman" w:hAnsi="Times New Roman"/>
          <w:bCs/>
          <w:sz w:val="28"/>
          <w:szCs w:val="28"/>
        </w:rPr>
        <w:t xml:space="preserve">và cho biết </w:t>
      </w:r>
      <w:r w:rsidRPr="00BD19A6">
        <w:rPr>
          <w:position w:val="-6"/>
        </w:rPr>
        <w:object w:dxaOrig="600" w:dyaOrig="380" w14:anchorId="20136C1B">
          <v:shape id="_x0000_i1463" type="#_x0000_t75" style="width:30.1pt;height:18.8pt" o:ole="">
            <v:imagedata r:id="rId1076" o:title=""/>
          </v:shape>
          <o:OLEObject Type="Embed" ProgID="Equation.DSMT4" ShapeID="_x0000_i1463" DrawAspect="Content" ObjectID="_1738826626" r:id="rId1077"/>
        </w:object>
      </w:r>
      <w:r>
        <w:t xml:space="preserve"> </w:t>
      </w:r>
      <w:r>
        <w:rPr>
          <w:rFonts w:ascii="Times New Roman" w:hAnsi="Times New Roman"/>
          <w:sz w:val="28"/>
          <w:szCs w:val="28"/>
        </w:rPr>
        <w:t>là góc gì? (góc nhọn, góc vuông, góc tù, góc bẹt)</w:t>
      </w:r>
    </w:p>
    <w:p w14:paraId="40887C67" w14:textId="77777777" w:rsidR="00E57EB0" w:rsidRPr="00991DEB" w:rsidRDefault="00E57EB0" w:rsidP="00E57EB0">
      <w:pPr>
        <w:spacing w:after="0" w:line="240" w:lineRule="auto"/>
        <w:jc w:val="both"/>
        <w:rPr>
          <w:rFonts w:ascii="Times New Roman" w:hAnsi="Times New Roman"/>
          <w:sz w:val="28"/>
          <w:szCs w:val="28"/>
          <w:lang w:val="vi-VN"/>
        </w:rPr>
      </w:pPr>
      <w:r w:rsidRPr="00991DEB">
        <w:rPr>
          <w:rFonts w:ascii="Times New Roman" w:hAnsi="Times New Roman"/>
          <w:b/>
          <w:sz w:val="28"/>
          <w:szCs w:val="28"/>
          <w:u w:val="single"/>
        </w:rPr>
        <w:t xml:space="preserve">Câu </w:t>
      </w:r>
      <w:r>
        <w:rPr>
          <w:rFonts w:ascii="Times New Roman" w:hAnsi="Times New Roman"/>
          <w:b/>
          <w:sz w:val="28"/>
          <w:szCs w:val="28"/>
          <w:u w:val="single"/>
        </w:rPr>
        <w:t>5</w:t>
      </w:r>
      <w:r w:rsidRPr="00991DEB">
        <w:rPr>
          <w:rFonts w:ascii="Times New Roman" w:hAnsi="Times New Roman"/>
          <w:b/>
          <w:sz w:val="28"/>
          <w:szCs w:val="28"/>
        </w:rPr>
        <w:t>.</w:t>
      </w:r>
      <w:r w:rsidRPr="00991DEB">
        <w:rPr>
          <w:rFonts w:ascii="Times New Roman" w:hAnsi="Times New Roman"/>
          <w:sz w:val="28"/>
          <w:szCs w:val="28"/>
          <w:lang w:val="vi-VN"/>
        </w:rPr>
        <w:t xml:space="preserve"> </w:t>
      </w:r>
    </w:p>
    <w:p w14:paraId="4F1958EE" w14:textId="77777777" w:rsidR="00E57EB0" w:rsidRPr="00991DEB" w:rsidRDefault="00E57EB0" w:rsidP="0042624D">
      <w:pPr>
        <w:pStyle w:val="ListParagraph"/>
        <w:numPr>
          <w:ilvl w:val="0"/>
          <w:numId w:val="38"/>
        </w:numPr>
        <w:spacing w:after="0" w:line="240" w:lineRule="auto"/>
        <w:jc w:val="both"/>
        <w:rPr>
          <w:rFonts w:ascii="Times New Roman" w:hAnsi="Times New Roman"/>
          <w:sz w:val="28"/>
          <w:szCs w:val="28"/>
        </w:rPr>
      </w:pPr>
      <w:r w:rsidRPr="00991DEB">
        <w:rPr>
          <w:rFonts w:ascii="Times New Roman" w:hAnsi="Times New Roman"/>
          <w:sz w:val="28"/>
          <w:szCs w:val="28"/>
        </w:rPr>
        <w:lastRenderedPageBreak/>
        <w:t xml:space="preserve">( 1,5 điểm )  </w:t>
      </w:r>
      <w:r w:rsidRPr="00991DEB">
        <w:rPr>
          <w:rFonts w:ascii="Times New Roman" w:eastAsia="SimSun" w:hAnsi="Times New Roman"/>
          <w:sz w:val="28"/>
          <w:szCs w:val="28"/>
        </w:rPr>
        <w:t xml:space="preserve">Vẽ trên cùng một hình theo diễn đạt sau: Ba điểm </w:t>
      </w:r>
      <w:r>
        <w:rPr>
          <w:rFonts w:ascii="Times New Roman" w:eastAsia="SimSun" w:hAnsi="Times New Roman"/>
          <w:sz w:val="28"/>
          <w:szCs w:val="28"/>
        </w:rPr>
        <w:t>K</w:t>
      </w:r>
      <w:r w:rsidRPr="00991DEB">
        <w:rPr>
          <w:rFonts w:ascii="Times New Roman" w:eastAsia="SimSun" w:hAnsi="Times New Roman"/>
          <w:sz w:val="28"/>
          <w:szCs w:val="28"/>
        </w:rPr>
        <w:t xml:space="preserve">, </w:t>
      </w:r>
      <w:r>
        <w:rPr>
          <w:rFonts w:ascii="Times New Roman" w:eastAsia="SimSun" w:hAnsi="Times New Roman"/>
          <w:sz w:val="28"/>
          <w:szCs w:val="28"/>
        </w:rPr>
        <w:t>M</w:t>
      </w:r>
      <w:r w:rsidRPr="00991DEB">
        <w:rPr>
          <w:rFonts w:ascii="Times New Roman" w:eastAsia="SimSun" w:hAnsi="Times New Roman"/>
          <w:sz w:val="28"/>
          <w:szCs w:val="28"/>
        </w:rPr>
        <w:t xml:space="preserve">, </w:t>
      </w:r>
      <w:r>
        <w:rPr>
          <w:rFonts w:ascii="Times New Roman" w:eastAsia="SimSun" w:hAnsi="Times New Roman"/>
          <w:sz w:val="28"/>
          <w:szCs w:val="28"/>
        </w:rPr>
        <w:t>N</w:t>
      </w:r>
      <w:r w:rsidRPr="00991DEB">
        <w:rPr>
          <w:rFonts w:ascii="Times New Roman" w:eastAsia="SimSun" w:hAnsi="Times New Roman"/>
          <w:sz w:val="28"/>
          <w:szCs w:val="28"/>
        </w:rPr>
        <w:t xml:space="preserve"> không thẳng hàng, vẽ tia </w:t>
      </w:r>
      <w:r>
        <w:rPr>
          <w:rFonts w:ascii="Times New Roman" w:eastAsia="SimSun" w:hAnsi="Times New Roman"/>
          <w:sz w:val="28"/>
          <w:szCs w:val="28"/>
        </w:rPr>
        <w:t>KM</w:t>
      </w:r>
      <w:r w:rsidRPr="00991DEB">
        <w:rPr>
          <w:rFonts w:ascii="Times New Roman" w:eastAsia="SimSun" w:hAnsi="Times New Roman"/>
          <w:sz w:val="28"/>
          <w:szCs w:val="28"/>
        </w:rPr>
        <w:t xml:space="preserve">, đường thẳng </w:t>
      </w:r>
      <w:r>
        <w:rPr>
          <w:rFonts w:ascii="Times New Roman" w:eastAsia="SimSun" w:hAnsi="Times New Roman"/>
          <w:sz w:val="28"/>
          <w:szCs w:val="28"/>
        </w:rPr>
        <w:t>KN</w:t>
      </w:r>
      <w:r w:rsidRPr="00991DEB">
        <w:rPr>
          <w:rFonts w:ascii="Times New Roman" w:eastAsia="SimSun" w:hAnsi="Times New Roman"/>
          <w:sz w:val="28"/>
          <w:szCs w:val="28"/>
        </w:rPr>
        <w:t xml:space="preserve">. Vẽ đoạn thẳng </w:t>
      </w:r>
      <w:r>
        <w:rPr>
          <w:rFonts w:ascii="Times New Roman" w:eastAsia="SimSun" w:hAnsi="Times New Roman"/>
          <w:sz w:val="28"/>
          <w:szCs w:val="28"/>
        </w:rPr>
        <w:t>MN</w:t>
      </w:r>
      <w:r w:rsidRPr="00991DEB">
        <w:rPr>
          <w:rFonts w:ascii="Times New Roman" w:eastAsia="SimSun" w:hAnsi="Times New Roman"/>
          <w:sz w:val="28"/>
          <w:szCs w:val="28"/>
        </w:rPr>
        <w:t xml:space="preserve"> và vẽ </w:t>
      </w:r>
      <w:r>
        <w:rPr>
          <w:rFonts w:ascii="Times New Roman" w:eastAsia="SimSun" w:hAnsi="Times New Roman"/>
          <w:sz w:val="28"/>
          <w:szCs w:val="28"/>
        </w:rPr>
        <w:t>B</w:t>
      </w:r>
      <w:r w:rsidRPr="00991DEB">
        <w:rPr>
          <w:rFonts w:ascii="Times New Roman" w:eastAsia="SimSun" w:hAnsi="Times New Roman"/>
          <w:sz w:val="28"/>
          <w:szCs w:val="28"/>
        </w:rPr>
        <w:t xml:space="preserve"> là trung điểm của đoạn thẳng </w:t>
      </w:r>
      <w:r>
        <w:rPr>
          <w:rFonts w:ascii="Times New Roman" w:eastAsia="SimSun" w:hAnsi="Times New Roman"/>
          <w:sz w:val="28"/>
          <w:szCs w:val="28"/>
        </w:rPr>
        <w:t>MN</w:t>
      </w:r>
      <w:r w:rsidRPr="00991DEB">
        <w:rPr>
          <w:rFonts w:ascii="Times New Roman" w:eastAsia="SimSun" w:hAnsi="Times New Roman"/>
          <w:sz w:val="28"/>
          <w:szCs w:val="28"/>
        </w:rPr>
        <w:t xml:space="preserve">.  </w:t>
      </w:r>
    </w:p>
    <w:p w14:paraId="1A757050" w14:textId="77777777" w:rsidR="00E57EB0" w:rsidRPr="00241AC3" w:rsidRDefault="00E57EB0" w:rsidP="0042624D">
      <w:pPr>
        <w:pStyle w:val="ListParagraph"/>
        <w:numPr>
          <w:ilvl w:val="0"/>
          <w:numId w:val="38"/>
        </w:numPr>
        <w:spacing w:after="0" w:line="240" w:lineRule="auto"/>
        <w:ind w:left="0" w:firstLine="360"/>
        <w:rPr>
          <w:rFonts w:ascii="Times New Roman" w:hAnsi="Times New Roman"/>
          <w:sz w:val="28"/>
          <w:szCs w:val="28"/>
          <w:lang w:val="vi-VN"/>
        </w:rPr>
      </w:pPr>
      <w:r w:rsidRPr="00991DEB">
        <w:rPr>
          <w:rFonts w:ascii="Times New Roman" w:hAnsi="Times New Roman"/>
          <w:sz w:val="28"/>
          <w:szCs w:val="28"/>
        </w:rPr>
        <w:t xml:space="preserve">(0,5 điểm ) Em hãy vẽ góc </w:t>
      </w:r>
      <w:r>
        <w:rPr>
          <w:rFonts w:ascii="Times New Roman" w:hAnsi="Times New Roman"/>
          <w:sz w:val="28"/>
          <w:szCs w:val="28"/>
        </w:rPr>
        <w:t>a</w:t>
      </w:r>
      <w:r w:rsidRPr="00991DEB">
        <w:rPr>
          <w:rFonts w:ascii="Times New Roman" w:hAnsi="Times New Roman"/>
          <w:sz w:val="28"/>
          <w:szCs w:val="28"/>
        </w:rPr>
        <w:t>O</w:t>
      </w:r>
      <w:r>
        <w:rPr>
          <w:rFonts w:ascii="Times New Roman" w:hAnsi="Times New Roman"/>
          <w:sz w:val="28"/>
          <w:szCs w:val="28"/>
        </w:rPr>
        <w:t>b</w:t>
      </w:r>
      <w:r w:rsidRPr="00991DEB">
        <w:rPr>
          <w:rFonts w:ascii="Times New Roman" w:hAnsi="Times New Roman"/>
          <w:sz w:val="28"/>
          <w:szCs w:val="28"/>
        </w:rPr>
        <w:t xml:space="preserve"> có số đo là </w:t>
      </w:r>
      <w:r>
        <w:rPr>
          <w:rFonts w:ascii="Times New Roman" w:hAnsi="Times New Roman"/>
          <w:sz w:val="28"/>
          <w:szCs w:val="28"/>
        </w:rPr>
        <w:t>130</w:t>
      </w:r>
      <w:r w:rsidRPr="00991DEB">
        <w:rPr>
          <w:rFonts w:ascii="Times New Roman" w:hAnsi="Times New Roman"/>
          <w:sz w:val="28"/>
          <w:szCs w:val="28"/>
          <w:vertAlign w:val="superscript"/>
        </w:rPr>
        <w:t>0</w:t>
      </w:r>
      <w:r w:rsidRPr="00991DEB">
        <w:rPr>
          <w:rFonts w:ascii="Times New Roman" w:hAnsi="Times New Roman"/>
          <w:sz w:val="28"/>
          <w:szCs w:val="28"/>
        </w:rPr>
        <w:t xml:space="preserve"> và cho biết góc </w:t>
      </w:r>
      <w:r>
        <w:rPr>
          <w:rFonts w:ascii="Times New Roman" w:hAnsi="Times New Roman"/>
          <w:sz w:val="28"/>
          <w:szCs w:val="28"/>
        </w:rPr>
        <w:t>a</w:t>
      </w:r>
      <w:r w:rsidRPr="00991DEB">
        <w:rPr>
          <w:rFonts w:ascii="Times New Roman" w:hAnsi="Times New Roman"/>
          <w:sz w:val="28"/>
          <w:szCs w:val="28"/>
        </w:rPr>
        <w:t>O</w:t>
      </w:r>
      <w:r>
        <w:rPr>
          <w:rFonts w:ascii="Times New Roman" w:hAnsi="Times New Roman"/>
          <w:sz w:val="28"/>
          <w:szCs w:val="28"/>
        </w:rPr>
        <w:t>b</w:t>
      </w:r>
      <w:r w:rsidRPr="00991DEB">
        <w:rPr>
          <w:rFonts w:ascii="Times New Roman" w:hAnsi="Times New Roman"/>
          <w:sz w:val="28"/>
          <w:szCs w:val="28"/>
        </w:rPr>
        <w:t xml:space="preserve"> là góc gì (góc vuông, góc nhọn, góc tù hay góc bẹt)? </w:t>
      </w:r>
    </w:p>
    <w:p w14:paraId="26627C57" w14:textId="77777777" w:rsidR="00E57EB0" w:rsidRPr="008C7DF1" w:rsidRDefault="00E57EB0" w:rsidP="00E57EB0">
      <w:pPr>
        <w:spacing w:after="0" w:line="240" w:lineRule="auto"/>
        <w:jc w:val="both"/>
        <w:rPr>
          <w:rFonts w:ascii="Times New Roman" w:hAnsi="Times New Roman"/>
          <w:sz w:val="28"/>
          <w:szCs w:val="28"/>
          <w:lang w:val="vi-VN"/>
        </w:rPr>
      </w:pPr>
      <w:r w:rsidRPr="00991DEB">
        <w:rPr>
          <w:rFonts w:ascii="Times New Roman" w:hAnsi="Times New Roman"/>
          <w:b/>
          <w:sz w:val="28"/>
          <w:szCs w:val="28"/>
          <w:u w:val="single"/>
        </w:rPr>
        <w:t xml:space="preserve">Câu </w:t>
      </w:r>
      <w:r>
        <w:rPr>
          <w:rFonts w:ascii="Times New Roman" w:hAnsi="Times New Roman"/>
          <w:b/>
          <w:sz w:val="28"/>
          <w:szCs w:val="28"/>
          <w:u w:val="single"/>
        </w:rPr>
        <w:t>6</w:t>
      </w:r>
      <w:r w:rsidRPr="00991DEB">
        <w:rPr>
          <w:rFonts w:ascii="Times New Roman" w:hAnsi="Times New Roman"/>
          <w:b/>
          <w:sz w:val="28"/>
          <w:szCs w:val="28"/>
        </w:rPr>
        <w:t>.</w:t>
      </w:r>
      <w:r w:rsidRPr="00991DEB">
        <w:rPr>
          <w:rFonts w:ascii="Times New Roman" w:hAnsi="Times New Roman"/>
          <w:sz w:val="28"/>
          <w:szCs w:val="28"/>
          <w:lang w:val="vi-VN"/>
        </w:rPr>
        <w:t xml:space="preserve"> </w:t>
      </w:r>
      <w:r>
        <w:rPr>
          <w:rFonts w:ascii="Times New Roman" w:hAnsi="Times New Roman"/>
          <w:sz w:val="28"/>
          <w:szCs w:val="28"/>
        </w:rPr>
        <w:t xml:space="preserve"> a/ </w:t>
      </w:r>
      <w:r w:rsidRPr="008C7DF1">
        <w:rPr>
          <w:rFonts w:ascii="Times New Roman" w:hAnsi="Times New Roman"/>
          <w:sz w:val="28"/>
          <w:szCs w:val="28"/>
        </w:rPr>
        <w:t xml:space="preserve">( 1,5 điểm )  </w:t>
      </w:r>
      <w:r w:rsidRPr="008C7DF1">
        <w:rPr>
          <w:rFonts w:ascii="Times New Roman" w:eastAsia="SimSun" w:hAnsi="Times New Roman"/>
          <w:sz w:val="28"/>
          <w:szCs w:val="28"/>
        </w:rPr>
        <w:t xml:space="preserve">Vẽ trên cùng một hình theo diễn đạt sau: Ba điểm D, E, F không thẳng hàng, vẽ tia DE, đường thẳng DF. Vẽ đoạn thẳng EF và vẽ A là trung điểm của đoạn thẳng EF.  </w:t>
      </w:r>
    </w:p>
    <w:p w14:paraId="2B48CFD4" w14:textId="77777777" w:rsidR="00E57EB0" w:rsidRPr="00241AC3" w:rsidRDefault="00E57EB0" w:rsidP="0042624D">
      <w:pPr>
        <w:pStyle w:val="ListParagraph"/>
        <w:numPr>
          <w:ilvl w:val="0"/>
          <w:numId w:val="37"/>
        </w:numPr>
        <w:spacing w:after="0" w:line="240" w:lineRule="auto"/>
        <w:ind w:left="0" w:firstLine="360"/>
        <w:rPr>
          <w:rFonts w:ascii="Times New Roman" w:hAnsi="Times New Roman"/>
          <w:sz w:val="28"/>
          <w:szCs w:val="28"/>
          <w:lang w:val="vi-VN"/>
        </w:rPr>
      </w:pPr>
      <w:r w:rsidRPr="00991DEB">
        <w:rPr>
          <w:rFonts w:ascii="Times New Roman" w:hAnsi="Times New Roman"/>
          <w:sz w:val="28"/>
          <w:szCs w:val="28"/>
        </w:rPr>
        <w:t>(0,5 điểm ) Em hãy vẽ góc xOy có số đo là 80</w:t>
      </w:r>
      <w:r w:rsidRPr="00991DEB">
        <w:rPr>
          <w:rFonts w:ascii="Times New Roman" w:hAnsi="Times New Roman"/>
          <w:sz w:val="28"/>
          <w:szCs w:val="28"/>
          <w:vertAlign w:val="superscript"/>
        </w:rPr>
        <w:t>0</w:t>
      </w:r>
      <w:r w:rsidRPr="00991DEB">
        <w:rPr>
          <w:rFonts w:ascii="Times New Roman" w:hAnsi="Times New Roman"/>
          <w:sz w:val="28"/>
          <w:szCs w:val="28"/>
        </w:rPr>
        <w:t xml:space="preserve"> và cho biết góc xOy là góc gì (góc vuông, góc nhọn, góc tù hay góc bẹt)? </w:t>
      </w:r>
    </w:p>
    <w:p w14:paraId="2359B0AA" w14:textId="77777777" w:rsidR="00E57EB0" w:rsidRPr="008C7DF1" w:rsidRDefault="00E57EB0" w:rsidP="00E57EB0">
      <w:pPr>
        <w:spacing w:after="0" w:line="240" w:lineRule="auto"/>
        <w:jc w:val="both"/>
        <w:rPr>
          <w:rFonts w:ascii="Times New Roman" w:hAnsi="Times New Roman"/>
          <w:sz w:val="26"/>
          <w:szCs w:val="26"/>
        </w:rPr>
      </w:pPr>
      <w:r w:rsidRPr="00280D7A">
        <w:rPr>
          <w:rFonts w:ascii="Times New Roman" w:hAnsi="Times New Roman"/>
          <w:b/>
          <w:sz w:val="26"/>
          <w:szCs w:val="26"/>
          <w:u w:val="single"/>
        </w:rPr>
        <w:t xml:space="preserve">Câu </w:t>
      </w:r>
      <w:r>
        <w:rPr>
          <w:rFonts w:ascii="Times New Roman" w:hAnsi="Times New Roman"/>
          <w:b/>
          <w:sz w:val="26"/>
          <w:szCs w:val="26"/>
          <w:u w:val="single"/>
        </w:rPr>
        <w:t>7</w:t>
      </w:r>
      <w:r w:rsidRPr="00280D7A">
        <w:rPr>
          <w:rFonts w:ascii="Times New Roman" w:hAnsi="Times New Roman"/>
          <w:b/>
          <w:sz w:val="26"/>
          <w:szCs w:val="26"/>
        </w:rPr>
        <w:t>.</w:t>
      </w:r>
      <w:r w:rsidRPr="00280D7A">
        <w:rPr>
          <w:rFonts w:ascii="Times New Roman" w:hAnsi="Times New Roman"/>
          <w:sz w:val="26"/>
          <w:szCs w:val="26"/>
          <w:lang w:val="vi-VN"/>
        </w:rPr>
        <w:t xml:space="preserve"> </w:t>
      </w:r>
      <w:r w:rsidRPr="00280D7A">
        <w:rPr>
          <w:rFonts w:ascii="Times New Roman" w:hAnsi="Times New Roman"/>
          <w:sz w:val="26"/>
          <w:szCs w:val="26"/>
        </w:rPr>
        <w:t>a/</w:t>
      </w:r>
      <w:r>
        <w:rPr>
          <w:rFonts w:ascii="Times New Roman" w:hAnsi="Times New Roman"/>
          <w:sz w:val="26"/>
          <w:szCs w:val="26"/>
        </w:rPr>
        <w:t>( 1,0</w:t>
      </w:r>
      <w:r w:rsidRPr="00280D7A">
        <w:rPr>
          <w:rFonts w:ascii="Times New Roman" w:hAnsi="Times New Roman"/>
          <w:sz w:val="26"/>
          <w:szCs w:val="26"/>
        </w:rPr>
        <w:t xml:space="preserve"> điể</w:t>
      </w:r>
      <w:r>
        <w:rPr>
          <w:rFonts w:ascii="Times New Roman" w:hAnsi="Times New Roman"/>
          <w:sz w:val="26"/>
          <w:szCs w:val="26"/>
        </w:rPr>
        <w:t xml:space="preserve">m) </w:t>
      </w:r>
      <w:r w:rsidRPr="00280D7A">
        <w:rPr>
          <w:rFonts w:ascii="Times New Roman" w:eastAsia="SimSun" w:hAnsi="Times New Roman"/>
          <w:sz w:val="26"/>
          <w:szCs w:val="26"/>
        </w:rPr>
        <w:t xml:space="preserve">Vẽ hình theo diễn đạt sau: Cho ba điểm </w:t>
      </w:r>
      <w:r>
        <w:rPr>
          <w:rFonts w:ascii="Times New Roman" w:eastAsia="SimSun" w:hAnsi="Times New Roman"/>
          <w:sz w:val="26"/>
          <w:szCs w:val="26"/>
        </w:rPr>
        <w:t>H</w:t>
      </w:r>
      <w:r w:rsidRPr="00280D7A">
        <w:rPr>
          <w:rFonts w:ascii="Times New Roman" w:eastAsia="SimSun" w:hAnsi="Times New Roman"/>
          <w:sz w:val="26"/>
          <w:szCs w:val="26"/>
        </w:rPr>
        <w:t xml:space="preserve">, </w:t>
      </w:r>
      <w:r>
        <w:rPr>
          <w:rFonts w:ascii="Times New Roman" w:eastAsia="SimSun" w:hAnsi="Times New Roman"/>
          <w:sz w:val="26"/>
          <w:szCs w:val="26"/>
        </w:rPr>
        <w:t>I</w:t>
      </w:r>
      <w:r w:rsidRPr="00280D7A">
        <w:rPr>
          <w:rFonts w:ascii="Times New Roman" w:eastAsia="SimSun" w:hAnsi="Times New Roman"/>
          <w:sz w:val="26"/>
          <w:szCs w:val="26"/>
        </w:rPr>
        <w:t xml:space="preserve">, </w:t>
      </w:r>
      <w:r>
        <w:rPr>
          <w:rFonts w:ascii="Times New Roman" w:eastAsia="SimSun" w:hAnsi="Times New Roman"/>
          <w:sz w:val="26"/>
          <w:szCs w:val="26"/>
        </w:rPr>
        <w:t>K</w:t>
      </w:r>
      <w:r w:rsidRPr="00280D7A">
        <w:rPr>
          <w:rFonts w:ascii="Times New Roman" w:eastAsia="SimSun" w:hAnsi="Times New Roman"/>
          <w:sz w:val="26"/>
          <w:szCs w:val="26"/>
        </w:rPr>
        <w:t xml:space="preserve"> không thẳng hàng, vẽ đường thẳng </w:t>
      </w:r>
      <w:r>
        <w:rPr>
          <w:rFonts w:ascii="Times New Roman" w:eastAsia="SimSun" w:hAnsi="Times New Roman"/>
          <w:sz w:val="26"/>
          <w:szCs w:val="26"/>
        </w:rPr>
        <w:t>HI</w:t>
      </w:r>
      <w:r w:rsidRPr="00280D7A">
        <w:rPr>
          <w:rFonts w:ascii="Times New Roman" w:eastAsia="SimSun" w:hAnsi="Times New Roman"/>
          <w:sz w:val="26"/>
          <w:szCs w:val="26"/>
        </w:rPr>
        <w:t xml:space="preserve">, tia </w:t>
      </w:r>
      <w:r>
        <w:rPr>
          <w:rFonts w:ascii="Times New Roman" w:eastAsia="SimSun" w:hAnsi="Times New Roman"/>
          <w:sz w:val="26"/>
          <w:szCs w:val="26"/>
        </w:rPr>
        <w:t>HK</w:t>
      </w:r>
      <w:r w:rsidRPr="00280D7A">
        <w:rPr>
          <w:rFonts w:ascii="Times New Roman" w:eastAsia="SimSun" w:hAnsi="Times New Roman"/>
          <w:sz w:val="26"/>
          <w:szCs w:val="26"/>
        </w:rPr>
        <w:t xml:space="preserve">, đoạn thẳng </w:t>
      </w:r>
      <w:r>
        <w:rPr>
          <w:rFonts w:ascii="Times New Roman" w:eastAsia="SimSun" w:hAnsi="Times New Roman"/>
          <w:sz w:val="26"/>
          <w:szCs w:val="26"/>
        </w:rPr>
        <w:t>IK</w:t>
      </w:r>
      <w:r w:rsidRPr="00280D7A">
        <w:rPr>
          <w:rFonts w:ascii="Times New Roman" w:eastAsia="SimSun" w:hAnsi="Times New Roman"/>
          <w:sz w:val="26"/>
          <w:szCs w:val="26"/>
        </w:rPr>
        <w:t xml:space="preserve">. Vẽ </w:t>
      </w:r>
      <w:r>
        <w:rPr>
          <w:rFonts w:ascii="Times New Roman" w:eastAsia="SimSun" w:hAnsi="Times New Roman"/>
          <w:sz w:val="26"/>
          <w:szCs w:val="26"/>
        </w:rPr>
        <w:t>E</w:t>
      </w:r>
      <w:r w:rsidRPr="00280D7A">
        <w:rPr>
          <w:rFonts w:ascii="Times New Roman" w:eastAsia="SimSun" w:hAnsi="Times New Roman"/>
          <w:sz w:val="26"/>
          <w:szCs w:val="26"/>
        </w:rPr>
        <w:t xml:space="preserve"> là trung điểm của đoạn thẳng </w:t>
      </w:r>
      <w:r>
        <w:rPr>
          <w:rFonts w:ascii="Times New Roman" w:eastAsia="SimSun" w:hAnsi="Times New Roman"/>
          <w:sz w:val="26"/>
          <w:szCs w:val="26"/>
        </w:rPr>
        <w:t>IK</w:t>
      </w:r>
      <w:r w:rsidRPr="00280D7A">
        <w:rPr>
          <w:rFonts w:ascii="Times New Roman" w:eastAsia="SimSun" w:hAnsi="Times New Roman"/>
          <w:sz w:val="26"/>
          <w:szCs w:val="26"/>
        </w:rPr>
        <w:t>.</w:t>
      </w:r>
    </w:p>
    <w:p w14:paraId="42DB2986" w14:textId="77777777" w:rsidR="00E57EB0" w:rsidRPr="00280D7A" w:rsidRDefault="00E57EB0" w:rsidP="00E57EB0">
      <w:pPr>
        <w:spacing w:after="0" w:line="240" w:lineRule="auto"/>
        <w:rPr>
          <w:rFonts w:ascii="Times New Roman" w:hAnsi="Times New Roman"/>
          <w:sz w:val="26"/>
          <w:szCs w:val="26"/>
          <w:lang w:val="vi-VN"/>
        </w:rPr>
      </w:pPr>
      <w:r w:rsidRPr="00280D7A">
        <w:rPr>
          <w:rFonts w:ascii="Times New Roman" w:hAnsi="Times New Roman"/>
          <w:sz w:val="26"/>
          <w:szCs w:val="26"/>
        </w:rPr>
        <w:t>b/( 0,5 điể</w:t>
      </w:r>
      <w:r>
        <w:rPr>
          <w:rFonts w:ascii="Times New Roman" w:hAnsi="Times New Roman"/>
          <w:sz w:val="26"/>
          <w:szCs w:val="26"/>
        </w:rPr>
        <w:t>m</w:t>
      </w:r>
      <w:r w:rsidRPr="00280D7A">
        <w:rPr>
          <w:rFonts w:ascii="Times New Roman" w:hAnsi="Times New Roman"/>
          <w:sz w:val="26"/>
          <w:szCs w:val="26"/>
        </w:rPr>
        <w:t>) Em hãy vẽ</w:t>
      </w:r>
      <w:r>
        <w:rPr>
          <w:rFonts w:ascii="Times New Roman" w:hAnsi="Times New Roman"/>
          <w:sz w:val="26"/>
          <w:szCs w:val="26"/>
        </w:rPr>
        <w:t xml:space="preserve"> góc mBy</w:t>
      </w:r>
      <w:r w:rsidRPr="00280D7A">
        <w:rPr>
          <w:rFonts w:ascii="Times New Roman" w:hAnsi="Times New Roman"/>
          <w:sz w:val="26"/>
          <w:szCs w:val="26"/>
        </w:rPr>
        <w:t xml:space="preserve"> có số đo</w:t>
      </w:r>
      <w:r>
        <w:rPr>
          <w:rFonts w:ascii="Times New Roman" w:hAnsi="Times New Roman"/>
          <w:sz w:val="26"/>
          <w:szCs w:val="26"/>
        </w:rPr>
        <w:t xml:space="preserve"> là 12</w:t>
      </w:r>
      <w:r w:rsidRPr="00280D7A">
        <w:rPr>
          <w:rFonts w:ascii="Times New Roman" w:hAnsi="Times New Roman"/>
          <w:sz w:val="26"/>
          <w:szCs w:val="26"/>
        </w:rPr>
        <w:t>0</w:t>
      </w:r>
      <w:r w:rsidRPr="00280D7A">
        <w:rPr>
          <w:rFonts w:ascii="Times New Roman" w:hAnsi="Times New Roman"/>
          <w:sz w:val="26"/>
          <w:szCs w:val="26"/>
          <w:vertAlign w:val="superscript"/>
        </w:rPr>
        <w:t>0</w:t>
      </w:r>
      <w:r w:rsidRPr="00280D7A">
        <w:rPr>
          <w:rFonts w:ascii="Times New Roman" w:hAnsi="Times New Roman"/>
          <w:sz w:val="26"/>
          <w:szCs w:val="26"/>
        </w:rPr>
        <w:t xml:space="preserve"> và cho biết góc </w:t>
      </w:r>
      <w:r>
        <w:rPr>
          <w:rFonts w:ascii="Times New Roman" w:hAnsi="Times New Roman"/>
          <w:sz w:val="26"/>
          <w:szCs w:val="26"/>
        </w:rPr>
        <w:t>mBy</w:t>
      </w:r>
      <w:r w:rsidRPr="00280D7A">
        <w:rPr>
          <w:rFonts w:ascii="Times New Roman" w:hAnsi="Times New Roman"/>
          <w:sz w:val="26"/>
          <w:szCs w:val="26"/>
        </w:rPr>
        <w:t xml:space="preserve"> là góc gì ( góc vuông, góc nhọn, góc tù, góc bẹt  ) ? </w:t>
      </w:r>
    </w:p>
    <w:p w14:paraId="6CD4C342" w14:textId="77777777" w:rsidR="00E57EB0" w:rsidRPr="00C84067" w:rsidRDefault="00E57EB0" w:rsidP="00E57EB0">
      <w:pPr>
        <w:spacing w:after="0" w:line="240" w:lineRule="auto"/>
        <w:rPr>
          <w:rFonts w:ascii="Times New Roman" w:hAnsi="Times New Roman"/>
          <w:sz w:val="24"/>
          <w:szCs w:val="24"/>
        </w:rPr>
      </w:pPr>
      <w:r w:rsidRPr="00C84067">
        <w:rPr>
          <w:rFonts w:ascii="Times New Roman" w:hAnsi="Times New Roman"/>
          <w:b/>
          <w:sz w:val="24"/>
          <w:szCs w:val="24"/>
          <w:u w:val="single"/>
        </w:rPr>
        <w:t xml:space="preserve">Câu </w:t>
      </w:r>
      <w:r>
        <w:rPr>
          <w:rFonts w:ascii="Times New Roman" w:hAnsi="Times New Roman"/>
          <w:b/>
          <w:sz w:val="24"/>
          <w:szCs w:val="24"/>
          <w:u w:val="single"/>
        </w:rPr>
        <w:t>8</w:t>
      </w:r>
      <w:r w:rsidRPr="00C84067">
        <w:rPr>
          <w:rFonts w:ascii="Times New Roman" w:hAnsi="Times New Roman"/>
          <w:b/>
          <w:sz w:val="24"/>
          <w:szCs w:val="24"/>
        </w:rPr>
        <w:t>.</w:t>
      </w:r>
      <w:r w:rsidRPr="00C84067">
        <w:rPr>
          <w:rFonts w:ascii="Times New Roman" w:hAnsi="Times New Roman"/>
          <w:sz w:val="24"/>
          <w:szCs w:val="24"/>
          <w:lang w:val="vi-VN"/>
        </w:rPr>
        <w:t xml:space="preserve"> </w:t>
      </w:r>
      <w:r w:rsidRPr="00C84067">
        <w:rPr>
          <w:rFonts w:ascii="Times New Roman" w:hAnsi="Times New Roman"/>
          <w:sz w:val="24"/>
          <w:szCs w:val="24"/>
        </w:rPr>
        <w:t xml:space="preserve">a/( 1,5 điểm )  </w:t>
      </w:r>
      <w:r w:rsidRPr="00C84067">
        <w:rPr>
          <w:rFonts w:ascii="Times New Roman" w:eastAsia="SimSun" w:hAnsi="Times New Roman"/>
          <w:sz w:val="24"/>
          <w:szCs w:val="24"/>
        </w:rPr>
        <w:t xml:space="preserve">Vẽ hình theo diễn đạt sau: Ba điểm M, B, E không thẳng hàng, vẽ tia BE, đường thẳng BM. Vẽ đoạn thẳng ME và I là trung điểm của đoạn thẳng ME  </w:t>
      </w:r>
    </w:p>
    <w:p w14:paraId="3953A30D" w14:textId="77777777" w:rsidR="00E57EB0" w:rsidRPr="00C84067" w:rsidRDefault="00E57EB0" w:rsidP="00E57EB0">
      <w:pPr>
        <w:spacing w:after="0" w:line="240" w:lineRule="auto"/>
        <w:rPr>
          <w:rFonts w:ascii="Times New Roman" w:hAnsi="Times New Roman"/>
          <w:sz w:val="24"/>
          <w:szCs w:val="24"/>
          <w:lang w:val="vi-VN"/>
        </w:rPr>
      </w:pPr>
      <w:r w:rsidRPr="00C84067">
        <w:rPr>
          <w:rFonts w:ascii="Times New Roman" w:hAnsi="Times New Roman"/>
          <w:sz w:val="24"/>
          <w:szCs w:val="24"/>
        </w:rPr>
        <w:t>b/( 0,5 điểm ) Em hãy vẽ góc xAb có số đo là 100</w:t>
      </w:r>
      <w:r w:rsidRPr="00C84067">
        <w:rPr>
          <w:rFonts w:ascii="Times New Roman" w:hAnsi="Times New Roman"/>
          <w:sz w:val="24"/>
          <w:szCs w:val="24"/>
          <w:vertAlign w:val="superscript"/>
        </w:rPr>
        <w:t>0</w:t>
      </w:r>
      <w:r w:rsidRPr="00C84067">
        <w:rPr>
          <w:rFonts w:ascii="Times New Roman" w:hAnsi="Times New Roman"/>
          <w:sz w:val="24"/>
          <w:szCs w:val="24"/>
        </w:rPr>
        <w:t xml:space="preserve"> và cho biết góc xAb là góc gì ( góc vuông, góc nhọn, góc tù, góc bẹt  ) ? </w:t>
      </w:r>
    </w:p>
    <w:p w14:paraId="58A30F19" w14:textId="77777777" w:rsidR="00E57EB0" w:rsidRPr="008C7DF1" w:rsidRDefault="00E57EB0" w:rsidP="00E57EB0">
      <w:pPr>
        <w:spacing w:after="0" w:line="240" w:lineRule="auto"/>
        <w:jc w:val="both"/>
        <w:rPr>
          <w:rFonts w:ascii="Times New Roman" w:hAnsi="Times New Roman"/>
          <w:sz w:val="26"/>
          <w:szCs w:val="26"/>
        </w:rPr>
      </w:pPr>
      <w:r w:rsidRPr="00280D7A">
        <w:rPr>
          <w:rFonts w:ascii="Times New Roman" w:hAnsi="Times New Roman"/>
          <w:b/>
          <w:sz w:val="26"/>
          <w:szCs w:val="26"/>
          <w:u w:val="single"/>
        </w:rPr>
        <w:t xml:space="preserve">Câu </w:t>
      </w:r>
      <w:r>
        <w:rPr>
          <w:rFonts w:ascii="Times New Roman" w:hAnsi="Times New Roman"/>
          <w:b/>
          <w:sz w:val="26"/>
          <w:szCs w:val="26"/>
          <w:u w:val="single"/>
        </w:rPr>
        <w:t>9</w:t>
      </w:r>
      <w:r w:rsidRPr="00280D7A">
        <w:rPr>
          <w:rFonts w:ascii="Times New Roman" w:hAnsi="Times New Roman"/>
          <w:b/>
          <w:sz w:val="26"/>
          <w:szCs w:val="26"/>
        </w:rPr>
        <w:t>.</w:t>
      </w:r>
      <w:r w:rsidRPr="00280D7A">
        <w:rPr>
          <w:rFonts w:ascii="Times New Roman" w:hAnsi="Times New Roman"/>
          <w:sz w:val="26"/>
          <w:szCs w:val="26"/>
          <w:lang w:val="vi-VN"/>
        </w:rPr>
        <w:t xml:space="preserve"> </w:t>
      </w:r>
      <w:r>
        <w:rPr>
          <w:rFonts w:ascii="Times New Roman" w:hAnsi="Times New Roman"/>
          <w:sz w:val="26"/>
          <w:szCs w:val="26"/>
        </w:rPr>
        <w:t xml:space="preserve"> </w:t>
      </w:r>
      <w:r w:rsidRPr="00280D7A">
        <w:rPr>
          <w:rFonts w:ascii="Times New Roman" w:hAnsi="Times New Roman"/>
          <w:sz w:val="26"/>
          <w:szCs w:val="26"/>
        </w:rPr>
        <w:t>a/</w:t>
      </w:r>
      <w:r>
        <w:rPr>
          <w:rFonts w:ascii="Times New Roman" w:hAnsi="Times New Roman"/>
          <w:sz w:val="26"/>
          <w:szCs w:val="26"/>
        </w:rPr>
        <w:t>( 1,0</w:t>
      </w:r>
      <w:r w:rsidRPr="00280D7A">
        <w:rPr>
          <w:rFonts w:ascii="Times New Roman" w:hAnsi="Times New Roman"/>
          <w:sz w:val="26"/>
          <w:szCs w:val="26"/>
        </w:rPr>
        <w:t xml:space="preserve"> điể</w:t>
      </w:r>
      <w:r>
        <w:rPr>
          <w:rFonts w:ascii="Times New Roman" w:hAnsi="Times New Roman"/>
          <w:sz w:val="26"/>
          <w:szCs w:val="26"/>
        </w:rPr>
        <w:t>m</w:t>
      </w:r>
      <w:r w:rsidRPr="00280D7A">
        <w:rPr>
          <w:rFonts w:ascii="Times New Roman" w:hAnsi="Times New Roman"/>
          <w:sz w:val="26"/>
          <w:szCs w:val="26"/>
        </w:rPr>
        <w:t xml:space="preserve">)  </w:t>
      </w:r>
      <w:r w:rsidRPr="00280D7A">
        <w:rPr>
          <w:rFonts w:ascii="Times New Roman" w:eastAsia="SimSun" w:hAnsi="Times New Roman"/>
          <w:sz w:val="26"/>
          <w:szCs w:val="26"/>
        </w:rPr>
        <w:t>Vẽ hình theo diễn đạt sau: Cho ba điểm M, N, P không thẳng hàng, vẽ đường thẳng MN, tia MP, đoạn thẳng NP. Vẽ I là trung điểm của đoạn thẳng NP.</w:t>
      </w:r>
    </w:p>
    <w:p w14:paraId="02872912" w14:textId="77777777" w:rsidR="00E57EB0" w:rsidRPr="00280D7A" w:rsidRDefault="00E57EB0" w:rsidP="00E57EB0">
      <w:pPr>
        <w:spacing w:after="0" w:line="240" w:lineRule="auto"/>
        <w:rPr>
          <w:rFonts w:ascii="Times New Roman" w:hAnsi="Times New Roman"/>
          <w:sz w:val="26"/>
          <w:szCs w:val="26"/>
          <w:lang w:val="vi-VN"/>
        </w:rPr>
      </w:pPr>
      <w:r w:rsidRPr="00280D7A">
        <w:rPr>
          <w:rFonts w:ascii="Times New Roman" w:hAnsi="Times New Roman"/>
          <w:sz w:val="26"/>
          <w:szCs w:val="26"/>
        </w:rPr>
        <w:t>b/( 0,5 điể</w:t>
      </w:r>
      <w:r>
        <w:rPr>
          <w:rFonts w:ascii="Times New Roman" w:hAnsi="Times New Roman"/>
          <w:sz w:val="26"/>
          <w:szCs w:val="26"/>
        </w:rPr>
        <w:t>m</w:t>
      </w:r>
      <w:r w:rsidRPr="00280D7A">
        <w:rPr>
          <w:rFonts w:ascii="Times New Roman" w:hAnsi="Times New Roman"/>
          <w:sz w:val="26"/>
          <w:szCs w:val="26"/>
        </w:rPr>
        <w:t>) Em hãy vẽ góc xEy có số đo là 80</w:t>
      </w:r>
      <w:r w:rsidRPr="00280D7A">
        <w:rPr>
          <w:rFonts w:ascii="Times New Roman" w:hAnsi="Times New Roman"/>
          <w:sz w:val="26"/>
          <w:szCs w:val="26"/>
          <w:vertAlign w:val="superscript"/>
        </w:rPr>
        <w:t>0</w:t>
      </w:r>
      <w:r w:rsidRPr="00280D7A">
        <w:rPr>
          <w:rFonts w:ascii="Times New Roman" w:hAnsi="Times New Roman"/>
          <w:sz w:val="26"/>
          <w:szCs w:val="26"/>
        </w:rPr>
        <w:t xml:space="preserve"> và cho biết góc xEy là góc gì ( góc vuông, góc nhọn, góc tù, góc bẹ</w:t>
      </w:r>
      <w:r>
        <w:rPr>
          <w:rFonts w:ascii="Times New Roman" w:hAnsi="Times New Roman"/>
          <w:sz w:val="26"/>
          <w:szCs w:val="26"/>
        </w:rPr>
        <w:t>t</w:t>
      </w:r>
      <w:r w:rsidRPr="00280D7A">
        <w:rPr>
          <w:rFonts w:ascii="Times New Roman" w:hAnsi="Times New Roman"/>
          <w:sz w:val="26"/>
          <w:szCs w:val="26"/>
        </w:rPr>
        <w:t xml:space="preserve">) ? </w:t>
      </w:r>
    </w:p>
    <w:p w14:paraId="163F5C1A" w14:textId="77777777" w:rsidR="00E57EB0" w:rsidRPr="00C84067" w:rsidRDefault="00E57EB0" w:rsidP="00E57EB0">
      <w:pPr>
        <w:spacing w:after="0" w:line="240" w:lineRule="auto"/>
        <w:rPr>
          <w:rFonts w:ascii="Times New Roman" w:eastAsia="SimSun" w:hAnsi="Times New Roman"/>
          <w:sz w:val="24"/>
          <w:szCs w:val="24"/>
        </w:rPr>
      </w:pPr>
      <w:r w:rsidRPr="00C84067">
        <w:rPr>
          <w:rFonts w:ascii="Times New Roman" w:hAnsi="Times New Roman"/>
          <w:b/>
          <w:sz w:val="24"/>
          <w:szCs w:val="24"/>
          <w:u w:val="single"/>
        </w:rPr>
        <w:t xml:space="preserve">Câu </w:t>
      </w:r>
      <w:r>
        <w:rPr>
          <w:rFonts w:ascii="Times New Roman" w:hAnsi="Times New Roman"/>
          <w:b/>
          <w:sz w:val="24"/>
          <w:szCs w:val="24"/>
          <w:u w:val="single"/>
        </w:rPr>
        <w:t>10</w:t>
      </w:r>
      <w:r w:rsidRPr="00C84067">
        <w:rPr>
          <w:rFonts w:ascii="Times New Roman" w:hAnsi="Times New Roman"/>
          <w:b/>
          <w:sz w:val="24"/>
          <w:szCs w:val="24"/>
        </w:rPr>
        <w:t>.</w:t>
      </w:r>
      <w:r w:rsidRPr="00C84067">
        <w:rPr>
          <w:rFonts w:ascii="Times New Roman" w:hAnsi="Times New Roman"/>
          <w:sz w:val="24"/>
          <w:szCs w:val="24"/>
          <w:lang w:val="vi-VN"/>
        </w:rPr>
        <w:t xml:space="preserve"> </w:t>
      </w:r>
      <w:r w:rsidRPr="00C84067">
        <w:rPr>
          <w:rFonts w:ascii="Times New Roman" w:hAnsi="Times New Roman"/>
          <w:sz w:val="24"/>
          <w:szCs w:val="24"/>
        </w:rPr>
        <w:t xml:space="preserve">a/( 1,5 điểm )  </w:t>
      </w:r>
      <w:r w:rsidRPr="00C84067">
        <w:rPr>
          <w:rFonts w:ascii="Times New Roman" w:eastAsia="SimSun" w:hAnsi="Times New Roman"/>
          <w:sz w:val="24"/>
          <w:szCs w:val="24"/>
        </w:rPr>
        <w:t>Vẽ hình theo diễn đạt sau: Ba điểm C, F, A không thẳng hàng, vẽ tia CF, đường thẳng FA. Vẽ đoạn thẳng AC và M là trung điểm của đoạn thẳng AC</w:t>
      </w:r>
    </w:p>
    <w:p w14:paraId="17BD0CA5" w14:textId="77777777" w:rsidR="00E57EB0" w:rsidRPr="00C84067" w:rsidRDefault="00E57EB0" w:rsidP="00E57EB0">
      <w:pPr>
        <w:spacing w:after="0" w:line="240" w:lineRule="auto"/>
        <w:rPr>
          <w:rFonts w:ascii="Times New Roman" w:eastAsia="SimSun" w:hAnsi="Times New Roman"/>
          <w:sz w:val="24"/>
          <w:szCs w:val="24"/>
        </w:rPr>
      </w:pPr>
      <w:r w:rsidRPr="00C84067">
        <w:rPr>
          <w:rFonts w:ascii="Times New Roman" w:hAnsi="Times New Roman"/>
          <w:sz w:val="24"/>
          <w:szCs w:val="24"/>
        </w:rPr>
        <w:t>b/( 0,5 điểm ) Em hãy vẽ góc aIm có số đo là 70</w:t>
      </w:r>
      <w:r w:rsidRPr="00C84067">
        <w:rPr>
          <w:rFonts w:ascii="Times New Roman" w:hAnsi="Times New Roman"/>
          <w:sz w:val="24"/>
          <w:szCs w:val="24"/>
          <w:vertAlign w:val="superscript"/>
        </w:rPr>
        <w:t>0</w:t>
      </w:r>
      <w:r w:rsidRPr="00C84067">
        <w:rPr>
          <w:rFonts w:ascii="Times New Roman" w:hAnsi="Times New Roman"/>
          <w:sz w:val="24"/>
          <w:szCs w:val="24"/>
        </w:rPr>
        <w:t xml:space="preserve"> và cho biết góc aIm là góc gì ( góc vuông, góc nhọn, góc tù, góc bẹt  ) ? </w:t>
      </w:r>
    </w:p>
    <w:p w14:paraId="4A9ACD17" w14:textId="77777777" w:rsidR="00E57EB0" w:rsidRDefault="00E57EB0" w:rsidP="00E57EB0">
      <w:pPr>
        <w:spacing w:after="0" w:line="240" w:lineRule="auto"/>
        <w:rPr>
          <w:rFonts w:ascii="Times New Roman" w:hAnsi="Times New Roman"/>
          <w:color w:val="000000"/>
          <w:sz w:val="24"/>
          <w:szCs w:val="24"/>
          <w:shd w:val="clear" w:color="auto" w:fill="FFFFFF"/>
        </w:rPr>
      </w:pPr>
      <w:r w:rsidRPr="00C84067">
        <w:rPr>
          <w:rFonts w:ascii="Times New Roman" w:hAnsi="Times New Roman"/>
          <w:b/>
          <w:sz w:val="24"/>
          <w:szCs w:val="24"/>
          <w:u w:val="single"/>
        </w:rPr>
        <w:t xml:space="preserve">Câu </w:t>
      </w:r>
      <w:r>
        <w:rPr>
          <w:rFonts w:ascii="Times New Roman" w:hAnsi="Times New Roman"/>
          <w:b/>
          <w:sz w:val="24"/>
          <w:szCs w:val="24"/>
          <w:u w:val="single"/>
        </w:rPr>
        <w:t>11</w:t>
      </w:r>
      <w:r w:rsidRPr="00C84067">
        <w:rPr>
          <w:rFonts w:ascii="Times New Roman" w:hAnsi="Times New Roman"/>
          <w:b/>
          <w:sz w:val="24"/>
          <w:szCs w:val="24"/>
        </w:rPr>
        <w:t>.</w:t>
      </w:r>
      <w:r w:rsidRPr="00C84067">
        <w:rPr>
          <w:rFonts w:ascii="Times New Roman" w:hAnsi="Times New Roman"/>
          <w:noProof/>
          <w:color w:val="000000"/>
          <w:sz w:val="24"/>
          <w:szCs w:val="24"/>
        </w:rPr>
        <w:t xml:space="preserve"> </w:t>
      </w:r>
      <w:r w:rsidRPr="00C84067">
        <w:rPr>
          <w:rFonts w:ascii="Times New Roman" w:hAnsi="Times New Roman"/>
          <w:sz w:val="24"/>
          <w:szCs w:val="24"/>
          <w:lang w:val="vi-VN"/>
        </w:rPr>
        <w:t>a)</w:t>
      </w:r>
      <w:r w:rsidRPr="00C84067">
        <w:rPr>
          <w:rFonts w:ascii="Times New Roman" w:hAnsi="Times New Roman"/>
          <w:sz w:val="24"/>
          <w:szCs w:val="24"/>
        </w:rPr>
        <w:t xml:space="preserve"> (1 điểm ) Trên tia Bx lấy các điểm E, F sao cho</w:t>
      </w:r>
      <w:r>
        <w:rPr>
          <w:rFonts w:ascii="Times New Roman" w:hAnsi="Times New Roman"/>
          <w:sz w:val="24"/>
          <w:szCs w:val="24"/>
        </w:rPr>
        <w:t xml:space="preserve"> BE = 3,5cm; BF = 7</w:t>
      </w:r>
      <w:r w:rsidRPr="00C84067">
        <w:rPr>
          <w:rFonts w:ascii="Times New Roman" w:hAnsi="Times New Roman"/>
          <w:sz w:val="24"/>
          <w:szCs w:val="24"/>
        </w:rPr>
        <w:t>cm. Tính độ dài đoạn thẳng EF và chứng tỏ E là trung điểm của đoạn thẳng BF ?</w:t>
      </w:r>
      <w:r w:rsidRPr="00C84067">
        <w:rPr>
          <w:rFonts w:ascii="Times New Roman" w:hAnsi="Times New Roman"/>
          <w:sz w:val="24"/>
          <w:szCs w:val="24"/>
        </w:rPr>
        <w:br/>
        <w:t>b) (1 điểm )</w:t>
      </w:r>
      <w:r w:rsidRPr="00C84067">
        <w:rPr>
          <w:rFonts w:ascii="Times New Roman" w:hAnsi="Times New Roman"/>
          <w:b/>
          <w:color w:val="000000"/>
          <w:sz w:val="24"/>
          <w:szCs w:val="24"/>
          <w:shd w:val="clear" w:color="auto" w:fill="FFFFFF"/>
        </w:rPr>
        <w:t xml:space="preserve"> </w:t>
      </w:r>
      <w:r>
        <w:rPr>
          <w:rFonts w:ascii="Times New Roman" w:hAnsi="Times New Roman"/>
          <w:color w:val="000000"/>
          <w:sz w:val="24"/>
          <w:szCs w:val="24"/>
          <w:shd w:val="clear" w:color="auto" w:fill="FFFFFF"/>
        </w:rPr>
        <w:t>H</w:t>
      </w:r>
      <w:r w:rsidRPr="00C84067">
        <w:rPr>
          <w:rFonts w:ascii="Times New Roman" w:hAnsi="Times New Roman"/>
          <w:color w:val="000000"/>
          <w:sz w:val="24"/>
          <w:szCs w:val="24"/>
          <w:shd w:val="clear" w:color="auto" w:fill="FFFFFF"/>
        </w:rPr>
        <w:t xml:space="preserve">ình chữ nhật </w:t>
      </w:r>
      <w:r>
        <w:rPr>
          <w:rFonts w:ascii="Times New Roman" w:hAnsi="Times New Roman"/>
          <w:color w:val="000000"/>
          <w:sz w:val="24"/>
          <w:szCs w:val="24"/>
          <w:shd w:val="clear" w:color="auto" w:fill="FFFFFF"/>
        </w:rPr>
        <w:t xml:space="preserve">thứ nhất </w:t>
      </w:r>
      <w:r w:rsidRPr="00C84067">
        <w:rPr>
          <w:rFonts w:ascii="Times New Roman" w:hAnsi="Times New Roman"/>
          <w:color w:val="000000"/>
          <w:sz w:val="24"/>
          <w:szCs w:val="24"/>
          <w:shd w:val="clear" w:color="auto" w:fill="FFFFFF"/>
        </w:rPr>
        <w:t xml:space="preserve">có chiều dài </w:t>
      </w:r>
      <w:r w:rsidRPr="00C84067">
        <w:rPr>
          <w:rFonts w:ascii="Times New Roman" w:hAnsi="Times New Roman"/>
          <w:position w:val="-24"/>
          <w:sz w:val="24"/>
          <w:szCs w:val="24"/>
        </w:rPr>
        <w:object w:dxaOrig="320" w:dyaOrig="620" w14:anchorId="24271B48">
          <v:shape id="_x0000_i1464" type="#_x0000_t75" style="width:15.6pt;height:30.65pt" o:ole="">
            <v:imagedata r:id="rId1078" o:title=""/>
          </v:shape>
          <o:OLEObject Type="Embed" ProgID="Equation.DSMT4" ShapeID="_x0000_i1464" DrawAspect="Content" ObjectID="_1738826627" r:id="rId1079"/>
        </w:object>
      </w:r>
      <w:r w:rsidRPr="00C84067">
        <w:rPr>
          <w:rFonts w:ascii="Times New Roman" w:hAnsi="Times New Roman"/>
          <w:sz w:val="24"/>
          <w:szCs w:val="24"/>
        </w:rPr>
        <w:t xml:space="preserve">m và chiề rộng là </w:t>
      </w:r>
      <w:r w:rsidRPr="00C84067">
        <w:rPr>
          <w:rFonts w:ascii="Times New Roman" w:hAnsi="Times New Roman"/>
          <w:position w:val="-24"/>
          <w:sz w:val="24"/>
          <w:szCs w:val="24"/>
        </w:rPr>
        <w:object w:dxaOrig="300" w:dyaOrig="620" w14:anchorId="0B4E59F9">
          <v:shape id="_x0000_i1465" type="#_x0000_t75" style="width:15.05pt;height:30.65pt" o:ole="">
            <v:imagedata r:id="rId1080" o:title=""/>
          </v:shape>
          <o:OLEObject Type="Embed" ProgID="Equation.DSMT4" ShapeID="_x0000_i1465" DrawAspect="Content" ObjectID="_1738826628" r:id="rId1081"/>
        </w:object>
      </w:r>
      <w:r w:rsidRPr="00C84067">
        <w:rPr>
          <w:rFonts w:ascii="Times New Roman" w:hAnsi="Times New Roman"/>
          <w:sz w:val="24"/>
          <w:szCs w:val="24"/>
        </w:rPr>
        <w:t xml:space="preserve">m thì có chu vi </w:t>
      </w:r>
      <w:r>
        <w:rPr>
          <w:rFonts w:ascii="Times New Roman" w:hAnsi="Times New Roman"/>
          <w:sz w:val="24"/>
          <w:szCs w:val="24"/>
        </w:rPr>
        <w:t>là bao nhiêu? H</w:t>
      </w:r>
      <w:r w:rsidRPr="00C84067">
        <w:rPr>
          <w:rFonts w:ascii="Times New Roman" w:hAnsi="Times New Roman"/>
          <w:sz w:val="24"/>
          <w:szCs w:val="24"/>
        </w:rPr>
        <w:t>ình chữ nhậ</w:t>
      </w:r>
      <w:r>
        <w:rPr>
          <w:rFonts w:ascii="Times New Roman" w:hAnsi="Times New Roman"/>
          <w:sz w:val="24"/>
          <w:szCs w:val="24"/>
        </w:rPr>
        <w:t>t thứ  có cùng d</w:t>
      </w:r>
      <w:r w:rsidRPr="00C84067">
        <w:rPr>
          <w:rFonts w:ascii="Times New Roman" w:hAnsi="Times New Roman"/>
          <w:sz w:val="24"/>
          <w:szCs w:val="24"/>
        </w:rPr>
        <w:t>i</w:t>
      </w:r>
      <w:r>
        <w:rPr>
          <w:rFonts w:ascii="Times New Roman" w:hAnsi="Times New Roman"/>
          <w:sz w:val="24"/>
          <w:szCs w:val="24"/>
        </w:rPr>
        <w:t>ện tích</w:t>
      </w:r>
      <w:r w:rsidRPr="00C84067">
        <w:rPr>
          <w:rFonts w:ascii="Times New Roman" w:hAnsi="Times New Roman"/>
          <w:sz w:val="24"/>
          <w:szCs w:val="24"/>
        </w:rPr>
        <w:t xml:space="preserve"> như vậy, nhưng chiều dài là </w:t>
      </w:r>
      <w:r w:rsidRPr="00C84067">
        <w:rPr>
          <w:rFonts w:ascii="Times New Roman" w:hAnsi="Times New Roman"/>
          <w:position w:val="-24"/>
          <w:sz w:val="24"/>
          <w:szCs w:val="24"/>
        </w:rPr>
        <w:object w:dxaOrig="320" w:dyaOrig="620" w14:anchorId="57DE5D81">
          <v:shape id="_x0000_i1466" type="#_x0000_t75" style="width:15.6pt;height:30.65pt" o:ole="">
            <v:imagedata r:id="rId1082" o:title=""/>
          </v:shape>
          <o:OLEObject Type="Embed" ProgID="Equation.DSMT4" ShapeID="_x0000_i1466" DrawAspect="Content" ObjectID="_1738826629" r:id="rId1083"/>
        </w:object>
      </w:r>
      <w:r w:rsidRPr="00C84067">
        <w:rPr>
          <w:rFonts w:ascii="Times New Roman" w:hAnsi="Times New Roman"/>
          <w:sz w:val="24"/>
          <w:szCs w:val="24"/>
        </w:rPr>
        <w:t xml:space="preserve">m thì có </w:t>
      </w:r>
      <w:r>
        <w:rPr>
          <w:rFonts w:ascii="Times New Roman" w:hAnsi="Times New Roman"/>
          <w:sz w:val="24"/>
          <w:szCs w:val="24"/>
        </w:rPr>
        <w:t xml:space="preserve">chu vi </w:t>
      </w:r>
      <w:r w:rsidRPr="00C84067">
        <w:rPr>
          <w:rFonts w:ascii="Times New Roman" w:hAnsi="Times New Roman"/>
          <w:sz w:val="24"/>
          <w:szCs w:val="24"/>
        </w:rPr>
        <w:t xml:space="preserve">là bao nhiêu? </w:t>
      </w:r>
      <w:r w:rsidRPr="00C84067">
        <w:rPr>
          <w:rFonts w:ascii="Times New Roman" w:hAnsi="Times New Roman"/>
          <w:color w:val="000000"/>
          <w:sz w:val="24"/>
          <w:szCs w:val="24"/>
          <w:shd w:val="clear" w:color="auto" w:fill="FFFFFF"/>
        </w:rPr>
        <w:t xml:space="preserve"> </w:t>
      </w:r>
    </w:p>
    <w:p w14:paraId="2FBAB935" w14:textId="77777777" w:rsidR="00E57EB0" w:rsidRPr="00280D7A" w:rsidRDefault="00E57EB0" w:rsidP="00E57EB0">
      <w:pPr>
        <w:spacing w:after="0" w:line="240" w:lineRule="auto"/>
        <w:rPr>
          <w:rFonts w:ascii="Times New Roman" w:hAnsi="Times New Roman"/>
          <w:noProof/>
          <w:color w:val="000000"/>
          <w:sz w:val="26"/>
          <w:szCs w:val="26"/>
        </w:rPr>
      </w:pPr>
      <w:r w:rsidRPr="00280D7A">
        <w:rPr>
          <w:rFonts w:ascii="Times New Roman" w:hAnsi="Times New Roman"/>
          <w:b/>
          <w:sz w:val="26"/>
          <w:szCs w:val="26"/>
          <w:u w:val="single"/>
        </w:rPr>
        <w:t xml:space="preserve">Câu </w:t>
      </w:r>
      <w:r>
        <w:rPr>
          <w:rFonts w:ascii="Times New Roman" w:hAnsi="Times New Roman"/>
          <w:b/>
          <w:sz w:val="26"/>
          <w:szCs w:val="26"/>
        </w:rPr>
        <w:t>12</w:t>
      </w:r>
      <w:r w:rsidRPr="00280D7A">
        <w:rPr>
          <w:rFonts w:ascii="Times New Roman" w:hAnsi="Times New Roman"/>
          <w:noProof/>
          <w:color w:val="000000"/>
          <w:sz w:val="26"/>
          <w:szCs w:val="26"/>
        </w:rPr>
        <w:t xml:space="preserve"> </w:t>
      </w:r>
    </w:p>
    <w:p w14:paraId="295FF588" w14:textId="77777777" w:rsidR="00E57EB0" w:rsidRPr="00280D7A" w:rsidRDefault="00E57EB0" w:rsidP="00E57EB0">
      <w:pPr>
        <w:spacing w:after="0" w:line="240" w:lineRule="auto"/>
        <w:rPr>
          <w:rFonts w:ascii="Times New Roman" w:hAnsi="Times New Roman"/>
          <w:sz w:val="26"/>
          <w:szCs w:val="26"/>
        </w:rPr>
      </w:pPr>
      <w:r w:rsidRPr="00280D7A">
        <w:rPr>
          <w:rFonts w:ascii="Times New Roman" w:hAnsi="Times New Roman"/>
          <w:sz w:val="26"/>
          <w:szCs w:val="26"/>
          <w:lang w:val="vi-VN"/>
        </w:rPr>
        <w:t>a)</w:t>
      </w:r>
      <w:r w:rsidRPr="00280D7A">
        <w:rPr>
          <w:rFonts w:ascii="Times New Roman" w:hAnsi="Times New Roman"/>
          <w:sz w:val="26"/>
          <w:szCs w:val="26"/>
        </w:rPr>
        <w:t xml:space="preserve"> (</w:t>
      </w:r>
      <w:r>
        <w:rPr>
          <w:rFonts w:ascii="Times New Roman" w:hAnsi="Times New Roman"/>
          <w:sz w:val="26"/>
          <w:szCs w:val="26"/>
        </w:rPr>
        <w:t xml:space="preserve"> </w:t>
      </w:r>
      <w:r w:rsidRPr="00280D7A">
        <w:rPr>
          <w:rFonts w:ascii="Times New Roman" w:hAnsi="Times New Roman"/>
          <w:sz w:val="26"/>
          <w:szCs w:val="26"/>
        </w:rPr>
        <w:t>1 điể</w:t>
      </w:r>
      <w:r>
        <w:rPr>
          <w:rFonts w:ascii="Times New Roman" w:hAnsi="Times New Roman"/>
          <w:sz w:val="26"/>
          <w:szCs w:val="26"/>
        </w:rPr>
        <w:t>m</w:t>
      </w:r>
      <w:r w:rsidRPr="00280D7A">
        <w:rPr>
          <w:rFonts w:ascii="Times New Roman" w:hAnsi="Times New Roman"/>
          <w:sz w:val="26"/>
          <w:szCs w:val="26"/>
        </w:rPr>
        <w:t>) Trên tia Ox lấy các điểm M, K sao cho OM = 3cm, OK = 6cm. Tính độ dài đoạn thẳng MK và chứng tỏ rằng điểm M là trung điểm của đoạn thẳng OK ?</w:t>
      </w:r>
    </w:p>
    <w:p w14:paraId="615B1CA0" w14:textId="77777777" w:rsidR="00E57EB0" w:rsidRDefault="00E57EB0" w:rsidP="00E57EB0">
      <w:pPr>
        <w:spacing w:after="0" w:line="240" w:lineRule="auto"/>
        <w:rPr>
          <w:rFonts w:ascii="Times New Roman" w:hAnsi="Times New Roman"/>
          <w:sz w:val="26"/>
          <w:szCs w:val="26"/>
        </w:rPr>
      </w:pPr>
      <w:r w:rsidRPr="00280D7A">
        <w:rPr>
          <w:rFonts w:ascii="Times New Roman" w:hAnsi="Times New Roman"/>
          <w:sz w:val="26"/>
          <w:szCs w:val="26"/>
        </w:rPr>
        <w:t>b) (</w:t>
      </w:r>
      <w:r>
        <w:rPr>
          <w:rFonts w:ascii="Times New Roman" w:hAnsi="Times New Roman"/>
          <w:sz w:val="26"/>
          <w:szCs w:val="26"/>
        </w:rPr>
        <w:t xml:space="preserve"> </w:t>
      </w:r>
      <w:r w:rsidRPr="00280D7A">
        <w:rPr>
          <w:rFonts w:ascii="Times New Roman" w:hAnsi="Times New Roman"/>
          <w:sz w:val="26"/>
          <w:szCs w:val="26"/>
        </w:rPr>
        <w:t>1 điể</w:t>
      </w:r>
      <w:r>
        <w:rPr>
          <w:rFonts w:ascii="Times New Roman" w:hAnsi="Times New Roman"/>
          <w:sz w:val="26"/>
          <w:szCs w:val="26"/>
        </w:rPr>
        <w:t>m</w:t>
      </w:r>
      <w:r w:rsidRPr="00280D7A">
        <w:rPr>
          <w:rFonts w:ascii="Times New Roman" w:hAnsi="Times New Roman"/>
          <w:sz w:val="26"/>
          <w:szCs w:val="26"/>
        </w:rPr>
        <w:t>)</w:t>
      </w:r>
      <w:r w:rsidRPr="00280D7A">
        <w:rPr>
          <w:rFonts w:ascii="Times New Roman" w:hAnsi="Times New Roman"/>
          <w:color w:val="000000"/>
          <w:sz w:val="26"/>
          <w:szCs w:val="26"/>
          <w:shd w:val="clear" w:color="auto" w:fill="FFFFFF"/>
        </w:rPr>
        <w:t xml:space="preserve"> Một xe máy chạy với vận tốc trung bình </w:t>
      </w:r>
      <w:r w:rsidRPr="00280D7A">
        <w:rPr>
          <w:position w:val="-24"/>
          <w:sz w:val="26"/>
          <w:szCs w:val="26"/>
        </w:rPr>
        <w:object w:dxaOrig="340" w:dyaOrig="620" w14:anchorId="08B5F29C">
          <v:shape id="_x0000_i1467" type="#_x0000_t75" style="width:17.2pt;height:30.65pt" o:ole="">
            <v:imagedata r:id="rId1084" o:title=""/>
          </v:shape>
          <o:OLEObject Type="Embed" ProgID="Equation.DSMT4" ShapeID="_x0000_i1467" DrawAspect="Content" ObjectID="_1738826630" r:id="rId1085"/>
        </w:object>
      </w:r>
      <w:r w:rsidRPr="00280D7A">
        <w:rPr>
          <w:rFonts w:ascii="Times New Roman" w:hAnsi="Times New Roman"/>
          <w:sz w:val="26"/>
          <w:szCs w:val="26"/>
        </w:rPr>
        <w:t>km/h trong thời gian 16 phút. Tính độ dài quãng đường xe máy đã chạy.</w:t>
      </w:r>
    </w:p>
    <w:p w14:paraId="7F660521" w14:textId="77777777" w:rsidR="00E57EB0" w:rsidRPr="00C84067" w:rsidRDefault="00E57EB0" w:rsidP="00E57EB0">
      <w:pPr>
        <w:spacing w:after="0" w:line="240" w:lineRule="auto"/>
        <w:rPr>
          <w:rFonts w:ascii="Times New Roman" w:hAnsi="Times New Roman"/>
          <w:sz w:val="24"/>
          <w:szCs w:val="24"/>
        </w:rPr>
      </w:pPr>
      <w:r w:rsidRPr="00C84067">
        <w:rPr>
          <w:rFonts w:ascii="Times New Roman" w:hAnsi="Times New Roman"/>
          <w:b/>
          <w:sz w:val="24"/>
          <w:szCs w:val="24"/>
          <w:u w:val="single"/>
        </w:rPr>
        <w:t>Câu 5</w:t>
      </w:r>
      <w:r>
        <w:rPr>
          <w:rFonts w:ascii="Times New Roman" w:hAnsi="Times New Roman"/>
          <w:b/>
          <w:sz w:val="24"/>
          <w:szCs w:val="24"/>
        </w:rPr>
        <w:t>13</w:t>
      </w:r>
      <w:r w:rsidRPr="00C84067">
        <w:rPr>
          <w:rFonts w:ascii="Times New Roman" w:hAnsi="Times New Roman"/>
          <w:noProof/>
          <w:color w:val="000000"/>
          <w:sz w:val="24"/>
          <w:szCs w:val="24"/>
        </w:rPr>
        <w:t xml:space="preserve"> </w:t>
      </w:r>
      <w:r w:rsidRPr="00C84067">
        <w:rPr>
          <w:rFonts w:ascii="Times New Roman" w:hAnsi="Times New Roman"/>
          <w:sz w:val="24"/>
          <w:szCs w:val="24"/>
          <w:lang w:val="vi-VN"/>
        </w:rPr>
        <w:t>a)</w:t>
      </w:r>
      <w:r w:rsidRPr="00C84067">
        <w:rPr>
          <w:rFonts w:ascii="Times New Roman" w:hAnsi="Times New Roman"/>
          <w:sz w:val="24"/>
          <w:szCs w:val="24"/>
        </w:rPr>
        <w:t xml:space="preserve"> (1 điểm ) Trên tia Ox lấy các điểm E, B sao cho OE = 4cm, OB = 8cm. Tính độ dài đoạn thẳng BE và chứng tỏ rằng điểm E là trung điểm của đoạn thẳng OB ?</w:t>
      </w:r>
    </w:p>
    <w:p w14:paraId="07DFCF7C" w14:textId="77777777" w:rsidR="00E57EB0" w:rsidRPr="008C7DF1" w:rsidRDefault="00E57EB0" w:rsidP="00E57EB0">
      <w:pPr>
        <w:spacing w:after="0" w:line="240" w:lineRule="auto"/>
        <w:rPr>
          <w:rFonts w:ascii="Times New Roman" w:hAnsi="Times New Roman"/>
          <w:color w:val="000000"/>
          <w:sz w:val="24"/>
          <w:szCs w:val="24"/>
          <w:shd w:val="clear" w:color="auto" w:fill="FFFFFF"/>
        </w:rPr>
      </w:pPr>
      <w:r w:rsidRPr="00C84067">
        <w:rPr>
          <w:rFonts w:ascii="Times New Roman" w:hAnsi="Times New Roman"/>
          <w:sz w:val="24"/>
          <w:szCs w:val="24"/>
        </w:rPr>
        <w:lastRenderedPageBreak/>
        <w:t>b) (1 điểm )</w:t>
      </w:r>
      <w:r>
        <w:rPr>
          <w:rFonts w:ascii="Times New Roman" w:hAnsi="Times New Roman"/>
          <w:color w:val="000000"/>
          <w:sz w:val="24"/>
          <w:szCs w:val="24"/>
          <w:shd w:val="clear" w:color="auto" w:fill="FFFFFF"/>
        </w:rPr>
        <w:t xml:space="preserve"> H</w:t>
      </w:r>
      <w:r w:rsidRPr="00C84067">
        <w:rPr>
          <w:rFonts w:ascii="Times New Roman" w:hAnsi="Times New Roman"/>
          <w:color w:val="000000"/>
          <w:sz w:val="24"/>
          <w:szCs w:val="24"/>
          <w:shd w:val="clear" w:color="auto" w:fill="FFFFFF"/>
        </w:rPr>
        <w:t xml:space="preserve">ình chữ nhật </w:t>
      </w:r>
      <w:r>
        <w:rPr>
          <w:rFonts w:ascii="Times New Roman" w:hAnsi="Times New Roman"/>
          <w:color w:val="000000"/>
          <w:sz w:val="24"/>
          <w:szCs w:val="24"/>
          <w:shd w:val="clear" w:color="auto" w:fill="FFFFFF"/>
        </w:rPr>
        <w:t xml:space="preserve">thứ nhất </w:t>
      </w:r>
      <w:r w:rsidRPr="00C84067">
        <w:rPr>
          <w:rFonts w:ascii="Times New Roman" w:hAnsi="Times New Roman"/>
          <w:color w:val="000000"/>
          <w:sz w:val="24"/>
          <w:szCs w:val="24"/>
          <w:shd w:val="clear" w:color="auto" w:fill="FFFFFF"/>
        </w:rPr>
        <w:t xml:space="preserve">có chiều dài </w:t>
      </w:r>
      <w:r w:rsidRPr="00C84067">
        <w:rPr>
          <w:rFonts w:ascii="Times New Roman" w:hAnsi="Times New Roman"/>
          <w:position w:val="-24"/>
          <w:sz w:val="24"/>
          <w:szCs w:val="24"/>
        </w:rPr>
        <w:object w:dxaOrig="320" w:dyaOrig="620" w14:anchorId="47290EDB">
          <v:shape id="_x0000_i1468" type="#_x0000_t75" style="width:15.6pt;height:30.65pt" o:ole="">
            <v:imagedata r:id="rId1086" o:title=""/>
          </v:shape>
          <o:OLEObject Type="Embed" ProgID="Equation.DSMT4" ShapeID="_x0000_i1468" DrawAspect="Content" ObjectID="_1738826631" r:id="rId1087"/>
        </w:object>
      </w:r>
      <w:r w:rsidRPr="00C84067">
        <w:rPr>
          <w:rFonts w:ascii="Times New Roman" w:hAnsi="Times New Roman"/>
          <w:sz w:val="24"/>
          <w:szCs w:val="24"/>
        </w:rPr>
        <w:t xml:space="preserve">m và chiề rộng là </w:t>
      </w:r>
      <w:r w:rsidRPr="00C84067">
        <w:rPr>
          <w:rFonts w:ascii="Times New Roman" w:hAnsi="Times New Roman"/>
          <w:position w:val="-24"/>
          <w:sz w:val="24"/>
          <w:szCs w:val="24"/>
        </w:rPr>
        <w:object w:dxaOrig="240" w:dyaOrig="620" w14:anchorId="0D2BCCA4">
          <v:shape id="_x0000_i1469" type="#_x0000_t75" style="width:11.8pt;height:30.65pt" o:ole="">
            <v:imagedata r:id="rId1088" o:title=""/>
          </v:shape>
          <o:OLEObject Type="Embed" ProgID="Equation.DSMT4" ShapeID="_x0000_i1469" DrawAspect="Content" ObjectID="_1738826632" r:id="rId1089"/>
        </w:object>
      </w:r>
      <w:r w:rsidRPr="00C84067">
        <w:rPr>
          <w:rFonts w:ascii="Times New Roman" w:hAnsi="Times New Roman"/>
          <w:sz w:val="24"/>
          <w:szCs w:val="24"/>
        </w:rPr>
        <w:t>m thì có diệ</w:t>
      </w:r>
      <w:r>
        <w:rPr>
          <w:rFonts w:ascii="Times New Roman" w:hAnsi="Times New Roman"/>
          <w:sz w:val="24"/>
          <w:szCs w:val="24"/>
        </w:rPr>
        <w:t>n tích là bao nhiêu? H</w:t>
      </w:r>
      <w:r w:rsidRPr="00C84067">
        <w:rPr>
          <w:rFonts w:ascii="Times New Roman" w:hAnsi="Times New Roman"/>
          <w:sz w:val="24"/>
          <w:szCs w:val="24"/>
        </w:rPr>
        <w:t>ình chữ nhậ</w:t>
      </w:r>
      <w:r>
        <w:rPr>
          <w:rFonts w:ascii="Times New Roman" w:hAnsi="Times New Roman"/>
          <w:sz w:val="24"/>
          <w:szCs w:val="24"/>
        </w:rPr>
        <w:t>t thứ hai</w:t>
      </w:r>
      <w:r w:rsidRPr="00C84067">
        <w:rPr>
          <w:rFonts w:ascii="Times New Roman" w:hAnsi="Times New Roman"/>
          <w:sz w:val="24"/>
          <w:szCs w:val="24"/>
        </w:rPr>
        <w:t xml:space="preserve"> có cùng diện tích như vậy, nhưng chiều dài là </w:t>
      </w:r>
      <w:r w:rsidRPr="00C84067">
        <w:rPr>
          <w:rFonts w:ascii="Times New Roman" w:hAnsi="Times New Roman"/>
          <w:position w:val="-24"/>
          <w:sz w:val="24"/>
          <w:szCs w:val="24"/>
        </w:rPr>
        <w:object w:dxaOrig="300" w:dyaOrig="620" w14:anchorId="64566453">
          <v:shape id="_x0000_i1470" type="#_x0000_t75" style="width:15.05pt;height:30.65pt" o:ole="">
            <v:imagedata r:id="rId1090" o:title=""/>
          </v:shape>
          <o:OLEObject Type="Embed" ProgID="Equation.DSMT4" ShapeID="_x0000_i1470" DrawAspect="Content" ObjectID="_1738826633" r:id="rId1091"/>
        </w:object>
      </w:r>
      <w:r w:rsidRPr="00C84067">
        <w:rPr>
          <w:rFonts w:ascii="Times New Roman" w:hAnsi="Times New Roman"/>
          <w:sz w:val="24"/>
          <w:szCs w:val="24"/>
        </w:rPr>
        <w:t xml:space="preserve">m thì có chu vi là bao nhiêu? </w:t>
      </w:r>
      <w:r w:rsidRPr="00C84067">
        <w:rPr>
          <w:rFonts w:ascii="Times New Roman" w:hAnsi="Times New Roman"/>
          <w:color w:val="000000"/>
          <w:sz w:val="24"/>
          <w:szCs w:val="24"/>
          <w:shd w:val="clear" w:color="auto" w:fill="FFFFFF"/>
        </w:rPr>
        <w:t xml:space="preserve"> </w:t>
      </w:r>
    </w:p>
    <w:p w14:paraId="30276B57" w14:textId="77777777" w:rsidR="00E57EB0" w:rsidRPr="00280D7A" w:rsidRDefault="00E57EB0" w:rsidP="00E57EB0">
      <w:pPr>
        <w:spacing w:after="0" w:line="240" w:lineRule="auto"/>
        <w:rPr>
          <w:rFonts w:ascii="Times New Roman" w:hAnsi="Times New Roman"/>
          <w:noProof/>
          <w:color w:val="000000"/>
          <w:sz w:val="26"/>
          <w:szCs w:val="26"/>
        </w:rPr>
      </w:pPr>
      <w:r w:rsidRPr="00280D7A">
        <w:rPr>
          <w:rFonts w:ascii="Times New Roman" w:hAnsi="Times New Roman"/>
          <w:b/>
          <w:sz w:val="26"/>
          <w:szCs w:val="26"/>
          <w:u w:val="single"/>
        </w:rPr>
        <w:t xml:space="preserve">Câu </w:t>
      </w:r>
      <w:r>
        <w:rPr>
          <w:rFonts w:ascii="Times New Roman" w:hAnsi="Times New Roman"/>
          <w:b/>
          <w:sz w:val="26"/>
          <w:szCs w:val="26"/>
          <w:u w:val="single"/>
        </w:rPr>
        <w:t>14</w:t>
      </w:r>
      <w:r w:rsidRPr="00280D7A">
        <w:rPr>
          <w:rFonts w:ascii="Times New Roman" w:hAnsi="Times New Roman"/>
          <w:b/>
          <w:sz w:val="26"/>
          <w:szCs w:val="26"/>
        </w:rPr>
        <w:t>.</w:t>
      </w:r>
      <w:r w:rsidRPr="00280D7A">
        <w:rPr>
          <w:rFonts w:ascii="Times New Roman" w:hAnsi="Times New Roman"/>
          <w:noProof/>
          <w:color w:val="000000"/>
          <w:sz w:val="26"/>
          <w:szCs w:val="26"/>
        </w:rPr>
        <w:t xml:space="preserve"> </w:t>
      </w:r>
    </w:p>
    <w:p w14:paraId="734DB148" w14:textId="77777777" w:rsidR="00E57EB0" w:rsidRPr="00280D7A" w:rsidRDefault="00E57EB0" w:rsidP="00E57EB0">
      <w:pPr>
        <w:spacing w:after="0" w:line="240" w:lineRule="auto"/>
        <w:rPr>
          <w:rFonts w:ascii="Times New Roman" w:hAnsi="Times New Roman"/>
          <w:sz w:val="26"/>
          <w:szCs w:val="26"/>
        </w:rPr>
      </w:pPr>
      <w:r w:rsidRPr="00280D7A">
        <w:rPr>
          <w:rFonts w:ascii="Times New Roman" w:hAnsi="Times New Roman"/>
          <w:sz w:val="26"/>
          <w:szCs w:val="26"/>
          <w:lang w:val="vi-VN"/>
        </w:rPr>
        <w:t>a)</w:t>
      </w:r>
      <w:r w:rsidRPr="00280D7A">
        <w:rPr>
          <w:rFonts w:ascii="Times New Roman" w:hAnsi="Times New Roman"/>
          <w:sz w:val="26"/>
          <w:szCs w:val="26"/>
        </w:rPr>
        <w:t xml:space="preserve"> (</w:t>
      </w:r>
      <w:r>
        <w:rPr>
          <w:rFonts w:ascii="Times New Roman" w:hAnsi="Times New Roman"/>
          <w:sz w:val="26"/>
          <w:szCs w:val="26"/>
        </w:rPr>
        <w:t xml:space="preserve"> </w:t>
      </w:r>
      <w:r w:rsidRPr="00280D7A">
        <w:rPr>
          <w:rFonts w:ascii="Times New Roman" w:hAnsi="Times New Roman"/>
          <w:sz w:val="26"/>
          <w:szCs w:val="26"/>
        </w:rPr>
        <w:t>1 điể</w:t>
      </w:r>
      <w:r>
        <w:rPr>
          <w:rFonts w:ascii="Times New Roman" w:hAnsi="Times New Roman"/>
          <w:sz w:val="26"/>
          <w:szCs w:val="26"/>
        </w:rPr>
        <w:t>m</w:t>
      </w:r>
      <w:r w:rsidRPr="00280D7A">
        <w:rPr>
          <w:rFonts w:ascii="Times New Roman" w:hAnsi="Times New Roman"/>
          <w:sz w:val="26"/>
          <w:szCs w:val="26"/>
        </w:rPr>
        <w:t xml:space="preserve">) </w:t>
      </w:r>
      <w:r>
        <w:rPr>
          <w:rFonts w:ascii="Times New Roman" w:hAnsi="Times New Roman"/>
          <w:sz w:val="26"/>
          <w:szCs w:val="26"/>
        </w:rPr>
        <w:t>Trên tia A</w:t>
      </w:r>
      <w:r w:rsidRPr="00280D7A">
        <w:rPr>
          <w:rFonts w:ascii="Times New Roman" w:hAnsi="Times New Roman"/>
          <w:sz w:val="26"/>
          <w:szCs w:val="26"/>
        </w:rPr>
        <w:t>x lấy các điểm</w:t>
      </w:r>
      <w:r>
        <w:rPr>
          <w:rFonts w:ascii="Times New Roman" w:hAnsi="Times New Roman"/>
          <w:sz w:val="26"/>
          <w:szCs w:val="26"/>
        </w:rPr>
        <w:t xml:space="preserve"> E</w:t>
      </w:r>
      <w:r w:rsidRPr="00280D7A">
        <w:rPr>
          <w:rFonts w:ascii="Times New Roman" w:hAnsi="Times New Roman"/>
          <w:sz w:val="26"/>
          <w:szCs w:val="26"/>
        </w:rPr>
        <w:t xml:space="preserve">, </w:t>
      </w:r>
      <w:r>
        <w:rPr>
          <w:rFonts w:ascii="Times New Roman" w:hAnsi="Times New Roman"/>
          <w:sz w:val="26"/>
          <w:szCs w:val="26"/>
        </w:rPr>
        <w:t>M</w:t>
      </w:r>
      <w:r w:rsidRPr="00280D7A">
        <w:rPr>
          <w:rFonts w:ascii="Times New Roman" w:hAnsi="Times New Roman"/>
          <w:sz w:val="26"/>
          <w:szCs w:val="26"/>
        </w:rPr>
        <w:t xml:space="preserve"> sao cho </w:t>
      </w:r>
      <w:r>
        <w:rPr>
          <w:rFonts w:ascii="Times New Roman" w:hAnsi="Times New Roman"/>
          <w:sz w:val="26"/>
          <w:szCs w:val="26"/>
        </w:rPr>
        <w:t xml:space="preserve">AE = 4 </w:t>
      </w:r>
      <w:r w:rsidRPr="00280D7A">
        <w:rPr>
          <w:rFonts w:ascii="Times New Roman" w:hAnsi="Times New Roman"/>
          <w:sz w:val="26"/>
          <w:szCs w:val="26"/>
        </w:rPr>
        <w:t xml:space="preserve">cm, </w:t>
      </w:r>
      <w:r>
        <w:rPr>
          <w:rFonts w:ascii="Times New Roman" w:hAnsi="Times New Roman"/>
          <w:sz w:val="26"/>
          <w:szCs w:val="26"/>
        </w:rPr>
        <w:t xml:space="preserve">AM= 8 </w:t>
      </w:r>
      <w:r w:rsidRPr="00280D7A">
        <w:rPr>
          <w:rFonts w:ascii="Times New Roman" w:hAnsi="Times New Roman"/>
          <w:sz w:val="26"/>
          <w:szCs w:val="26"/>
        </w:rPr>
        <w:t xml:space="preserve">cm. Tính độ dài đoạn thẳng </w:t>
      </w:r>
      <w:r>
        <w:rPr>
          <w:rFonts w:ascii="Times New Roman" w:hAnsi="Times New Roman"/>
          <w:sz w:val="26"/>
          <w:szCs w:val="26"/>
        </w:rPr>
        <w:t>EM</w:t>
      </w:r>
      <w:r w:rsidRPr="00280D7A">
        <w:rPr>
          <w:rFonts w:ascii="Times New Roman" w:hAnsi="Times New Roman"/>
          <w:sz w:val="26"/>
          <w:szCs w:val="26"/>
        </w:rPr>
        <w:t xml:space="preserve"> và chứng tỏ rằng điểm </w:t>
      </w:r>
      <w:r>
        <w:rPr>
          <w:rFonts w:ascii="Times New Roman" w:hAnsi="Times New Roman"/>
          <w:sz w:val="26"/>
          <w:szCs w:val="26"/>
        </w:rPr>
        <w:t>E</w:t>
      </w:r>
      <w:r w:rsidRPr="00280D7A">
        <w:rPr>
          <w:rFonts w:ascii="Times New Roman" w:hAnsi="Times New Roman"/>
          <w:sz w:val="26"/>
          <w:szCs w:val="26"/>
        </w:rPr>
        <w:t xml:space="preserve"> là trung điểm của đoạn thẳng </w:t>
      </w:r>
      <w:r>
        <w:rPr>
          <w:rFonts w:ascii="Times New Roman" w:hAnsi="Times New Roman"/>
          <w:sz w:val="26"/>
          <w:szCs w:val="26"/>
        </w:rPr>
        <w:t>AM</w:t>
      </w:r>
      <w:r w:rsidRPr="00280D7A">
        <w:rPr>
          <w:rFonts w:ascii="Times New Roman" w:hAnsi="Times New Roman"/>
          <w:sz w:val="26"/>
          <w:szCs w:val="26"/>
        </w:rPr>
        <w:t xml:space="preserve"> ?</w:t>
      </w:r>
    </w:p>
    <w:p w14:paraId="06971EB5" w14:textId="77777777" w:rsidR="00E57EB0" w:rsidRPr="00280D7A" w:rsidRDefault="00E57EB0" w:rsidP="00E57EB0">
      <w:pPr>
        <w:spacing w:after="0" w:line="240" w:lineRule="auto"/>
        <w:rPr>
          <w:rFonts w:ascii="Times New Roman" w:hAnsi="Times New Roman"/>
          <w:sz w:val="26"/>
          <w:szCs w:val="26"/>
        </w:rPr>
      </w:pPr>
      <w:r w:rsidRPr="00280D7A">
        <w:rPr>
          <w:rFonts w:ascii="Times New Roman" w:hAnsi="Times New Roman"/>
          <w:sz w:val="26"/>
          <w:szCs w:val="26"/>
        </w:rPr>
        <w:t>b) (</w:t>
      </w:r>
      <w:r>
        <w:rPr>
          <w:rFonts w:ascii="Times New Roman" w:hAnsi="Times New Roman"/>
          <w:sz w:val="26"/>
          <w:szCs w:val="26"/>
        </w:rPr>
        <w:t xml:space="preserve"> </w:t>
      </w:r>
      <w:r w:rsidRPr="00280D7A">
        <w:rPr>
          <w:rFonts w:ascii="Times New Roman" w:hAnsi="Times New Roman"/>
          <w:sz w:val="26"/>
          <w:szCs w:val="26"/>
        </w:rPr>
        <w:t>1 điể</w:t>
      </w:r>
      <w:r>
        <w:rPr>
          <w:rFonts w:ascii="Times New Roman" w:hAnsi="Times New Roman"/>
          <w:sz w:val="26"/>
          <w:szCs w:val="26"/>
        </w:rPr>
        <w:t>m</w:t>
      </w:r>
      <w:r w:rsidRPr="00280D7A">
        <w:rPr>
          <w:rFonts w:ascii="Times New Roman" w:hAnsi="Times New Roman"/>
          <w:sz w:val="26"/>
          <w:szCs w:val="26"/>
        </w:rPr>
        <w:t>)</w:t>
      </w:r>
      <w:r w:rsidRPr="00280D7A">
        <w:rPr>
          <w:rFonts w:ascii="Times New Roman" w:hAnsi="Times New Roman"/>
          <w:color w:val="000000"/>
          <w:sz w:val="26"/>
          <w:szCs w:val="26"/>
          <w:shd w:val="clear" w:color="auto" w:fill="FFFFFF"/>
        </w:rPr>
        <w:t xml:space="preserve"> </w:t>
      </w:r>
      <w:r>
        <w:rPr>
          <w:rFonts w:ascii="Times New Roman" w:hAnsi="Times New Roman"/>
          <w:color w:val="000000"/>
          <w:sz w:val="26"/>
          <w:szCs w:val="26"/>
          <w:shd w:val="clear" w:color="auto" w:fill="FFFFFF"/>
        </w:rPr>
        <w:t xml:space="preserve">Một xe máy chạy trên quãng đường dài </w:t>
      </w:r>
      <w:r w:rsidRPr="00BA7535">
        <w:rPr>
          <w:position w:val="-24"/>
        </w:rPr>
        <w:object w:dxaOrig="360" w:dyaOrig="620" w14:anchorId="6153BF8F">
          <v:shape id="_x0000_i1471" type="#_x0000_t75" style="width:18.25pt;height:30.65pt" o:ole="">
            <v:imagedata r:id="rId1092" o:title=""/>
          </v:shape>
          <o:OLEObject Type="Embed" ProgID="Equation.DSMT4" ShapeID="_x0000_i1471" DrawAspect="Content" ObjectID="_1738826634" r:id="rId1093"/>
        </w:object>
      </w:r>
      <w:r>
        <w:rPr>
          <w:rFonts w:ascii="Times New Roman" w:hAnsi="Times New Roman"/>
          <w:color w:val="000000"/>
          <w:sz w:val="26"/>
          <w:szCs w:val="26"/>
          <w:shd w:val="clear" w:color="auto" w:fill="FFFFFF"/>
        </w:rPr>
        <w:t xml:space="preserve"> km với vận tốc trung bình là </w:t>
      </w:r>
      <w:r w:rsidRPr="00BA7535">
        <w:rPr>
          <w:position w:val="-24"/>
        </w:rPr>
        <w:object w:dxaOrig="440" w:dyaOrig="620" w14:anchorId="64E8B101">
          <v:shape id="_x0000_i1472" type="#_x0000_t75" style="width:21.5pt;height:30.65pt" o:ole="">
            <v:imagedata r:id="rId1094" o:title=""/>
          </v:shape>
          <o:OLEObject Type="Embed" ProgID="Equation.DSMT4" ShapeID="_x0000_i1472" DrawAspect="Content" ObjectID="_1738826635" r:id="rId1095"/>
        </w:object>
      </w:r>
      <w:r>
        <w:rPr>
          <w:rFonts w:ascii="Times New Roman" w:hAnsi="Times New Roman"/>
          <w:color w:val="000000"/>
          <w:sz w:val="26"/>
          <w:szCs w:val="26"/>
          <w:shd w:val="clear" w:color="auto" w:fill="FFFFFF"/>
        </w:rPr>
        <w:t xml:space="preserve"> km/h. Hỏi xe máy cần bao nhiêu phút để chạy hết quãng đường ?</w:t>
      </w:r>
    </w:p>
    <w:p w14:paraId="6E81A97E" w14:textId="77777777" w:rsidR="00E57EB0" w:rsidRPr="00991DEB" w:rsidRDefault="00E57EB0" w:rsidP="00E57EB0">
      <w:pPr>
        <w:spacing w:after="0" w:line="240" w:lineRule="auto"/>
        <w:rPr>
          <w:rFonts w:ascii="Times New Roman" w:hAnsi="Times New Roman"/>
          <w:noProof/>
          <w:color w:val="000000"/>
          <w:sz w:val="28"/>
          <w:szCs w:val="28"/>
        </w:rPr>
      </w:pPr>
      <w:r w:rsidRPr="00991DEB">
        <w:rPr>
          <w:rFonts w:ascii="Times New Roman" w:hAnsi="Times New Roman"/>
          <w:b/>
          <w:sz w:val="28"/>
          <w:szCs w:val="28"/>
          <w:u w:val="single"/>
        </w:rPr>
        <w:t xml:space="preserve">Câu </w:t>
      </w:r>
      <w:r>
        <w:rPr>
          <w:rFonts w:ascii="Times New Roman" w:hAnsi="Times New Roman"/>
          <w:b/>
          <w:sz w:val="28"/>
          <w:szCs w:val="28"/>
          <w:u w:val="single"/>
        </w:rPr>
        <w:t>1</w:t>
      </w:r>
      <w:r w:rsidRPr="00991DEB">
        <w:rPr>
          <w:rFonts w:ascii="Times New Roman" w:hAnsi="Times New Roman"/>
          <w:b/>
          <w:sz w:val="28"/>
          <w:szCs w:val="28"/>
          <w:u w:val="single"/>
        </w:rPr>
        <w:t>5</w:t>
      </w:r>
      <w:r w:rsidRPr="00991DEB">
        <w:rPr>
          <w:rFonts w:ascii="Times New Roman" w:hAnsi="Times New Roman"/>
          <w:b/>
          <w:sz w:val="28"/>
          <w:szCs w:val="28"/>
        </w:rPr>
        <w:t>.</w:t>
      </w:r>
      <w:r w:rsidRPr="00991DEB">
        <w:rPr>
          <w:rFonts w:ascii="Times New Roman" w:hAnsi="Times New Roman"/>
          <w:noProof/>
          <w:color w:val="000000"/>
          <w:sz w:val="28"/>
          <w:szCs w:val="28"/>
        </w:rPr>
        <w:t xml:space="preserve"> </w:t>
      </w:r>
    </w:p>
    <w:p w14:paraId="7F503943" w14:textId="77777777" w:rsidR="00E57EB0" w:rsidRPr="00991DEB" w:rsidRDefault="00E57EB0" w:rsidP="00E57EB0">
      <w:pPr>
        <w:spacing w:after="0" w:line="240" w:lineRule="auto"/>
        <w:jc w:val="both"/>
        <w:rPr>
          <w:rFonts w:ascii="Times New Roman" w:hAnsi="Times New Roman"/>
          <w:noProof/>
          <w:color w:val="000000"/>
          <w:sz w:val="28"/>
          <w:szCs w:val="28"/>
        </w:rPr>
      </w:pPr>
      <w:r w:rsidRPr="00991DEB">
        <w:rPr>
          <w:rFonts w:ascii="Times New Roman" w:hAnsi="Times New Roman"/>
          <w:noProof/>
          <w:color w:val="000000"/>
          <w:sz w:val="28"/>
          <w:szCs w:val="28"/>
        </w:rPr>
        <w:t xml:space="preserve">a) </w:t>
      </w:r>
      <w:r w:rsidRPr="00991DEB">
        <w:rPr>
          <w:rFonts w:ascii="Times New Roman" w:hAnsi="Times New Roman"/>
          <w:sz w:val="28"/>
          <w:szCs w:val="28"/>
        </w:rPr>
        <w:t>(1 điểm) Trên tia Ox lấy hai điểm A, B sao cho OA = 4cm, OB = 8cm. Tính độ dài đoạn thẳng AB và chứng tỏ rằng điểm A là trung điểm của đoạn thẳng OB?</w:t>
      </w:r>
    </w:p>
    <w:p w14:paraId="43B1AE29" w14:textId="77777777" w:rsidR="00E57EB0" w:rsidRPr="00991DEB" w:rsidRDefault="00E57EB0" w:rsidP="00E57EB0">
      <w:pPr>
        <w:spacing w:after="0" w:line="240" w:lineRule="auto"/>
        <w:jc w:val="both"/>
        <w:rPr>
          <w:rFonts w:ascii="Times New Roman" w:hAnsi="Times New Roman"/>
          <w:bCs/>
          <w:sz w:val="28"/>
          <w:szCs w:val="28"/>
          <w:lang w:val="nl-NL"/>
        </w:rPr>
      </w:pPr>
      <w:r w:rsidRPr="00991DEB">
        <w:rPr>
          <w:rFonts w:ascii="Times New Roman" w:hAnsi="Times New Roman"/>
          <w:sz w:val="28"/>
          <w:szCs w:val="28"/>
        </w:rPr>
        <w:t>b) (1 điểm)</w:t>
      </w:r>
      <w:r w:rsidRPr="00991DEB">
        <w:rPr>
          <w:rFonts w:ascii="Times New Roman" w:hAnsi="Times New Roman"/>
          <w:color w:val="000000"/>
          <w:sz w:val="28"/>
          <w:szCs w:val="28"/>
          <w:shd w:val="clear" w:color="auto" w:fill="FFFFFF"/>
        </w:rPr>
        <w:t xml:space="preserve"> </w:t>
      </w:r>
      <w:r w:rsidRPr="00991DEB">
        <w:rPr>
          <w:rFonts w:ascii="Times New Roman" w:hAnsi="Times New Roman"/>
          <w:bCs/>
          <w:sz w:val="28"/>
          <w:szCs w:val="28"/>
          <w:lang w:val="nl-NL"/>
        </w:rPr>
        <w:t xml:space="preserve">Tuổi con là 12 và bằng </w:t>
      </w:r>
      <w:r w:rsidRPr="00991DEB">
        <w:rPr>
          <w:rFonts w:ascii="Times New Roman" w:hAnsi="Times New Roman"/>
          <w:bCs/>
          <w:position w:val="-24"/>
          <w:sz w:val="28"/>
          <w:szCs w:val="28"/>
          <w:lang w:val="nl-NL"/>
        </w:rPr>
        <w:object w:dxaOrig="324" w:dyaOrig="624" w14:anchorId="4DDB6E52">
          <v:shape id="_x0000_i1473" type="#_x0000_t75" style="width:16.65pt;height:31.7pt" o:ole="">
            <v:imagedata r:id="rId1096" o:title=""/>
          </v:shape>
          <o:OLEObject Type="Embed" ProgID="Equation.DSMT4" ShapeID="_x0000_i1473" DrawAspect="Content" ObjectID="_1738826636" r:id="rId1097"/>
        </w:object>
      </w:r>
      <w:r w:rsidRPr="00991DEB">
        <w:rPr>
          <w:rFonts w:ascii="Times New Roman" w:hAnsi="Times New Roman"/>
          <w:bCs/>
          <w:sz w:val="28"/>
          <w:szCs w:val="28"/>
          <w:lang w:val="nl-NL"/>
        </w:rPr>
        <w:t xml:space="preserve"> tuổi của bố, còn tuổi mẹ bằng </w:t>
      </w:r>
      <w:r w:rsidRPr="00991DEB">
        <w:rPr>
          <w:rFonts w:ascii="Times New Roman" w:hAnsi="Times New Roman"/>
          <w:bCs/>
          <w:position w:val="-24"/>
          <w:sz w:val="28"/>
          <w:szCs w:val="28"/>
          <w:lang w:val="nl-NL"/>
        </w:rPr>
        <w:object w:dxaOrig="324" w:dyaOrig="624" w14:anchorId="76241C66">
          <v:shape id="_x0000_i1474" type="#_x0000_t75" style="width:16.65pt;height:31.7pt" o:ole="">
            <v:imagedata r:id="rId1098" o:title=""/>
          </v:shape>
          <o:OLEObject Type="Embed" ProgID="Equation.DSMT4" ShapeID="_x0000_i1474" DrawAspect="Content" ObjectID="_1738826637" r:id="rId1099"/>
        </w:object>
      </w:r>
      <w:r w:rsidRPr="00991DEB">
        <w:rPr>
          <w:rFonts w:ascii="Times New Roman" w:hAnsi="Times New Roman"/>
          <w:bCs/>
          <w:sz w:val="28"/>
          <w:szCs w:val="28"/>
          <w:lang w:val="nl-NL"/>
        </w:rPr>
        <w:t xml:space="preserve"> tuổi của bố. Tính tuổi của bố và tuổi của mẹ.</w:t>
      </w:r>
    </w:p>
    <w:p w14:paraId="12732740" w14:textId="77777777" w:rsidR="00E57EB0" w:rsidRPr="00991DEB" w:rsidRDefault="00E57EB0" w:rsidP="00E57EB0">
      <w:pPr>
        <w:spacing w:after="0" w:line="240" w:lineRule="auto"/>
        <w:rPr>
          <w:rFonts w:ascii="Times New Roman" w:hAnsi="Times New Roman"/>
          <w:noProof/>
          <w:color w:val="000000"/>
          <w:sz w:val="28"/>
          <w:szCs w:val="28"/>
        </w:rPr>
      </w:pPr>
      <w:r w:rsidRPr="00991DEB">
        <w:rPr>
          <w:rFonts w:ascii="Times New Roman" w:hAnsi="Times New Roman"/>
          <w:b/>
          <w:sz w:val="28"/>
          <w:szCs w:val="28"/>
          <w:u w:val="single"/>
        </w:rPr>
        <w:t xml:space="preserve">Câu </w:t>
      </w:r>
      <w:r>
        <w:rPr>
          <w:rFonts w:ascii="Times New Roman" w:hAnsi="Times New Roman"/>
          <w:b/>
          <w:sz w:val="28"/>
          <w:szCs w:val="28"/>
          <w:u w:val="single"/>
        </w:rPr>
        <w:t>16</w:t>
      </w:r>
      <w:r w:rsidRPr="00991DEB">
        <w:rPr>
          <w:rFonts w:ascii="Times New Roman" w:hAnsi="Times New Roman"/>
          <w:b/>
          <w:sz w:val="28"/>
          <w:szCs w:val="28"/>
        </w:rPr>
        <w:t>.</w:t>
      </w:r>
      <w:r w:rsidRPr="00991DEB">
        <w:rPr>
          <w:rFonts w:ascii="Times New Roman" w:hAnsi="Times New Roman"/>
          <w:noProof/>
          <w:color w:val="000000"/>
          <w:sz w:val="28"/>
          <w:szCs w:val="28"/>
        </w:rPr>
        <w:t xml:space="preserve"> </w:t>
      </w:r>
    </w:p>
    <w:p w14:paraId="66B5793F" w14:textId="77777777" w:rsidR="00E57EB0" w:rsidRPr="00991DEB" w:rsidRDefault="00E57EB0" w:rsidP="00E57EB0">
      <w:pPr>
        <w:spacing w:after="0" w:line="240" w:lineRule="auto"/>
        <w:jc w:val="both"/>
        <w:rPr>
          <w:rFonts w:ascii="Times New Roman" w:hAnsi="Times New Roman"/>
          <w:noProof/>
          <w:color w:val="000000"/>
          <w:sz w:val="28"/>
          <w:szCs w:val="28"/>
        </w:rPr>
      </w:pPr>
      <w:r w:rsidRPr="00991DEB">
        <w:rPr>
          <w:rFonts w:ascii="Times New Roman" w:hAnsi="Times New Roman"/>
          <w:noProof/>
          <w:color w:val="000000"/>
          <w:sz w:val="28"/>
          <w:szCs w:val="28"/>
        </w:rPr>
        <w:t xml:space="preserve">a) </w:t>
      </w:r>
      <w:r w:rsidRPr="00991DEB">
        <w:rPr>
          <w:rFonts w:ascii="Times New Roman" w:hAnsi="Times New Roman"/>
          <w:sz w:val="28"/>
          <w:szCs w:val="28"/>
        </w:rPr>
        <w:t xml:space="preserve">(1 điểm) Trên tia Ox lấy hai điểm </w:t>
      </w:r>
      <w:r>
        <w:rPr>
          <w:rFonts w:ascii="Times New Roman" w:hAnsi="Times New Roman"/>
          <w:sz w:val="28"/>
          <w:szCs w:val="28"/>
        </w:rPr>
        <w:t>E</w:t>
      </w:r>
      <w:r w:rsidRPr="00991DEB">
        <w:rPr>
          <w:rFonts w:ascii="Times New Roman" w:hAnsi="Times New Roman"/>
          <w:sz w:val="28"/>
          <w:szCs w:val="28"/>
        </w:rPr>
        <w:t xml:space="preserve">, </w:t>
      </w:r>
      <w:r>
        <w:rPr>
          <w:rFonts w:ascii="Times New Roman" w:hAnsi="Times New Roman"/>
          <w:sz w:val="28"/>
          <w:szCs w:val="28"/>
        </w:rPr>
        <w:t>F</w:t>
      </w:r>
      <w:r w:rsidRPr="00991DEB">
        <w:rPr>
          <w:rFonts w:ascii="Times New Roman" w:hAnsi="Times New Roman"/>
          <w:sz w:val="28"/>
          <w:szCs w:val="28"/>
        </w:rPr>
        <w:t xml:space="preserve"> sao cho O</w:t>
      </w:r>
      <w:r>
        <w:rPr>
          <w:rFonts w:ascii="Times New Roman" w:hAnsi="Times New Roman"/>
          <w:sz w:val="28"/>
          <w:szCs w:val="28"/>
        </w:rPr>
        <w:t>E</w:t>
      </w:r>
      <w:r w:rsidRPr="00991DEB">
        <w:rPr>
          <w:rFonts w:ascii="Times New Roman" w:hAnsi="Times New Roman"/>
          <w:sz w:val="28"/>
          <w:szCs w:val="28"/>
        </w:rPr>
        <w:t xml:space="preserve"> = </w:t>
      </w:r>
      <w:r>
        <w:rPr>
          <w:rFonts w:ascii="Times New Roman" w:hAnsi="Times New Roman"/>
          <w:sz w:val="28"/>
          <w:szCs w:val="28"/>
        </w:rPr>
        <w:t>3</w:t>
      </w:r>
      <w:r w:rsidRPr="00991DEB">
        <w:rPr>
          <w:rFonts w:ascii="Times New Roman" w:hAnsi="Times New Roman"/>
          <w:sz w:val="28"/>
          <w:szCs w:val="28"/>
        </w:rPr>
        <w:t>cm, O</w:t>
      </w:r>
      <w:r>
        <w:rPr>
          <w:rFonts w:ascii="Times New Roman" w:hAnsi="Times New Roman"/>
          <w:sz w:val="28"/>
          <w:szCs w:val="28"/>
        </w:rPr>
        <w:t>F</w:t>
      </w:r>
      <w:r w:rsidRPr="00991DEB">
        <w:rPr>
          <w:rFonts w:ascii="Times New Roman" w:hAnsi="Times New Roman"/>
          <w:sz w:val="28"/>
          <w:szCs w:val="28"/>
        </w:rPr>
        <w:t xml:space="preserve"> = </w:t>
      </w:r>
      <w:r>
        <w:rPr>
          <w:rFonts w:ascii="Times New Roman" w:hAnsi="Times New Roman"/>
          <w:sz w:val="28"/>
          <w:szCs w:val="28"/>
        </w:rPr>
        <w:t>6</w:t>
      </w:r>
      <w:r w:rsidRPr="00991DEB">
        <w:rPr>
          <w:rFonts w:ascii="Times New Roman" w:hAnsi="Times New Roman"/>
          <w:sz w:val="28"/>
          <w:szCs w:val="28"/>
        </w:rPr>
        <w:t xml:space="preserve">cm. Tính độ dài đoạn thẳng </w:t>
      </w:r>
      <w:r>
        <w:rPr>
          <w:rFonts w:ascii="Times New Roman" w:hAnsi="Times New Roman"/>
          <w:sz w:val="28"/>
          <w:szCs w:val="28"/>
        </w:rPr>
        <w:t>EF</w:t>
      </w:r>
      <w:r w:rsidRPr="00991DEB">
        <w:rPr>
          <w:rFonts w:ascii="Times New Roman" w:hAnsi="Times New Roman"/>
          <w:sz w:val="28"/>
          <w:szCs w:val="28"/>
        </w:rPr>
        <w:t xml:space="preserve"> và chứng tỏ rằng điểm </w:t>
      </w:r>
      <w:r>
        <w:rPr>
          <w:rFonts w:ascii="Times New Roman" w:hAnsi="Times New Roman"/>
          <w:sz w:val="28"/>
          <w:szCs w:val="28"/>
        </w:rPr>
        <w:t>E</w:t>
      </w:r>
      <w:r w:rsidRPr="00991DEB">
        <w:rPr>
          <w:rFonts w:ascii="Times New Roman" w:hAnsi="Times New Roman"/>
          <w:sz w:val="28"/>
          <w:szCs w:val="28"/>
        </w:rPr>
        <w:t xml:space="preserve"> là trung điểm của đoạn thẳng O</w:t>
      </w:r>
      <w:r>
        <w:rPr>
          <w:rFonts w:ascii="Times New Roman" w:hAnsi="Times New Roman"/>
          <w:sz w:val="28"/>
          <w:szCs w:val="28"/>
        </w:rPr>
        <w:t>F</w:t>
      </w:r>
      <w:r w:rsidRPr="00991DEB">
        <w:rPr>
          <w:rFonts w:ascii="Times New Roman" w:hAnsi="Times New Roman"/>
          <w:sz w:val="28"/>
          <w:szCs w:val="28"/>
        </w:rPr>
        <w:t>?</w:t>
      </w:r>
    </w:p>
    <w:p w14:paraId="5AF94C2A" w14:textId="77777777" w:rsidR="00E57EB0" w:rsidRPr="00991DEB" w:rsidRDefault="00E57EB0" w:rsidP="00E57EB0">
      <w:pPr>
        <w:spacing w:after="0" w:line="240" w:lineRule="auto"/>
        <w:jc w:val="both"/>
        <w:rPr>
          <w:rFonts w:ascii="Times New Roman" w:hAnsi="Times New Roman"/>
          <w:bCs/>
          <w:sz w:val="28"/>
          <w:szCs w:val="28"/>
          <w:lang w:val="nl-NL"/>
        </w:rPr>
      </w:pPr>
      <w:r w:rsidRPr="00991DEB">
        <w:rPr>
          <w:rFonts w:ascii="Times New Roman" w:hAnsi="Times New Roman"/>
          <w:sz w:val="28"/>
          <w:szCs w:val="28"/>
        </w:rPr>
        <w:t>b) (1 điểm)</w:t>
      </w:r>
      <w:r w:rsidRPr="00991DEB">
        <w:rPr>
          <w:rFonts w:ascii="Times New Roman" w:hAnsi="Times New Roman"/>
          <w:color w:val="000000"/>
          <w:sz w:val="28"/>
          <w:szCs w:val="28"/>
          <w:shd w:val="clear" w:color="auto" w:fill="FFFFFF"/>
        </w:rPr>
        <w:t xml:space="preserve"> </w:t>
      </w:r>
      <w:r w:rsidRPr="00991DEB">
        <w:rPr>
          <w:rFonts w:ascii="Times New Roman" w:hAnsi="Times New Roman"/>
          <w:bCs/>
          <w:sz w:val="28"/>
          <w:szCs w:val="28"/>
          <w:lang w:val="nl-NL"/>
        </w:rPr>
        <w:t>Tuổi con là 1</w:t>
      </w:r>
      <w:r>
        <w:rPr>
          <w:rFonts w:ascii="Times New Roman" w:hAnsi="Times New Roman"/>
          <w:bCs/>
          <w:sz w:val="28"/>
          <w:szCs w:val="28"/>
          <w:lang w:val="nl-NL"/>
        </w:rPr>
        <w:t>4</w:t>
      </w:r>
      <w:r w:rsidRPr="00991DEB">
        <w:rPr>
          <w:rFonts w:ascii="Times New Roman" w:hAnsi="Times New Roman"/>
          <w:bCs/>
          <w:sz w:val="28"/>
          <w:szCs w:val="28"/>
          <w:lang w:val="nl-NL"/>
        </w:rPr>
        <w:t xml:space="preserve"> và bằng </w:t>
      </w:r>
      <w:r w:rsidRPr="00991DEB">
        <w:rPr>
          <w:rFonts w:ascii="Times New Roman" w:hAnsi="Times New Roman"/>
          <w:bCs/>
          <w:position w:val="-24"/>
          <w:sz w:val="28"/>
          <w:szCs w:val="28"/>
          <w:lang w:val="nl-NL"/>
        </w:rPr>
        <w:object w:dxaOrig="360" w:dyaOrig="620" w14:anchorId="62626260">
          <v:shape id="_x0000_i1475" type="#_x0000_t75" style="width:18.25pt;height:31.7pt" o:ole="">
            <v:imagedata r:id="rId1100" o:title=""/>
          </v:shape>
          <o:OLEObject Type="Embed" ProgID="Equation.DSMT4" ShapeID="_x0000_i1475" DrawAspect="Content" ObjectID="_1738826638" r:id="rId1101"/>
        </w:object>
      </w:r>
      <w:r w:rsidRPr="00991DEB">
        <w:rPr>
          <w:rFonts w:ascii="Times New Roman" w:hAnsi="Times New Roman"/>
          <w:bCs/>
          <w:sz w:val="28"/>
          <w:szCs w:val="28"/>
          <w:lang w:val="nl-NL"/>
        </w:rPr>
        <w:t xml:space="preserve"> tuổi của bố, còn tuổi mẹ bằng </w:t>
      </w:r>
      <w:r w:rsidRPr="00991DEB">
        <w:rPr>
          <w:rFonts w:ascii="Times New Roman" w:hAnsi="Times New Roman"/>
          <w:bCs/>
          <w:position w:val="-24"/>
          <w:sz w:val="28"/>
          <w:szCs w:val="28"/>
          <w:lang w:val="nl-NL"/>
        </w:rPr>
        <w:object w:dxaOrig="320" w:dyaOrig="620" w14:anchorId="7364D750">
          <v:shape id="_x0000_i1476" type="#_x0000_t75" style="width:16.65pt;height:31.7pt" o:ole="">
            <v:imagedata r:id="rId1102" o:title=""/>
          </v:shape>
          <o:OLEObject Type="Embed" ProgID="Equation.DSMT4" ShapeID="_x0000_i1476" DrawAspect="Content" ObjectID="_1738826639" r:id="rId1103"/>
        </w:object>
      </w:r>
      <w:r w:rsidRPr="00991DEB">
        <w:rPr>
          <w:rFonts w:ascii="Times New Roman" w:hAnsi="Times New Roman"/>
          <w:bCs/>
          <w:sz w:val="28"/>
          <w:szCs w:val="28"/>
          <w:lang w:val="nl-NL"/>
        </w:rPr>
        <w:t xml:space="preserve"> tuổi của bố. Tính tuổi của bố và tuổi của mẹ.</w:t>
      </w:r>
    </w:p>
    <w:p w14:paraId="28EBBEC7" w14:textId="77777777" w:rsidR="00E57EB0" w:rsidRDefault="00E57EB0" w:rsidP="00E57EB0">
      <w:pPr>
        <w:spacing w:after="0" w:line="240" w:lineRule="auto"/>
        <w:contextualSpacing/>
        <w:jc w:val="both"/>
        <w:rPr>
          <w:rFonts w:ascii="Times New Roman" w:hAnsi="Times New Roman"/>
          <w:sz w:val="28"/>
          <w:szCs w:val="28"/>
        </w:rPr>
      </w:pPr>
      <w:r w:rsidRPr="00FA13E7">
        <w:rPr>
          <w:rFonts w:ascii="Times New Roman" w:hAnsi="Times New Roman"/>
          <w:b/>
          <w:sz w:val="28"/>
          <w:szCs w:val="28"/>
          <w:u w:val="single"/>
        </w:rPr>
        <w:t xml:space="preserve">Câu </w:t>
      </w:r>
      <w:r>
        <w:rPr>
          <w:rFonts w:ascii="Times New Roman" w:hAnsi="Times New Roman"/>
          <w:b/>
          <w:sz w:val="28"/>
          <w:szCs w:val="28"/>
          <w:u w:val="single"/>
        </w:rPr>
        <w:t>17</w:t>
      </w:r>
      <w:r w:rsidRPr="00FA13E7">
        <w:rPr>
          <w:rFonts w:ascii="Times New Roman" w:hAnsi="Times New Roman"/>
          <w:b/>
          <w:sz w:val="28"/>
          <w:szCs w:val="28"/>
          <w:u w:val="single"/>
        </w:rPr>
        <w:t>.(</w:t>
      </w:r>
      <w:r>
        <w:rPr>
          <w:rFonts w:ascii="Times New Roman" w:hAnsi="Times New Roman"/>
          <w:b/>
          <w:sz w:val="28"/>
          <w:szCs w:val="28"/>
          <w:u w:val="single"/>
        </w:rPr>
        <w:t>2</w:t>
      </w:r>
      <w:r w:rsidRPr="00FA13E7">
        <w:rPr>
          <w:rFonts w:ascii="Times New Roman" w:hAnsi="Times New Roman"/>
          <w:b/>
          <w:sz w:val="28"/>
          <w:szCs w:val="28"/>
          <w:u w:val="single"/>
        </w:rPr>
        <w:t>,</w:t>
      </w:r>
      <w:r>
        <w:rPr>
          <w:rFonts w:ascii="Times New Roman" w:hAnsi="Times New Roman"/>
          <w:b/>
          <w:sz w:val="28"/>
          <w:szCs w:val="28"/>
          <w:u w:val="single"/>
        </w:rPr>
        <w:t>0</w:t>
      </w:r>
      <w:r w:rsidRPr="00FA13E7">
        <w:rPr>
          <w:rFonts w:ascii="Times New Roman" w:hAnsi="Times New Roman"/>
          <w:b/>
          <w:sz w:val="28"/>
          <w:szCs w:val="28"/>
          <w:u w:val="single"/>
        </w:rPr>
        <w:t>đ):</w:t>
      </w:r>
      <w:r w:rsidRPr="00FA13E7">
        <w:rPr>
          <w:rFonts w:ascii="Times New Roman" w:hAnsi="Times New Roman"/>
          <w:sz w:val="28"/>
          <w:szCs w:val="28"/>
        </w:rPr>
        <w:t xml:space="preserve">  </w:t>
      </w:r>
    </w:p>
    <w:p w14:paraId="770291C3" w14:textId="77777777" w:rsidR="00E57EB0" w:rsidRDefault="00E57EB0" w:rsidP="0042624D">
      <w:pPr>
        <w:pStyle w:val="ListParagraph"/>
        <w:numPr>
          <w:ilvl w:val="0"/>
          <w:numId w:val="40"/>
        </w:numPr>
        <w:spacing w:after="0" w:line="240" w:lineRule="auto"/>
        <w:jc w:val="both"/>
        <w:rPr>
          <w:rFonts w:ascii="Times New Roman" w:hAnsi="Times New Roman"/>
          <w:sz w:val="28"/>
          <w:szCs w:val="28"/>
        </w:rPr>
      </w:pPr>
      <w:r w:rsidRPr="00F16B16">
        <w:rPr>
          <w:rFonts w:ascii="Times New Roman" w:hAnsi="Times New Roman"/>
          <w:sz w:val="28"/>
          <w:szCs w:val="28"/>
        </w:rPr>
        <w:t xml:space="preserve">Trên tia Ox lấy điểm D, E sao cho OD = 3cm, OE = </w:t>
      </w:r>
      <w:r>
        <w:rPr>
          <w:rFonts w:ascii="Times New Roman" w:hAnsi="Times New Roman"/>
          <w:sz w:val="28"/>
          <w:szCs w:val="28"/>
        </w:rPr>
        <w:t>6</w:t>
      </w:r>
      <w:r w:rsidRPr="00F16B16">
        <w:rPr>
          <w:rFonts w:ascii="Times New Roman" w:hAnsi="Times New Roman"/>
          <w:sz w:val="28"/>
          <w:szCs w:val="28"/>
        </w:rPr>
        <w:t>cm</w:t>
      </w:r>
      <w:r>
        <w:rPr>
          <w:rFonts w:ascii="Times New Roman" w:hAnsi="Times New Roman"/>
          <w:sz w:val="28"/>
          <w:szCs w:val="28"/>
        </w:rPr>
        <w:t xml:space="preserve">. </w:t>
      </w:r>
      <w:r w:rsidRPr="00F16B16">
        <w:rPr>
          <w:rFonts w:ascii="Times New Roman" w:hAnsi="Times New Roman"/>
          <w:sz w:val="28"/>
          <w:szCs w:val="28"/>
        </w:rPr>
        <w:t xml:space="preserve">Tính độ dài </w:t>
      </w:r>
      <w:r>
        <w:rPr>
          <w:rFonts w:ascii="Times New Roman" w:hAnsi="Times New Roman"/>
          <w:sz w:val="28"/>
          <w:szCs w:val="28"/>
        </w:rPr>
        <w:t xml:space="preserve">đoạn thẳng </w:t>
      </w:r>
      <w:r w:rsidRPr="00F16B16">
        <w:rPr>
          <w:rFonts w:ascii="Times New Roman" w:hAnsi="Times New Roman"/>
          <w:sz w:val="28"/>
          <w:szCs w:val="28"/>
        </w:rPr>
        <w:t>DE</w:t>
      </w:r>
      <w:r>
        <w:rPr>
          <w:rFonts w:ascii="Times New Roman" w:hAnsi="Times New Roman"/>
          <w:sz w:val="28"/>
          <w:szCs w:val="28"/>
        </w:rPr>
        <w:t>; D có là trung điểm của đoạn thẳng OE không, vì sao?</w:t>
      </w:r>
    </w:p>
    <w:p w14:paraId="389ECBE5" w14:textId="77777777" w:rsidR="00E57EB0" w:rsidRPr="007E6F0C" w:rsidRDefault="00E57EB0" w:rsidP="0042624D">
      <w:pPr>
        <w:pStyle w:val="ListParagraph"/>
        <w:numPr>
          <w:ilvl w:val="0"/>
          <w:numId w:val="40"/>
        </w:numPr>
        <w:spacing w:after="0" w:line="240" w:lineRule="auto"/>
        <w:jc w:val="both"/>
        <w:rPr>
          <w:rFonts w:ascii="Times New Roman" w:hAnsi="Times New Roman"/>
          <w:sz w:val="28"/>
          <w:szCs w:val="28"/>
        </w:rPr>
      </w:pPr>
      <w:r w:rsidRPr="00D25183">
        <w:rPr>
          <w:rFonts w:ascii="Times New Roman" w:hAnsi="Times New Roman"/>
          <w:sz w:val="28"/>
          <w:szCs w:val="28"/>
          <w:shd w:val="clear" w:color="auto" w:fill="FFFFFF"/>
        </w:rPr>
        <w:t xml:space="preserve">Bạn An đi xe đạp từ nhà đến trường với vận tốc 10 km/h thì hết thời gian </w:t>
      </w:r>
      <w:r w:rsidRPr="00B71678">
        <w:rPr>
          <w:rFonts w:ascii="Times New Roman" w:hAnsi="Times New Roman"/>
          <w:position w:val="-26"/>
          <w:sz w:val="28"/>
          <w:szCs w:val="28"/>
        </w:rPr>
        <w:object w:dxaOrig="360" w:dyaOrig="700" w14:anchorId="7EA4FB1D">
          <v:shape id="_x0000_i1477" type="#_x0000_t75" style="width:18.25pt;height:35.45pt" o:ole="">
            <v:imagedata r:id="rId1104" o:title=""/>
          </v:shape>
          <o:OLEObject Type="Embed" ProgID="Equation.DSMT4" ShapeID="_x0000_i1477" DrawAspect="Content" ObjectID="_1738826640" r:id="rId1105"/>
        </w:object>
      </w:r>
      <w:r w:rsidRPr="00D25183">
        <w:rPr>
          <w:rFonts w:ascii="Times New Roman" w:hAnsi="Times New Roman"/>
          <w:sz w:val="28"/>
          <w:szCs w:val="28"/>
          <w:shd w:val="clear" w:color="auto" w:fill="FFFFFF"/>
        </w:rPr>
        <w:t xml:space="preserve"> giờ. Khi về, bạn An đạp xe với vận tốc 12 km/h. Tính thời gian An đi từ trường về nhà.</w:t>
      </w:r>
    </w:p>
    <w:p w14:paraId="3F00D2F4" w14:textId="77777777" w:rsidR="00E57EB0" w:rsidRPr="00D25183" w:rsidRDefault="00E57EB0" w:rsidP="00E57EB0">
      <w:pPr>
        <w:spacing w:after="0" w:line="240" w:lineRule="auto"/>
        <w:ind w:firstLine="720"/>
        <w:jc w:val="both"/>
        <w:rPr>
          <w:rFonts w:ascii="Times New Roman" w:hAnsi="Times New Roman"/>
          <w:sz w:val="28"/>
          <w:szCs w:val="28"/>
        </w:rPr>
      </w:pPr>
    </w:p>
    <w:p w14:paraId="1DA9AE6A" w14:textId="77777777" w:rsidR="00E57EB0" w:rsidRPr="00D25183" w:rsidRDefault="00E57EB0" w:rsidP="00E57EB0">
      <w:pPr>
        <w:spacing w:after="0" w:line="240" w:lineRule="auto"/>
        <w:contextualSpacing/>
        <w:jc w:val="both"/>
        <w:rPr>
          <w:rFonts w:ascii="Times New Roman" w:hAnsi="Times New Roman"/>
          <w:sz w:val="28"/>
          <w:szCs w:val="28"/>
        </w:rPr>
      </w:pPr>
      <w:r w:rsidRPr="00D25183">
        <w:rPr>
          <w:rFonts w:ascii="Times New Roman" w:hAnsi="Times New Roman"/>
          <w:b/>
          <w:sz w:val="28"/>
          <w:szCs w:val="28"/>
          <w:u w:val="single"/>
        </w:rPr>
        <w:t xml:space="preserve">Câu </w:t>
      </w:r>
      <w:r>
        <w:rPr>
          <w:rFonts w:ascii="Times New Roman" w:hAnsi="Times New Roman"/>
          <w:b/>
          <w:sz w:val="28"/>
          <w:szCs w:val="28"/>
          <w:u w:val="single"/>
        </w:rPr>
        <w:t>18</w:t>
      </w:r>
      <w:r w:rsidRPr="00D25183">
        <w:rPr>
          <w:rFonts w:ascii="Times New Roman" w:hAnsi="Times New Roman"/>
          <w:b/>
          <w:sz w:val="28"/>
          <w:szCs w:val="28"/>
          <w:u w:val="single"/>
        </w:rPr>
        <w:t>.(2,0đ):</w:t>
      </w:r>
      <w:r w:rsidRPr="00D25183">
        <w:rPr>
          <w:rFonts w:ascii="Times New Roman" w:hAnsi="Times New Roman"/>
          <w:sz w:val="28"/>
          <w:szCs w:val="28"/>
        </w:rPr>
        <w:t xml:space="preserve">  a) Trên tia Oy lấy điểm M, N sao cho OM = 8cm, ON = 4cm. Tính độ dài đoạn thẳng MN và Chứng tỏ N có là trung điểm của đoạn thẳng OM?</w:t>
      </w:r>
    </w:p>
    <w:p w14:paraId="1194CED6" w14:textId="77777777" w:rsidR="00E57EB0" w:rsidRPr="00A726A8" w:rsidRDefault="00E57EB0" w:rsidP="00E57EB0">
      <w:pPr>
        <w:pStyle w:val="ListParagraph"/>
        <w:spacing w:after="0" w:line="240" w:lineRule="auto"/>
        <w:ind w:left="0"/>
        <w:jc w:val="both"/>
        <w:rPr>
          <w:rFonts w:ascii="Times New Roman" w:hAnsi="Times New Roman"/>
          <w:sz w:val="28"/>
          <w:szCs w:val="28"/>
        </w:rPr>
      </w:pPr>
      <w:r w:rsidRPr="00D25183">
        <w:rPr>
          <w:rFonts w:ascii="Times New Roman" w:hAnsi="Times New Roman"/>
          <w:sz w:val="28"/>
          <w:szCs w:val="28"/>
        </w:rPr>
        <w:t xml:space="preserve">b) </w:t>
      </w:r>
      <w:r w:rsidRPr="00A726A8">
        <w:rPr>
          <w:rFonts w:ascii="Times New Roman" w:hAnsi="Times New Roman"/>
          <w:sz w:val="28"/>
          <w:szCs w:val="28"/>
        </w:rPr>
        <w:t xml:space="preserve">Một khay đựng 4 quả chuối, 1 quả táo và 1 quả cam. Biết rằng quả táo nặng </w:t>
      </w:r>
      <w:r w:rsidRPr="00A726A8">
        <w:rPr>
          <w:rFonts w:ascii="Times New Roman" w:hAnsi="Times New Roman"/>
          <w:position w:val="-26"/>
          <w:sz w:val="28"/>
          <w:szCs w:val="28"/>
        </w:rPr>
        <w:object w:dxaOrig="240" w:dyaOrig="700" w14:anchorId="1A428CD6">
          <v:shape id="_x0000_i1478" type="#_x0000_t75" style="width:11.8pt;height:35.45pt" o:ole="">
            <v:imagedata r:id="rId1106" o:title=""/>
          </v:shape>
          <o:OLEObject Type="Embed" ProgID="Equation.DSMT4" ShapeID="_x0000_i1478" DrawAspect="Content" ObjectID="_1738826641" r:id="rId1107"/>
        </w:object>
      </w:r>
      <w:r w:rsidRPr="00A726A8">
        <w:rPr>
          <w:rFonts w:ascii="Times New Roman" w:hAnsi="Times New Roman"/>
          <w:sz w:val="28"/>
          <w:szCs w:val="28"/>
        </w:rPr>
        <w:t xml:space="preserve">kg, quả cam nặng </w:t>
      </w:r>
      <w:r w:rsidRPr="00A726A8">
        <w:rPr>
          <w:rFonts w:ascii="Times New Roman" w:hAnsi="Times New Roman"/>
          <w:position w:val="-26"/>
          <w:sz w:val="28"/>
          <w:szCs w:val="28"/>
        </w:rPr>
        <w:object w:dxaOrig="240" w:dyaOrig="700" w14:anchorId="0621A69E">
          <v:shape id="_x0000_i1479" type="#_x0000_t75" style="width:11.8pt;height:35.45pt" o:ole="">
            <v:imagedata r:id="rId1108" o:title=""/>
          </v:shape>
          <o:OLEObject Type="Embed" ProgID="Equation.DSMT4" ShapeID="_x0000_i1479" DrawAspect="Content" ObjectID="_1738826642" r:id="rId1109"/>
        </w:object>
      </w:r>
      <w:r w:rsidRPr="00A726A8">
        <w:rPr>
          <w:rFonts w:ascii="Times New Roman" w:hAnsi="Times New Roman"/>
          <w:sz w:val="28"/>
          <w:szCs w:val="28"/>
        </w:rPr>
        <w:t xml:space="preserve">kg, quả chuối nặng </w:t>
      </w:r>
      <w:r w:rsidRPr="00A726A8">
        <w:rPr>
          <w:rFonts w:ascii="Times New Roman" w:hAnsi="Times New Roman"/>
          <w:position w:val="-26"/>
          <w:sz w:val="28"/>
          <w:szCs w:val="28"/>
        </w:rPr>
        <w:object w:dxaOrig="360" w:dyaOrig="700" w14:anchorId="5401A9B4">
          <v:shape id="_x0000_i1480" type="#_x0000_t75" style="width:18.25pt;height:35.45pt" o:ole="">
            <v:imagedata r:id="rId1110" o:title=""/>
          </v:shape>
          <o:OLEObject Type="Embed" ProgID="Equation.DSMT4" ShapeID="_x0000_i1480" DrawAspect="Content" ObjectID="_1738826643" r:id="rId1111"/>
        </w:object>
      </w:r>
      <w:r w:rsidRPr="00A726A8">
        <w:rPr>
          <w:rFonts w:ascii="Times New Roman" w:hAnsi="Times New Roman"/>
          <w:sz w:val="28"/>
          <w:szCs w:val="28"/>
        </w:rPr>
        <w:t xml:space="preserve">kg. Hỏi khay nặng bao nhiêu nếu khối lượng tổng cộng là </w:t>
      </w:r>
      <w:r w:rsidRPr="00A726A8">
        <w:rPr>
          <w:rFonts w:ascii="Times New Roman" w:hAnsi="Times New Roman"/>
          <w:position w:val="-26"/>
          <w:sz w:val="28"/>
          <w:szCs w:val="28"/>
        </w:rPr>
        <w:object w:dxaOrig="240" w:dyaOrig="700" w14:anchorId="5ED841F8">
          <v:shape id="_x0000_i1481" type="#_x0000_t75" style="width:12.9pt;height:35.45pt" o:ole="">
            <v:imagedata r:id="rId1112" o:title=""/>
          </v:shape>
          <o:OLEObject Type="Embed" ProgID="Equation.DSMT4" ShapeID="_x0000_i1481" DrawAspect="Content" ObjectID="_1738826644" r:id="rId1113"/>
        </w:object>
      </w:r>
      <w:r w:rsidRPr="00A726A8">
        <w:rPr>
          <w:rFonts w:ascii="Times New Roman" w:hAnsi="Times New Roman"/>
          <w:sz w:val="28"/>
          <w:szCs w:val="28"/>
        </w:rPr>
        <w:t>kg</w:t>
      </w:r>
    </w:p>
    <w:p w14:paraId="14CF8F4F" w14:textId="77777777" w:rsidR="00E57EB0" w:rsidRPr="000115A7" w:rsidRDefault="00E57EB0" w:rsidP="00E57EB0">
      <w:pPr>
        <w:spacing w:after="0" w:line="240" w:lineRule="auto"/>
        <w:contextualSpacing/>
        <w:rPr>
          <w:rFonts w:ascii="Times New Roman" w:hAnsi="Times New Roman"/>
          <w:sz w:val="26"/>
          <w:szCs w:val="26"/>
        </w:rPr>
      </w:pPr>
    </w:p>
    <w:p w14:paraId="79B97993" w14:textId="77777777" w:rsidR="00E57EB0" w:rsidRPr="000115A7" w:rsidRDefault="00E57EB0" w:rsidP="00E57EB0">
      <w:pPr>
        <w:spacing w:after="0" w:line="240" w:lineRule="auto"/>
        <w:ind w:right="-180"/>
        <w:contextualSpacing/>
        <w:jc w:val="both"/>
        <w:rPr>
          <w:rFonts w:ascii="Times New Roman" w:hAnsi="Times New Roman"/>
          <w:sz w:val="26"/>
          <w:szCs w:val="26"/>
          <w:lang w:val="pt-BR"/>
        </w:rPr>
      </w:pPr>
      <w:r w:rsidRPr="000115A7">
        <w:rPr>
          <w:rFonts w:ascii="Times New Roman" w:hAnsi="Times New Roman"/>
          <w:b/>
          <w:sz w:val="26"/>
          <w:szCs w:val="26"/>
          <w:u w:val="single"/>
          <w:lang w:val="pt-BR"/>
        </w:rPr>
        <w:t xml:space="preserve">Câu </w:t>
      </w:r>
      <w:r>
        <w:rPr>
          <w:rFonts w:ascii="Times New Roman" w:hAnsi="Times New Roman"/>
          <w:b/>
          <w:sz w:val="26"/>
          <w:szCs w:val="26"/>
          <w:u w:val="single"/>
          <w:lang w:val="pt-BR"/>
        </w:rPr>
        <w:t>19</w:t>
      </w:r>
      <w:r w:rsidRPr="000115A7">
        <w:rPr>
          <w:rFonts w:ascii="Times New Roman" w:hAnsi="Times New Roman"/>
          <w:b/>
          <w:sz w:val="26"/>
          <w:szCs w:val="26"/>
          <w:u w:val="single"/>
          <w:lang w:val="pt-BR"/>
        </w:rPr>
        <w:t>.</w:t>
      </w:r>
      <w:r>
        <w:rPr>
          <w:rFonts w:ascii="Times New Roman" w:hAnsi="Times New Roman"/>
          <w:b/>
          <w:sz w:val="26"/>
          <w:szCs w:val="26"/>
          <w:u w:val="single"/>
          <w:lang w:val="pt-BR"/>
        </w:rPr>
        <w:t xml:space="preserve"> (2</w:t>
      </w:r>
      <w:r w:rsidRPr="000115A7">
        <w:rPr>
          <w:rFonts w:ascii="Times New Roman" w:hAnsi="Times New Roman"/>
          <w:b/>
          <w:sz w:val="26"/>
          <w:szCs w:val="26"/>
          <w:u w:val="single"/>
          <w:lang w:val="pt-BR"/>
        </w:rPr>
        <w:t>đ):</w:t>
      </w:r>
      <w:r w:rsidRPr="000115A7">
        <w:rPr>
          <w:rFonts w:ascii="Times New Roman" w:hAnsi="Times New Roman"/>
          <w:sz w:val="26"/>
          <w:szCs w:val="26"/>
          <w:lang w:val="pt-BR"/>
        </w:rPr>
        <w:t xml:space="preserve"> </w:t>
      </w:r>
    </w:p>
    <w:p w14:paraId="5B79FF3A" w14:textId="77777777" w:rsidR="00E57EB0" w:rsidRPr="000115A7" w:rsidRDefault="00E57EB0" w:rsidP="00E57EB0">
      <w:pPr>
        <w:spacing w:after="0" w:line="240" w:lineRule="auto"/>
        <w:ind w:right="-180"/>
        <w:contextualSpacing/>
        <w:jc w:val="both"/>
        <w:rPr>
          <w:rFonts w:ascii="Times New Roman" w:hAnsi="Times New Roman"/>
          <w:sz w:val="26"/>
          <w:szCs w:val="26"/>
          <w:lang w:val="pt-BR"/>
        </w:rPr>
      </w:pPr>
      <w:r w:rsidRPr="000115A7">
        <w:rPr>
          <w:rFonts w:ascii="Times New Roman" w:hAnsi="Times New Roman"/>
          <w:sz w:val="26"/>
          <w:szCs w:val="26"/>
          <w:lang w:val="pt-BR"/>
        </w:rPr>
        <w:lastRenderedPageBreak/>
        <w:t xml:space="preserve">a) Cho đoạn thẳng </w:t>
      </w:r>
      <w:r w:rsidRPr="000115A7">
        <w:rPr>
          <w:rFonts w:ascii="Times New Roman" w:hAnsi="Times New Roman"/>
          <w:position w:val="-6"/>
          <w:sz w:val="26"/>
          <w:szCs w:val="26"/>
          <w:lang w:val="pt-BR"/>
        </w:rPr>
        <w:object w:dxaOrig="1100" w:dyaOrig="279" w14:anchorId="2967B04B">
          <v:shape id="_x0000_i1482" type="#_x0000_t75" style="width:54.8pt;height:14.5pt" o:ole="">
            <v:imagedata r:id="rId1114" o:title=""/>
          </v:shape>
          <o:OLEObject Type="Embed" ProgID="Equation.DSMT4" ShapeID="_x0000_i1482" DrawAspect="Content" ObjectID="_1738826645" r:id="rId1115"/>
        </w:object>
      </w:r>
      <w:r w:rsidRPr="000115A7">
        <w:rPr>
          <w:rFonts w:ascii="Times New Roman" w:hAnsi="Times New Roman"/>
          <w:sz w:val="26"/>
          <w:szCs w:val="26"/>
          <w:lang w:val="pt-BR"/>
        </w:rPr>
        <w:t xml:space="preserve">. Trên đoạn thẳng </w:t>
      </w:r>
      <w:r w:rsidRPr="000115A7">
        <w:rPr>
          <w:rFonts w:ascii="Times New Roman" w:hAnsi="Times New Roman"/>
          <w:position w:val="-4"/>
          <w:sz w:val="26"/>
          <w:szCs w:val="26"/>
          <w:lang w:val="pt-BR"/>
        </w:rPr>
        <w:object w:dxaOrig="420" w:dyaOrig="260" w14:anchorId="09E307FD">
          <v:shape id="_x0000_i1483" type="#_x0000_t75" style="width:20.95pt;height:12.9pt" o:ole="">
            <v:imagedata r:id="rId1116" o:title=""/>
          </v:shape>
          <o:OLEObject Type="Embed" ProgID="Equation.DSMT4" ShapeID="_x0000_i1483" DrawAspect="Content" ObjectID="_1738826646" r:id="rId1117"/>
        </w:object>
      </w:r>
      <w:r w:rsidRPr="000115A7">
        <w:rPr>
          <w:rFonts w:ascii="Times New Roman" w:hAnsi="Times New Roman"/>
          <w:sz w:val="26"/>
          <w:szCs w:val="26"/>
          <w:lang w:val="pt-BR"/>
        </w:rPr>
        <w:t xml:space="preserve"> lấy điểm M sao cho </w:t>
      </w:r>
      <w:r w:rsidRPr="000115A7">
        <w:rPr>
          <w:rFonts w:ascii="Times New Roman" w:hAnsi="Times New Roman"/>
          <w:position w:val="-6"/>
          <w:sz w:val="26"/>
          <w:szCs w:val="26"/>
          <w:lang w:val="pt-BR"/>
        </w:rPr>
        <w:object w:dxaOrig="1219" w:dyaOrig="279" w14:anchorId="65B6271C">
          <v:shape id="_x0000_i1484" type="#_x0000_t75" style="width:61.25pt;height:14.5pt" o:ole="">
            <v:imagedata r:id="rId1118" o:title=""/>
          </v:shape>
          <o:OLEObject Type="Embed" ProgID="Equation.DSMT4" ShapeID="_x0000_i1484" DrawAspect="Content" ObjectID="_1738826647" r:id="rId1119"/>
        </w:object>
      </w:r>
      <w:r w:rsidRPr="000115A7">
        <w:rPr>
          <w:rFonts w:ascii="Times New Roman" w:hAnsi="Times New Roman"/>
          <w:sz w:val="26"/>
          <w:szCs w:val="26"/>
          <w:lang w:val="pt-BR"/>
        </w:rPr>
        <w:t xml:space="preserve">. Tính độ dài </w:t>
      </w:r>
      <w:r w:rsidRPr="000115A7">
        <w:rPr>
          <w:rFonts w:ascii="Times New Roman" w:hAnsi="Times New Roman"/>
          <w:position w:val="-4"/>
          <w:sz w:val="26"/>
          <w:szCs w:val="26"/>
          <w:lang w:val="pt-BR"/>
        </w:rPr>
        <w:object w:dxaOrig="499" w:dyaOrig="260" w14:anchorId="180751D7">
          <v:shape id="_x0000_i1485" type="#_x0000_t75" style="width:25.25pt;height:12.9pt" o:ole="">
            <v:imagedata r:id="rId1120" o:title=""/>
          </v:shape>
          <o:OLEObject Type="Embed" ProgID="Equation.DSMT4" ShapeID="_x0000_i1485" DrawAspect="Content" ObjectID="_1738826648" r:id="rId1121"/>
        </w:object>
      </w:r>
      <w:r w:rsidRPr="000115A7">
        <w:rPr>
          <w:rFonts w:ascii="Times New Roman" w:hAnsi="Times New Roman"/>
          <w:sz w:val="26"/>
          <w:szCs w:val="26"/>
          <w:lang w:val="pt-BR"/>
        </w:rPr>
        <w:t xml:space="preserve"> và cho biết M có phải là trung điểm của AB không? Vì sao?</w:t>
      </w:r>
    </w:p>
    <w:p w14:paraId="7241339A" w14:textId="77777777" w:rsidR="00E57EB0" w:rsidRPr="00241AC3" w:rsidRDefault="00E57EB0" w:rsidP="00E57EB0">
      <w:pPr>
        <w:spacing w:after="0" w:line="240" w:lineRule="auto"/>
        <w:ind w:right="-180"/>
        <w:contextualSpacing/>
        <w:jc w:val="both"/>
        <w:rPr>
          <w:rFonts w:ascii="Times New Roman" w:hAnsi="Times New Roman"/>
          <w:sz w:val="26"/>
          <w:szCs w:val="26"/>
          <w:lang w:val="pt-BR"/>
        </w:rPr>
      </w:pPr>
      <w:r w:rsidRPr="000115A7">
        <w:rPr>
          <w:rFonts w:ascii="Times New Roman" w:hAnsi="Times New Roman"/>
          <w:sz w:val="26"/>
          <w:szCs w:val="26"/>
          <w:lang w:val="pt-BR"/>
        </w:rPr>
        <w:t>b</w:t>
      </w:r>
      <w:r>
        <w:rPr>
          <w:rFonts w:ascii="Times New Roman" w:hAnsi="Times New Roman"/>
          <w:sz w:val="26"/>
          <w:szCs w:val="26"/>
          <w:lang w:val="vi-VN"/>
        </w:rPr>
        <w:t xml:space="preserve">) </w:t>
      </w:r>
      <w:r w:rsidRPr="000115A7">
        <w:rPr>
          <w:rFonts w:ascii="Times New Roman" w:hAnsi="Times New Roman"/>
          <w:sz w:val="26"/>
          <w:szCs w:val="26"/>
          <w:lang w:val="pt-BR"/>
        </w:rPr>
        <w:t xml:space="preserve">Cho đoạn thẳng </w:t>
      </w:r>
      <w:r w:rsidRPr="000115A7">
        <w:rPr>
          <w:rFonts w:ascii="Times New Roman" w:hAnsi="Times New Roman"/>
          <w:position w:val="-6"/>
          <w:sz w:val="26"/>
          <w:szCs w:val="26"/>
          <w:lang w:val="pt-BR"/>
        </w:rPr>
        <w:object w:dxaOrig="1100" w:dyaOrig="279" w14:anchorId="6BDB5176">
          <v:shape id="_x0000_i1486" type="#_x0000_t75" style="width:54.8pt;height:14.5pt" o:ole="">
            <v:imagedata r:id="rId1122" o:title=""/>
          </v:shape>
          <o:OLEObject Type="Embed" ProgID="Equation.DSMT4" ShapeID="_x0000_i1486" DrawAspect="Content" ObjectID="_1738826649" r:id="rId1123"/>
        </w:object>
      </w:r>
      <w:r w:rsidRPr="000115A7">
        <w:rPr>
          <w:rFonts w:ascii="Times New Roman" w:hAnsi="Times New Roman"/>
          <w:sz w:val="26"/>
          <w:szCs w:val="26"/>
          <w:lang w:val="pt-BR"/>
        </w:rPr>
        <w:t xml:space="preserve">. Trên đoạn thẳng </w:t>
      </w:r>
      <w:r w:rsidRPr="00666076">
        <w:rPr>
          <w:rFonts w:ascii="Times New Roman" w:hAnsi="Times New Roman"/>
          <w:position w:val="-6"/>
          <w:sz w:val="26"/>
          <w:szCs w:val="26"/>
          <w:lang w:val="pt-BR"/>
        </w:rPr>
        <w:object w:dxaOrig="420" w:dyaOrig="279" w14:anchorId="57D10A16">
          <v:shape id="_x0000_i1487" type="#_x0000_t75" style="width:20.95pt;height:14.5pt" o:ole="">
            <v:imagedata r:id="rId1124" o:title=""/>
          </v:shape>
          <o:OLEObject Type="Embed" ProgID="Equation.DSMT4" ShapeID="_x0000_i1487" DrawAspect="Content" ObjectID="_1738826650" r:id="rId1125"/>
        </w:object>
      </w:r>
      <w:r w:rsidRPr="000115A7">
        <w:rPr>
          <w:rFonts w:ascii="Times New Roman" w:hAnsi="Times New Roman"/>
          <w:sz w:val="26"/>
          <w:szCs w:val="26"/>
          <w:lang w:val="pt-BR"/>
        </w:rPr>
        <w:t xml:space="preserve"> lấy điểm M sao cho </w:t>
      </w:r>
      <w:r w:rsidRPr="000115A7">
        <w:rPr>
          <w:rFonts w:ascii="Times New Roman" w:hAnsi="Times New Roman"/>
          <w:position w:val="-6"/>
          <w:sz w:val="26"/>
          <w:szCs w:val="26"/>
          <w:lang w:val="pt-BR"/>
        </w:rPr>
        <w:object w:dxaOrig="1180" w:dyaOrig="279" w14:anchorId="097CCF54">
          <v:shape id="_x0000_i1488" type="#_x0000_t75" style="width:59.1pt;height:14.5pt" o:ole="">
            <v:imagedata r:id="rId1126" o:title=""/>
          </v:shape>
          <o:OLEObject Type="Embed" ProgID="Equation.DSMT4" ShapeID="_x0000_i1488" DrawAspect="Content" ObjectID="_1738826651" r:id="rId1127"/>
        </w:object>
      </w:r>
      <w:r w:rsidRPr="000115A7">
        <w:rPr>
          <w:rFonts w:ascii="Times New Roman" w:hAnsi="Times New Roman"/>
          <w:sz w:val="26"/>
          <w:szCs w:val="26"/>
          <w:lang w:val="pt-BR"/>
        </w:rPr>
        <w:t xml:space="preserve">. Tính độ dài </w:t>
      </w:r>
      <w:r w:rsidRPr="000115A7">
        <w:rPr>
          <w:rFonts w:ascii="Times New Roman" w:hAnsi="Times New Roman"/>
          <w:position w:val="-4"/>
          <w:sz w:val="26"/>
          <w:szCs w:val="26"/>
          <w:lang w:val="pt-BR"/>
        </w:rPr>
        <w:object w:dxaOrig="499" w:dyaOrig="260" w14:anchorId="142A7B1F">
          <v:shape id="_x0000_i1489" type="#_x0000_t75" style="width:25.25pt;height:12.9pt" o:ole="">
            <v:imagedata r:id="rId1128" o:title=""/>
          </v:shape>
          <o:OLEObject Type="Embed" ProgID="Equation.DSMT4" ShapeID="_x0000_i1489" DrawAspect="Content" ObjectID="_1738826652" r:id="rId1129"/>
        </w:object>
      </w:r>
      <w:r w:rsidRPr="000115A7">
        <w:rPr>
          <w:rFonts w:ascii="Times New Roman" w:hAnsi="Times New Roman"/>
          <w:sz w:val="26"/>
          <w:szCs w:val="26"/>
          <w:lang w:val="pt-BR"/>
        </w:rPr>
        <w:t xml:space="preserve"> và cho biết M có phải là trung điểm của </w:t>
      </w:r>
      <w:r>
        <w:rPr>
          <w:rFonts w:ascii="Times New Roman" w:hAnsi="Times New Roman"/>
          <w:sz w:val="26"/>
          <w:szCs w:val="26"/>
          <w:lang w:val="pt-BR"/>
        </w:rPr>
        <w:t>CE</w:t>
      </w:r>
      <w:r w:rsidRPr="000115A7">
        <w:rPr>
          <w:rFonts w:ascii="Times New Roman" w:hAnsi="Times New Roman"/>
          <w:sz w:val="26"/>
          <w:szCs w:val="26"/>
          <w:lang w:val="pt-BR"/>
        </w:rPr>
        <w:t xml:space="preserve"> không? Vì sao?</w:t>
      </w:r>
    </w:p>
    <w:p w14:paraId="4A658B7D" w14:textId="77777777" w:rsidR="00E57EB0" w:rsidRPr="000115A7" w:rsidRDefault="00E57EB0" w:rsidP="00E57EB0">
      <w:pPr>
        <w:spacing w:after="0" w:line="240" w:lineRule="auto"/>
        <w:ind w:right="-180"/>
        <w:contextualSpacing/>
        <w:jc w:val="both"/>
        <w:rPr>
          <w:rFonts w:ascii="Times New Roman" w:hAnsi="Times New Roman"/>
          <w:sz w:val="26"/>
          <w:szCs w:val="26"/>
          <w:lang w:val="pt-BR"/>
        </w:rPr>
      </w:pPr>
      <w:r w:rsidRPr="000115A7">
        <w:rPr>
          <w:rFonts w:ascii="Times New Roman" w:hAnsi="Times New Roman"/>
          <w:b/>
          <w:sz w:val="26"/>
          <w:szCs w:val="26"/>
          <w:u w:val="single"/>
          <w:lang w:val="pt-BR"/>
        </w:rPr>
        <w:t xml:space="preserve">Câu </w:t>
      </w:r>
      <w:r>
        <w:rPr>
          <w:rFonts w:ascii="Times New Roman" w:hAnsi="Times New Roman"/>
          <w:b/>
          <w:sz w:val="26"/>
          <w:szCs w:val="26"/>
          <w:u w:val="single"/>
          <w:lang w:val="pt-BR"/>
        </w:rPr>
        <w:t>20</w:t>
      </w:r>
      <w:r w:rsidRPr="000115A7">
        <w:rPr>
          <w:rFonts w:ascii="Times New Roman" w:hAnsi="Times New Roman"/>
          <w:b/>
          <w:sz w:val="26"/>
          <w:szCs w:val="26"/>
          <w:u w:val="single"/>
          <w:lang w:val="pt-BR"/>
        </w:rPr>
        <w:t>.</w:t>
      </w:r>
      <w:r>
        <w:rPr>
          <w:rFonts w:ascii="Times New Roman" w:hAnsi="Times New Roman"/>
          <w:b/>
          <w:sz w:val="26"/>
          <w:szCs w:val="26"/>
          <w:u w:val="single"/>
          <w:lang w:val="pt-BR"/>
        </w:rPr>
        <w:t xml:space="preserve"> (2</w:t>
      </w:r>
      <w:r w:rsidRPr="000115A7">
        <w:rPr>
          <w:rFonts w:ascii="Times New Roman" w:hAnsi="Times New Roman"/>
          <w:b/>
          <w:sz w:val="26"/>
          <w:szCs w:val="26"/>
          <w:u w:val="single"/>
          <w:lang w:val="pt-BR"/>
        </w:rPr>
        <w:t>đ):</w:t>
      </w:r>
      <w:r w:rsidRPr="000115A7">
        <w:rPr>
          <w:rFonts w:ascii="Times New Roman" w:hAnsi="Times New Roman"/>
          <w:sz w:val="26"/>
          <w:szCs w:val="26"/>
          <w:lang w:val="pt-BR"/>
        </w:rPr>
        <w:t xml:space="preserve"> </w:t>
      </w:r>
    </w:p>
    <w:p w14:paraId="34A50DA8" w14:textId="77777777" w:rsidR="00E57EB0" w:rsidRPr="008A2F10" w:rsidRDefault="00E57EB0" w:rsidP="00E57EB0">
      <w:pPr>
        <w:spacing w:after="0" w:line="240" w:lineRule="auto"/>
        <w:rPr>
          <w:rFonts w:ascii="Times New Roman" w:hAnsi="Times New Roman"/>
          <w:sz w:val="26"/>
          <w:szCs w:val="26"/>
          <w:lang w:val="pt-BR"/>
        </w:rPr>
      </w:pPr>
      <w:r>
        <w:rPr>
          <w:rFonts w:ascii="Times New Roman" w:hAnsi="Times New Roman"/>
          <w:sz w:val="26"/>
          <w:szCs w:val="26"/>
          <w:lang w:val="pt-BR"/>
        </w:rPr>
        <w:t>a</w:t>
      </w:r>
      <w:r w:rsidRPr="000115A7">
        <w:rPr>
          <w:rFonts w:ascii="Times New Roman" w:hAnsi="Times New Roman"/>
          <w:sz w:val="26"/>
          <w:szCs w:val="26"/>
          <w:lang w:val="pt-BR"/>
        </w:rPr>
        <w:t xml:space="preserve">) </w:t>
      </w:r>
      <w:r w:rsidRPr="000115A7">
        <w:rPr>
          <w:rFonts w:ascii="Times New Roman" w:hAnsi="Times New Roman"/>
          <w:sz w:val="26"/>
          <w:szCs w:val="26"/>
          <w:lang w:val="vi-VN"/>
        </w:rPr>
        <w:t xml:space="preserve">Số học sinh nam của lớp 6A tại một trường THCS bằng </w:t>
      </w:r>
      <w:r w:rsidRPr="000115A7">
        <w:rPr>
          <w:rFonts w:ascii="Times New Roman" w:hAnsi="Times New Roman"/>
          <w:position w:val="-26"/>
          <w:sz w:val="26"/>
          <w:szCs w:val="26"/>
          <w:lang w:val="vi-VN"/>
        </w:rPr>
        <w:object w:dxaOrig="240" w:dyaOrig="680" w14:anchorId="3CC2112E">
          <v:shape id="_x0000_i1490" type="#_x0000_t75" style="width:11.8pt;height:33.85pt" o:ole="">
            <v:imagedata r:id="rId1130" o:title=""/>
          </v:shape>
          <o:OLEObject Type="Embed" ProgID="Equation.DSMT4" ShapeID="_x0000_i1490" DrawAspect="Content" ObjectID="_1738826653" r:id="rId1131"/>
        </w:object>
      </w:r>
      <w:r w:rsidRPr="000115A7">
        <w:rPr>
          <w:rFonts w:ascii="Times New Roman" w:hAnsi="Times New Roman"/>
          <w:sz w:val="26"/>
          <w:szCs w:val="26"/>
          <w:lang w:val="vi-VN"/>
        </w:rPr>
        <w:t>số học sinh cả lớp, còn lạ</w:t>
      </w:r>
      <w:r>
        <w:rPr>
          <w:rFonts w:ascii="Times New Roman" w:hAnsi="Times New Roman"/>
          <w:sz w:val="26"/>
          <w:szCs w:val="26"/>
          <w:lang w:val="vi-VN"/>
        </w:rPr>
        <w:t xml:space="preserve">i là </w:t>
      </w:r>
      <w:r w:rsidRPr="00666076">
        <w:rPr>
          <w:rFonts w:ascii="Times New Roman" w:hAnsi="Times New Roman"/>
          <w:sz w:val="26"/>
          <w:szCs w:val="26"/>
          <w:lang w:val="pt-BR"/>
        </w:rPr>
        <w:t>16</w:t>
      </w:r>
      <w:r w:rsidRPr="000115A7">
        <w:rPr>
          <w:rFonts w:ascii="Times New Roman" w:hAnsi="Times New Roman"/>
          <w:sz w:val="26"/>
          <w:szCs w:val="26"/>
          <w:lang w:val="vi-VN"/>
        </w:rPr>
        <w:t xml:space="preserve"> học sinh nữ. Hỏi lớp 6A có bao nhiêu học sinh? </w:t>
      </w:r>
    </w:p>
    <w:p w14:paraId="63D38832" w14:textId="652982CF" w:rsidR="005627E3" w:rsidRPr="007E56AF" w:rsidRDefault="00E57EB0" w:rsidP="007E56AF">
      <w:pPr>
        <w:spacing w:after="0" w:line="240" w:lineRule="auto"/>
        <w:rPr>
          <w:rFonts w:ascii="Times New Roman" w:hAnsi="Times New Roman"/>
          <w:sz w:val="26"/>
          <w:szCs w:val="26"/>
          <w:lang w:val="vi-VN"/>
        </w:rPr>
      </w:pPr>
      <w:r>
        <w:rPr>
          <w:rFonts w:ascii="Times New Roman" w:hAnsi="Times New Roman"/>
          <w:sz w:val="26"/>
          <w:szCs w:val="26"/>
          <w:lang w:val="pt-BR"/>
        </w:rPr>
        <w:t>b</w:t>
      </w:r>
      <w:r w:rsidRPr="000115A7">
        <w:rPr>
          <w:rFonts w:ascii="Times New Roman" w:hAnsi="Times New Roman"/>
          <w:sz w:val="26"/>
          <w:szCs w:val="26"/>
          <w:lang w:val="pt-BR"/>
        </w:rPr>
        <w:t xml:space="preserve">) </w:t>
      </w:r>
      <w:r w:rsidRPr="000115A7">
        <w:rPr>
          <w:rFonts w:ascii="Times New Roman" w:hAnsi="Times New Roman"/>
          <w:sz w:val="26"/>
          <w:szCs w:val="26"/>
          <w:lang w:val="vi-VN"/>
        </w:rPr>
        <w:t xml:space="preserve">Số học sinh nam của lớp 6A tại một trường THCS bằng </w:t>
      </w:r>
      <w:r w:rsidRPr="000115A7">
        <w:rPr>
          <w:rFonts w:ascii="Times New Roman" w:hAnsi="Times New Roman"/>
          <w:position w:val="-26"/>
          <w:sz w:val="26"/>
          <w:szCs w:val="26"/>
          <w:lang w:val="vi-VN"/>
        </w:rPr>
        <w:object w:dxaOrig="240" w:dyaOrig="680" w14:anchorId="7C19DF09">
          <v:shape id="_x0000_i1491" type="#_x0000_t75" style="width:11.8pt;height:33.85pt" o:ole="">
            <v:imagedata r:id="rId1132" o:title=""/>
          </v:shape>
          <o:OLEObject Type="Embed" ProgID="Equation.DSMT4" ShapeID="_x0000_i1491" DrawAspect="Content" ObjectID="_1738826654" r:id="rId1133"/>
        </w:object>
      </w:r>
      <w:r w:rsidRPr="000115A7">
        <w:rPr>
          <w:rFonts w:ascii="Times New Roman" w:hAnsi="Times New Roman"/>
          <w:sz w:val="26"/>
          <w:szCs w:val="26"/>
          <w:lang w:val="vi-VN"/>
        </w:rPr>
        <w:t xml:space="preserve">số học sinh cả lớp, còn lại là 27 học sinh nữ. Hỏi lớp 6A có bao nhiêu học sinh? </w:t>
      </w:r>
    </w:p>
    <w:p w14:paraId="7DD03792" w14:textId="12F1E540" w:rsidR="005627E3" w:rsidRPr="007C02BC" w:rsidRDefault="007E56AF" w:rsidP="005627E3">
      <w:pPr>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s">
            <w:drawing>
              <wp:anchor distT="0" distB="0" distL="114300" distR="114300" simplePos="0" relativeHeight="251835392" behindDoc="0" locked="0" layoutInCell="1" allowOverlap="1" wp14:anchorId="24F6E291" wp14:editId="2544D3C5">
                <wp:simplePos x="0" y="0"/>
                <wp:positionH relativeFrom="margin">
                  <wp:posOffset>771099</wp:posOffset>
                </wp:positionH>
                <wp:positionV relativeFrom="paragraph">
                  <wp:posOffset>117019</wp:posOffset>
                </wp:positionV>
                <wp:extent cx="4803348" cy="393605"/>
                <wp:effectExtent l="0" t="0" r="16510" b="26035"/>
                <wp:wrapNone/>
                <wp:docPr id="20" name="Rectangle: Rounded Corners 20"/>
                <wp:cNvGraphicFramePr/>
                <a:graphic xmlns:a="http://schemas.openxmlformats.org/drawingml/2006/main">
                  <a:graphicData uri="http://schemas.microsoft.com/office/word/2010/wordprocessingShape">
                    <wps:wsp>
                      <wps:cNvSpPr/>
                      <wps:spPr>
                        <a:xfrm>
                          <a:off x="0" y="0"/>
                          <a:ext cx="4803348" cy="39360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5CED7390" w14:textId="3995E857" w:rsidR="000A2C33" w:rsidRPr="00DB77BB" w:rsidRDefault="000A2C33" w:rsidP="005627E3">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6</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XÁC SUẤT THỰC NGHIỆ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20" o:spid="_x0000_s1197" style="position:absolute;margin-left:60.7pt;margin-top:9.2pt;width:378.2pt;height:31pt;z-index:251835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aFLVoQIAAJcFAAAOAAAAZHJzL2Uyb0RvYy54bWysVEtv2zAMvg/YfxB0X+082rVGnCJIkWFA 0RZth54VWYoNyKImKbGzXz9KfiToih2G5aBQJvnxoY9c3La1IgdhXQU6p5OLlBKhORSV3uX0x+vm yzUlzjNdMAVa5PQoHL1dfv60aEwmplCCKoQlCKJd1piclt6bLEkcL0XN3AUYoVEpwdbM49XuksKy BtFrlUzT9CppwBbGAhfO4de7TkmXEV9Kwf2jlE54onKKufl42nhuw5ksFyzbWWbKivdpsH/IomaV xqAj1B3zjOxt9QdUXXELDqS/4FAnIGXFRawBq5mk76p5KZkRsRZsjjNjm9z/g+UPhydLqiKnU2yP ZjW+0TN2jemdEhl5hr0uREHWYDU+MkEj7FhjXIaOL+bJ9jeHYii/lbYO/1gYaWOXj2OXResJx4/z 63Q2myMvOOpmN7Or9DKAJidvY53/JqAmQcipDUmEpGKH2eHe+c5+sAsRHaiq2FRKxUugj1grSw4M H367m/QRzqySUEWXd5T8UYngq/SzkNgRzHQaA0YunsAY50L7SacqWSG6GJcp/oYoQ/hYVQQMyBKz G7F7gMGyAxmwu/J6++AqIpVH5/RviXXOo0eMDNqPznWlwX4EoLCqPnJnj+mftSaIvt22kS1X18E0 fNpCcUQKWehmyxm+qfDZ7pnzT8ziMCGvcEH4Rzykgian0EuUlGB/ffQ92CPHUUtJg8OZU/dzz6yg RH3XyP6byXwepjle5pdfA3ftuWZ7rtH7eg1IgwmuIsOjGOy9GkRpoX7DPbIKUVHFNMfYOeXeDpe1 75YGbiIuVqtohhNsmL/XL4YH8NDowMjX9o1Z03PXI+sfYBhklr1jb2cbPDWs9h5kFal96mv/BDj9 kUv9pgrr5fwerU77dPkbAAD//wMAUEsDBBQABgAIAAAAIQDeuCFe3AAAAAkBAAAPAAAAZHJzL2Rv d25yZXYueG1sTE/LbsIwELxX4h+sReqt2FBUojQOogikqjfo4+zE28RqvE5jA+Hvuz21p53RjGZn ivXoO3HGIbpAGuYzBQKpDtZRo+HtdX+XgYjJkDVdINRwxQjrcnJTmNyGCx3wfEyN4BCKudHQptTn Usa6RW/iLPRIrH2GwZvEdGikHcyFw30nF0o9SG8c8YfW9Lhtsf46nryG73Q97O/dzqr48vS+qZ4/ fOa81rfTcfMIIuGY/szwW5+rQ8mdqnAiG0XHfDFfspVBxpcN2WrFWyoGagmyLOT/BeUPAAAA//8D AFBLAQItABQABgAIAAAAIQC2gziS/gAAAOEBAAATAAAAAAAAAAAAAAAAAAAAAABbQ29udGVudF9U eXBlc10ueG1sUEsBAi0AFAAGAAgAAAAhADj9If/WAAAAlAEAAAsAAAAAAAAAAAAAAAAALwEAAF9y ZWxzLy5yZWxzUEsBAi0AFAAGAAgAAAAhAJ5oUtWhAgAAlwUAAA4AAAAAAAAAAAAAAAAALgIAAGRy cy9lMm9Eb2MueG1sUEsBAi0AFAAGAAgAAAAhAN64IV7cAAAACQEAAA8AAAAAAAAAAAAAAAAA+wQA AGRycy9kb3ducmV2LnhtbFBLBQYAAAAABAAEAPMAAAAEBgAAAAA= " fillcolor="white [3212]" strokecolor="#1f3763 [1604]" strokeweight="1pt">
                <v:stroke joinstyle="miter"/>
                <v:textbox>
                  <w:txbxContent>
                    <w:p w14:paraId="5CED7390" w14:textId="3995E857" w:rsidR="000A2C33" w:rsidRPr="00DB77BB" w:rsidRDefault="000A2C33" w:rsidP="005627E3">
                      <w:pPr>
                        <w:jc w:val="center"/>
                        <w:rPr>
                          <w:rFonts w:ascii="Times New Roman" w:hAnsi="Times New Roman" w:cs="Times New Roman"/>
                          <w:color w:val="000000" w:themeColor="text1"/>
                          <w:sz w:val="40"/>
                          <w:szCs w:val="40"/>
                        </w:rPr>
                      </w:pPr>
                      <w:r w:rsidRPr="00DB77BB">
                        <w:rPr>
                          <w:rFonts w:ascii="Times New Roman" w:hAnsi="Times New Roman" w:cs="Times New Roman"/>
                          <w:color w:val="000000" w:themeColor="text1"/>
                          <w:sz w:val="40"/>
                          <w:szCs w:val="40"/>
                        </w:rPr>
                        <w:t xml:space="preserve">CHỦ ĐỀ </w:t>
                      </w:r>
                      <w:r>
                        <w:rPr>
                          <w:rFonts w:ascii="Times New Roman" w:hAnsi="Times New Roman" w:cs="Times New Roman"/>
                          <w:color w:val="000000" w:themeColor="text1"/>
                          <w:sz w:val="40"/>
                          <w:szCs w:val="40"/>
                        </w:rPr>
                        <w:t>6</w:t>
                      </w:r>
                      <w:r w:rsidRPr="00DB77BB">
                        <w:rPr>
                          <w:rFonts w:ascii="Times New Roman" w:hAnsi="Times New Roman" w:cs="Times New Roman"/>
                          <w:color w:val="000000" w:themeColor="text1"/>
                          <w:sz w:val="40"/>
                          <w:szCs w:val="40"/>
                        </w:rPr>
                        <w:t xml:space="preserve">: </w:t>
                      </w:r>
                      <w:r>
                        <w:rPr>
                          <w:rFonts w:ascii="Times New Roman" w:hAnsi="Times New Roman" w:cs="Times New Roman"/>
                          <w:color w:val="000000" w:themeColor="text1"/>
                          <w:sz w:val="40"/>
                          <w:szCs w:val="40"/>
                        </w:rPr>
                        <w:t xml:space="preserve">XÁC SUẤT THỰC NGHIỆM </w:t>
                      </w:r>
                    </w:p>
                  </w:txbxContent>
                </v:textbox>
                <w10:wrap anchorx="margin"/>
              </v:roundrect>
            </w:pict>
          </mc:Fallback>
        </mc:AlternateContent>
      </w:r>
    </w:p>
    <w:p w14:paraId="4A98A48C" w14:textId="19EE9CE7" w:rsidR="005627E3" w:rsidRPr="007C02BC" w:rsidRDefault="005627E3" w:rsidP="005627E3">
      <w:pPr>
        <w:rPr>
          <w:rFonts w:ascii="Times New Roman" w:hAnsi="Times New Roman" w:cs="Times New Roman"/>
          <w:sz w:val="26"/>
          <w:szCs w:val="26"/>
        </w:rPr>
      </w:pPr>
    </w:p>
    <w:p w14:paraId="36D150D4" w14:textId="77777777" w:rsidR="005627E3" w:rsidRPr="007C02BC" w:rsidRDefault="005627E3" w:rsidP="005627E3">
      <w:pPr>
        <w:shd w:val="clear" w:color="auto" w:fill="00B050"/>
        <w:tabs>
          <w:tab w:val="left" w:pos="8220"/>
        </w:tabs>
        <w:mirrorIndents/>
        <w:jc w:val="both"/>
        <w:rPr>
          <w:rFonts w:ascii="Times New Roman" w:hAnsi="Times New Roman" w:cs="Times New Roman"/>
          <w:color w:val="FFFFFF"/>
          <w:sz w:val="26"/>
          <w:szCs w:val="26"/>
          <w:lang w:val="nl-NL"/>
        </w:rPr>
      </w:pPr>
      <w:r w:rsidRPr="007C02BC">
        <w:rPr>
          <w:rFonts w:ascii="Times New Roman" w:hAnsi="Times New Roman" w:cs="Times New Roman"/>
          <w:noProof/>
          <w:sz w:val="26"/>
          <w:szCs w:val="26"/>
        </w:rPr>
        <w:drawing>
          <wp:anchor distT="0" distB="0" distL="114300" distR="114300" simplePos="0" relativeHeight="251826176" behindDoc="0" locked="0" layoutInCell="1" allowOverlap="1" wp14:anchorId="3CC9C247" wp14:editId="674A0070">
            <wp:simplePos x="0" y="0"/>
            <wp:positionH relativeFrom="column">
              <wp:posOffset>4367284</wp:posOffset>
            </wp:positionH>
            <wp:positionV relativeFrom="paragraph">
              <wp:posOffset>309093</wp:posOffset>
            </wp:positionV>
            <wp:extent cx="1541675" cy="1398057"/>
            <wp:effectExtent l="0" t="0" r="190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91"/>
                    <pic:cNvPicPr>
                      <a:picLocks noChangeAspect="1" noChangeArrowheads="1"/>
                    </pic:cNvPicPr>
                  </pic:nvPicPr>
                  <pic:blipFill>
                    <a:blip r:embed="rId1134" cstate="email">
                      <a:extLst>
                        <a:ext uri="{28A0092B-C50C-407E-A947-70E740481C1C}">
                          <a14:useLocalDpi xmlns:a14="http://schemas.microsoft.com/office/drawing/2010/main"/>
                        </a:ext>
                      </a:extLst>
                    </a:blip>
                    <a:srcRect/>
                    <a:stretch>
                      <a:fillRect/>
                    </a:stretch>
                  </pic:blipFill>
                  <pic:spPr bwMode="auto">
                    <a:xfrm>
                      <a:off x="0" y="0"/>
                      <a:ext cx="1567508" cy="1421483"/>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color w:val="FFFFFF"/>
          <w:sz w:val="26"/>
          <w:szCs w:val="26"/>
        </w:rPr>
        <w:sym w:font="Font Awesome 5 Free Solid" w:char="F07C"/>
      </w:r>
      <w:r w:rsidRPr="007C02BC">
        <w:rPr>
          <w:rFonts w:ascii="Times New Roman" w:hAnsi="Times New Roman" w:cs="Times New Roman"/>
          <w:color w:val="FFFFFF"/>
          <w:sz w:val="26"/>
          <w:szCs w:val="26"/>
          <w:lang w:val="nl-NL"/>
        </w:rPr>
        <w:t xml:space="preserve"> DẠNG 1: Xác định khả năng xảy ra của một sự kiện</w:t>
      </w:r>
      <w:r w:rsidRPr="007C02BC">
        <w:rPr>
          <w:rFonts w:ascii="Times New Roman" w:hAnsi="Times New Roman" w:cs="Times New Roman"/>
          <w:color w:val="FFFFFF"/>
          <w:sz w:val="26"/>
          <w:szCs w:val="26"/>
          <w:lang w:val="nl-NL"/>
        </w:rPr>
        <w:tab/>
      </w:r>
    </w:p>
    <w:p w14:paraId="1716AE8F"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1.   </w:t>
      </w:r>
      <w:r w:rsidRPr="007C02BC">
        <w:rPr>
          <w:rFonts w:ascii="Times New Roman" w:hAnsi="Times New Roman" w:cs="Times New Roman"/>
          <w:sz w:val="26"/>
          <w:szCs w:val="26"/>
          <w:lang w:val="nl-NL"/>
        </w:rPr>
        <w:t>Hai bạn</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b/>
          <w:spacing w:val="-6"/>
          <w:sz w:val="26"/>
          <w:szCs w:val="26"/>
          <w:lang w:val="nl-NL"/>
        </w:rPr>
        <w:t>Mận</w:t>
      </w:r>
      <w:r w:rsidRPr="007C02BC">
        <w:rPr>
          <w:rFonts w:ascii="Times New Roman" w:hAnsi="Times New Roman" w:cs="Times New Roman"/>
          <w:spacing w:val="-6"/>
          <w:sz w:val="26"/>
          <w:szCs w:val="26"/>
          <w:lang w:val="nl-NL"/>
        </w:rPr>
        <w:t xml:space="preserve"> và </w:t>
      </w:r>
      <w:r w:rsidRPr="007C02BC">
        <w:rPr>
          <w:rFonts w:ascii="Times New Roman" w:hAnsi="Times New Roman" w:cs="Times New Roman"/>
          <w:b/>
          <w:spacing w:val="-6"/>
          <w:sz w:val="26"/>
          <w:szCs w:val="26"/>
          <w:lang w:val="nl-NL"/>
        </w:rPr>
        <w:t xml:space="preserve">Xoài </w:t>
      </w:r>
      <w:r w:rsidRPr="007C02BC">
        <w:rPr>
          <w:rFonts w:ascii="Times New Roman" w:hAnsi="Times New Roman" w:cs="Times New Roman"/>
          <w:spacing w:val="-6"/>
          <w:sz w:val="26"/>
          <w:szCs w:val="26"/>
          <w:lang w:val="nl-NL"/>
        </w:rPr>
        <w:t xml:space="preserve">cùng chơi với nhau 20 ván cờ tướng. </w:t>
      </w:r>
    </w:p>
    <w:p w14:paraId="5C3359BF"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spacing w:val="-6"/>
          <w:sz w:val="26"/>
          <w:szCs w:val="26"/>
          <w:lang w:val="nl-NL"/>
        </w:rPr>
        <w:t>Mận</w:t>
      </w:r>
      <w:r w:rsidRPr="007C02BC">
        <w:rPr>
          <w:rFonts w:ascii="Times New Roman" w:hAnsi="Times New Roman" w:cs="Times New Roman"/>
          <w:spacing w:val="-6"/>
          <w:sz w:val="26"/>
          <w:szCs w:val="26"/>
          <w:lang w:val="nl-NL"/>
        </w:rPr>
        <w:t xml:space="preserve"> đã thắng 10 ván, hòa 8 ván và thua 2 ván. </w:t>
      </w:r>
      <w:r w:rsidRPr="007C02BC">
        <w:rPr>
          <w:rFonts w:ascii="Times New Roman" w:hAnsi="Times New Roman" w:cs="Times New Roman"/>
          <w:b/>
          <w:spacing w:val="-6"/>
          <w:sz w:val="26"/>
          <w:szCs w:val="26"/>
          <w:lang w:val="nl-NL"/>
        </w:rPr>
        <w:t xml:space="preserve">Xoài </w:t>
      </w:r>
      <w:r w:rsidRPr="007C02BC">
        <w:rPr>
          <w:rFonts w:ascii="Times New Roman" w:hAnsi="Times New Roman" w:cs="Times New Roman"/>
          <w:spacing w:val="-6"/>
          <w:sz w:val="26"/>
          <w:szCs w:val="26"/>
          <w:lang w:val="nl-NL"/>
        </w:rPr>
        <w:t xml:space="preserve">rất muốn gỡ, </w:t>
      </w:r>
    </w:p>
    <w:p w14:paraId="3906DE43"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 xml:space="preserve">nhưng hai bạn chỉ thi đấu với nhau 25 ván. Theo em trong hai bạn, </w:t>
      </w:r>
    </w:p>
    <w:p w14:paraId="57897D11"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bạn nào có khả năng giành chiến thắng cao hơn?</w:t>
      </w:r>
    </w:p>
    <w:p w14:paraId="508FCF04"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Bài 2.</w:t>
      </w:r>
      <w:r w:rsidRPr="007C02BC">
        <w:rPr>
          <w:rFonts w:ascii="Times New Roman" w:hAnsi="Times New Roman" w:cs="Times New Roman"/>
          <w:spacing w:val="-6"/>
          <w:sz w:val="26"/>
          <w:szCs w:val="26"/>
          <w:lang w:val="nl-NL"/>
        </w:rPr>
        <w:tab/>
        <w:t xml:space="preserve">Trong một hộp có 8 viên bi đen, 2 viên bi trắng. Không nhìn </w:t>
      </w:r>
    </w:p>
    <w:p w14:paraId="38059E20"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vào hộp, lấy ngẫu nhiên 1 viên bi trong hộp. Xét các sự kiện sau:</w:t>
      </w:r>
    </w:p>
    <w:p w14:paraId="4A900B04"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ab/>
      </w:r>
      <w:r w:rsidRPr="007C02BC">
        <w:rPr>
          <w:rFonts w:ascii="Times New Roman" w:hAnsi="Times New Roman" w:cs="Times New Roman"/>
          <w:color w:val="3333FF"/>
          <w:spacing w:val="-6"/>
          <w:sz w:val="26"/>
          <w:szCs w:val="26"/>
          <w:lang w:val="nl-NL"/>
        </w:rPr>
        <w:t>a)</w:t>
      </w:r>
      <w:r w:rsidRPr="007C02BC">
        <w:rPr>
          <w:rFonts w:ascii="Times New Roman" w:hAnsi="Times New Roman" w:cs="Times New Roman"/>
          <w:spacing w:val="-6"/>
          <w:sz w:val="26"/>
          <w:szCs w:val="26"/>
          <w:lang w:val="nl-NL"/>
        </w:rPr>
        <w:t xml:space="preserve"> Viên bi chọn ra có màu trắng.</w:t>
      </w:r>
      <w:r w:rsidRPr="007C02BC">
        <w:rPr>
          <w:rFonts w:ascii="Times New Roman" w:hAnsi="Times New Roman" w:cs="Times New Roman"/>
          <w:spacing w:val="-6"/>
          <w:sz w:val="26"/>
          <w:szCs w:val="26"/>
          <w:lang w:val="nl-NL"/>
        </w:rPr>
        <w:tab/>
      </w:r>
      <w:r w:rsidRPr="007C02BC">
        <w:rPr>
          <w:rFonts w:ascii="Times New Roman" w:hAnsi="Times New Roman" w:cs="Times New Roman"/>
          <w:spacing w:val="-6"/>
          <w:sz w:val="26"/>
          <w:szCs w:val="26"/>
          <w:lang w:val="nl-NL"/>
        </w:rPr>
        <w:tab/>
      </w:r>
      <w:r w:rsidRPr="007C02BC">
        <w:rPr>
          <w:rFonts w:ascii="Times New Roman" w:hAnsi="Times New Roman" w:cs="Times New Roman"/>
          <w:color w:val="3333FF"/>
          <w:spacing w:val="-6"/>
          <w:sz w:val="26"/>
          <w:szCs w:val="26"/>
          <w:lang w:val="nl-NL"/>
        </w:rPr>
        <w:t>b)</w:t>
      </w:r>
      <w:r w:rsidRPr="007C02BC">
        <w:rPr>
          <w:rFonts w:ascii="Times New Roman" w:hAnsi="Times New Roman" w:cs="Times New Roman"/>
          <w:spacing w:val="-6"/>
          <w:sz w:val="26"/>
          <w:szCs w:val="26"/>
          <w:lang w:val="nl-NL"/>
        </w:rPr>
        <w:t xml:space="preserve"> Viên bi chọn ra có màu đỏ.</w:t>
      </w:r>
    </w:p>
    <w:p w14:paraId="130366AE"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ab/>
      </w:r>
      <w:r w:rsidRPr="007C02BC">
        <w:rPr>
          <w:rFonts w:ascii="Times New Roman" w:hAnsi="Times New Roman" w:cs="Times New Roman"/>
          <w:color w:val="3333FF"/>
          <w:spacing w:val="-6"/>
          <w:sz w:val="26"/>
          <w:szCs w:val="26"/>
          <w:lang w:val="nl-NL"/>
        </w:rPr>
        <w:t>c)</w:t>
      </w:r>
      <w:r w:rsidRPr="007C02BC">
        <w:rPr>
          <w:rFonts w:ascii="Times New Roman" w:hAnsi="Times New Roman" w:cs="Times New Roman"/>
          <w:spacing w:val="-6"/>
          <w:sz w:val="26"/>
          <w:szCs w:val="26"/>
          <w:lang w:val="nl-NL"/>
        </w:rPr>
        <w:t xml:space="preserve"> Viên bi chọn ra không có màu vàng.</w:t>
      </w:r>
      <w:r w:rsidRPr="007C02BC">
        <w:rPr>
          <w:rFonts w:ascii="Times New Roman" w:hAnsi="Times New Roman" w:cs="Times New Roman"/>
          <w:spacing w:val="-6"/>
          <w:sz w:val="26"/>
          <w:szCs w:val="26"/>
          <w:lang w:val="vi-VN"/>
        </w:rPr>
        <w:t xml:space="preserve">        </w:t>
      </w:r>
      <w:r w:rsidRPr="007C02BC">
        <w:rPr>
          <w:rFonts w:ascii="Times New Roman" w:hAnsi="Times New Roman" w:cs="Times New Roman"/>
          <w:color w:val="3333FF"/>
          <w:spacing w:val="-6"/>
          <w:sz w:val="26"/>
          <w:szCs w:val="26"/>
          <w:lang w:val="nl-NL"/>
        </w:rPr>
        <w:t>d)</w:t>
      </w:r>
      <w:r w:rsidRPr="007C02BC">
        <w:rPr>
          <w:rFonts w:ascii="Times New Roman" w:hAnsi="Times New Roman" w:cs="Times New Roman"/>
          <w:spacing w:val="-6"/>
          <w:sz w:val="26"/>
          <w:szCs w:val="26"/>
          <w:lang w:val="nl-NL"/>
        </w:rPr>
        <w:t xml:space="preserve"> Viên bi chọn ra có màu đen.</w:t>
      </w:r>
    </w:p>
    <w:p w14:paraId="0486ECF8" w14:textId="77777777" w:rsidR="005627E3" w:rsidRPr="007C02BC" w:rsidRDefault="005627E3" w:rsidP="005627E3">
      <w:pPr>
        <w:pStyle w:val="ListParagraph"/>
        <w:spacing w:after="0" w:line="240" w:lineRule="auto"/>
        <w:ind w:left="0"/>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3.   </w:t>
      </w:r>
      <w:r w:rsidRPr="007C02BC">
        <w:rPr>
          <w:rFonts w:ascii="Times New Roman" w:hAnsi="Times New Roman" w:cs="Times New Roman"/>
          <w:sz w:val="26"/>
          <w:szCs w:val="26"/>
          <w:lang w:val="nl-NL"/>
        </w:rPr>
        <w:t>Gieo đồng thời 2 con xúc xắc 6 mặt. Quan sát số chấm xuất hiện và cho biết sự kiện nào có khả năng xảy ra?</w:t>
      </w:r>
    </w:p>
    <w:p w14:paraId="473D8BB5" w14:textId="77777777" w:rsidR="005627E3" w:rsidRPr="007C02BC" w:rsidRDefault="005627E3" w:rsidP="005627E3">
      <w:pPr>
        <w:pStyle w:val="ListParagraph"/>
        <w:spacing w:after="0" w:line="240" w:lineRule="auto"/>
        <w:ind w:left="0"/>
        <w:rPr>
          <w:rFonts w:ascii="Times New Roman" w:hAnsi="Times New Roman" w:cs="Times New Roman"/>
          <w:sz w:val="26"/>
          <w:szCs w:val="26"/>
          <w:lang w:val="nl-NL"/>
        </w:rPr>
      </w:pPr>
      <w:r w:rsidRPr="007C02BC">
        <w:rPr>
          <w:rFonts w:ascii="Times New Roman" w:hAnsi="Times New Roman" w:cs="Times New Roman"/>
          <w:sz w:val="26"/>
          <w:szCs w:val="26"/>
          <w:lang w:val="nl-NL"/>
        </w:rPr>
        <w:tab/>
      </w:r>
      <w:r w:rsidRPr="007C02BC">
        <w:rPr>
          <w:rFonts w:ascii="Times New Roman" w:hAnsi="Times New Roman" w:cs="Times New Roman"/>
          <w:color w:val="3333FF"/>
          <w:sz w:val="26"/>
          <w:szCs w:val="26"/>
          <w:lang w:val="nl-NL"/>
        </w:rPr>
        <w:t>a)</w:t>
      </w:r>
      <w:r w:rsidRPr="007C02BC">
        <w:rPr>
          <w:rFonts w:ascii="Times New Roman" w:hAnsi="Times New Roman" w:cs="Times New Roman"/>
          <w:sz w:val="26"/>
          <w:szCs w:val="26"/>
          <w:lang w:val="nl-NL"/>
        </w:rPr>
        <w:t xml:space="preserve"> Tổng số chấm xuất hiện trên hai con xúc xắc là số chẵn.</w:t>
      </w:r>
    </w:p>
    <w:p w14:paraId="1F257FA3" w14:textId="77777777" w:rsidR="005627E3" w:rsidRPr="007C02BC" w:rsidRDefault="005627E3" w:rsidP="005627E3">
      <w:pPr>
        <w:pStyle w:val="ListParagraph"/>
        <w:spacing w:after="0" w:line="240" w:lineRule="auto"/>
        <w:ind w:left="0"/>
        <w:rPr>
          <w:rFonts w:ascii="Times New Roman" w:hAnsi="Times New Roman" w:cs="Times New Roman"/>
          <w:sz w:val="26"/>
          <w:szCs w:val="26"/>
          <w:lang w:val="nl-NL"/>
        </w:rPr>
      </w:pPr>
      <w:r w:rsidRPr="007C02BC">
        <w:rPr>
          <w:rFonts w:ascii="Times New Roman" w:hAnsi="Times New Roman" w:cs="Times New Roman"/>
          <w:sz w:val="26"/>
          <w:szCs w:val="26"/>
          <w:lang w:val="nl-NL"/>
        </w:rPr>
        <w:tab/>
      </w:r>
      <w:r w:rsidRPr="007C02BC">
        <w:rPr>
          <w:rFonts w:ascii="Times New Roman" w:hAnsi="Times New Roman" w:cs="Times New Roman"/>
          <w:color w:val="3333FF"/>
          <w:sz w:val="26"/>
          <w:szCs w:val="26"/>
          <w:lang w:val="nl-NL"/>
        </w:rPr>
        <w:t>b)</w:t>
      </w:r>
      <w:r w:rsidRPr="007C02BC">
        <w:rPr>
          <w:rFonts w:ascii="Times New Roman" w:hAnsi="Times New Roman" w:cs="Times New Roman"/>
          <w:sz w:val="26"/>
          <w:szCs w:val="26"/>
          <w:lang w:val="nl-NL"/>
        </w:rPr>
        <w:t xml:space="preserve"> Tổng số chấm xuất hiện trên hai con xúc xắc lớn hơn 8.</w:t>
      </w:r>
    </w:p>
    <w:p w14:paraId="7C9E64BB" w14:textId="77777777" w:rsidR="005627E3" w:rsidRPr="007C02BC" w:rsidRDefault="005627E3" w:rsidP="005627E3">
      <w:pPr>
        <w:pStyle w:val="ListParagraph"/>
        <w:spacing w:after="0" w:line="240" w:lineRule="auto"/>
        <w:ind w:left="0"/>
        <w:rPr>
          <w:rFonts w:ascii="Times New Roman" w:hAnsi="Times New Roman" w:cs="Times New Roman"/>
          <w:b/>
          <w:sz w:val="26"/>
          <w:szCs w:val="26"/>
          <w:lang w:val="nl-NL"/>
        </w:rPr>
      </w:pPr>
      <w:r w:rsidRPr="007C02BC">
        <w:rPr>
          <w:rFonts w:ascii="Times New Roman" w:hAnsi="Times New Roman" w:cs="Times New Roman"/>
          <w:b/>
          <w:color w:val="0000FF"/>
          <w:sz w:val="26"/>
          <w:szCs w:val="26"/>
          <w:lang w:val="nl-NL"/>
        </w:rPr>
        <w:t xml:space="preserve">Bài 4.    </w:t>
      </w:r>
      <w:r w:rsidRPr="007C02BC">
        <w:rPr>
          <w:rFonts w:ascii="Times New Roman" w:hAnsi="Times New Roman" w:cs="Times New Roman"/>
          <w:sz w:val="26"/>
          <w:szCs w:val="26"/>
          <w:lang w:val="nl-NL"/>
        </w:rPr>
        <w:t>Trong hộp có 1 quả bóng xanh, 1 quả bóng đỏ và 1 quả bóng trắng. Chọn ra từ hộp 1 quả bóng. Hãy đánh giá xem các sự kiện sau là chắc chắn, không thể hay có thể xảy ra.</w:t>
      </w:r>
    </w:p>
    <w:p w14:paraId="638B55F0" w14:textId="77777777" w:rsidR="005627E3" w:rsidRPr="007C02BC" w:rsidRDefault="005627E3" w:rsidP="005627E3">
      <w:pPr>
        <w:pStyle w:val="ListParagraph"/>
        <w:spacing w:after="0" w:line="240" w:lineRule="auto"/>
        <w:ind w:left="850"/>
        <w:rPr>
          <w:rFonts w:ascii="Times New Roman" w:hAnsi="Times New Roman" w:cs="Times New Roman"/>
          <w:sz w:val="26"/>
          <w:szCs w:val="26"/>
          <w:lang w:val="nl-NL"/>
        </w:rPr>
      </w:pPr>
      <w:r w:rsidRPr="007C02BC">
        <w:rPr>
          <w:rFonts w:ascii="Times New Roman" w:hAnsi="Times New Roman" w:cs="Times New Roman"/>
          <w:spacing w:val="-6"/>
          <w:sz w:val="26"/>
          <w:szCs w:val="26"/>
          <w:lang w:val="nl-NL"/>
        </w:rPr>
        <w:t xml:space="preserve">a) </w:t>
      </w:r>
      <w:r w:rsidRPr="007C02BC">
        <w:rPr>
          <w:rFonts w:ascii="Times New Roman" w:hAnsi="Times New Roman" w:cs="Times New Roman"/>
          <w:sz w:val="26"/>
          <w:szCs w:val="26"/>
          <w:lang w:val="nl-NL"/>
        </w:rPr>
        <w:t>Bóng chọn ra có màu xanh.</w:t>
      </w:r>
      <w:r w:rsidRPr="007C02BC">
        <w:rPr>
          <w:rFonts w:ascii="Times New Roman" w:hAnsi="Times New Roman" w:cs="Times New Roman"/>
          <w:sz w:val="26"/>
          <w:szCs w:val="26"/>
          <w:lang w:val="nl-NL"/>
        </w:rPr>
        <w:tab/>
      </w:r>
      <w:r w:rsidRPr="007C02BC">
        <w:rPr>
          <w:rFonts w:ascii="Times New Roman" w:hAnsi="Times New Roman" w:cs="Times New Roman"/>
          <w:sz w:val="26"/>
          <w:szCs w:val="26"/>
          <w:lang w:val="nl-NL"/>
        </w:rPr>
        <w:tab/>
      </w:r>
    </w:p>
    <w:p w14:paraId="736CC9B3" w14:textId="77777777" w:rsidR="005627E3" w:rsidRPr="007C02BC" w:rsidRDefault="005627E3" w:rsidP="005627E3">
      <w:pPr>
        <w:pStyle w:val="ListParagraph"/>
        <w:spacing w:after="0" w:line="240" w:lineRule="auto"/>
        <w:ind w:left="850"/>
        <w:rPr>
          <w:rFonts w:ascii="Times New Roman" w:hAnsi="Times New Roman" w:cs="Times New Roman"/>
          <w:sz w:val="26"/>
          <w:szCs w:val="26"/>
          <w:lang w:val="nl-NL"/>
        </w:rPr>
      </w:pPr>
      <w:r w:rsidRPr="007C02BC">
        <w:rPr>
          <w:rFonts w:ascii="Times New Roman" w:hAnsi="Times New Roman" w:cs="Times New Roman"/>
          <w:spacing w:val="-6"/>
          <w:sz w:val="26"/>
          <w:szCs w:val="26"/>
          <w:lang w:val="nl-NL"/>
        </w:rPr>
        <w:t>b)</w:t>
      </w:r>
      <w:r w:rsidRPr="007C02BC">
        <w:rPr>
          <w:rFonts w:ascii="Times New Roman" w:hAnsi="Times New Roman" w:cs="Times New Roman"/>
          <w:sz w:val="26"/>
          <w:szCs w:val="26"/>
          <w:lang w:val="nl-NL"/>
        </w:rPr>
        <w:t xml:space="preserve"> Bóng chọn ra không có màu xanh.</w:t>
      </w:r>
    </w:p>
    <w:p w14:paraId="2F82DF59" w14:textId="77777777" w:rsidR="005627E3" w:rsidRPr="007C02BC" w:rsidRDefault="005627E3" w:rsidP="005627E3">
      <w:pPr>
        <w:pStyle w:val="ListParagraph"/>
        <w:spacing w:after="0" w:line="240" w:lineRule="auto"/>
        <w:ind w:left="850"/>
        <w:rPr>
          <w:rFonts w:ascii="Times New Roman" w:hAnsi="Times New Roman" w:cs="Times New Roman"/>
          <w:sz w:val="26"/>
          <w:szCs w:val="26"/>
          <w:lang w:val="nl-NL"/>
        </w:rPr>
      </w:pPr>
      <w:r w:rsidRPr="007C02BC">
        <w:rPr>
          <w:rFonts w:ascii="Times New Roman" w:hAnsi="Times New Roman" w:cs="Times New Roman"/>
          <w:sz w:val="26"/>
          <w:szCs w:val="26"/>
          <w:lang w:val="nl-NL"/>
        </w:rPr>
        <w:t>c) Bóng chọn ra có màu vàng.</w:t>
      </w:r>
    </w:p>
    <w:p w14:paraId="4ABF34F8" w14:textId="77777777" w:rsidR="005627E3" w:rsidRPr="007C02BC" w:rsidRDefault="005627E3" w:rsidP="005627E3">
      <w:pPr>
        <w:pStyle w:val="ListParagraph"/>
        <w:spacing w:after="0" w:line="240" w:lineRule="auto"/>
        <w:ind w:left="850"/>
        <w:rPr>
          <w:rFonts w:ascii="Times New Roman" w:hAnsi="Times New Roman" w:cs="Times New Roman"/>
          <w:sz w:val="26"/>
          <w:szCs w:val="26"/>
          <w:lang w:val="nl-NL"/>
        </w:rPr>
      </w:pPr>
      <w:r w:rsidRPr="007C02BC">
        <w:rPr>
          <w:rFonts w:ascii="Times New Roman" w:hAnsi="Times New Roman" w:cs="Times New Roman"/>
          <w:sz w:val="26"/>
          <w:szCs w:val="26"/>
          <w:lang w:val="nl-NL"/>
        </w:rPr>
        <w:t>d) Bóng chọn ra không có màu tím.</w:t>
      </w:r>
    </w:p>
    <w:p w14:paraId="245FED8E"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5.  </w:t>
      </w:r>
      <w:r w:rsidRPr="007C02BC">
        <w:rPr>
          <w:rFonts w:ascii="Times New Roman" w:hAnsi="Times New Roman" w:cs="Times New Roman"/>
          <w:sz w:val="26"/>
          <w:szCs w:val="26"/>
          <w:lang w:val="nl-NL"/>
        </w:rPr>
        <w:t>Trong hộp có 1 quả bóng xanh, 2 quả bóng đỏ và 3 quả bóng vàng. Thủy lấy ra 4 quả bóng từ hộp. Hỏi các sự kiện sau là chắc chắn, không thể hay có thể xảy ra?</w:t>
      </w:r>
    </w:p>
    <w:p w14:paraId="0F2923CD" w14:textId="77777777" w:rsidR="005627E3" w:rsidRPr="007C02BC" w:rsidRDefault="005627E3" w:rsidP="005627E3">
      <w:pPr>
        <w:numPr>
          <w:ilvl w:val="0"/>
          <w:numId w:val="6"/>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Bốn bóng lấy ra cùng màu.</w:t>
      </w:r>
    </w:p>
    <w:p w14:paraId="384F2054" w14:textId="77777777" w:rsidR="005627E3" w:rsidRPr="007C02BC" w:rsidRDefault="005627E3" w:rsidP="005627E3">
      <w:pPr>
        <w:numPr>
          <w:ilvl w:val="0"/>
          <w:numId w:val="6"/>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ó ít nhất một bóng đỏ trong 4 bóng lấy ra.</w:t>
      </w:r>
    </w:p>
    <w:p w14:paraId="4E97FA7A" w14:textId="77777777" w:rsidR="005627E3" w:rsidRPr="007C02BC" w:rsidRDefault="005627E3" w:rsidP="005627E3">
      <w:pPr>
        <w:numPr>
          <w:ilvl w:val="0"/>
          <w:numId w:val="6"/>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ó ít nhất một bóng vàng trong 4 bóng lấy ra.</w:t>
      </w:r>
    </w:p>
    <w:p w14:paraId="3770EA7F" w14:textId="77777777" w:rsidR="005627E3" w:rsidRPr="007C02BC" w:rsidRDefault="005627E3" w:rsidP="005627E3">
      <w:pPr>
        <w:pStyle w:val="ListParagraph"/>
        <w:spacing w:after="0" w:line="240" w:lineRule="auto"/>
        <w:ind w:left="0"/>
        <w:rPr>
          <w:rFonts w:ascii="Times New Roman" w:hAnsi="Times New Roman" w:cs="Times New Roman"/>
          <w:spacing w:val="-6"/>
          <w:sz w:val="26"/>
          <w:szCs w:val="26"/>
          <w:lang w:val="nl-NL"/>
        </w:rPr>
      </w:pPr>
      <w:r w:rsidRPr="007C02BC">
        <w:rPr>
          <w:rFonts w:ascii="Times New Roman" w:hAnsi="Times New Roman" w:cs="Times New Roman"/>
          <w:b/>
          <w:color w:val="0000FF"/>
          <w:sz w:val="26"/>
          <w:szCs w:val="26"/>
          <w:lang w:val="nl-NL"/>
        </w:rPr>
        <w:t xml:space="preserve">Bài 6. </w:t>
      </w:r>
      <w:r w:rsidRPr="007C02BC">
        <w:rPr>
          <w:rFonts w:ascii="Times New Roman" w:hAnsi="Times New Roman" w:cs="Times New Roman"/>
          <w:spacing w:val="-6"/>
          <w:sz w:val="26"/>
          <w:szCs w:val="26"/>
          <w:lang w:val="nl-NL"/>
        </w:rPr>
        <w:t>Tổ 3 có 4 bạn An,  Bình, Chính, Dương. Hãy liệt kê tất cả các khả năng có thể xảy ra của mỗi phép thử sau:</w:t>
      </w:r>
    </w:p>
    <w:p w14:paraId="01E0CB41" w14:textId="77777777" w:rsidR="005627E3" w:rsidRPr="007C02BC" w:rsidRDefault="005627E3" w:rsidP="005627E3">
      <w:pPr>
        <w:pStyle w:val="ListParagraph"/>
        <w:numPr>
          <w:ilvl w:val="0"/>
          <w:numId w:val="7"/>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Chọn 2 bạn thuộc tổ 3 đi trực nhật.</w:t>
      </w:r>
    </w:p>
    <w:p w14:paraId="27E22A2C" w14:textId="77777777" w:rsidR="005627E3" w:rsidRPr="007C02BC" w:rsidRDefault="005627E3" w:rsidP="005627E3">
      <w:pPr>
        <w:pStyle w:val="ListParagraph"/>
        <w:numPr>
          <w:ilvl w:val="0"/>
          <w:numId w:val="7"/>
        </w:numPr>
        <w:spacing w:after="0" w:line="240" w:lineRule="auto"/>
        <w:rPr>
          <w:rFonts w:ascii="Times New Roman" w:hAnsi="Times New Roman" w:cs="Times New Roman"/>
          <w:spacing w:val="-6"/>
          <w:sz w:val="26"/>
          <w:szCs w:val="26"/>
          <w:lang w:val="nl-NL"/>
        </w:rPr>
      </w:pPr>
      <w:r w:rsidRPr="007C02BC">
        <w:rPr>
          <w:rFonts w:ascii="Times New Roman" w:hAnsi="Times New Roman" w:cs="Times New Roman"/>
          <w:spacing w:val="-6"/>
          <w:sz w:val="26"/>
          <w:szCs w:val="26"/>
          <w:lang w:val="nl-NL"/>
        </w:rPr>
        <w:t>Chọn 1 bạn làm tổ trưởng, 1 bạn làm tổ phó tổ 3.</w:t>
      </w:r>
    </w:p>
    <w:p w14:paraId="2A789E3F" w14:textId="77777777" w:rsidR="005627E3" w:rsidRPr="007C02BC" w:rsidRDefault="005627E3" w:rsidP="005627E3">
      <w:pPr>
        <w:shd w:val="clear" w:color="auto" w:fill="00B050"/>
        <w:mirrorIndents/>
        <w:jc w:val="both"/>
        <w:rPr>
          <w:rFonts w:ascii="Times New Roman" w:hAnsi="Times New Roman" w:cs="Times New Roman"/>
          <w:color w:val="FFFFFF"/>
          <w:sz w:val="26"/>
          <w:szCs w:val="26"/>
          <w:lang w:val="nl-NL"/>
        </w:rPr>
      </w:pPr>
      <w:r w:rsidRPr="007C02BC">
        <w:rPr>
          <w:rFonts w:ascii="Times New Roman" w:hAnsi="Times New Roman" w:cs="Times New Roman"/>
          <w:color w:val="FFFFFF"/>
          <w:sz w:val="26"/>
          <w:szCs w:val="26"/>
        </w:rPr>
        <w:lastRenderedPageBreak/>
        <w:sym w:font="Font Awesome 5 Free Solid" w:char="F07C"/>
      </w:r>
      <w:r w:rsidRPr="007C02BC">
        <w:rPr>
          <w:rFonts w:ascii="Times New Roman" w:hAnsi="Times New Roman" w:cs="Times New Roman"/>
          <w:color w:val="FFFFFF"/>
          <w:sz w:val="26"/>
          <w:szCs w:val="26"/>
          <w:lang w:val="nl-NL"/>
        </w:rPr>
        <w:t xml:space="preserve"> DẠNG 2: Tính xác suất thực nghiệm</w:t>
      </w:r>
    </w:p>
    <w:p w14:paraId="705BB392"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7</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Để theo dõi việc học tập của mình, bạn Khang đã ghi lại số lần phát biểu của mình trong tuần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2"/>
        <w:gridCol w:w="1714"/>
      </w:tblGrid>
      <w:tr w:rsidR="005627E3" w:rsidRPr="007C02BC" w14:paraId="08AAE6F1" w14:textId="77777777" w:rsidTr="00F6545E">
        <w:trPr>
          <w:trHeight w:val="609"/>
          <w:jc w:val="center"/>
        </w:trPr>
        <w:tc>
          <w:tcPr>
            <w:tcW w:w="1592" w:type="dxa"/>
            <w:tcBorders>
              <w:top w:val="single" w:sz="4" w:space="0" w:color="auto"/>
              <w:left w:val="single" w:sz="4" w:space="0" w:color="auto"/>
              <w:bottom w:val="single" w:sz="4" w:space="0" w:color="auto"/>
              <w:right w:val="single" w:sz="4" w:space="0" w:color="auto"/>
            </w:tcBorders>
            <w:hideMark/>
          </w:tcPr>
          <w:p w14:paraId="0904DC55"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Phát biểu đúng</w:t>
            </w:r>
          </w:p>
        </w:tc>
        <w:tc>
          <w:tcPr>
            <w:tcW w:w="1714" w:type="dxa"/>
            <w:tcBorders>
              <w:top w:val="single" w:sz="4" w:space="0" w:color="auto"/>
              <w:left w:val="single" w:sz="4" w:space="0" w:color="auto"/>
              <w:bottom w:val="single" w:sz="4" w:space="0" w:color="auto"/>
              <w:right w:val="single" w:sz="4" w:space="0" w:color="auto"/>
            </w:tcBorders>
            <w:hideMark/>
          </w:tcPr>
          <w:p w14:paraId="1A8558C3"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Phát biểu sai</w:t>
            </w:r>
          </w:p>
        </w:tc>
      </w:tr>
      <w:tr w:rsidR="005627E3" w:rsidRPr="007C02BC" w14:paraId="7214F047" w14:textId="77777777" w:rsidTr="00F6545E">
        <w:trPr>
          <w:trHeight w:val="376"/>
          <w:jc w:val="center"/>
        </w:trPr>
        <w:tc>
          <w:tcPr>
            <w:tcW w:w="1592" w:type="dxa"/>
            <w:tcBorders>
              <w:top w:val="single" w:sz="4" w:space="0" w:color="auto"/>
              <w:left w:val="single" w:sz="4" w:space="0" w:color="auto"/>
              <w:bottom w:val="single" w:sz="4" w:space="0" w:color="auto"/>
              <w:right w:val="single" w:sz="4" w:space="0" w:color="auto"/>
            </w:tcBorders>
            <w:hideMark/>
          </w:tcPr>
          <w:p w14:paraId="1F6A649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5</w:t>
            </w:r>
          </w:p>
        </w:tc>
        <w:tc>
          <w:tcPr>
            <w:tcW w:w="1714" w:type="dxa"/>
            <w:tcBorders>
              <w:top w:val="single" w:sz="4" w:space="0" w:color="auto"/>
              <w:left w:val="single" w:sz="4" w:space="0" w:color="auto"/>
              <w:bottom w:val="single" w:sz="4" w:space="0" w:color="auto"/>
              <w:right w:val="single" w:sz="4" w:space="0" w:color="auto"/>
            </w:tcBorders>
            <w:hideMark/>
          </w:tcPr>
          <w:p w14:paraId="4FA117A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0</w:t>
            </w:r>
          </w:p>
        </w:tc>
      </w:tr>
    </w:tbl>
    <w:p w14:paraId="2852BDBE"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Hãy tính xác suất thực nghiệm của sự kiện bạn Khang phát biểu đúng trong tuần.</w:t>
      </w:r>
    </w:p>
    <w:p w14:paraId="0945F5DF"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8</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Gieo một con xúc xắc 20 mặt 150 lần , quan sát số ghi trên mặt của con xúc xắc, ta được kết quả như sau:</w:t>
      </w:r>
    </w:p>
    <w:tbl>
      <w:tblPr>
        <w:tblW w:w="10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4"/>
        <w:gridCol w:w="433"/>
        <w:gridCol w:w="476"/>
        <w:gridCol w:w="476"/>
        <w:gridCol w:w="434"/>
        <w:gridCol w:w="476"/>
        <w:gridCol w:w="434"/>
        <w:gridCol w:w="434"/>
        <w:gridCol w:w="476"/>
        <w:gridCol w:w="434"/>
        <w:gridCol w:w="476"/>
        <w:gridCol w:w="476"/>
        <w:gridCol w:w="476"/>
        <w:gridCol w:w="476"/>
        <w:gridCol w:w="476"/>
        <w:gridCol w:w="476"/>
        <w:gridCol w:w="476"/>
        <w:gridCol w:w="476"/>
        <w:gridCol w:w="476"/>
        <w:gridCol w:w="476"/>
        <w:gridCol w:w="476"/>
      </w:tblGrid>
      <w:tr w:rsidR="005627E3" w:rsidRPr="007C02BC" w14:paraId="5EA83024" w14:textId="77777777" w:rsidTr="00F6545E">
        <w:tc>
          <w:tcPr>
            <w:tcW w:w="1242" w:type="dxa"/>
            <w:tcBorders>
              <w:top w:val="single" w:sz="4" w:space="0" w:color="auto"/>
              <w:left w:val="single" w:sz="4" w:space="0" w:color="auto"/>
              <w:bottom w:val="single" w:sz="4" w:space="0" w:color="auto"/>
              <w:right w:val="single" w:sz="4" w:space="0" w:color="auto"/>
            </w:tcBorders>
            <w:shd w:val="clear" w:color="auto" w:fill="FFC000"/>
            <w:hideMark/>
          </w:tcPr>
          <w:p w14:paraId="5BF6294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xuất hiện</w:t>
            </w:r>
          </w:p>
        </w:tc>
        <w:tc>
          <w:tcPr>
            <w:tcW w:w="445" w:type="dxa"/>
            <w:tcBorders>
              <w:top w:val="single" w:sz="4" w:space="0" w:color="auto"/>
              <w:left w:val="single" w:sz="4" w:space="0" w:color="auto"/>
              <w:bottom w:val="single" w:sz="4" w:space="0" w:color="auto"/>
              <w:right w:val="single" w:sz="4" w:space="0" w:color="auto"/>
            </w:tcBorders>
            <w:hideMark/>
          </w:tcPr>
          <w:p w14:paraId="0D9B5F2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445" w:type="dxa"/>
            <w:tcBorders>
              <w:top w:val="single" w:sz="4" w:space="0" w:color="auto"/>
              <w:left w:val="single" w:sz="4" w:space="0" w:color="auto"/>
              <w:bottom w:val="single" w:sz="4" w:space="0" w:color="auto"/>
              <w:right w:val="single" w:sz="4" w:space="0" w:color="auto"/>
            </w:tcBorders>
            <w:hideMark/>
          </w:tcPr>
          <w:p w14:paraId="1C9DBEB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445" w:type="dxa"/>
            <w:tcBorders>
              <w:top w:val="single" w:sz="4" w:space="0" w:color="auto"/>
              <w:left w:val="single" w:sz="4" w:space="0" w:color="auto"/>
              <w:bottom w:val="single" w:sz="4" w:space="0" w:color="auto"/>
              <w:right w:val="single" w:sz="4" w:space="0" w:color="auto"/>
            </w:tcBorders>
            <w:hideMark/>
          </w:tcPr>
          <w:p w14:paraId="6AA98B9A"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c>
          <w:tcPr>
            <w:tcW w:w="445" w:type="dxa"/>
            <w:tcBorders>
              <w:top w:val="single" w:sz="4" w:space="0" w:color="auto"/>
              <w:left w:val="single" w:sz="4" w:space="0" w:color="auto"/>
              <w:bottom w:val="single" w:sz="4" w:space="0" w:color="auto"/>
              <w:right w:val="single" w:sz="4" w:space="0" w:color="auto"/>
            </w:tcBorders>
            <w:hideMark/>
          </w:tcPr>
          <w:p w14:paraId="055D841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445" w:type="dxa"/>
            <w:tcBorders>
              <w:top w:val="single" w:sz="4" w:space="0" w:color="auto"/>
              <w:left w:val="single" w:sz="4" w:space="0" w:color="auto"/>
              <w:bottom w:val="single" w:sz="4" w:space="0" w:color="auto"/>
              <w:right w:val="single" w:sz="4" w:space="0" w:color="auto"/>
            </w:tcBorders>
            <w:hideMark/>
          </w:tcPr>
          <w:p w14:paraId="6FA1247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445" w:type="dxa"/>
            <w:tcBorders>
              <w:top w:val="single" w:sz="4" w:space="0" w:color="auto"/>
              <w:left w:val="single" w:sz="4" w:space="0" w:color="auto"/>
              <w:bottom w:val="single" w:sz="4" w:space="0" w:color="auto"/>
              <w:right w:val="single" w:sz="4" w:space="0" w:color="auto"/>
            </w:tcBorders>
            <w:hideMark/>
          </w:tcPr>
          <w:p w14:paraId="1400FFB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w:t>
            </w:r>
          </w:p>
        </w:tc>
        <w:tc>
          <w:tcPr>
            <w:tcW w:w="445" w:type="dxa"/>
            <w:tcBorders>
              <w:top w:val="single" w:sz="4" w:space="0" w:color="auto"/>
              <w:left w:val="single" w:sz="4" w:space="0" w:color="auto"/>
              <w:bottom w:val="single" w:sz="4" w:space="0" w:color="auto"/>
              <w:right w:val="single" w:sz="4" w:space="0" w:color="auto"/>
            </w:tcBorders>
            <w:hideMark/>
          </w:tcPr>
          <w:p w14:paraId="055DD29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w:t>
            </w:r>
          </w:p>
        </w:tc>
        <w:tc>
          <w:tcPr>
            <w:tcW w:w="445" w:type="dxa"/>
            <w:tcBorders>
              <w:top w:val="single" w:sz="4" w:space="0" w:color="auto"/>
              <w:left w:val="single" w:sz="4" w:space="0" w:color="auto"/>
              <w:bottom w:val="single" w:sz="4" w:space="0" w:color="auto"/>
              <w:right w:val="single" w:sz="4" w:space="0" w:color="auto"/>
            </w:tcBorders>
            <w:hideMark/>
          </w:tcPr>
          <w:p w14:paraId="7B64A18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c>
          <w:tcPr>
            <w:tcW w:w="445" w:type="dxa"/>
            <w:tcBorders>
              <w:top w:val="single" w:sz="4" w:space="0" w:color="auto"/>
              <w:left w:val="single" w:sz="4" w:space="0" w:color="auto"/>
              <w:bottom w:val="single" w:sz="4" w:space="0" w:color="auto"/>
              <w:right w:val="single" w:sz="4" w:space="0" w:color="auto"/>
            </w:tcBorders>
            <w:hideMark/>
          </w:tcPr>
          <w:p w14:paraId="5E968EF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9</w:t>
            </w:r>
          </w:p>
        </w:tc>
        <w:tc>
          <w:tcPr>
            <w:tcW w:w="476" w:type="dxa"/>
            <w:tcBorders>
              <w:top w:val="single" w:sz="4" w:space="0" w:color="auto"/>
              <w:left w:val="single" w:sz="4" w:space="0" w:color="auto"/>
              <w:bottom w:val="single" w:sz="4" w:space="0" w:color="auto"/>
              <w:right w:val="single" w:sz="4" w:space="0" w:color="auto"/>
            </w:tcBorders>
            <w:hideMark/>
          </w:tcPr>
          <w:p w14:paraId="50F867F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476" w:type="dxa"/>
            <w:tcBorders>
              <w:top w:val="single" w:sz="4" w:space="0" w:color="auto"/>
              <w:left w:val="single" w:sz="4" w:space="0" w:color="auto"/>
              <w:bottom w:val="single" w:sz="4" w:space="0" w:color="auto"/>
              <w:right w:val="single" w:sz="4" w:space="0" w:color="auto"/>
            </w:tcBorders>
            <w:hideMark/>
          </w:tcPr>
          <w:p w14:paraId="64BA13D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1</w:t>
            </w:r>
          </w:p>
        </w:tc>
        <w:tc>
          <w:tcPr>
            <w:tcW w:w="476" w:type="dxa"/>
            <w:tcBorders>
              <w:top w:val="single" w:sz="4" w:space="0" w:color="auto"/>
              <w:left w:val="single" w:sz="4" w:space="0" w:color="auto"/>
              <w:bottom w:val="single" w:sz="4" w:space="0" w:color="auto"/>
              <w:right w:val="single" w:sz="4" w:space="0" w:color="auto"/>
            </w:tcBorders>
            <w:hideMark/>
          </w:tcPr>
          <w:p w14:paraId="51985BD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2</w:t>
            </w:r>
          </w:p>
        </w:tc>
        <w:tc>
          <w:tcPr>
            <w:tcW w:w="476" w:type="dxa"/>
            <w:tcBorders>
              <w:top w:val="single" w:sz="4" w:space="0" w:color="auto"/>
              <w:left w:val="single" w:sz="4" w:space="0" w:color="auto"/>
              <w:bottom w:val="single" w:sz="4" w:space="0" w:color="auto"/>
              <w:right w:val="single" w:sz="4" w:space="0" w:color="auto"/>
            </w:tcBorders>
            <w:hideMark/>
          </w:tcPr>
          <w:p w14:paraId="5D0882E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3</w:t>
            </w:r>
          </w:p>
        </w:tc>
        <w:tc>
          <w:tcPr>
            <w:tcW w:w="476" w:type="dxa"/>
            <w:tcBorders>
              <w:top w:val="single" w:sz="4" w:space="0" w:color="auto"/>
              <w:left w:val="single" w:sz="4" w:space="0" w:color="auto"/>
              <w:bottom w:val="single" w:sz="4" w:space="0" w:color="auto"/>
              <w:right w:val="single" w:sz="4" w:space="0" w:color="auto"/>
            </w:tcBorders>
            <w:hideMark/>
          </w:tcPr>
          <w:p w14:paraId="2A91AC8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4</w:t>
            </w:r>
          </w:p>
        </w:tc>
        <w:tc>
          <w:tcPr>
            <w:tcW w:w="476" w:type="dxa"/>
            <w:tcBorders>
              <w:top w:val="single" w:sz="4" w:space="0" w:color="auto"/>
              <w:left w:val="single" w:sz="4" w:space="0" w:color="auto"/>
              <w:bottom w:val="single" w:sz="4" w:space="0" w:color="auto"/>
              <w:right w:val="single" w:sz="4" w:space="0" w:color="auto"/>
            </w:tcBorders>
            <w:hideMark/>
          </w:tcPr>
          <w:p w14:paraId="3195B3F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5</w:t>
            </w:r>
          </w:p>
        </w:tc>
        <w:tc>
          <w:tcPr>
            <w:tcW w:w="476" w:type="dxa"/>
            <w:tcBorders>
              <w:top w:val="single" w:sz="4" w:space="0" w:color="auto"/>
              <w:left w:val="single" w:sz="4" w:space="0" w:color="auto"/>
              <w:bottom w:val="single" w:sz="4" w:space="0" w:color="auto"/>
              <w:right w:val="single" w:sz="4" w:space="0" w:color="auto"/>
            </w:tcBorders>
            <w:hideMark/>
          </w:tcPr>
          <w:p w14:paraId="5726695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6</w:t>
            </w:r>
          </w:p>
        </w:tc>
        <w:tc>
          <w:tcPr>
            <w:tcW w:w="476" w:type="dxa"/>
            <w:tcBorders>
              <w:top w:val="single" w:sz="4" w:space="0" w:color="auto"/>
              <w:left w:val="single" w:sz="4" w:space="0" w:color="auto"/>
              <w:bottom w:val="single" w:sz="4" w:space="0" w:color="auto"/>
              <w:right w:val="single" w:sz="4" w:space="0" w:color="auto"/>
            </w:tcBorders>
            <w:hideMark/>
          </w:tcPr>
          <w:p w14:paraId="77A4218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7</w:t>
            </w:r>
          </w:p>
        </w:tc>
        <w:tc>
          <w:tcPr>
            <w:tcW w:w="476" w:type="dxa"/>
            <w:tcBorders>
              <w:top w:val="single" w:sz="4" w:space="0" w:color="auto"/>
              <w:left w:val="single" w:sz="4" w:space="0" w:color="auto"/>
              <w:bottom w:val="single" w:sz="4" w:space="0" w:color="auto"/>
              <w:right w:val="single" w:sz="4" w:space="0" w:color="auto"/>
            </w:tcBorders>
            <w:hideMark/>
          </w:tcPr>
          <w:p w14:paraId="6EA7C3C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8</w:t>
            </w:r>
          </w:p>
        </w:tc>
        <w:tc>
          <w:tcPr>
            <w:tcW w:w="476" w:type="dxa"/>
            <w:tcBorders>
              <w:top w:val="single" w:sz="4" w:space="0" w:color="auto"/>
              <w:left w:val="single" w:sz="4" w:space="0" w:color="auto"/>
              <w:bottom w:val="single" w:sz="4" w:space="0" w:color="auto"/>
              <w:right w:val="single" w:sz="4" w:space="0" w:color="auto"/>
            </w:tcBorders>
            <w:hideMark/>
          </w:tcPr>
          <w:p w14:paraId="350DE9D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9</w:t>
            </w:r>
          </w:p>
        </w:tc>
        <w:tc>
          <w:tcPr>
            <w:tcW w:w="476" w:type="dxa"/>
            <w:tcBorders>
              <w:top w:val="single" w:sz="4" w:space="0" w:color="auto"/>
              <w:left w:val="single" w:sz="4" w:space="0" w:color="auto"/>
              <w:bottom w:val="single" w:sz="4" w:space="0" w:color="auto"/>
              <w:right w:val="single" w:sz="4" w:space="0" w:color="auto"/>
            </w:tcBorders>
            <w:hideMark/>
          </w:tcPr>
          <w:p w14:paraId="71D049B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0</w:t>
            </w:r>
          </w:p>
        </w:tc>
      </w:tr>
      <w:tr w:rsidR="005627E3" w:rsidRPr="007C02BC" w14:paraId="016AD9E8" w14:textId="77777777" w:rsidTr="00F6545E">
        <w:tc>
          <w:tcPr>
            <w:tcW w:w="1242" w:type="dxa"/>
            <w:tcBorders>
              <w:top w:val="single" w:sz="4" w:space="0" w:color="auto"/>
              <w:left w:val="single" w:sz="4" w:space="0" w:color="auto"/>
              <w:bottom w:val="single" w:sz="4" w:space="0" w:color="auto"/>
              <w:right w:val="single" w:sz="4" w:space="0" w:color="auto"/>
            </w:tcBorders>
            <w:shd w:val="clear" w:color="auto" w:fill="FFC000"/>
            <w:hideMark/>
          </w:tcPr>
          <w:p w14:paraId="754BC64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Số lần </w:t>
            </w:r>
          </w:p>
        </w:tc>
        <w:tc>
          <w:tcPr>
            <w:tcW w:w="445" w:type="dxa"/>
            <w:tcBorders>
              <w:top w:val="single" w:sz="4" w:space="0" w:color="auto"/>
              <w:left w:val="single" w:sz="4" w:space="0" w:color="auto"/>
              <w:bottom w:val="single" w:sz="4" w:space="0" w:color="auto"/>
              <w:right w:val="single" w:sz="4" w:space="0" w:color="auto"/>
            </w:tcBorders>
            <w:hideMark/>
          </w:tcPr>
          <w:p w14:paraId="770316B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445" w:type="dxa"/>
            <w:tcBorders>
              <w:top w:val="single" w:sz="4" w:space="0" w:color="auto"/>
              <w:left w:val="single" w:sz="4" w:space="0" w:color="auto"/>
              <w:bottom w:val="single" w:sz="4" w:space="0" w:color="auto"/>
              <w:right w:val="single" w:sz="4" w:space="0" w:color="auto"/>
            </w:tcBorders>
            <w:hideMark/>
          </w:tcPr>
          <w:p w14:paraId="4C8A706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2</w:t>
            </w:r>
          </w:p>
        </w:tc>
        <w:tc>
          <w:tcPr>
            <w:tcW w:w="445" w:type="dxa"/>
            <w:tcBorders>
              <w:top w:val="single" w:sz="4" w:space="0" w:color="auto"/>
              <w:left w:val="single" w:sz="4" w:space="0" w:color="auto"/>
              <w:bottom w:val="single" w:sz="4" w:space="0" w:color="auto"/>
              <w:right w:val="single" w:sz="4" w:space="0" w:color="auto"/>
            </w:tcBorders>
            <w:hideMark/>
          </w:tcPr>
          <w:p w14:paraId="7607BD4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445" w:type="dxa"/>
            <w:tcBorders>
              <w:top w:val="single" w:sz="4" w:space="0" w:color="auto"/>
              <w:left w:val="single" w:sz="4" w:space="0" w:color="auto"/>
              <w:bottom w:val="single" w:sz="4" w:space="0" w:color="auto"/>
              <w:right w:val="single" w:sz="4" w:space="0" w:color="auto"/>
            </w:tcBorders>
            <w:hideMark/>
          </w:tcPr>
          <w:p w14:paraId="21F4D85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w:t>
            </w:r>
          </w:p>
        </w:tc>
        <w:tc>
          <w:tcPr>
            <w:tcW w:w="445" w:type="dxa"/>
            <w:tcBorders>
              <w:top w:val="single" w:sz="4" w:space="0" w:color="auto"/>
              <w:left w:val="single" w:sz="4" w:space="0" w:color="auto"/>
              <w:bottom w:val="single" w:sz="4" w:space="0" w:color="auto"/>
              <w:right w:val="single" w:sz="4" w:space="0" w:color="auto"/>
            </w:tcBorders>
            <w:hideMark/>
          </w:tcPr>
          <w:p w14:paraId="491C0DD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4</w:t>
            </w:r>
          </w:p>
        </w:tc>
        <w:tc>
          <w:tcPr>
            <w:tcW w:w="445" w:type="dxa"/>
            <w:tcBorders>
              <w:top w:val="single" w:sz="4" w:space="0" w:color="auto"/>
              <w:left w:val="single" w:sz="4" w:space="0" w:color="auto"/>
              <w:bottom w:val="single" w:sz="4" w:space="0" w:color="auto"/>
              <w:right w:val="single" w:sz="4" w:space="0" w:color="auto"/>
            </w:tcBorders>
            <w:hideMark/>
          </w:tcPr>
          <w:p w14:paraId="544AFC1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445" w:type="dxa"/>
            <w:tcBorders>
              <w:top w:val="single" w:sz="4" w:space="0" w:color="auto"/>
              <w:left w:val="single" w:sz="4" w:space="0" w:color="auto"/>
              <w:bottom w:val="single" w:sz="4" w:space="0" w:color="auto"/>
              <w:right w:val="single" w:sz="4" w:space="0" w:color="auto"/>
            </w:tcBorders>
            <w:hideMark/>
          </w:tcPr>
          <w:p w14:paraId="5BB4FCA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445" w:type="dxa"/>
            <w:tcBorders>
              <w:top w:val="single" w:sz="4" w:space="0" w:color="auto"/>
              <w:left w:val="single" w:sz="4" w:space="0" w:color="auto"/>
              <w:bottom w:val="single" w:sz="4" w:space="0" w:color="auto"/>
              <w:right w:val="single" w:sz="4" w:space="0" w:color="auto"/>
            </w:tcBorders>
            <w:hideMark/>
          </w:tcPr>
          <w:p w14:paraId="494D82C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445" w:type="dxa"/>
            <w:tcBorders>
              <w:top w:val="single" w:sz="4" w:space="0" w:color="auto"/>
              <w:left w:val="single" w:sz="4" w:space="0" w:color="auto"/>
              <w:bottom w:val="single" w:sz="4" w:space="0" w:color="auto"/>
              <w:right w:val="single" w:sz="4" w:space="0" w:color="auto"/>
            </w:tcBorders>
            <w:hideMark/>
          </w:tcPr>
          <w:p w14:paraId="3D9E427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c>
          <w:tcPr>
            <w:tcW w:w="476" w:type="dxa"/>
            <w:tcBorders>
              <w:top w:val="single" w:sz="4" w:space="0" w:color="auto"/>
              <w:left w:val="single" w:sz="4" w:space="0" w:color="auto"/>
              <w:bottom w:val="single" w:sz="4" w:space="0" w:color="auto"/>
              <w:right w:val="single" w:sz="4" w:space="0" w:color="auto"/>
            </w:tcBorders>
            <w:hideMark/>
          </w:tcPr>
          <w:p w14:paraId="7B69927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w:t>
            </w:r>
          </w:p>
        </w:tc>
        <w:tc>
          <w:tcPr>
            <w:tcW w:w="476" w:type="dxa"/>
            <w:tcBorders>
              <w:top w:val="single" w:sz="4" w:space="0" w:color="auto"/>
              <w:left w:val="single" w:sz="4" w:space="0" w:color="auto"/>
              <w:bottom w:val="single" w:sz="4" w:space="0" w:color="auto"/>
              <w:right w:val="single" w:sz="4" w:space="0" w:color="auto"/>
            </w:tcBorders>
            <w:hideMark/>
          </w:tcPr>
          <w:p w14:paraId="1C24F65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476" w:type="dxa"/>
            <w:tcBorders>
              <w:top w:val="single" w:sz="4" w:space="0" w:color="auto"/>
              <w:left w:val="single" w:sz="4" w:space="0" w:color="auto"/>
              <w:bottom w:val="single" w:sz="4" w:space="0" w:color="auto"/>
              <w:right w:val="single" w:sz="4" w:space="0" w:color="auto"/>
            </w:tcBorders>
            <w:hideMark/>
          </w:tcPr>
          <w:p w14:paraId="510C0F7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476" w:type="dxa"/>
            <w:tcBorders>
              <w:top w:val="single" w:sz="4" w:space="0" w:color="auto"/>
              <w:left w:val="single" w:sz="4" w:space="0" w:color="auto"/>
              <w:bottom w:val="single" w:sz="4" w:space="0" w:color="auto"/>
              <w:right w:val="single" w:sz="4" w:space="0" w:color="auto"/>
            </w:tcBorders>
            <w:hideMark/>
          </w:tcPr>
          <w:p w14:paraId="56BB607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2</w:t>
            </w:r>
          </w:p>
        </w:tc>
        <w:tc>
          <w:tcPr>
            <w:tcW w:w="476" w:type="dxa"/>
            <w:tcBorders>
              <w:top w:val="single" w:sz="4" w:space="0" w:color="auto"/>
              <w:left w:val="single" w:sz="4" w:space="0" w:color="auto"/>
              <w:bottom w:val="single" w:sz="4" w:space="0" w:color="auto"/>
              <w:right w:val="single" w:sz="4" w:space="0" w:color="auto"/>
            </w:tcBorders>
            <w:hideMark/>
          </w:tcPr>
          <w:p w14:paraId="6D6F98B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476" w:type="dxa"/>
            <w:tcBorders>
              <w:top w:val="single" w:sz="4" w:space="0" w:color="auto"/>
              <w:left w:val="single" w:sz="4" w:space="0" w:color="auto"/>
              <w:bottom w:val="single" w:sz="4" w:space="0" w:color="auto"/>
              <w:right w:val="single" w:sz="4" w:space="0" w:color="auto"/>
            </w:tcBorders>
            <w:hideMark/>
          </w:tcPr>
          <w:p w14:paraId="6D42206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1</w:t>
            </w:r>
          </w:p>
        </w:tc>
        <w:tc>
          <w:tcPr>
            <w:tcW w:w="476" w:type="dxa"/>
            <w:tcBorders>
              <w:top w:val="single" w:sz="4" w:space="0" w:color="auto"/>
              <w:left w:val="single" w:sz="4" w:space="0" w:color="auto"/>
              <w:bottom w:val="single" w:sz="4" w:space="0" w:color="auto"/>
              <w:right w:val="single" w:sz="4" w:space="0" w:color="auto"/>
            </w:tcBorders>
            <w:hideMark/>
          </w:tcPr>
          <w:p w14:paraId="1CE323A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476" w:type="dxa"/>
            <w:tcBorders>
              <w:top w:val="single" w:sz="4" w:space="0" w:color="auto"/>
              <w:left w:val="single" w:sz="4" w:space="0" w:color="auto"/>
              <w:bottom w:val="single" w:sz="4" w:space="0" w:color="auto"/>
              <w:right w:val="single" w:sz="4" w:space="0" w:color="auto"/>
            </w:tcBorders>
            <w:hideMark/>
          </w:tcPr>
          <w:p w14:paraId="50DBBC1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c>
          <w:tcPr>
            <w:tcW w:w="476" w:type="dxa"/>
            <w:tcBorders>
              <w:top w:val="single" w:sz="4" w:space="0" w:color="auto"/>
              <w:left w:val="single" w:sz="4" w:space="0" w:color="auto"/>
              <w:bottom w:val="single" w:sz="4" w:space="0" w:color="auto"/>
              <w:right w:val="single" w:sz="4" w:space="0" w:color="auto"/>
            </w:tcBorders>
            <w:hideMark/>
          </w:tcPr>
          <w:p w14:paraId="18CAE8CA"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476" w:type="dxa"/>
            <w:tcBorders>
              <w:top w:val="single" w:sz="4" w:space="0" w:color="auto"/>
              <w:left w:val="single" w:sz="4" w:space="0" w:color="auto"/>
              <w:bottom w:val="single" w:sz="4" w:space="0" w:color="auto"/>
              <w:right w:val="single" w:sz="4" w:space="0" w:color="auto"/>
            </w:tcBorders>
            <w:hideMark/>
          </w:tcPr>
          <w:p w14:paraId="3B51569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9</w:t>
            </w:r>
          </w:p>
        </w:tc>
        <w:tc>
          <w:tcPr>
            <w:tcW w:w="476" w:type="dxa"/>
            <w:tcBorders>
              <w:top w:val="single" w:sz="4" w:space="0" w:color="auto"/>
              <w:left w:val="single" w:sz="4" w:space="0" w:color="auto"/>
              <w:bottom w:val="single" w:sz="4" w:space="0" w:color="auto"/>
              <w:right w:val="single" w:sz="4" w:space="0" w:color="auto"/>
            </w:tcBorders>
            <w:hideMark/>
          </w:tcPr>
          <w:p w14:paraId="3A73A41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r>
    </w:tbl>
    <w:p w14:paraId="7B363AB2"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Hãy tính xác suất thực nghiệm của sự kiện:</w:t>
      </w:r>
    </w:p>
    <w:p w14:paraId="6A76BF51"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831296" behindDoc="0" locked="0" layoutInCell="1" allowOverlap="1" wp14:anchorId="5BDBF3A7" wp14:editId="201F2B2E">
            <wp:simplePos x="0" y="0"/>
            <wp:positionH relativeFrom="column">
              <wp:posOffset>3171825</wp:posOffset>
            </wp:positionH>
            <wp:positionV relativeFrom="paragraph">
              <wp:posOffset>8255</wp:posOffset>
            </wp:positionV>
            <wp:extent cx="2216150" cy="1110615"/>
            <wp:effectExtent l="0" t="0" r="0" b="0"/>
            <wp:wrapNone/>
            <wp:docPr id="14" name="Picture 14" descr="Ảnh có chứa ngọ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90" descr="Ảnh có chứa ngọt  Mô tả được tạo tự động"/>
                    <pic:cNvPicPr>
                      <a:picLocks noChangeAspect="1" noChangeArrowheads="1"/>
                    </pic:cNvPicPr>
                  </pic:nvPicPr>
                  <pic:blipFill>
                    <a:blip r:embed="rId1135" cstate="email">
                      <a:extLst>
                        <a:ext uri="{28A0092B-C50C-407E-A947-70E740481C1C}">
                          <a14:useLocalDpi xmlns:a14="http://schemas.microsoft.com/office/drawing/2010/main"/>
                        </a:ext>
                      </a:extLst>
                    </a:blip>
                    <a:srcRect/>
                    <a:stretch>
                      <a:fillRect/>
                    </a:stretch>
                  </pic:blipFill>
                  <pic:spPr bwMode="auto">
                    <a:xfrm>
                      <a:off x="0" y="0"/>
                      <a:ext cx="2216150" cy="1110615"/>
                    </a:xfrm>
                    <a:prstGeom prst="rect">
                      <a:avLst/>
                    </a:prstGeom>
                    <a:noFill/>
                  </pic:spPr>
                </pic:pic>
              </a:graphicData>
            </a:graphic>
            <wp14:sizeRelH relativeFrom="page">
              <wp14:pctWidth>0</wp14:pctWidth>
            </wp14:sizeRelH>
            <wp14:sizeRelV relativeFrom="page">
              <wp14:pctHeight>0</wp14:pctHeight>
            </wp14:sizeRelV>
          </wp:anchor>
        </w:drawing>
      </w:r>
    </w:p>
    <w:p w14:paraId="68966728" w14:textId="77777777" w:rsidR="005627E3" w:rsidRPr="007C02BC" w:rsidRDefault="005627E3" w:rsidP="005627E3">
      <w:pPr>
        <w:ind w:firstLine="720"/>
        <w:rPr>
          <w:rFonts w:ascii="Times New Roman" w:hAnsi="Times New Roman" w:cs="Times New Roman"/>
          <w:sz w:val="26"/>
          <w:szCs w:val="26"/>
          <w:lang w:val="vi-VN"/>
        </w:rPr>
      </w:pPr>
      <w:r w:rsidRPr="007C02BC">
        <w:rPr>
          <w:rFonts w:ascii="Times New Roman" w:hAnsi="Times New Roman" w:cs="Times New Roman"/>
          <w:color w:val="3333FF"/>
          <w:sz w:val="26"/>
          <w:szCs w:val="26"/>
          <w:lang w:val="nl-NL"/>
        </w:rPr>
        <w:t>a)</w:t>
      </w:r>
      <w:r w:rsidRPr="007C02BC">
        <w:rPr>
          <w:rFonts w:ascii="Times New Roman" w:hAnsi="Times New Roman" w:cs="Times New Roman"/>
          <w:sz w:val="26"/>
          <w:szCs w:val="26"/>
          <w:lang w:val="nl-NL"/>
        </w:rPr>
        <w:t xml:space="preserve"> Gieo được mặt có số lẻ.</w:t>
      </w:r>
      <w:r w:rsidRPr="007C02BC">
        <w:rPr>
          <w:rFonts w:ascii="Times New Roman" w:hAnsi="Times New Roman" w:cs="Times New Roman"/>
          <w:sz w:val="26"/>
          <w:szCs w:val="26"/>
          <w:lang w:val="vi-VN"/>
        </w:rPr>
        <w:t xml:space="preserve">                                </w:t>
      </w:r>
    </w:p>
    <w:p w14:paraId="6D005679" w14:textId="77777777" w:rsidR="005627E3" w:rsidRPr="007C02BC" w:rsidRDefault="005627E3" w:rsidP="005627E3">
      <w:pPr>
        <w:ind w:firstLine="720"/>
        <w:rPr>
          <w:rFonts w:ascii="Times New Roman" w:hAnsi="Times New Roman" w:cs="Times New Roman"/>
          <w:sz w:val="26"/>
          <w:szCs w:val="26"/>
          <w:lang w:val="nl-NL"/>
        </w:rPr>
      </w:pPr>
      <w:r w:rsidRPr="007C02BC">
        <w:rPr>
          <w:rFonts w:ascii="Times New Roman" w:hAnsi="Times New Roman" w:cs="Times New Roman"/>
          <w:color w:val="3333FF"/>
          <w:sz w:val="26"/>
          <w:szCs w:val="26"/>
          <w:lang w:val="nl-NL"/>
        </w:rPr>
        <w:t>b)</w:t>
      </w:r>
      <w:r w:rsidRPr="007C02BC">
        <w:rPr>
          <w:rFonts w:ascii="Times New Roman" w:hAnsi="Times New Roman" w:cs="Times New Roman"/>
          <w:sz w:val="26"/>
          <w:szCs w:val="26"/>
          <w:lang w:val="nl-NL"/>
        </w:rPr>
        <w:t xml:space="preserve"> Gieo được mặt có số chẵn.</w:t>
      </w:r>
    </w:p>
    <w:p w14:paraId="41026435" w14:textId="77777777" w:rsidR="005627E3" w:rsidRPr="007C02BC" w:rsidRDefault="005627E3" w:rsidP="005627E3">
      <w:pPr>
        <w:ind w:firstLine="720"/>
        <w:rPr>
          <w:rFonts w:ascii="Times New Roman" w:hAnsi="Times New Roman" w:cs="Times New Roman"/>
          <w:sz w:val="26"/>
          <w:szCs w:val="26"/>
          <w:lang w:val="nl-NL"/>
        </w:rPr>
      </w:pPr>
      <w:r w:rsidRPr="007C02BC">
        <w:rPr>
          <w:rFonts w:ascii="Times New Roman" w:hAnsi="Times New Roman" w:cs="Times New Roman"/>
          <w:color w:val="3333FF"/>
          <w:sz w:val="26"/>
          <w:szCs w:val="26"/>
          <w:lang w:val="nl-NL"/>
        </w:rPr>
        <w:t>c)</w:t>
      </w:r>
      <w:r w:rsidRPr="007C02BC">
        <w:rPr>
          <w:rFonts w:ascii="Times New Roman" w:hAnsi="Times New Roman" w:cs="Times New Roman"/>
          <w:sz w:val="26"/>
          <w:szCs w:val="26"/>
          <w:lang w:val="nl-NL"/>
        </w:rPr>
        <w:t xml:space="preserve"> Gieo được mặt từ số 5 đến số 10.</w:t>
      </w:r>
    </w:p>
    <w:p w14:paraId="13CB0FA9"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9</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 xml:space="preserve">Lớp 6A trong lớp học luôn có 1 hộp đựng thẻ là số thứ tự của 35 bạn. Cứ mỗi lần kiểm tra bài cũ hay lên bảng làm bài giáo viên sẽ bốc thăm theo số thứ tự đó. </w:t>
      </w:r>
      <w:r w:rsidRPr="007C02BC">
        <w:rPr>
          <w:rFonts w:ascii="Times New Roman" w:hAnsi="Times New Roman" w:cs="Times New Roman"/>
          <w:b/>
          <w:sz w:val="26"/>
          <w:szCs w:val="26"/>
          <w:lang w:val="nl-NL"/>
        </w:rPr>
        <w:t>Đúng</w:t>
      </w:r>
      <w:r w:rsidRPr="007C02BC">
        <w:rPr>
          <w:rFonts w:ascii="Times New Roman" w:hAnsi="Times New Roman" w:cs="Times New Roman"/>
          <w:sz w:val="26"/>
          <w:szCs w:val="26"/>
          <w:lang w:val="nl-NL"/>
        </w:rPr>
        <w:t xml:space="preserve"> là bài hoàn chỉnh không có sai sót , </w:t>
      </w:r>
      <w:r w:rsidRPr="007C02BC">
        <w:rPr>
          <w:rFonts w:ascii="Times New Roman" w:hAnsi="Times New Roman" w:cs="Times New Roman"/>
          <w:b/>
          <w:sz w:val="26"/>
          <w:szCs w:val="26"/>
          <w:lang w:val="nl-NL"/>
        </w:rPr>
        <w:t>Sai</w:t>
      </w:r>
      <w:r w:rsidRPr="007C02BC">
        <w:rPr>
          <w:rFonts w:ascii="Times New Roman" w:hAnsi="Times New Roman" w:cs="Times New Roman"/>
          <w:sz w:val="26"/>
          <w:szCs w:val="26"/>
          <w:lang w:val="nl-NL"/>
        </w:rPr>
        <w:t xml:space="preserve"> là bài vẫn còn thiếu sót. </w:t>
      </w:r>
    </w:p>
    <w:p w14:paraId="70248807" w14:textId="77777777" w:rsidR="005627E3" w:rsidRPr="007C02BC" w:rsidRDefault="005627E3" w:rsidP="005627E3">
      <w:pPr>
        <w:ind w:firstLine="720"/>
        <w:rPr>
          <w:rFonts w:ascii="Times New Roman" w:hAnsi="Times New Roman" w:cs="Times New Roman"/>
          <w:sz w:val="26"/>
          <w:szCs w:val="26"/>
          <w:lang w:val="nl-NL"/>
        </w:rPr>
      </w:pPr>
      <w:r w:rsidRPr="007C02BC">
        <w:rPr>
          <w:rFonts w:ascii="Times New Roman" w:hAnsi="Times New Roman" w:cs="Times New Roman"/>
          <w:sz w:val="26"/>
          <w:szCs w:val="26"/>
          <w:lang w:val="nl-NL"/>
        </w:rPr>
        <w:t>Tổ 2 có 10 bạn, bạn tổ trưởng rất có trách nhiệm và siêng năng, bạn ấy đã ghi lại số lần phát biểu của mỗi thành viên trong tổ mình và tổng kết mỗi tuần. Dưới đây là bảng thống kê của bạn:</w:t>
      </w:r>
    </w:p>
    <w:tbl>
      <w:tblPr>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888"/>
        <w:gridCol w:w="812"/>
        <w:gridCol w:w="979"/>
        <w:gridCol w:w="797"/>
        <w:gridCol w:w="965"/>
        <w:gridCol w:w="817"/>
        <w:gridCol w:w="816"/>
        <w:gridCol w:w="813"/>
        <w:gridCol w:w="800"/>
        <w:gridCol w:w="797"/>
        <w:gridCol w:w="828"/>
      </w:tblGrid>
      <w:tr w:rsidR="005627E3" w:rsidRPr="007C02BC" w14:paraId="2694B765" w14:textId="77777777" w:rsidTr="00F6545E">
        <w:tc>
          <w:tcPr>
            <w:tcW w:w="2137" w:type="dxa"/>
            <w:gridSpan w:val="2"/>
            <w:tcBorders>
              <w:top w:val="single" w:sz="4" w:space="0" w:color="auto"/>
              <w:left w:val="single" w:sz="4" w:space="0" w:color="auto"/>
              <w:bottom w:val="single" w:sz="4" w:space="0" w:color="auto"/>
              <w:right w:val="single" w:sz="4" w:space="0" w:color="auto"/>
            </w:tcBorders>
            <w:shd w:val="clear" w:color="auto" w:fill="00B050"/>
            <w:hideMark/>
          </w:tcPr>
          <w:p w14:paraId="4483793E"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Tên</w:t>
            </w:r>
          </w:p>
        </w:tc>
        <w:tc>
          <w:tcPr>
            <w:tcW w:w="828" w:type="dxa"/>
            <w:tcBorders>
              <w:top w:val="single" w:sz="4" w:space="0" w:color="auto"/>
              <w:left w:val="single" w:sz="4" w:space="0" w:color="auto"/>
              <w:bottom w:val="single" w:sz="4" w:space="0" w:color="auto"/>
              <w:right w:val="single" w:sz="4" w:space="0" w:color="auto"/>
            </w:tcBorders>
            <w:shd w:val="clear" w:color="auto" w:fill="00B050"/>
            <w:hideMark/>
          </w:tcPr>
          <w:p w14:paraId="02CF0D61"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Mai</w:t>
            </w:r>
          </w:p>
        </w:tc>
        <w:tc>
          <w:tcPr>
            <w:tcW w:w="874" w:type="dxa"/>
            <w:tcBorders>
              <w:top w:val="single" w:sz="4" w:space="0" w:color="auto"/>
              <w:left w:val="single" w:sz="4" w:space="0" w:color="auto"/>
              <w:bottom w:val="single" w:sz="4" w:space="0" w:color="auto"/>
              <w:right w:val="single" w:sz="4" w:space="0" w:color="auto"/>
            </w:tcBorders>
            <w:shd w:val="clear" w:color="auto" w:fill="00B050"/>
            <w:hideMark/>
          </w:tcPr>
          <w:p w14:paraId="5C40EB26"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Cường</w:t>
            </w:r>
          </w:p>
        </w:tc>
        <w:tc>
          <w:tcPr>
            <w:tcW w:w="826" w:type="dxa"/>
            <w:tcBorders>
              <w:top w:val="single" w:sz="4" w:space="0" w:color="auto"/>
              <w:left w:val="single" w:sz="4" w:space="0" w:color="auto"/>
              <w:bottom w:val="single" w:sz="4" w:space="0" w:color="auto"/>
              <w:right w:val="single" w:sz="4" w:space="0" w:color="auto"/>
            </w:tcBorders>
            <w:shd w:val="clear" w:color="auto" w:fill="00B050"/>
            <w:hideMark/>
          </w:tcPr>
          <w:p w14:paraId="4189F164"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Vy</w:t>
            </w:r>
          </w:p>
        </w:tc>
        <w:tc>
          <w:tcPr>
            <w:tcW w:w="860" w:type="dxa"/>
            <w:tcBorders>
              <w:top w:val="single" w:sz="4" w:space="0" w:color="auto"/>
              <w:left w:val="single" w:sz="4" w:space="0" w:color="auto"/>
              <w:bottom w:val="single" w:sz="4" w:space="0" w:color="auto"/>
              <w:right w:val="single" w:sz="4" w:space="0" w:color="auto"/>
            </w:tcBorders>
            <w:shd w:val="clear" w:color="auto" w:fill="00B050"/>
            <w:hideMark/>
          </w:tcPr>
          <w:p w14:paraId="63FE58FA"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Tường</w:t>
            </w:r>
          </w:p>
        </w:tc>
        <w:tc>
          <w:tcPr>
            <w:tcW w:w="831" w:type="dxa"/>
            <w:tcBorders>
              <w:top w:val="single" w:sz="4" w:space="0" w:color="auto"/>
              <w:left w:val="single" w:sz="4" w:space="0" w:color="auto"/>
              <w:bottom w:val="single" w:sz="4" w:space="0" w:color="auto"/>
              <w:right w:val="single" w:sz="4" w:space="0" w:color="auto"/>
            </w:tcBorders>
            <w:shd w:val="clear" w:color="auto" w:fill="00B050"/>
            <w:hideMark/>
          </w:tcPr>
          <w:p w14:paraId="2FA84BE2"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Anh</w:t>
            </w:r>
          </w:p>
        </w:tc>
        <w:tc>
          <w:tcPr>
            <w:tcW w:w="830" w:type="dxa"/>
            <w:tcBorders>
              <w:top w:val="single" w:sz="4" w:space="0" w:color="auto"/>
              <w:left w:val="single" w:sz="4" w:space="0" w:color="auto"/>
              <w:bottom w:val="single" w:sz="4" w:space="0" w:color="auto"/>
              <w:right w:val="single" w:sz="4" w:space="0" w:color="auto"/>
            </w:tcBorders>
            <w:shd w:val="clear" w:color="auto" w:fill="00B050"/>
            <w:hideMark/>
          </w:tcPr>
          <w:p w14:paraId="6673E781"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Thư</w:t>
            </w:r>
          </w:p>
        </w:tc>
        <w:tc>
          <w:tcPr>
            <w:tcW w:w="829" w:type="dxa"/>
            <w:tcBorders>
              <w:top w:val="single" w:sz="4" w:space="0" w:color="auto"/>
              <w:left w:val="single" w:sz="4" w:space="0" w:color="auto"/>
              <w:bottom w:val="single" w:sz="4" w:space="0" w:color="auto"/>
              <w:right w:val="single" w:sz="4" w:space="0" w:color="auto"/>
            </w:tcBorders>
            <w:shd w:val="clear" w:color="auto" w:fill="00B050"/>
            <w:hideMark/>
          </w:tcPr>
          <w:p w14:paraId="078527DE"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Lan</w:t>
            </w:r>
          </w:p>
        </w:tc>
        <w:tc>
          <w:tcPr>
            <w:tcW w:w="827" w:type="dxa"/>
            <w:tcBorders>
              <w:top w:val="single" w:sz="4" w:space="0" w:color="auto"/>
              <w:left w:val="single" w:sz="4" w:space="0" w:color="auto"/>
              <w:bottom w:val="single" w:sz="4" w:space="0" w:color="auto"/>
              <w:right w:val="single" w:sz="4" w:space="0" w:color="auto"/>
            </w:tcBorders>
            <w:shd w:val="clear" w:color="auto" w:fill="00B050"/>
            <w:hideMark/>
          </w:tcPr>
          <w:p w14:paraId="1A57279F"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Kỳ</w:t>
            </w:r>
          </w:p>
        </w:tc>
        <w:tc>
          <w:tcPr>
            <w:tcW w:w="827" w:type="dxa"/>
            <w:tcBorders>
              <w:top w:val="single" w:sz="4" w:space="0" w:color="auto"/>
              <w:left w:val="single" w:sz="4" w:space="0" w:color="auto"/>
              <w:bottom w:val="single" w:sz="4" w:space="0" w:color="auto"/>
              <w:right w:val="single" w:sz="4" w:space="0" w:color="auto"/>
            </w:tcBorders>
            <w:shd w:val="clear" w:color="auto" w:fill="00B050"/>
            <w:hideMark/>
          </w:tcPr>
          <w:p w14:paraId="1C97CC8A"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Tỷ</w:t>
            </w:r>
          </w:p>
        </w:tc>
        <w:tc>
          <w:tcPr>
            <w:tcW w:w="833" w:type="dxa"/>
            <w:tcBorders>
              <w:top w:val="single" w:sz="4" w:space="0" w:color="auto"/>
              <w:left w:val="single" w:sz="4" w:space="0" w:color="auto"/>
              <w:bottom w:val="single" w:sz="4" w:space="0" w:color="auto"/>
              <w:right w:val="single" w:sz="4" w:space="0" w:color="auto"/>
            </w:tcBorders>
            <w:shd w:val="clear" w:color="auto" w:fill="00B050"/>
            <w:hideMark/>
          </w:tcPr>
          <w:p w14:paraId="068E9271"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Ngọc</w:t>
            </w:r>
          </w:p>
        </w:tc>
      </w:tr>
      <w:tr w:rsidR="005627E3" w:rsidRPr="007C02BC" w14:paraId="3653EB9B" w14:textId="77777777" w:rsidTr="00F6545E">
        <w:tc>
          <w:tcPr>
            <w:tcW w:w="1242" w:type="dxa"/>
            <w:vMerge w:val="restart"/>
            <w:tcBorders>
              <w:top w:val="single" w:sz="4" w:space="0" w:color="auto"/>
              <w:left w:val="single" w:sz="4" w:space="0" w:color="auto"/>
              <w:bottom w:val="single" w:sz="4" w:space="0" w:color="auto"/>
              <w:right w:val="single" w:sz="4" w:space="0" w:color="auto"/>
            </w:tcBorders>
            <w:shd w:val="clear" w:color="auto" w:fill="FFC000"/>
            <w:hideMark/>
          </w:tcPr>
          <w:p w14:paraId="324C55F7"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Số lần phát biểu</w:t>
            </w:r>
          </w:p>
        </w:tc>
        <w:tc>
          <w:tcPr>
            <w:tcW w:w="895" w:type="dxa"/>
            <w:tcBorders>
              <w:top w:val="single" w:sz="4" w:space="0" w:color="auto"/>
              <w:left w:val="single" w:sz="4" w:space="0" w:color="auto"/>
              <w:bottom w:val="single" w:sz="4" w:space="0" w:color="auto"/>
              <w:right w:val="single" w:sz="4" w:space="0" w:color="auto"/>
            </w:tcBorders>
            <w:shd w:val="clear" w:color="auto" w:fill="FFC000"/>
            <w:hideMark/>
          </w:tcPr>
          <w:p w14:paraId="358AA804"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Đúng</w:t>
            </w:r>
          </w:p>
        </w:tc>
        <w:tc>
          <w:tcPr>
            <w:tcW w:w="828" w:type="dxa"/>
            <w:tcBorders>
              <w:top w:val="single" w:sz="4" w:space="0" w:color="auto"/>
              <w:left w:val="single" w:sz="4" w:space="0" w:color="auto"/>
              <w:bottom w:val="single" w:sz="4" w:space="0" w:color="auto"/>
              <w:right w:val="single" w:sz="4" w:space="0" w:color="auto"/>
            </w:tcBorders>
            <w:hideMark/>
          </w:tcPr>
          <w:p w14:paraId="235C7FA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7</w:t>
            </w:r>
          </w:p>
        </w:tc>
        <w:tc>
          <w:tcPr>
            <w:tcW w:w="874" w:type="dxa"/>
            <w:tcBorders>
              <w:top w:val="single" w:sz="4" w:space="0" w:color="auto"/>
              <w:left w:val="single" w:sz="4" w:space="0" w:color="auto"/>
              <w:bottom w:val="single" w:sz="4" w:space="0" w:color="auto"/>
              <w:right w:val="single" w:sz="4" w:space="0" w:color="auto"/>
            </w:tcBorders>
            <w:hideMark/>
          </w:tcPr>
          <w:p w14:paraId="2E99766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2</w:t>
            </w:r>
          </w:p>
        </w:tc>
        <w:tc>
          <w:tcPr>
            <w:tcW w:w="826" w:type="dxa"/>
            <w:tcBorders>
              <w:top w:val="single" w:sz="4" w:space="0" w:color="auto"/>
              <w:left w:val="single" w:sz="4" w:space="0" w:color="auto"/>
              <w:bottom w:val="single" w:sz="4" w:space="0" w:color="auto"/>
              <w:right w:val="single" w:sz="4" w:space="0" w:color="auto"/>
            </w:tcBorders>
            <w:hideMark/>
          </w:tcPr>
          <w:p w14:paraId="5060B76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860" w:type="dxa"/>
            <w:tcBorders>
              <w:top w:val="single" w:sz="4" w:space="0" w:color="auto"/>
              <w:left w:val="single" w:sz="4" w:space="0" w:color="auto"/>
              <w:bottom w:val="single" w:sz="4" w:space="0" w:color="auto"/>
              <w:right w:val="single" w:sz="4" w:space="0" w:color="auto"/>
            </w:tcBorders>
            <w:hideMark/>
          </w:tcPr>
          <w:p w14:paraId="296967D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w:t>
            </w:r>
          </w:p>
        </w:tc>
        <w:tc>
          <w:tcPr>
            <w:tcW w:w="831" w:type="dxa"/>
            <w:tcBorders>
              <w:top w:val="single" w:sz="4" w:space="0" w:color="auto"/>
              <w:left w:val="single" w:sz="4" w:space="0" w:color="auto"/>
              <w:bottom w:val="single" w:sz="4" w:space="0" w:color="auto"/>
              <w:right w:val="single" w:sz="4" w:space="0" w:color="auto"/>
            </w:tcBorders>
            <w:hideMark/>
          </w:tcPr>
          <w:p w14:paraId="4BC0EF5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830" w:type="dxa"/>
            <w:tcBorders>
              <w:top w:val="single" w:sz="4" w:space="0" w:color="auto"/>
              <w:left w:val="single" w:sz="4" w:space="0" w:color="auto"/>
              <w:bottom w:val="single" w:sz="4" w:space="0" w:color="auto"/>
              <w:right w:val="single" w:sz="4" w:space="0" w:color="auto"/>
            </w:tcBorders>
            <w:hideMark/>
          </w:tcPr>
          <w:p w14:paraId="43AA560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0</w:t>
            </w:r>
          </w:p>
        </w:tc>
        <w:tc>
          <w:tcPr>
            <w:tcW w:w="829" w:type="dxa"/>
            <w:tcBorders>
              <w:top w:val="single" w:sz="4" w:space="0" w:color="auto"/>
              <w:left w:val="single" w:sz="4" w:space="0" w:color="auto"/>
              <w:bottom w:val="single" w:sz="4" w:space="0" w:color="auto"/>
              <w:right w:val="single" w:sz="4" w:space="0" w:color="auto"/>
            </w:tcBorders>
            <w:hideMark/>
          </w:tcPr>
          <w:p w14:paraId="78B28B8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0</w:t>
            </w:r>
          </w:p>
        </w:tc>
        <w:tc>
          <w:tcPr>
            <w:tcW w:w="827" w:type="dxa"/>
            <w:tcBorders>
              <w:top w:val="single" w:sz="4" w:space="0" w:color="auto"/>
              <w:left w:val="single" w:sz="4" w:space="0" w:color="auto"/>
              <w:bottom w:val="single" w:sz="4" w:space="0" w:color="auto"/>
              <w:right w:val="single" w:sz="4" w:space="0" w:color="auto"/>
            </w:tcBorders>
            <w:hideMark/>
          </w:tcPr>
          <w:p w14:paraId="749F9D1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8</w:t>
            </w:r>
          </w:p>
        </w:tc>
        <w:tc>
          <w:tcPr>
            <w:tcW w:w="827" w:type="dxa"/>
            <w:tcBorders>
              <w:top w:val="single" w:sz="4" w:space="0" w:color="auto"/>
              <w:left w:val="single" w:sz="4" w:space="0" w:color="auto"/>
              <w:bottom w:val="single" w:sz="4" w:space="0" w:color="auto"/>
              <w:right w:val="single" w:sz="4" w:space="0" w:color="auto"/>
            </w:tcBorders>
            <w:hideMark/>
          </w:tcPr>
          <w:p w14:paraId="2A5AA70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2</w:t>
            </w:r>
          </w:p>
        </w:tc>
        <w:tc>
          <w:tcPr>
            <w:tcW w:w="833" w:type="dxa"/>
            <w:tcBorders>
              <w:top w:val="single" w:sz="4" w:space="0" w:color="auto"/>
              <w:left w:val="single" w:sz="4" w:space="0" w:color="auto"/>
              <w:bottom w:val="single" w:sz="4" w:space="0" w:color="auto"/>
              <w:right w:val="single" w:sz="4" w:space="0" w:color="auto"/>
            </w:tcBorders>
            <w:hideMark/>
          </w:tcPr>
          <w:p w14:paraId="72C623A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5</w:t>
            </w:r>
          </w:p>
        </w:tc>
      </w:tr>
      <w:tr w:rsidR="005627E3" w:rsidRPr="007C02BC" w14:paraId="0DB5AA74" w14:textId="77777777" w:rsidTr="00F6545E">
        <w:tc>
          <w:tcPr>
            <w:tcW w:w="0" w:type="auto"/>
            <w:vMerge/>
            <w:tcBorders>
              <w:top w:val="single" w:sz="4" w:space="0" w:color="auto"/>
              <w:left w:val="single" w:sz="4" w:space="0" w:color="auto"/>
              <w:bottom w:val="single" w:sz="4" w:space="0" w:color="auto"/>
              <w:right w:val="single" w:sz="4" w:space="0" w:color="auto"/>
            </w:tcBorders>
            <w:vAlign w:val="center"/>
            <w:hideMark/>
          </w:tcPr>
          <w:p w14:paraId="4C827D0A" w14:textId="77777777" w:rsidR="005627E3" w:rsidRPr="007C02BC" w:rsidRDefault="005627E3" w:rsidP="00F6545E">
            <w:pPr>
              <w:spacing w:after="0" w:line="360" w:lineRule="auto"/>
              <w:jc w:val="center"/>
              <w:rPr>
                <w:rFonts w:ascii="Times New Roman" w:hAnsi="Times New Roman" w:cs="Times New Roman"/>
                <w:b/>
                <w:sz w:val="26"/>
                <w:szCs w:val="26"/>
                <w:lang w:val="nl-NL"/>
              </w:rPr>
            </w:pPr>
          </w:p>
        </w:tc>
        <w:tc>
          <w:tcPr>
            <w:tcW w:w="895" w:type="dxa"/>
            <w:tcBorders>
              <w:top w:val="single" w:sz="4" w:space="0" w:color="auto"/>
              <w:left w:val="single" w:sz="4" w:space="0" w:color="auto"/>
              <w:bottom w:val="single" w:sz="4" w:space="0" w:color="auto"/>
              <w:right w:val="single" w:sz="4" w:space="0" w:color="auto"/>
            </w:tcBorders>
            <w:shd w:val="clear" w:color="auto" w:fill="FFC000"/>
            <w:hideMark/>
          </w:tcPr>
          <w:p w14:paraId="4503B968"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Sai</w:t>
            </w:r>
          </w:p>
        </w:tc>
        <w:tc>
          <w:tcPr>
            <w:tcW w:w="828" w:type="dxa"/>
            <w:tcBorders>
              <w:top w:val="single" w:sz="4" w:space="0" w:color="auto"/>
              <w:left w:val="single" w:sz="4" w:space="0" w:color="auto"/>
              <w:bottom w:val="single" w:sz="4" w:space="0" w:color="auto"/>
              <w:right w:val="single" w:sz="4" w:space="0" w:color="auto"/>
            </w:tcBorders>
            <w:hideMark/>
          </w:tcPr>
          <w:p w14:paraId="3AEC9D4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874" w:type="dxa"/>
            <w:tcBorders>
              <w:top w:val="single" w:sz="4" w:space="0" w:color="auto"/>
              <w:left w:val="single" w:sz="4" w:space="0" w:color="auto"/>
              <w:bottom w:val="single" w:sz="4" w:space="0" w:color="auto"/>
              <w:right w:val="single" w:sz="4" w:space="0" w:color="auto"/>
            </w:tcBorders>
            <w:hideMark/>
          </w:tcPr>
          <w:p w14:paraId="225A861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826" w:type="dxa"/>
            <w:tcBorders>
              <w:top w:val="single" w:sz="4" w:space="0" w:color="auto"/>
              <w:left w:val="single" w:sz="4" w:space="0" w:color="auto"/>
              <w:bottom w:val="single" w:sz="4" w:space="0" w:color="auto"/>
              <w:right w:val="single" w:sz="4" w:space="0" w:color="auto"/>
            </w:tcBorders>
            <w:hideMark/>
          </w:tcPr>
          <w:p w14:paraId="05D7A76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c>
          <w:tcPr>
            <w:tcW w:w="860" w:type="dxa"/>
            <w:tcBorders>
              <w:top w:val="single" w:sz="4" w:space="0" w:color="auto"/>
              <w:left w:val="single" w:sz="4" w:space="0" w:color="auto"/>
              <w:bottom w:val="single" w:sz="4" w:space="0" w:color="auto"/>
              <w:right w:val="single" w:sz="4" w:space="0" w:color="auto"/>
            </w:tcBorders>
            <w:hideMark/>
          </w:tcPr>
          <w:p w14:paraId="3D3EF6D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831" w:type="dxa"/>
            <w:tcBorders>
              <w:top w:val="single" w:sz="4" w:space="0" w:color="auto"/>
              <w:left w:val="single" w:sz="4" w:space="0" w:color="auto"/>
              <w:bottom w:val="single" w:sz="4" w:space="0" w:color="auto"/>
              <w:right w:val="single" w:sz="4" w:space="0" w:color="auto"/>
            </w:tcBorders>
            <w:hideMark/>
          </w:tcPr>
          <w:p w14:paraId="33903B5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c>
          <w:tcPr>
            <w:tcW w:w="830" w:type="dxa"/>
            <w:tcBorders>
              <w:top w:val="single" w:sz="4" w:space="0" w:color="auto"/>
              <w:left w:val="single" w:sz="4" w:space="0" w:color="auto"/>
              <w:bottom w:val="single" w:sz="4" w:space="0" w:color="auto"/>
              <w:right w:val="single" w:sz="4" w:space="0" w:color="auto"/>
            </w:tcBorders>
            <w:hideMark/>
          </w:tcPr>
          <w:p w14:paraId="3F41835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829" w:type="dxa"/>
            <w:tcBorders>
              <w:top w:val="single" w:sz="4" w:space="0" w:color="auto"/>
              <w:left w:val="single" w:sz="4" w:space="0" w:color="auto"/>
              <w:bottom w:val="single" w:sz="4" w:space="0" w:color="auto"/>
              <w:right w:val="single" w:sz="4" w:space="0" w:color="auto"/>
            </w:tcBorders>
            <w:hideMark/>
          </w:tcPr>
          <w:p w14:paraId="4F59BCA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827" w:type="dxa"/>
            <w:tcBorders>
              <w:top w:val="single" w:sz="4" w:space="0" w:color="auto"/>
              <w:left w:val="single" w:sz="4" w:space="0" w:color="auto"/>
              <w:bottom w:val="single" w:sz="4" w:space="0" w:color="auto"/>
              <w:right w:val="single" w:sz="4" w:space="0" w:color="auto"/>
            </w:tcBorders>
            <w:hideMark/>
          </w:tcPr>
          <w:p w14:paraId="40A68CF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827" w:type="dxa"/>
            <w:tcBorders>
              <w:top w:val="single" w:sz="4" w:space="0" w:color="auto"/>
              <w:left w:val="single" w:sz="4" w:space="0" w:color="auto"/>
              <w:bottom w:val="single" w:sz="4" w:space="0" w:color="auto"/>
              <w:right w:val="single" w:sz="4" w:space="0" w:color="auto"/>
            </w:tcBorders>
            <w:hideMark/>
          </w:tcPr>
          <w:p w14:paraId="507B7C3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w:t>
            </w:r>
          </w:p>
        </w:tc>
        <w:tc>
          <w:tcPr>
            <w:tcW w:w="833" w:type="dxa"/>
            <w:tcBorders>
              <w:top w:val="single" w:sz="4" w:space="0" w:color="auto"/>
              <w:left w:val="single" w:sz="4" w:space="0" w:color="auto"/>
              <w:bottom w:val="single" w:sz="4" w:space="0" w:color="auto"/>
              <w:right w:val="single" w:sz="4" w:space="0" w:color="auto"/>
            </w:tcBorders>
            <w:hideMark/>
          </w:tcPr>
          <w:p w14:paraId="2C59D7B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r>
    </w:tbl>
    <w:p w14:paraId="0D58DA3E" w14:textId="53E87850"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ab/>
      </w:r>
      <w:r w:rsidRPr="007C02BC">
        <w:rPr>
          <w:rFonts w:ascii="Times New Roman" w:hAnsi="Times New Roman" w:cs="Times New Roman"/>
          <w:color w:val="3333FF"/>
          <w:sz w:val="26"/>
          <w:szCs w:val="26"/>
          <w:lang w:val="nl-NL"/>
        </w:rPr>
        <w:t>a)</w:t>
      </w:r>
      <w:r w:rsidRPr="007C02BC">
        <w:rPr>
          <w:rFonts w:ascii="Times New Roman" w:hAnsi="Times New Roman" w:cs="Times New Roman"/>
          <w:sz w:val="26"/>
          <w:szCs w:val="26"/>
          <w:lang w:val="nl-NL"/>
        </w:rPr>
        <w:t xml:space="preserve"> Tính xác suất thực nghiệm số lần phát biểu đúng của tổ 2.</w:t>
      </w:r>
    </w:p>
    <w:p w14:paraId="24B9358C" w14:textId="2BA590FE"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ab/>
      </w:r>
      <w:r w:rsidRPr="007C02BC">
        <w:rPr>
          <w:rFonts w:ascii="Times New Roman" w:hAnsi="Times New Roman" w:cs="Times New Roman"/>
          <w:color w:val="3333FF"/>
          <w:sz w:val="26"/>
          <w:szCs w:val="26"/>
          <w:lang w:val="nl-NL"/>
        </w:rPr>
        <w:t>b)</w:t>
      </w:r>
      <w:r w:rsidRPr="007C02BC">
        <w:rPr>
          <w:rFonts w:ascii="Times New Roman" w:hAnsi="Times New Roman" w:cs="Times New Roman"/>
          <w:sz w:val="26"/>
          <w:szCs w:val="26"/>
          <w:lang w:val="nl-NL"/>
        </w:rPr>
        <w:t xml:space="preserve"> Tính xác suất thực nghiệm số lần phát biểu sai của tổ 2.</w:t>
      </w:r>
    </w:p>
    <w:p w14:paraId="7047F819" w14:textId="42294060"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10</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 xml:space="preserve">Khang và Hiếu cùng nhau chơi bắn bi và ghi lại </w:t>
      </w:r>
    </w:p>
    <w:p w14:paraId="1405D8C9" w14:textId="15A97576"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các bàn thắng của mỗi bạn như sau:</w:t>
      </w:r>
    </w:p>
    <w:tbl>
      <w:tblPr>
        <w:tblW w:w="5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253"/>
      </w:tblGrid>
      <w:tr w:rsidR="005627E3" w:rsidRPr="007C02BC" w14:paraId="57E325F9" w14:textId="77777777" w:rsidTr="00F6545E">
        <w:tc>
          <w:tcPr>
            <w:tcW w:w="1134" w:type="dxa"/>
            <w:tcBorders>
              <w:top w:val="single" w:sz="4" w:space="0" w:color="auto"/>
              <w:left w:val="single" w:sz="4" w:space="0" w:color="auto"/>
              <w:bottom w:val="single" w:sz="4" w:space="0" w:color="auto"/>
              <w:right w:val="single" w:sz="4" w:space="0" w:color="auto"/>
            </w:tcBorders>
            <w:shd w:val="clear" w:color="auto" w:fill="00B050"/>
            <w:hideMark/>
          </w:tcPr>
          <w:p w14:paraId="3F5A5AAE"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lastRenderedPageBreak/>
              <w:t>Hiếu</w:t>
            </w:r>
          </w:p>
        </w:tc>
        <w:tc>
          <w:tcPr>
            <w:tcW w:w="4253" w:type="dxa"/>
            <w:tcBorders>
              <w:top w:val="single" w:sz="4" w:space="0" w:color="auto"/>
              <w:left w:val="single" w:sz="4" w:space="0" w:color="auto"/>
              <w:bottom w:val="single" w:sz="4" w:space="0" w:color="auto"/>
              <w:right w:val="single" w:sz="4" w:space="0" w:color="auto"/>
            </w:tcBorders>
            <w:hideMark/>
          </w:tcPr>
          <w:p w14:paraId="08559FE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position w:val="-4"/>
                <w:sz w:val="26"/>
                <w:szCs w:val="26"/>
              </w:rPr>
              <w:object w:dxaOrig="180" w:dyaOrig="290" w14:anchorId="7D771296">
                <v:shape id="_x0000_i1492" type="#_x0000_t75" style="width:9.15pt;height:14.5pt" o:ole="">
                  <v:imagedata r:id="rId1136" o:title=""/>
                </v:shape>
                <o:OLEObject Type="Embed" ProgID="Equation.DSMT4" ShapeID="_x0000_i1492" DrawAspect="Content" ObjectID="_1738826655" r:id="rId1137"/>
              </w:object>
            </w:r>
            <w:r w:rsidRPr="007C02BC">
              <w:rPr>
                <w:rFonts w:ascii="Times New Roman" w:hAnsi="Times New Roman" w:cs="Times New Roman"/>
                <w:noProof/>
                <w:sz w:val="26"/>
                <w:szCs w:val="26"/>
              </w:rPr>
              <mc:AlternateContent>
                <mc:Choice Requires="wpg">
                  <w:drawing>
                    <wp:anchor distT="0" distB="0" distL="114300" distR="114300" simplePos="0" relativeHeight="251823104" behindDoc="0" locked="0" layoutInCell="1" allowOverlap="1" wp14:anchorId="1767EB14" wp14:editId="08B216EA">
                      <wp:simplePos x="0" y="0"/>
                      <wp:positionH relativeFrom="column">
                        <wp:posOffset>1682115</wp:posOffset>
                      </wp:positionH>
                      <wp:positionV relativeFrom="paragraph">
                        <wp:posOffset>27305</wp:posOffset>
                      </wp:positionV>
                      <wp:extent cx="285115" cy="182245"/>
                      <wp:effectExtent l="0" t="0" r="19685" b="27305"/>
                      <wp:wrapNone/>
                      <wp:docPr id="1086" name="Group 1086"/>
                      <wp:cNvGraphicFramePr/>
                      <a:graphic xmlns:a="http://schemas.openxmlformats.org/drawingml/2006/main">
                        <a:graphicData uri="http://schemas.microsoft.com/office/word/2010/wordprocessingGroup">
                          <wpg:wgp>
                            <wpg:cNvGrpSpPr/>
                            <wpg:grpSpPr bwMode="auto">
                              <a:xfrm>
                                <a:off x="0" y="0"/>
                                <a:ext cx="285115" cy="182245"/>
                                <a:chOff x="0" y="0"/>
                                <a:chExt cx="449" cy="287"/>
                              </a:xfrm>
                            </wpg:grpSpPr>
                            <wps:wsp>
                              <wps:cNvPr id="47" name="AutoShape 263"/>
                              <wps:cNvCnPr>
                                <a:cxnSpLocks noChangeShapeType="1"/>
                              </wps:cNvCnPr>
                              <wps:spPr bwMode="auto">
                                <a:xfrm>
                                  <a:off x="8" y="0"/>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264"/>
                              <wps:cNvCnPr>
                                <a:cxnSpLocks noChangeShapeType="1"/>
                              </wps:cNvCnPr>
                              <wps:spPr bwMode="auto">
                                <a:xfrm>
                                  <a:off x="0" y="0"/>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group w14:anchorId="7DDF378C" id="Group 1086" o:spid="_x0000_s1026" style="position:absolute;margin-left:132.45pt;margin-top:2.15pt;width:22.45pt;height:14.35pt;z-index:251823104" coordsize="449,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3dNbPAIAAHgGAAAOAAAAZHJzL2Uyb0RvYy54bWzclUtu2zAQhvcFegeC+1qWaieOYDkonMSb tDHg9AA0RUlEKQ5B0pZ9+w4pxXm4QIEUyKJaEHzNcOb7OdT8+tAqshfWSdAFTUdjSoTmUEpdF/Tn 492XGSXOM10yBVoU9CgcvV58/jTvTC4yaECVwhJ0ol3emYI23ps8SRxvRMvcCIzQuFiBbZnHoa2T 0rIOvbcqycbji6QDWxoLXDiHszf9Il1E/1UluH+oKic8UQXF2HxsbWy3oU0Wc5bXlplG8iEM9o4o WiY1HnpydcM8Izsrz1y1kltwUPkRhzaBqpJcxBwwm3T8JpuVhZ2JudR5V5sTJkT7htO73fIf+5U1 G7O2SKIzNbKII7LtvkOJgrGdh5jZobJtyBBjJocI8HgCKA6ecJzMZtM0nVLCcSmdZdlk2gPmDapw ZsWb28FuMrnqjbLZZbBIWN4fl7wIKcSHl8Q9c3D/xmHTMCMiXpcjh7Ulsizo5JISzVpM/RumHveQ 7OJrCCucjxuXem0DCX7QG3MP/JcjGpYN07WI2x+PBq3TmMgrkzBwiPqvcLFozuGmf0bEcmOdXwlo SegU1HnLZN34JWiN9x9sGvVj+3vne7ZPBiEJDXdSKZxnudKkK+jVNJtGAwdKlmExrDlbb5fKkj0L hRS/QahX2/DC6jI6awQrb4e+Z1L1fRRWadT3iUTPdAvlMV7AOI8Kf5TUyPlc6smHSo2P0rnUp3qI D9SpGv5PqWON4/MWy354isP7+XIcr8zzD2PxGwAA//8DAFBLAwQUAAYACAAAACEA9rlh998AAAAI AQAADwAAAGRycy9kb3ducmV2LnhtbEyPQUvDQBCF74L/YRnBm91NU4uN2ZRS1FMRbAXxts1Ok9Ds bMhuk/TfO570No/3ePO9fD25VgzYh8aThmSmQCCV3jZUafg8vD48gQjRkDWtJ9RwxQDr4vYmN5n1 I33gsI+V4BIKmdFQx9hlUoayRmfCzHdI7J1870xk2VfS9mbkctfKuVJL6UxD/KE2HW5rLM/7i9Pw NppxkyYvw+582l6/D4/vX7sEtb6/mzbPICJO8S8Mv/iMDgUzHf2FbBCthvlyseKohkUKgv1UrXjK kY9UgSxy+X9A8QMAAP//AwBQSwECLQAUAAYACAAAACEAtoM4kv4AAADhAQAAEwAAAAAAAAAAAAAA AAAAAAAAW0NvbnRlbnRfVHlwZXNdLnhtbFBLAQItABQABgAIAAAAIQA4/SH/1gAAAJQBAAALAAAA AAAAAAAAAAAAAC8BAABfcmVscy8ucmVsc1BLAQItABQABgAIAAAAIQBZ3dNbPAIAAHgGAAAOAAAA AAAAAAAAAAAAAC4CAABkcnMvZTJvRG9jLnhtbFBLAQItABQABgAIAAAAIQD2uWH33wAAAAgBAAAP AAAAAAAAAAAAAAAAAJYEAABkcnMvZG93bnJldi54bWxQSwUGAAAAAAQABADzAAAAogUAAAAA ">
                      <v:shapetype id="_x0000_t32" coordsize="21600,21600" o:spt="32" o:oned="t" path="m,l21600,21600e" filled="f">
                        <v:path arrowok="t" fillok="f" o:connecttype="none"/>
                        <o:lock v:ext="edit" shapetype="t"/>
                      </v:shapetype>
                      <v:shape id="AutoShape 263" o:spid="_x0000_s1027" type="#_x0000_t32" style="position:absolute;left:8;width:1;height:287;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Uz3UxQAAANsAAAAPAAAAZHJzL2Rvd25yZXYueG1sRI9BawIx FITvBf9DeIKXUrNKtWU1ylYQVPCgbe/PzesmdPOy3UTd/vumIHgcZuYbZr7sXC0u1AbrWcFomIEg Lr22XCn4eF8/vYIIEVlj7ZkU/FKA5aL3MMdc+ysf6HKMlUgQDjkqMDE2uZShNOQwDH1DnLwv3zqM SbaV1C1eE9zVcpxlU+nQclow2NDKUPl9PDsF++3orTgZu90dfux+si7qc/X4qdSg3xUzEJG6eA/f 2hut4PkF/r+kHyAXfwAAAP//AwBQSwECLQAUAAYACAAAACEA2+H2y+4AAACFAQAAEwAAAAAAAAAA AAAAAAAAAAAAW0NvbnRlbnRfVHlwZXNdLnhtbFBLAQItABQABgAIAAAAIQBa9CxbvwAAABUBAAAL AAAAAAAAAAAAAAAAAB8BAABfcmVscy8ucmVsc1BLAQItABQABgAIAAAAIQA3Uz3UxQAAANsAAAAP AAAAAAAAAAAAAAAAAAcCAABkcnMvZG93bnJldi54bWxQSwUGAAAAAAMAAwC3AAAA+QIAAAAA "/>
                      <v:shape id="AutoShape 264" o:spid="_x0000_s1028" type="#_x0000_t32" style="position:absolute;width:44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zKmmwQAAANsAAAAPAAAAZHJzL2Rvd25yZXYueG1sRE9NawIx EL0L/Q9hCl5Es4qVsjXKKgha8KDW+3Qz3YRuJusm6vrvm0PB4+N9z5edq8WN2mA9KxiPMhDEpdeW KwVfp83wHUSIyBprz6TgQQGWi5feHHPt73yg2zFWIoVwyFGBibHJpQylIYdh5BvixP341mFMsK2k bvGewl0tJ1k2kw4tpwaDDa0Nlb/Hq1Ow341Xxbexu8/Dxe7fNkV9rQZnpfqvXfEBIlIXn+J/91Yr mKax6Uv6AXLxBwAA//8DAFBLAQItABQABgAIAAAAIQDb4fbL7gAAAIUBAAATAAAAAAAAAAAAAAAA AAAAAABbQ29udGVudF9UeXBlc10ueG1sUEsBAi0AFAAGAAgAAAAhAFr0LFu/AAAAFQEAAAsAAAAA AAAAAAAAAAAAHwEAAF9yZWxzLy5yZWxzUEsBAi0AFAAGAAgAAAAhAEbMqabBAAAA2wAAAA8AAAAA AAAAAAAAAAAABwIAAGRycy9kb3ducmV2LnhtbFBLBQYAAAAAAwADALcAAAD1Ag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14912" behindDoc="0" locked="0" layoutInCell="1" allowOverlap="1" wp14:anchorId="3325CEC6" wp14:editId="4C7A4B82">
                      <wp:simplePos x="0" y="0"/>
                      <wp:positionH relativeFrom="column">
                        <wp:posOffset>474980</wp:posOffset>
                      </wp:positionH>
                      <wp:positionV relativeFrom="paragraph">
                        <wp:posOffset>27305</wp:posOffset>
                      </wp:positionV>
                      <wp:extent cx="285115" cy="197485"/>
                      <wp:effectExtent l="0" t="0" r="19685" b="31115"/>
                      <wp:wrapNone/>
                      <wp:docPr id="1083" name="Group 1083"/>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44" name="Text Box 239"/>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5C10F422" w14:textId="77777777" w:rsidR="000A2C33" w:rsidRDefault="000A2C33" w:rsidP="005627E3"/>
                                  <w:p w14:paraId="1172AF12" w14:textId="77777777" w:rsidR="000A2C33" w:rsidRDefault="000A2C33" w:rsidP="005627E3"/>
                                </w:txbxContent>
                              </wps:txbx>
                              <wps:bodyPr rot="0" vert="horz" wrap="square" lIns="91440" tIns="45720" rIns="91440" bIns="45720" anchor="t" anchorCtr="0" upright="1">
                                <a:noAutofit/>
                              </wps:bodyPr>
                            </wps:wsp>
                            <wps:wsp>
                              <wps:cNvPr id="45" name="AutoShape 240"/>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3" o:spid="_x0000_s1198" style="position:absolute;left:0;text-align:left;margin-left:37.4pt;margin-top:2.15pt;width:22.45pt;height:15.55pt;z-index:251814912"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82AAPgMAAEQIAAAOAAAAZHJzL2Uyb0RvYy54bWy8Vclu2zAQvRfoPxC8O7Js2bGFyEHqJSiQ tgGS9k5LlERUIlmStpQW/fcOSdlxnAVBWtQHmevwzZs3M2fnbV2hLVWaCZ7g8KSPEeWpyBgvEvz1 dtWbYKQN4RmpBKcJvqMan8/evztrZEwHohRVRhUCI1zHjUxwaYyMg0CnJa2JPhGSctjMhaqJgakq gkyRBqzXVTDo98dBI1QmlUip1rC68Jt45uznOU3NlzzX1KAqwYDNuK9y37X9BrMzEheKyJKlHQzy BhQ1YRwe3ZtaEEPQRrFHpmqWKqFFbk5SUQciz1lKnQ/gTdg/8uZSiY10vhRxU8g9TUDtEU9vNpt+ 3l4rxDKIXX8yxIiTGqLkHkZuBQhqZBHDuUslb+S16hYKP0Pr5pPI4ArZGOEYaHNVWybAN9Q6ou/2 RNPWoBQWB5NRGI4wSmErnJ5Gk5EPRFpCtB7dSstldy+Kpv7SMAztjYDE/rnAYuwgWcAgJn3Pl/47 vm5KIqkLg7Y8dHxF0Y6tW+vWB9GiwXBqUdnn4ZwlC5kWNsBJR42WVyL9rhEX85Lwgl4oJZqSkgwA en8Orno72hp5E8fPckViqbS5pKJGdpBgBVni8JHtlTae1t0RG0ktKpatWFW5iSrW80qhLYGMWrlf F4kHxyqOmgRPR4OR9/xZE333e8pEzQyUhorVCZ7sD5HY8rXkGcAksSGs8mNQQsVBEJZAy5lnz7Tr 1ol7vA/MWmR3QKkSvhRA6YJBKdRPjBooAwnWPzZEUYyqjxzCMg2jyNYNN4lGpwOYqMOd9eEO4SmY SrDByA/nxteajVSsKOElLwQuLiBdcubItpA9qg4/SPd/aRhy0Ge8xeN0jgbg772I59xySeK05TdH 6nXHb+8kJP8D8foru0A8LV6UV0x+29HxUql4vYy1UcSSPBecg6KF8lw/I2ourKKdiv6BVqFQd5J8 UZ4khlIBOWYZtUXDdYhf0/50OVlOol40GC97UX+x6F2s5lFvvApPR4vhYj5fhL9tGoVRXLIso9xC 33WrMHpddev6pu8z+361pyF4aN3VVoC4+3egj7LLi9bWCxtsp1pXh6FVuWtdW7W98HDuzt83/9kf AAAA//8DAFBLAwQUAAYACAAAACEAQf6uKd4AAAAHAQAADwAAAGRycy9kb3ducmV2LnhtbEzOQUvD QBAF4Lvgf1hG8GY3ManVmEkpRT2Vgq0g3qbZaRKa3Q3ZbZL+e7cnPQ5veO/Ll5NuxcC9a6xBiGcR CDalVY2pEL727w/PIJwno6i1hhEu7GBZ3N7klCk7mk8edr4SocS4jBBq77tMSlfWrMnNbMcmZEfb a/Lh7CupehpDuW7lYxQ9SU2NCQs1dbyuuTztzhrhY6RxlcRvw+Z0XF9+9vPt9yZmxPu7afUKwvPk /57hyg90KILpYM9GOdEiLNIg9whpAuIaxy8LEAeEZJ6CLHL531/8AgAA//8DAFBLAQItABQABgAI AAAAIQC2gziS/gAAAOEBAAATAAAAAAAAAAAAAAAAAAAAAABbQ29udGVudF9UeXBlc10ueG1sUEsB Ai0AFAAGAAgAAAAhADj9If/WAAAAlAEAAAsAAAAAAAAAAAAAAAAALwEAAF9yZWxzLy5yZWxzUEsB Ai0AFAAGAAgAAAAhAJ/zYAA+AwAARAgAAA4AAAAAAAAAAAAAAAAALgIAAGRycy9lMm9Eb2MueG1s UEsBAi0AFAAGAAgAAAAhAEH+rineAAAABwEAAA8AAAAAAAAAAAAAAAAAmAUAAGRycy9kb3ducmV2 LnhtbFBLBQYAAAAABAAEAPMAAACjBgAAAAA= ">
                      <v:shape id="Text Box 239" o:spid="_x0000_s1199"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lyMUA AADbAAAADwAAAGRycy9kb3ducmV2LnhtbESPQWvCQBSE7wX/w/IKXkrdaIPV6CoitOhN09JeH9ln Epp9G3fXmP77bkHwOMzMN8xy3ZtGdOR8bVnBeJSAIC6srrlU8Pnx9jwD4QOyxsYyKfglD+vV4GGJ mbZXPlKXh1JECPsMFVQhtJmUvqjIoB/Zljh6J+sMhihdKbXDa4SbRk6SZCoN1hwXKmxpW1Hxk1+M glm66779/uXwVUxPzTw8vXbvZ6fU8LHfLEAE6sM9fGvvtII0hf8v8Qf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K/6XIxQAAANsAAAAPAAAAAAAAAAAAAAAAAJgCAABkcnMv ZG93bnJldi54bWxQSwUGAAAAAAQABAD1AAAAigMAAAAA ">
                        <v:textbox>
                          <w:txbxContent>
                            <w:p w14:paraId="5C10F422" w14:textId="77777777" w:rsidR="000A2C33" w:rsidRDefault="000A2C33" w:rsidP="005627E3"/>
                            <w:p w14:paraId="1172AF12" w14:textId="77777777" w:rsidR="000A2C33" w:rsidRDefault="000A2C33" w:rsidP="005627E3"/>
                          </w:txbxContent>
                        </v:textbox>
                      </v:shape>
                      <v:shapetype id="_x0000_t32" coordsize="21600,21600" o:spt="32" o:oned="t" path="m,l21600,21600e" filled="f">
                        <v:path arrowok="t" fillok="f" o:connecttype="none"/>
                        <o:lock v:ext="edit" shapetype="t"/>
                      </v:shapetype>
                      <v:shape id="AutoShape 240" o:spid="_x0000_s1200"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208QAAADbAAAADwAAAGRycy9kb3ducmV2LnhtbESPQWsCMRSE74X+h/AEL0WzK1Vka5RS EMSDUN2Dx0fyuru4edkmcV3/vSkUPA4z8w2z2gy2FT350DhWkE8zEMTamYYrBeVpO1mCCBHZYOuY FNwpwGb9+rLCwrgbf1N/jJVIEA4FKqhj7Aopg67JYpi6jjh5P85bjEn6ShqPtwS3rZxl2UJ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ybbTxAAAANsAAAAPAAAAAAAAAAAA AAAAAKECAABkcnMvZG93bnJldi54bWxQSwUGAAAAAAQABAD5AAAAkgM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16960" behindDoc="0" locked="0" layoutInCell="1" allowOverlap="1" wp14:anchorId="0AAFA24E" wp14:editId="0EF24947">
                      <wp:simplePos x="0" y="0"/>
                      <wp:positionH relativeFrom="column">
                        <wp:posOffset>1292225</wp:posOffset>
                      </wp:positionH>
                      <wp:positionV relativeFrom="paragraph">
                        <wp:posOffset>27305</wp:posOffset>
                      </wp:positionV>
                      <wp:extent cx="285115" cy="197485"/>
                      <wp:effectExtent l="0" t="0" r="19685" b="31115"/>
                      <wp:wrapNone/>
                      <wp:docPr id="1080" name="Group 1080"/>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41" name="Text Box 245"/>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77B2FC89" w14:textId="77777777" w:rsidR="000A2C33" w:rsidRDefault="000A2C33" w:rsidP="005627E3"/>
                                  <w:p w14:paraId="288EFA0C" w14:textId="77777777" w:rsidR="000A2C33" w:rsidRDefault="000A2C33" w:rsidP="005627E3"/>
                                </w:txbxContent>
                              </wps:txbx>
                              <wps:bodyPr rot="0" vert="horz" wrap="square" lIns="91440" tIns="45720" rIns="91440" bIns="45720" anchor="t" anchorCtr="0" upright="1">
                                <a:noAutofit/>
                              </wps:bodyPr>
                            </wps:wsp>
                            <wps:wsp>
                              <wps:cNvPr id="42" name="AutoShape 246"/>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0" o:spid="_x0000_s1201" style="position:absolute;left:0;text-align:left;margin-left:101.75pt;margin-top:2.15pt;width:22.45pt;height:15.55pt;z-index:251816960"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Q5E3PQMAAEQIAAAOAAAAZHJzL2Uyb0RvYy54bWy8Vdtu2zAMfR+wfxD0njpOnZtRp+hyKQZ0 W4F2e1ds2RZmS5qkxO6G/fsoyUnT9IKiG5YHRxeSIg8PybPztq7QlirNBE9weNLHiPJUZIwXCf56 u+pNMNKG8IxUgtME31GNz2fv3501MqYDUYoqowqBEa7jRia4NEbGQaDTktZEnwhJOVzmQtXEwFYV QaZIA9brKhj0+6OgESqTSqRUazhd+Es8c/bznKbmS55ralCVYPDNuK9y37X9BrMzEheKyJKlnRvk DV7UhHF4dG9qQQxBG8UemapZqoQWuTlJRR2IPGcpdTFANGH/KJpLJTbSxVLETSH3MAG0Rzi92Wz6 eXutEMsgd/0JAMRJDVlyDyN3AgA1sohB7lLJG3mtuoPC79C6+SQyUCEbIxwCba5qiwTEhloH9N0e aNoalMLhYDIMwyFGKVyF03E0GfpEpCVk65FWWi47vSiaeqXTMLQaAYn9c4H1sXPJOgxk0vd46b/D 66Ykkro0aItDh1cU7tC6tWF9EC0aRC4O+zzIWbCQaeECgnTQaHkl0u8acTEvCS/ohVKiKSnJwEEf z4GqD0NbI2/C+FmsSCyVNpdU1MguEqygSpx/ZHuljYd1J2IzqUXFshWrKrdRxXpeKbQlUFEr9+sy 8UCs4qhJ8HQ4GPrInzXRd7+nTNTMQGuoWJ3gyV6IxBavJc/ATRIbwiq/BiZUHAhhAbSYefRMu24d uceu0u3lWmR3AKkSvhVA64JFKdRPjBpoAwnWPzZEUYyqjxzSMg2jyPYNt4mG4wFs1OHN+vCG8BRM Jdhg5Jdz43vNRipWlPCSJwIXF1AuOXNg33vV+Q/U/V8cHuw4bP1xPAcSj2w2OibOucWSxGnLb47Y 68Rv7yQU/wPyepVdIp4mL8orJr/t4HipVbyextooYkGeC86B0UJ5rJ8hNReW0Y5F/4Cr0Kg7Sr5I TxJDq4Aas4japuEmxK9pf7qcLCdRLxqMlr2ov1j0LlbzqDdahePh4nQxny/C37aMwiguWZZRbl3f Taswel136+amnzP7ebWHIXho3fVWcHH375w+qi5fSrZf2GQ71ro+DKPKqXVj1c7Cw72Tvx/+sz8A AAD//wMAUEsDBBQABgAIAAAAIQB43C5o3wAAAAgBAAAPAAAAZHJzL2Rvd25yZXYueG1sTI/NasMw EITvhb6D2EBvjfxbguN1CKHtKRSaFEpvir2xTayVsRTbefuqp+Y4zDDzTb6ZdSdGGmxrGCFcBiCI S1O1XCN8Hd+eVyCsU1ypzjAh3MjCpnh8yFVWmYk/aTy4WvgStplCaJzrMylt2ZBWdml6Yu+dzaCV 83KoZTWoyZfrTkZB8CK1atkvNKqnXUPl5XDVCO+TmrZx+DruL+fd7eeYfnzvQ0J8WszbNQhHs/sP wx++R4fCM53MlSsrOoQoiFMfRUhiEN6PklUC4oQQpwnIIpf3B4pfAAAA//8DAFBLAQItABQABgAI AAAAIQC2gziS/gAAAOEBAAATAAAAAAAAAAAAAAAAAAAAAABbQ29udGVudF9UeXBlc10ueG1sUEsB Ai0AFAAGAAgAAAAhADj9If/WAAAAlAEAAAsAAAAAAAAAAAAAAAAALwEAAF9yZWxzLy5yZWxzUEsB Ai0AFAAGAAgAAAAhADJDkTc9AwAARAgAAA4AAAAAAAAAAAAAAAAALgIAAGRycy9lMm9Eb2MueG1s UEsBAi0AFAAGAAgAAAAhAHjcLmjfAAAACAEAAA8AAAAAAAAAAAAAAAAAlwUAAGRycy9kb3ducmV2 LnhtbFBLBQYAAAAABAAEAPMAAACjBgAAAAA= ">
                      <v:shape id="Text Box 245" o:spid="_x0000_s1202"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gGUMUA AADbAAAADwAAAGRycy9kb3ducmV2LnhtbESPT2vCQBTE70K/w/IKXkQ3WvFPmo0UocXerBW9PrLP JDT7Nt1dY/rtu4WCx2FmfsNkm940oiPna8sKppMEBHFhdc2lguPn63gFwgdkjY1lUvBDHjb5wyDD VNsbf1B3CKWIEPYpKqhCaFMpfVGRQT+xLXH0LtYZDFG6UmqHtwg3jZwlyUIarDkuVNjStqLi63A1 ClbzXXf270/7U7G4NOswWnZv306p4WP/8gwiUB/u4f/2TiuYT+HvS/wB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AaiAZQxQAAANsAAAAPAAAAAAAAAAAAAAAAAJgCAABkcnMv ZG93bnJldi54bWxQSwUGAAAAAAQABAD1AAAAigMAAAAA ">
                        <v:textbox>
                          <w:txbxContent>
                            <w:p w14:paraId="77B2FC89" w14:textId="77777777" w:rsidR="000A2C33" w:rsidRDefault="000A2C33" w:rsidP="005627E3"/>
                            <w:p w14:paraId="288EFA0C" w14:textId="77777777" w:rsidR="000A2C33" w:rsidRDefault="000A2C33" w:rsidP="005627E3"/>
                          </w:txbxContent>
                        </v:textbox>
                      </v:shape>
                      <v:shape id="AutoShape 246" o:spid="_x0000_s1203"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Aup8MAAADbAAAADwAAAGRycy9kb3ducmV2LnhtbESPQYvCMBSE7wv+h/AEL8uaVhaRrlFk YWHxIKg9eHwkz7bYvNQkW+u/N8KCx2FmvmGW68G2oicfGscK8mkGglg703CloDz+fCxAhIhssHVM Cu4UYL0avS2xMO7Ge+oPsRIJwqFABXWMXSFl0DVZDFPXESfv7LzFmKSvpPF4S3DbylmWzaXFhtNC jR1916Qvhz+roNmWu7J/v0avF9v85PNwPLVaqcl42HyBiDTEV/i//WsUfM7g+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gLqfDAAAA2wAAAA8AAAAAAAAAAAAA AAAAoQIAAGRycy9kb3ducmV2LnhtbFBLBQYAAAAABAAEAPkAAACRAw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15936" behindDoc="0" locked="0" layoutInCell="1" allowOverlap="1" wp14:anchorId="7FF1F272" wp14:editId="7FEEEE74">
                      <wp:simplePos x="0" y="0"/>
                      <wp:positionH relativeFrom="column">
                        <wp:posOffset>893445</wp:posOffset>
                      </wp:positionH>
                      <wp:positionV relativeFrom="paragraph">
                        <wp:posOffset>27305</wp:posOffset>
                      </wp:positionV>
                      <wp:extent cx="285115" cy="197485"/>
                      <wp:effectExtent l="0" t="0" r="19685" b="31115"/>
                      <wp:wrapNone/>
                      <wp:docPr id="1077" name="Group 1077"/>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38" name="Text Box 242"/>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101B75F4" w14:textId="77777777" w:rsidR="000A2C33" w:rsidRDefault="000A2C33" w:rsidP="005627E3"/>
                                  <w:p w14:paraId="0888D215" w14:textId="77777777" w:rsidR="000A2C33" w:rsidRDefault="000A2C33" w:rsidP="005627E3"/>
                                </w:txbxContent>
                              </wps:txbx>
                              <wps:bodyPr rot="0" vert="horz" wrap="square" lIns="91440" tIns="45720" rIns="91440" bIns="45720" anchor="t" anchorCtr="0" upright="1">
                                <a:noAutofit/>
                              </wps:bodyPr>
                            </wps:wsp>
                            <wps:wsp>
                              <wps:cNvPr id="39" name="AutoShape 243"/>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7" o:spid="_x0000_s1204" style="position:absolute;left:0;text-align:left;margin-left:70.35pt;margin-top:2.15pt;width:22.45pt;height:15.55pt;z-index:251815936"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znVPPgMAAEQIAAAOAAAAZHJzL2Uyb0RvYy54bWy8Vclu2zAQvRfoPxC8O7JsObaFyEHqJSiQ tgGS9k5LlERUIlmStpQW/fcOSdlxnAVBWtQHmevwzZs3M2fnbV2hLVWaCZ7g8KSPEeWpyBgvEvz1 dtWbYKQN4RmpBKcJvqMan8/evztrZEwHohRVRhUCI1zHjUxwaYyMg0CnJa2JPhGSctjMhaqJgakq gkyRBqzXVTDo90+DRqhMKpFSrWF14TfxzNnPc5qaL3muqUFVggGbcV/lvmv7DWZnJC4UkSVLOxjk DShqwjg8uje1IIagjWKPTNUsVUKL3Jykog5EnrOUOh/Am7B/5M2lEhvpfCnippB7moDaI57ebDb9 vL1WiGUQu/54jBEnNUTJPYzcChDUyCKGc5dK3shr1S0UfobWzSeRwRWyMcIx0OaqtkyAb6h1RN/t iaatQSksDiajMBxhlMJWOB1Hk5EPRFpCtB7dSstldy+Kpv7SMAztjYDE/rnAYuwgWcAgJn3Pl/47 vm5KIqkLg7Y8dHwNQdmerVvr1gfRokE0sKjs83DOkoVMCxvgpKNGyyuRfteIi3lJeEEvlBJNSUkG AL0/B1e9HW2NvInjZ7kisVTaXFJRIztIsIIscfjI9kobT+vuiI2kFhXLVqyq3EQV63ml0JZARq3c r4vEg2MVR02Cp6PByHv+rIm++z1lomYGSkPF6gRP9odIbPla8gxgktgQVvkxKKHiIAhLoOXMs2fa devEPXb02s21yO6AUiV8KYDSBYNSqJ8YNVAGEqx/bIiiGFUfOYRlGkaRrRtuEo3GA5iow5314Q7h KZhKsMHID+fG15qNVKwo4SUvBC4uIF1y5si+R9XhB+n+Lw1DOnkNWzxO5yDi4YGI59xySeK05TdH 6nXHb+8kJP8D8foru0A8LV6UV0x+29HxUql4vYy1UcSSPBecg6KF8lw/I2ourKKdiv6BVqFQd5J8 UZ4khlIBOWYZtUXDdYhf0/50OVlOol40OF32ov5i0btYzaPe6SocjxbDxXy+CH/bNAqjuGRZRrmF vutWYfS66tb1Td9n9v1qT0Pw0LqrrQBx9+9AH2WXTyVbL2ywnWpdHYZW5a51bdX2wsO5O3/f/Gd/ AAAA//8DAFBLAwQUAAYACAAAACEABismkd4AAAAIAQAADwAAAGRycy9kb3ducmV2LnhtbEyPQWuD QBSE74X+h+UVemtWq6bBuIYQ2p5CoUmh5PaiLypx34q7UfPvuzk1x2GGmW+y1aRbMVBvG8MKwlkA grgwZcOVgp/9x8sChHXIJbaGScGVLKzyx4cM09KM/E3DzlXCl7BNUUHtXJdKaYuaNNqZ6Yi9dzK9 RudlX8myx9GX61a+BsFcamzYL9TY0aam4ry7aAWfI47rKHwftufT5nrYJ1+/25CUen6a1ksQjib3 H4YbvkeH3DMdzYVLK1qv4+DNRxXEEYibv0jmII4KoiQGmWfy/kD+BwAA//8DAFBLAQItABQABgAI AAAAIQC2gziS/gAAAOEBAAATAAAAAAAAAAAAAAAAAAAAAABbQ29udGVudF9UeXBlc10ueG1sUEsB Ai0AFAAGAAgAAAAhADj9If/WAAAAlAEAAAsAAAAAAAAAAAAAAAAALwEAAF9yZWxzLy5yZWxzUEsB Ai0AFAAGAAgAAAAhAD3OdU8+AwAARAgAAA4AAAAAAAAAAAAAAAAALgIAAGRycy9lMm9Eb2MueG1s UEsBAi0AFAAGAAgAAAAhAAYrJpHeAAAACAEAAA8AAAAAAAAAAAAAAAAAmAUAAGRycy9kb3ducmV2 LnhtbFBLBQYAAAAABAAEAPMAAACjBgAAAAA= ">
                      <v:shape id="Text Box 242" o:spid="_x0000_s1205"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7TcsMIA AADbAAAADwAAAGRycy9kb3ducmV2LnhtbERPy2oCMRTdC/5DuEI30slYy6ijUUqhxe58lHZ7mdx5 4ORmmqTj9O+bheDycN6b3WBa0ZPzjWUFsyQFQVxY3XCl4PP89rgE4QOyxtYyKfgjD7vteLTBXNsr H6k/hUrEEPY5KqhD6HIpfVGTQZ/YjjhypXUGQ4SuktrhNYabVj6laSYNNhwbauzotabicvo1CpbP +/7bf8wPX0VWtqswXfTvP06ph8nwsgYRaAh38c291wrmcWz8En+A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TtNywwgAAANsAAAAPAAAAAAAAAAAAAAAAAJgCAABkcnMvZG93 bnJldi54bWxQSwUGAAAAAAQABAD1AAAAhwMAAAAA ">
                        <v:textbox>
                          <w:txbxContent>
                            <w:p w14:paraId="101B75F4" w14:textId="77777777" w:rsidR="000A2C33" w:rsidRDefault="000A2C33" w:rsidP="005627E3"/>
                            <w:p w14:paraId="0888D215" w14:textId="77777777" w:rsidR="000A2C33" w:rsidRDefault="000A2C33" w:rsidP="005627E3"/>
                          </w:txbxContent>
                        </v:textbox>
                      </v:shape>
                      <v:shape id="AutoShape 243" o:spid="_x0000_s1206"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LPq8QAAADbAAAADwAAAGRycy9kb3ducmV2LnhtbESPQWsCMRSE74X+h/AEL0Wza0F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gs+rxAAAANsAAAAPAAAAAAAAAAAA AAAAAKECAABkcnMvZG93bnJldi54bWxQSwUGAAAAAAQABAD5AAAAkgM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13888" behindDoc="0" locked="0" layoutInCell="1" allowOverlap="1" wp14:anchorId="0C3EDFD7" wp14:editId="631DECC8">
                      <wp:simplePos x="0" y="0"/>
                      <wp:positionH relativeFrom="column">
                        <wp:posOffset>52705</wp:posOffset>
                      </wp:positionH>
                      <wp:positionV relativeFrom="paragraph">
                        <wp:posOffset>27305</wp:posOffset>
                      </wp:positionV>
                      <wp:extent cx="285115" cy="197485"/>
                      <wp:effectExtent l="0" t="0" r="19685" b="31115"/>
                      <wp:wrapNone/>
                      <wp:docPr id="1074" name="Group 1074"/>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35" name="Text Box 236"/>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03F02B33" w14:textId="77777777" w:rsidR="000A2C33" w:rsidRDefault="000A2C33" w:rsidP="005627E3"/>
                                  <w:p w14:paraId="2FB60684" w14:textId="77777777" w:rsidR="000A2C33" w:rsidRDefault="000A2C33" w:rsidP="005627E3"/>
                                </w:txbxContent>
                              </wps:txbx>
                              <wps:bodyPr rot="0" vert="horz" wrap="square" lIns="91440" tIns="45720" rIns="91440" bIns="45720" anchor="t" anchorCtr="0" upright="1">
                                <a:noAutofit/>
                              </wps:bodyPr>
                            </wps:wsp>
                            <wps:wsp>
                              <wps:cNvPr id="36" name="AutoShape 237"/>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4" o:spid="_x0000_s1207" style="position:absolute;left:0;text-align:left;margin-left:4.15pt;margin-top:2.15pt;width:22.45pt;height:15.55pt;z-index:251813888"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jrD9PwMAAEQIAAAOAAAAZHJzL2Uyb0RvYy54bWy8Vclu2zAQvRfoPxC8O5IceROiBKmXoEDa BkjaOy1RElGJZEk6Ulr03zskZcdxFgRpUR9kbjN88+Zx5uSsa2p0S5Vmgqc4OgoxojwTOeNlir/e rAZTjLQhPCe14DTFd1Tjs9P3705amdChqESdU4XACddJK1NcGSOTINBZRRuij4SkHDYLoRpiYKrK IFekBe9NHQzDcBy0QuVSiYxqDasLv4lPnf+ioJn5UhSaGlSnGLAZ91Xuu7bf4PSEJKUismJZD4O8 AUVDGIdLd64WxBC0UeyRq4ZlSmhRmKNMNIEoCpZRFwNEE4UH0VwosZEuljJpS7mjCag94OnNbrPP t1cKsRxyF05ijDhpIEvuYuRWgKBWlgmcu1DyWl6pfqH0M7RuP4kcTMjGCMdAV6jGMgGxoc4Rfbcj mnYGZbA4nI6iaIRRBlvRbBJPRz4RWQXZemSVVcveLo5n3ug4iqxFQBJ/XWAx9pAsYBCTvudL/x1f 1xWR1KVBWx56vo4Bv2frxob1QXRoeDy2qOz1cM6ShUwHGxCko0bLS5F914iLeUV4Sc+VEm1FSQ4A fTx7pt6Ptk7exPGzXJFEKm0uqGiQHaRYwStx+MjtpTae1u0Rm0ktapavWF27iSrX81qhWwIvauV+ fSYeHKs5alM8Gw1HPvJnXYTu95SLhhkoDTVrUjzdHSKJ5WvJc4BJEkNY7ceghJqDICyBljPPnunW nRP3ZLhNzFrkd0CpEr4UQOmCQSXUT4xaKAMp1j82RFGM6o8c0jKL4tjWDTeJR5MhTNT+znp/h/AM XKXYYOSHc+NrzUYqVlZwkxcCF+fwXArmyLaQPaoeP0j3f2l4vNWwxeN0DiKebLkCEc+55ZIkWcev D9Trjt/cSXj8D8TrTbaJeFq8qKiZ/Lal46VS8XoZa6OIJXkuOAdFC+W5fkbUXFhFOxX9A61Coe4l +aI8SQKlAt6YZdQWDdchfs3C2XK6nMaDeDheDuJwsRicr+bxYLyKJqPF8WI+X0S/7TOK4qRieU65 hb7tVlH8uurW903fZ3b9akdD8NC7q60AcfvvQB+8Li9aWy9ssp1qXR2GVuXM+rZqe+H+3J2/b/6n fwAAAP//AwBQSwMEFAAGAAgAAAAhALl7Py3cAAAABQEAAA8AAABkcnMvZG93bnJldi54bWxMjkFr wkAUhO+F/oflCb3VTYwpEvMiIm1PUqgWSm9r9pkEs7shuybx3/f1VE/DMMPMl28m04qBet84ixDP IxBkS6cbWyF8Hd+eVyB8UFar1llCuJGHTfH4kKtMu9F+0nAIleAR6zOFUIfQZVL6siaj/Nx1ZDk7 u96owLavpO7VyOOmlYsoepFGNZYfatXRrqbycrgahPdRjdskfh32l/Pu9nNMP773MSE+zabtGkSg KfyX4Q+f0aFgppO7Wu1Fi7BKuIiwZOE0TRYgTghJugRZ5PKevvgFAAD//wMAUEsBAi0AFAAGAAgA AAAhALaDOJL+AAAA4QEAABMAAAAAAAAAAAAAAAAAAAAAAFtDb250ZW50X1R5cGVzXS54bWxQSwEC LQAUAAYACAAAACEAOP0h/9YAAACUAQAACwAAAAAAAAAAAAAAAAAvAQAAX3JlbHMvLnJlbHNQSwEC LQAUAAYACAAAACEAvY6w/T8DAABECAAADgAAAAAAAAAAAAAAAAAuAgAAZHJzL2Uyb0RvYy54bWxQ SwECLQAUAAYACAAAACEAuXs/LdwAAAAFAQAADwAAAAAAAAAAAAAAAACZBQAAZHJzL2Rvd25yZXYu eG1sUEsFBgAAAAAEAAQA8wAAAKIGAAAAAA== ">
                      <v:shape id="Text Box 236" o:spid="_x0000_s1208"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VzLsUA AADbAAAADwAAAGRycy9kb3ducmV2LnhtbESPQWvCQBSE74X+h+UVvIhuqjZqdJVSUPRmVdrrI/tM QrNv091tTP99VxB6HGbmG2a57kwtWnK+sqzgeZiAIM6trrhQcD5tBjMQPiBrrC2Tgl/ysF49Piwx 0/bK79QeQyEihH2GCsoQmkxKn5dk0A9tQxy9i3UGQ5SukNrhNcJNLUdJkkqDFceFEht6Kyn/Ov4Y BbPJrv30+/HhI08v9Tz0p+322ynVe+peFyACdeE/fG/vtILxC9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9tXMuxQAAANsAAAAPAAAAAAAAAAAAAAAAAJgCAABkcnMv ZG93bnJldi54bWxQSwUGAAAAAAQABAD1AAAAigMAAAAA ">
                        <v:textbox>
                          <w:txbxContent>
                            <w:p w14:paraId="03F02B33" w14:textId="77777777" w:rsidR="000A2C33" w:rsidRDefault="000A2C33" w:rsidP="005627E3"/>
                            <w:p w14:paraId="2FB60684" w14:textId="77777777" w:rsidR="000A2C33" w:rsidRDefault="000A2C33" w:rsidP="005627E3"/>
                          </w:txbxContent>
                        </v:textbox>
                      </v:shape>
                      <v:shape id="AutoShape 237" o:spid="_x0000_s1209"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1b2cMAAADbAAAADwAAAGRycy9kb3ducmV2LnhtbESPQYvCMBSE74L/ITzBi6xpFUS6RpGF hcXDgtqDx0fybIvNS02ytfvvNwuCx2FmvmE2u8G2oicfGscK8nkGglg703CloDx/vq1BhIhssHVM Cn4pwG47Hm2wMO7BR+pPsRIJwqFABXWMXSFl0DVZDHPXESfv6rzFmKSvpPH4SHDbykWWraTFhtNC jR191KRvpx+roDmU32U/u0ev14f84vNwvrRaqelk2L+DiDTEV/jZ/jIKli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dW9nDAAAA2wAAAA8AAAAAAAAAAAAA AAAAoQIAAGRycy9kb3ducmV2LnhtbFBLBQYAAAAABAAEAPkAAACRAwAAAAA= "/>
                    </v:group>
                  </w:pict>
                </mc:Fallback>
              </mc:AlternateContent>
            </w:r>
            <w:r w:rsidRPr="007C02BC">
              <w:rPr>
                <w:rFonts w:ascii="Times New Roman" w:hAnsi="Times New Roman" w:cs="Times New Roman"/>
                <w:sz w:val="26"/>
                <w:szCs w:val="26"/>
                <w:lang w:val="nl-NL"/>
              </w:rPr>
              <w:t xml:space="preserve">                                         </w:t>
            </w:r>
          </w:p>
        </w:tc>
      </w:tr>
      <w:tr w:rsidR="005627E3" w:rsidRPr="007C02BC" w14:paraId="4A42A45F" w14:textId="77777777" w:rsidTr="00F6545E">
        <w:trPr>
          <w:trHeight w:val="535"/>
        </w:trPr>
        <w:tc>
          <w:tcPr>
            <w:tcW w:w="1134" w:type="dxa"/>
            <w:tcBorders>
              <w:top w:val="single" w:sz="4" w:space="0" w:color="auto"/>
              <w:left w:val="single" w:sz="4" w:space="0" w:color="auto"/>
              <w:bottom w:val="single" w:sz="4" w:space="0" w:color="auto"/>
              <w:right w:val="single" w:sz="4" w:space="0" w:color="auto"/>
            </w:tcBorders>
            <w:shd w:val="clear" w:color="auto" w:fill="00B050"/>
            <w:hideMark/>
          </w:tcPr>
          <w:p w14:paraId="403493E1"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Khang</w:t>
            </w:r>
          </w:p>
        </w:tc>
        <w:tc>
          <w:tcPr>
            <w:tcW w:w="4253" w:type="dxa"/>
            <w:tcBorders>
              <w:top w:val="single" w:sz="4" w:space="0" w:color="auto"/>
              <w:left w:val="single" w:sz="4" w:space="0" w:color="auto"/>
              <w:bottom w:val="single" w:sz="4" w:space="0" w:color="auto"/>
              <w:right w:val="single" w:sz="4" w:space="0" w:color="auto"/>
            </w:tcBorders>
            <w:hideMark/>
          </w:tcPr>
          <w:p w14:paraId="3C19F11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mc:AlternateContent>
                <mc:Choice Requires="wpg">
                  <w:drawing>
                    <wp:anchor distT="0" distB="0" distL="114300" distR="114300" simplePos="0" relativeHeight="251824128" behindDoc="0" locked="0" layoutInCell="1" allowOverlap="1" wp14:anchorId="0E119EE8" wp14:editId="5509F37C">
                      <wp:simplePos x="0" y="0"/>
                      <wp:positionH relativeFrom="column">
                        <wp:posOffset>2119630</wp:posOffset>
                      </wp:positionH>
                      <wp:positionV relativeFrom="paragraph">
                        <wp:posOffset>50165</wp:posOffset>
                      </wp:positionV>
                      <wp:extent cx="294640" cy="182880"/>
                      <wp:effectExtent l="0" t="0" r="29210" b="26670"/>
                      <wp:wrapNone/>
                      <wp:docPr id="1069" name="Group 1069"/>
                      <wp:cNvGraphicFramePr/>
                      <a:graphic xmlns:a="http://schemas.openxmlformats.org/drawingml/2006/main">
                        <a:graphicData uri="http://schemas.microsoft.com/office/word/2010/wordprocessingGroup">
                          <wpg:wgp>
                            <wpg:cNvGrpSpPr/>
                            <wpg:grpSpPr bwMode="auto">
                              <a:xfrm>
                                <a:off x="0" y="0"/>
                                <a:ext cx="294640" cy="182880"/>
                                <a:chOff x="0" y="0"/>
                                <a:chExt cx="464" cy="288"/>
                              </a:xfrm>
                            </wpg:grpSpPr>
                            <wps:wsp>
                              <wps:cNvPr id="30" name="AutoShape 266"/>
                              <wps:cNvCnPr>
                                <a:cxnSpLocks noChangeShapeType="1"/>
                              </wps:cNvCnPr>
                              <wps:spPr bwMode="auto">
                                <a:xfrm>
                                  <a:off x="463" y="0"/>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31"/>
                              <wpg:cNvGrpSpPr>
                                <a:grpSpLocks/>
                              </wpg:cNvGrpSpPr>
                              <wpg:grpSpPr bwMode="auto">
                                <a:xfrm>
                                  <a:off x="0" y="1"/>
                                  <a:ext cx="449" cy="287"/>
                                  <a:chOff x="0" y="1"/>
                                  <a:chExt cx="449" cy="287"/>
                                </a:xfrm>
                              </wpg:grpSpPr>
                              <wps:wsp>
                                <wps:cNvPr id="32" name="AutoShape 268"/>
                                <wps:cNvCnPr>
                                  <a:cxnSpLocks noChangeShapeType="1"/>
                                </wps:cNvCnPr>
                                <wps:spPr bwMode="auto">
                                  <a:xfrm>
                                    <a:off x="8" y="1"/>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69"/>
                                <wps:cNvCnPr>
                                  <a:cxnSpLocks noChangeShapeType="1"/>
                                </wps:cNvCnPr>
                                <wps:spPr bwMode="auto">
                                  <a:xfrm>
                                    <a:off x="0" y="1"/>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group w14:anchorId="3B3DE531" id="Group 1069" o:spid="_x0000_s1026" style="position:absolute;margin-left:166.9pt;margin-top:3.95pt;width:23.2pt;height:14.4pt;z-index:251824128" coordsize="464,2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k/CVlgIAAGoJAAAOAAAAZHJzL2Uyb0RvYy54bWzkltuO2jAQhu8r9R0s35dAYClEhFXFHm62 XSS2D2Ac56AmtmUbAm/f8SRAAKkrbdWt1OYi8mkmM9/8tjO73VUl2QpjCyVjOuj1KRGSq6SQWUy/ vzx8mlBiHZMJK5UUMd0LS2/nHz/Mah2JUOWqTIQh4ETaqNYxzZ3TURBYnouK2Z7SQsJkqkzFHHRN FiSG1eC9KoOw3x8HtTKJNooLa2H0rpmkc/SfpoK75zS1wpEyphCbw7fB99q/g/mMRZlhOi94GwZ7 QxQVKyR89OjqjjlGNqa4clUV3CirUtfjqgpUmhZcYA6QzaB/kc2jURuNuWRRnekjJkB7wenNbvm3 7aPRK700QKLWGbDAHlnXX1UCBWMbpzCzXWoqnyHETHYIcH8EKHaOcBgMp6PxCDBzmBpMwsmkBcxz qMKVFc/vWzuwaozAxJckYFHzuaATko8PRGJPHOzvcVjlTAvEayPgsDSkSGI6hPglqyD1L5A6riHh eOzD8t+HhQu5NJ4E38mVflL8hyVSLXImM4HLX/YarAeYyJmJ71hA/Src0XhIyTXewQHS5zNILNLG ukehKuIbMbXOsCLL3UJJCTtAmQFWkG2frGvoHgx8GlI9FGUJ4ywqJaljOr0Jb9DAqrJI/KSfsyZb L0pDtsxvJXzaKM6WgWRlgs5ywZL7tu1YUTZtKG0pocIHFg3VtUr2KEEchxp3xNg0OwUCDE2BcH+Q IZL2QjmJ2QeMSsby+Jwv5zvCerUcoAgvaJ8uiw5aH42mZ+UAPZyrvF3fUfmFxV9VeXiA2FU5br4z yf5JlcPVcI31P9P4exxocJZcH2hTr+Z3K/WvdxDeEsfd8G8eZ6ebrD2M4ELHi679+fB/DN0+rjr9 Is1/AgAA//8DAFBLAwQUAAYACAAAACEAIbSHXuAAAAAIAQAADwAAAGRycy9kb3ducmV2LnhtbEyP QUvDQBCF74L/YRnBm92ki22N2ZRS1FMRbAXxts1Ok9DsbMhuk/TfO570No/3eO+bfD25VgzYh8aT hnSWgEAqvW2o0vB5eH1YgQjRkDWtJ9RwxQDr4vYmN5n1I33gsI+V4BIKmdFQx9hlUoayRmfCzHdI 7J1870xk2VfS9mbkctfKeZIspDMN8UJtOtzWWJ73F6fhbTTjRqUvw+582l6/D4/vX7sUtb6/mzbP ICJO8S8Mv/iMDgUzHf2FbBCtBqUUo0cNyycQ7KtVMgdx5GOxBFnk8v8DxQ8AAAD//wMAUEsBAi0A FAAGAAgAAAAhALaDOJL+AAAA4QEAABMAAAAAAAAAAAAAAAAAAAAAAFtDb250ZW50X1R5cGVzXS54 bWxQSwECLQAUAAYACAAAACEAOP0h/9YAAACUAQAACwAAAAAAAAAAAAAAAAAvAQAAX3JlbHMvLnJl bHNQSwECLQAUAAYACAAAACEAe5PwlZYCAABqCQAADgAAAAAAAAAAAAAAAAAuAgAAZHJzL2Uyb0Rv Yy54bWxQSwECLQAUAAYACAAAACEAIbSHXuAAAAAIAQAADwAAAAAAAAAAAAAAAADwBAAAZHJzL2Rv d25yZXYueG1sUEsFBgAAAAAEAAQA8wAAAP0FAAAAAA== ">
                      <v:shape id="AutoShape 266" o:spid="_x0000_s1027" type="#_x0000_t32" style="position:absolute;left:463;width:1;height:287;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vNbdwQAAANsAAAAPAAAAZHJzL2Rvd25yZXYueG1sRE9NawIx EL0L/Q9hCl5EsyqVsjXKKgha8KDW+3Qz3YRuJusm6vrvm0PB4+N9z5edq8WN2mA9KxiPMhDEpdeW KwVfp83wHUSIyBprz6TgQQGWi5feHHPt73yg2zFWIoVwyFGBibHJpQylIYdh5BvixP341mFMsK2k bvGewl0tJ1k2kw4tpwaDDa0Nlb/Hq1Ow341Xxbexu8/Dxe7fNkV9rQZnpfqvXfEBIlIXn+J/91Yr mKb16Uv6AXLxBwAA//8DAFBLAQItABQABgAIAAAAIQDb4fbL7gAAAIUBAAATAAAAAAAAAAAAAAAA AAAAAABbQ29udGVudF9UeXBlc10ueG1sUEsBAi0AFAAGAAgAAAAhAFr0LFu/AAAAFQEAAAsAAAAA AAAAAAAAAAAAHwEAAF9yZWxzLy5yZWxzUEsBAi0AFAAGAAgAAAAhAOC81t3BAAAA2wAAAA8AAAAA AAAAAAAAAAAABwIAAGRycy9kb3ducmV2LnhtbFBLBQYAAAAAAwADALcAAAD1AgAAAAA= "/>
                      <v:group id="Group 31" o:spid="_x0000_s1028" style="position:absolute;top:1;width:449;height:287" coordorigin=",1" coordsize="449,2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xDvhwwAAANsAAAAPAAAAZHJzL2Rvd25yZXYueG1sRI9Bi8Iw FITvwv6H8ARvmlZRpBpFZF08yIJVWPb2aJ5tsXkpTbat/94sCB6HmfmGWW97U4mWGldaVhBPIhDE mdUl5wqul8N4CcJ5ZI2VZVLwIAfbzcdgjYm2HZ+pTX0uAoRdggoK7+tESpcVZNBNbE0cvJttDPog m1zqBrsAN5WcRtFCGiw5LBRY076g7J7+GQVfHXa7WfzZnu63/eP3Mv/+OcWk1GjY71YgPPX+HX61 j1rBLIb/L+EHyM0TAAD//wMAUEsBAi0AFAAGAAgAAAAhANvh9svuAAAAhQEAABMAAAAAAAAAAAAA AAAAAAAAAFtDb250ZW50X1R5cGVzXS54bWxQSwECLQAUAAYACAAAACEAWvQsW78AAAAVAQAACwAA AAAAAAAAAAAAAAAfAQAAX3JlbHMvLnJlbHNQSwECLQAUAAYACAAAACEAycQ74cMAAADbAAAADwAA AAAAAAAAAAAAAAAHAgAAZHJzL2Rvd25yZXYueG1sUEsFBgAAAAADAAMAtwAAAPcCAAAAAA== ">
                        <v:shape id="AutoShape 268" o:spid="_x0000_s1029" type="#_x0000_t32" style="position:absolute;left:8;top:1;width:1;height:287;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u0xxAAAANsAAAAPAAAAZHJzL2Rvd25yZXYueG1sRI9BawIx FITvgv8hPMGL1KyKpWyNshUELXjQtvfXzXMT3LxsN1G3/74pCB6HmfmGWaw6V4srtcF6VjAZZyCI S68tVwo+PzZPLyBCRNZYeyYFvxRgtez3Fphrf+MDXY+xEgnCIUcFJsYmlzKUhhyGsW+Ik3fyrcOY ZFtJ3eItwV0tp1n2LB1aTgsGG1obKs/Hi1Ow303eim9jd++HH7ufb4r6Uo2+lBoOuuIVRKQuPsL3 9lYrmE3h/0v6AXL5BwAA//8DAFBLAQItABQABgAIAAAAIQDb4fbL7gAAAIUBAAATAAAAAAAAAAAA AAAAAAAAAABbQ29udGVudF9UeXBlc10ueG1sUEsBAi0AFAAGAAgAAAAhAFr0LFu/AAAAFQEAAAsA AAAAAAAAAAAAAAAAHwEAAF9yZWxzLy5yZWxzUEsBAi0AFAAGAAgAAAAhAH8i7THEAAAA2wAAAA8A AAAAAAAAAAAAAAAABwIAAGRycy9kb3ducmV2LnhtbFBLBQYAAAAAAwADALcAAAD4AgAAAAA= "/>
                        <v:shape id="AutoShape 269" o:spid="_x0000_s1030" type="#_x0000_t32" style="position:absolute;top:1;width:44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bkiqxAAAANsAAAAPAAAAZHJzL2Rvd25yZXYueG1sRI9BawIx FITvgv8hPMGL1KxKS9kaZSsIKnjQtvfXzesmdPOy3URd/70RCh6HmfmGmS87V4sztcF6VjAZZyCI S68tVwo+P9ZPryBCRNZYeyYFVwqwXPR7c8y1v/CBzsdYiQThkKMCE2OTSxlKQw7D2DfEyfvxrcOY ZFtJ3eIlwV0tp1n2Ih1aTgsGG1oZKn+PJ6dgv528F9/GbneHP7t/Xhf1qRp9KTUcdMUbiEhdfIT/ 2xutYDaD+5f0A+TiBgAA//8DAFBLAQItABQABgAIAAAAIQDb4fbL7gAAAIUBAAATAAAAAAAAAAAA AAAAAAAAAABbQ29udGVudF9UeXBlc10ueG1sUEsBAi0AFAAGAAgAAAAhAFr0LFu/AAAAFQEAAAsA AAAAAAAAAAAAAAAAHwEAAF9yZWxzLy5yZWxzUEsBAi0AFAAGAAgAAAAhABBuSKrEAAAA2wAAAA8A AAAAAAAAAAAAAAAABwIAAGRycy9kb3ducmV2LnhtbFBLBQYAAAAAAwADALcAAAD4AgAAAAA= "/>
                      </v:group>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22080" behindDoc="0" locked="0" layoutInCell="1" allowOverlap="1" wp14:anchorId="79CEC7A4" wp14:editId="0CCDD87D">
                      <wp:simplePos x="0" y="0"/>
                      <wp:positionH relativeFrom="column">
                        <wp:posOffset>1682115</wp:posOffset>
                      </wp:positionH>
                      <wp:positionV relativeFrom="paragraph">
                        <wp:posOffset>49530</wp:posOffset>
                      </wp:positionV>
                      <wp:extent cx="285115" cy="197485"/>
                      <wp:effectExtent l="0" t="0" r="19685" b="31115"/>
                      <wp:wrapNone/>
                      <wp:docPr id="1066" name="Group 1066"/>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27" name="Text Box 260"/>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7524B843" w14:textId="77777777" w:rsidR="000A2C33" w:rsidRDefault="000A2C33" w:rsidP="005627E3"/>
                                  <w:p w14:paraId="1CBDD907" w14:textId="77777777" w:rsidR="000A2C33" w:rsidRDefault="000A2C33" w:rsidP="005627E3"/>
                                </w:txbxContent>
                              </wps:txbx>
                              <wps:bodyPr rot="0" vert="horz" wrap="square" lIns="91440" tIns="45720" rIns="91440" bIns="45720" anchor="t" anchorCtr="0" upright="1">
                                <a:noAutofit/>
                              </wps:bodyPr>
                            </wps:wsp>
                            <wps:wsp>
                              <wps:cNvPr id="28" name="AutoShape 261"/>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6" o:spid="_x0000_s1210" style="position:absolute;left:0;text-align:left;margin-left:132.45pt;margin-top:3.9pt;width:22.45pt;height:15.55pt;z-index:251822080"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shfCPwMAAEQIAAAOAAAAZHJzL2Uyb0RvYy54bWy8Vdtu2zAMfR+wfxD0njpOnZtRp+hyKQZ0 W4F2e1ds2RZmS5qkxO6G/fsoyUnT9IKiG5YHRxeSIg8PybPztq7QlirNBE9weNLHiPJUZIwXCf56 u+pNMNKG8IxUgtME31GNz2fv3501MqYDUYoqowqBEa7jRia4NEbGQaDTktZEnwhJOVzmQtXEwFYV QaZIA9brKhj0+6OgESqTSqRUazhd+Es8c/bznKbmS55ralCVYPDNuK9y37X9BrMzEheKyJKlnRvk DV7UhHF4dG9qQQxBG8UemapZqoQWuTlJRR2IPGcpdTFANGH/KJpLJTbSxVLETSH3MAG0Rzi92Wz6 eXutEMsgd/3RCCNOasiSexi5EwCokUUMcpdK3shr1R0UfofWzSeRgQrZGOEQaHNVWyQgNtQ6oO/2 QNPWoBQOB5NhGA4xSuEqnI6jydAnIi0hW4+00nLZ6UXR1CudhqHVCEjsnwusj51L1mEgk77HS/8d XjclkdSlQVscOrwG4x1atzasD6JFg5EjlH0e5CxYyLRwAUE6aLS8Eul3jbiYl4QX9EIp0ZSUZOCg j+dA1YehrZE3YfwsViSWSptLKmpkFwlWUCXOP7K90sbDuhOxmdSiYtmKVZXbqGI9rxTaEqiolft1 mXggVnHUJHg6HAx95M+a6LvfUyZqZqA1VKxO8GQvRGKL15Jn4CaJDWGVXwMTKg6EsABazDx6pl23 jtzjU/uCvVyL7A4gVcK3AmhdsCiF+olRA20gwfrHhiiKUfWRQ1qmYRTZvuE20XA8gI06vFkf3hCe gqkEG4z8cm58r9lIxYoSXvJE4OICyiVnDux7rzr/gbr/i8PQnX3FW38cz4HEjoodE+fcYknitOU3 R+x14rd3Eor/AXm9yi4RT5MX5RWT33ZwvNQqXk9jbRSxIM8F58BooTzWz5CaC8tox6J/wFVo1B0l X6QniaFVQI1ZRG3TcBPi17Q/XU6Wk6gXDUbLXtRfLHoXq3nUG63C8XBxupjPF+FvW0ZhFJcsyyi3 ru+mVRi9rrt1c9PPmf282sMQPLTueiu4uPt3Th9Vly8l2y9ssh1rXR+GUeXUurFqZ+Hh3snfD//Z HwAAAP//AwBQSwMEFAAGAAgAAAAhAONKcVXfAAAACAEAAA8AAABkcnMvZG93bnJldi54bWxMj0FP wkAQhe8m/ofNmHiTbUGR1m4JIeqJkAgmhNvQHdqG7m7TXdry7x1PenuT9/Lme9lyNI3oqfO1swri SQSCbOF0bUsF3/uPpwUIH9BqbJwlBTfysMzv7zJMtRvsF/W7UAousT5FBVUIbSqlLyoy6CeuJcve 2XUGA59dKXWHA5ebRk6jaC4N1pY/VNjSuqLisrsaBZ8DDqtZ/N5vLuf17bh/2R42MSn1+DCu3kAE GsNfGH7xGR1yZjq5q9VeNAqm8+eEowpeeQH7syhhcWKxSEDmmfw/IP8BAAD//wMAUEsBAi0AFAAG AAgAAAAhALaDOJL+AAAA4QEAABMAAAAAAAAAAAAAAAAAAAAAAFtDb250ZW50X1R5cGVzXS54bWxQ SwECLQAUAAYACAAAACEAOP0h/9YAAACUAQAACwAAAAAAAAAAAAAAAAAvAQAAX3JlbHMvLnJlbHNQ SwECLQAUAAYACAAAACEASrIXwj8DAABECAAADgAAAAAAAAAAAAAAAAAuAgAAZHJzL2Uyb0RvYy54 bWxQSwECLQAUAAYACAAAACEA40pxVd8AAAAIAQAADwAAAAAAAAAAAAAAAACZBQAAZHJzL2Rvd25y ZXYueG1sUEsFBgAAAAAEAAQA8wAAAKUGAAAAAA== ">
                      <v:shape id="Text Box 260" o:spid="_x0000_s1211"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eH8UA AADbAAAADwAAAGRycy9kb3ducmV2LnhtbESPW2sCMRSE3wv+h3AEX4pmtcXLapQitOhbvaCvh81x d3Fzsk3Sdf33Rij0cZiZb5jFqjWVaMj50rKC4SABQZxZXXKu4Hj47E9B+ICssbJMCu7kYbXsvCww 1fbGO2r2IRcRwj5FBUUIdSqlzwoy6Ae2Jo7exTqDIUqXS+3wFuGmkqMkGUuDJceFAmtaF5Rd979G wfR905z99u37lI0v1Sy8TpqvH6dUr9t+zEEEasN/+K+90QpGE3h+iT9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n8t4fxQAAANsAAAAPAAAAAAAAAAAAAAAAAJgCAABkcnMv ZG93bnJldi54bWxQSwUGAAAAAAQABAD1AAAAigMAAAAA ">
                        <v:textbox>
                          <w:txbxContent>
                            <w:p w14:paraId="7524B843" w14:textId="77777777" w:rsidR="000A2C33" w:rsidRDefault="000A2C33" w:rsidP="005627E3"/>
                            <w:p w14:paraId="1CBDD907" w14:textId="77777777" w:rsidR="000A2C33" w:rsidRDefault="000A2C33" w:rsidP="005627E3"/>
                          </w:txbxContent>
                        </v:textbox>
                      </v:shape>
                      <v:shape id="AutoShape 261" o:spid="_x0000_s1212"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f87cEAAADbAAAADwAAAGRycy9kb3ducmV2LnhtbERPPWvDMBDdC/0P4gpdSiPbQzFulBAK hZChUNuDx0O62CbWyZEUx/331VDo+Hjf2/1qJ7GQD6NjBfkmA0GsnRm5V9A2n68liBCRDU6OScEP BdjvHh+2WBl3529a6tiLFMKhQgVDjHMlZdADWQwbNxMn7uy8xZig76XxeE/hdpJFlr1JiyOnhgFn +hhIX+qbVTCe2q92eblGr8tT3vk8NN2klXp+Wg/vICKt8V/85z4aBUUam76kHyB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LF/ztwQAAANsAAAAPAAAAAAAAAAAAAAAA AKECAABkcnMvZG93bnJldi54bWxQSwUGAAAAAAQABAD5AAAAjwM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21056" behindDoc="0" locked="0" layoutInCell="1" allowOverlap="1" wp14:anchorId="4FF6FB44" wp14:editId="511240F6">
                      <wp:simplePos x="0" y="0"/>
                      <wp:positionH relativeFrom="column">
                        <wp:posOffset>1292225</wp:posOffset>
                      </wp:positionH>
                      <wp:positionV relativeFrom="paragraph">
                        <wp:posOffset>50800</wp:posOffset>
                      </wp:positionV>
                      <wp:extent cx="285115" cy="197485"/>
                      <wp:effectExtent l="0" t="0" r="19685" b="31115"/>
                      <wp:wrapNone/>
                      <wp:docPr id="1063" name="Group 1063"/>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24" name="Text Box 257"/>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3A3BB098" w14:textId="77777777" w:rsidR="000A2C33" w:rsidRDefault="000A2C33" w:rsidP="005627E3"/>
                                  <w:p w14:paraId="1EF282E6" w14:textId="77777777" w:rsidR="000A2C33" w:rsidRDefault="000A2C33" w:rsidP="005627E3"/>
                                </w:txbxContent>
                              </wps:txbx>
                              <wps:bodyPr rot="0" vert="horz" wrap="square" lIns="91440" tIns="45720" rIns="91440" bIns="45720" anchor="t" anchorCtr="0" upright="1">
                                <a:noAutofit/>
                              </wps:bodyPr>
                            </wps:wsp>
                            <wps:wsp>
                              <wps:cNvPr id="25" name="AutoShape 258"/>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3" o:spid="_x0000_s1213" style="position:absolute;left:0;text-align:left;margin-left:101.75pt;margin-top:4pt;width:22.45pt;height:15.55pt;z-index:251821056"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oLjcPwMAAEQIAAAOAAAAZHJzL2Uyb0RvYy54bWy8Vclu2zAQvRfoPxC8O7IceRMiB6mXoEDa BkjaOy1RElGJZEnaUlr03zskZcdxFgRpUR9krsM3b97MnJ23dYW2VGkmeILDkz5GlKciY7xI8Nfb VW+CkTaEZ6QSnCb4jmp8Pnv/7qyRMR2IUlQZVQiMcB03MsGlMTIOAp2WtCb6REjKYTMXqiYGpqoI MkUasF5XwaDfHwWNUJlUIqVaw+rCb+KZs5/nNDVf8lxTg6oEAzbjvsp91/YbzM5IXCgiS5Z2MMgb UNSEcXh0b2pBDEEbxR6ZqlmqhBa5OUlFHYg8Zyl1PoA3Yf/Im0slNtL5UsRNIfc0AbVHPL3ZbPp5 e60QyyB2/dEpRpzUECX3MHIrQFAjixjOXSp5I69Vt1D4GVo3n0QGV8jGCMdAm6vaMgG+odYRfbcn mrYGpbA4mAzDcIhRClvhdBxNhj4QaQnRenQrLZfdvSia+kunYWhvBCT2zwUWYwfJAgYx6Xu+9N/x dVMSSV0YtOWh42sQ7di6tW59EC0aDMcWlX0ezlmykGlhA5x01Gh5JdLvGnExLwkv6IVSoikpyQCg 9+fgqrejrZE3cfwsVySWSptLKmpkBwlWkCUOH9leaeNp3R2xkdSiYtmKVZWbqGI9rxTaEsiolft1 kXhwrOKoSfB0OBh6z5810Xe/p0zUzEBpqFid4Mn+EIktX0ueAUwSG8IqPwYlVBwEYQm0nHn2TLtu nbjH0S4wa5HdAaVK+FIApQsGpVA/MWqgDCRY/9gQRTGqPnIIyzSMIls33CQajgcwUYc768MdwlMw lWCDkR/Oja81G6lYUcJLXghcXEC65MyRbSF7VB1+kO7/0jDkoM94i8fpHEQ82XEFIp5zyyWJ05bf HKnXHb+9k5D8D8Trr+wC8bR4UV4x+W1Hx0ul4vUy1kYRS/JccA6KFspz/YyoubCKdir6B1qFQt1J 8kV5khhKBeSYZdQWDdchfk370+VkOYl60WC07EX9xaJ3sZpHvdEqHA8Xp4v5fBH+tmkURnHJsoxy C33XrcLoddWt65u+z+z71Z6G4KF1V1sB4u7fgT7KLi9aWy9ssJ1qXR2GVuWudW3V9sLDuTt/3/xn fwAAAP//AwBQSwMEFAAGAAgAAAAhABbsh1PfAAAACAEAAA8AAABkcnMvZG93bnJldi54bWxMj09L w0AUxO+C32F5gje7+dNKjHkppainItgK4m2bfU1Cs29Ddpuk3971pMdhhpnfFOvZdGKkwbWWEeJF BIK4srrlGuHz8PqQgXBesVadZUK4koN1eXtTqFzbiT9o3PtahBJ2uUJovO9zKV3VkFFuYXvi4J3s YJQPcqilHtQUyk0nkyh6lEa1HBYa1dO2oeq8vxiEt0lNmzR+GXfn0/b6fVi9f+1iQry/mzfPIDzN /i8Mv/gBHcrAdLQX1k50CEmUrkIUIQuXgp8ssyWII0L6FIMsC/n/QPkDAAD//wMAUEsBAi0AFAAG AAgAAAAhALaDOJL+AAAA4QEAABMAAAAAAAAAAAAAAAAAAAAAAFtDb250ZW50X1R5cGVzXS54bWxQ SwECLQAUAAYACAAAACEAOP0h/9YAAACUAQAACwAAAAAAAAAAAAAAAAAvAQAAX3JlbHMvLnJlbHNQ SwECLQAUAAYACAAAACEAVqC43D8DAABECAAADgAAAAAAAAAAAAAAAAAuAgAAZHJzL2Uyb0RvYy54 bWxQSwECLQAUAAYACAAAACEAFuyHU98AAAAIAQAADwAAAAAAAAAAAAAAAACZBQAAZHJzL2Rvd25y ZXYueG1sUEsFBgAAAAAEAAQA8wAAAKUGAAAAAA== ">
                      <v:shape id="Text Box 257" o:spid="_x0000_s1214"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BAaMUA AADbAAAADwAAAGRycy9kb3ducmV2LnhtbESPT2vCQBTE74LfYXlCL1I3WrE2ZiOl0GJv/sNeH9ln Esy+jbvbmH77bqHgcZiZ3zDZujeN6Mj52rKC6SQBQVxYXXOp4Hh4f1yC8AFZY2OZFPyQh3U+HGSY anvjHXX7UIoIYZ+igiqENpXSFxUZ9BPbEkfvbJ3BEKUrpXZ4i3DTyFmSLKTBmuNChS29VVRc9t9G wXK+6b7859P2VCzOzUsYP3cfV6fUw6h/XYEI1Id7+L+90Qpmc/j7En+AzH8BAAD//wMAUEsBAi0A FAAGAAgAAAAhAPD3irv9AAAA4gEAABMAAAAAAAAAAAAAAAAAAAAAAFtDb250ZW50X1R5cGVzXS54 bWxQSwECLQAUAAYACAAAACEAMd1fYdIAAACPAQAACwAAAAAAAAAAAAAAAAAuAQAAX3JlbHMvLnJl bHNQSwECLQAUAAYACAAAACEAMy8FnkEAAAA5AAAAEAAAAAAAAAAAAAAAAAApAgAAZHJzL3NoYXBl eG1sLnhtbFBLAQItABQABgAIAAAAIQDXIEBoxQAAANsAAAAPAAAAAAAAAAAAAAAAAJgCAABkcnMv ZG93bnJldi54bWxQSwUGAAAAAAQABAD1AAAAigMAAAAA ">
                        <v:textbox>
                          <w:txbxContent>
                            <w:p w14:paraId="3A3BB098" w14:textId="77777777" w:rsidR="000A2C33" w:rsidRDefault="000A2C33" w:rsidP="005627E3"/>
                            <w:p w14:paraId="1EF282E6" w14:textId="77777777" w:rsidR="000A2C33" w:rsidRDefault="000A2C33" w:rsidP="005627E3"/>
                          </w:txbxContent>
                        </v:textbox>
                      </v:shape>
                      <v:shape id="AutoShape 258" o:spid="_x0000_s1215"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ZTc8MAAADbAAAADwAAAGRycy9kb3ducmV2LnhtbESPQYvCMBSE7wv+h/AEL8uaVli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WU3PDAAAA2wAAAA8AAAAAAAAAAAAA AAAAoQIAAGRycy9kb3ducmV2LnhtbFBLBQYAAAAABAAEAPkAAACRAw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20032" behindDoc="0" locked="0" layoutInCell="1" allowOverlap="1" wp14:anchorId="4452EE5D" wp14:editId="3C8F4D30">
                      <wp:simplePos x="0" y="0"/>
                      <wp:positionH relativeFrom="column">
                        <wp:posOffset>893445</wp:posOffset>
                      </wp:positionH>
                      <wp:positionV relativeFrom="paragraph">
                        <wp:posOffset>49530</wp:posOffset>
                      </wp:positionV>
                      <wp:extent cx="285115" cy="197485"/>
                      <wp:effectExtent l="0" t="0" r="19685" b="31115"/>
                      <wp:wrapNone/>
                      <wp:docPr id="1060" name="Group 1060"/>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21" name="Text Box 254"/>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58947690" w14:textId="77777777" w:rsidR="000A2C33" w:rsidRDefault="000A2C33" w:rsidP="005627E3"/>
                                  <w:p w14:paraId="52955751" w14:textId="77777777" w:rsidR="000A2C33" w:rsidRDefault="000A2C33" w:rsidP="005627E3"/>
                                </w:txbxContent>
                              </wps:txbx>
                              <wps:bodyPr rot="0" vert="horz" wrap="square" lIns="91440" tIns="45720" rIns="91440" bIns="45720" anchor="t" anchorCtr="0" upright="1">
                                <a:noAutofit/>
                              </wps:bodyPr>
                            </wps:wsp>
                            <wps:wsp>
                              <wps:cNvPr id="22" name="AutoShape 255"/>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0" o:spid="_x0000_s1216" style="position:absolute;left:0;text-align:left;margin-left:70.35pt;margin-top:3.9pt;width:22.45pt;height:15.55pt;z-index:251820032"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RAnlPAMAAEQIAAAOAAAAZHJzL2Uyb0RvYy54bWy8Vclu2zAQvRfoPxC8O7IU2bGFyEHqJSiQ tgGS9k5LlERUIlmSjpQW/fcOSdlxnAVBWtQHmevwzZs3M6dnXVOjW6o0EzzF4dEQI8ozkTNepvjr zWowwUgbwnNSC05TfEc1Ppu9f3fayoRGohJ1ThUCI1wnrUxxZYxMgkBnFW2IPhKSctgshGqIgakq g1yRFqw3dRANh+OgFSqXSmRUa1hd+E08c/aLgmbmS1FoalCdYsBm3Fe579p+g9kpSUpFZMWyHgZ5 A4qGMA6P7kwtiCFoo9gjUw3LlNCiMEeZaAJRFCyjzgfwJhweeHOhxEY6X8qkLeWOJqD2gKc3m80+ 314pxHKI3XAMBHHSQJTcw8itAEGtLBM4d6HktbxS/ULpZ2jdfhI5XCEbIxwDXaEaywT4hjpH9N2O aNoZlMFiNBmF4QijDLbC6Uk8GflAZBVE69GtrFr29+J46i8dh6G9EZDEPxdYjD0kCxjEpO/50n/H 13VFJHVh0JaHnq8o3LJ1Y936IDoUjWKLyj4P5yxZyHSwAU46arS8FNl3jbiYV4SX9Fwp0VaU5ADQ +7N31dvR1sibOH6WK5JIpc0FFQ2ygxQryBKHj9xeauNp3R6xkdSiZvmK1bWbqHI9rxW6JZBRK/fr I/HgWM1Rm+LpKBp5z581MXS/p0w0zEBpqFmT4snuEEksX0ueA0ySGMJqPwYl1BwEYQm0nHn2TLfu nLhPnMDs5lrkd0CpEr4UQOmCQSXUT4xaKAMp1j82RFGM6o8cwjIN49jWDTeJRycRTNT+znp/h/AM TKXYYOSHc+NrzUYqVlbwkhcCF+eQLgVzZN+j6vGDdP+XhqOthi0ep3MQ8Y4rEPGcWy5JknX8+kC9 7vjNnYTkfyBef2UbiKfFi4qayW9bOl4qFa+XsTaKWJLngnNQtFCe62dEzYVVtFPRP9AqFOpeki/K kyRQKiDHLKO2aLgO8Ws6nC4ny0k8iKPxchAPF4vB+WoeD8ar8GS0OF7M54vwt02jME4qlueUW+jb bhXGr6tufd/0fWbXr3Y0BA+tu9oKELf/DvRBdvlUsvXCBtup1tVhaFXuWt9WbS/cn7vz981/9gcA AP//AwBQSwMEFAAGAAgAAAAhACRIfV7fAAAACAEAAA8AAABkcnMvZG93bnJldi54bWxMj0FrwkAU hO+F/oflFXqrm9SqaZqNiLQ9SaFaEG9r9pkEs29Ddk3iv+/z1B6HGWa+yZajbUSPna8dKYgnEQik wpmaSgU/u4+nBIQPmoxuHKGCK3pY5vd3mU6NG+gb+20oBZeQT7WCKoQ2ldIXFVrtJ65FYu/kOqsD y66UptMDl9tGPkfRXFpdEy9UusV1hcV5e7EKPgc9rKbxe785n9bXw272td/EqNTjw7h6AxFwDH9h uOEzOuTMdHQXMl40rF+iBUcVLPjBzU9mcxBHBdPkFWSeyf8H8l8AAAD//wMAUEsBAi0AFAAGAAgA AAAhALaDOJL+AAAA4QEAABMAAAAAAAAAAAAAAAAAAAAAAFtDb250ZW50X1R5cGVzXS54bWxQSwEC LQAUAAYACAAAACEAOP0h/9YAAACUAQAACwAAAAAAAAAAAAAAAAAvAQAAX3JlbHMvLnJlbHNQSwEC LQAUAAYACAAAACEAA0QJ5TwDAABECAAADgAAAAAAAAAAAAAAAAAuAgAAZHJzL2Uyb0RvYy54bWxQ SwECLQAUAAYACAAAACEAJEh9Xt8AAAAIAQAADwAAAAAAAAAAAAAAAACWBQAAZHJzL2Rvd25yZXYu eG1sUEsFBgAAAAAEAAQA8wAAAKIGAAAAAA== ">
                      <v:shape id="Text Box 254" o:spid="_x0000_s1217"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fj8MQA AADbAAAADwAAAGRycy9kb3ducmV2LnhtbESPT2sCMRTE70K/Q3gFL1Kz2mLtahQRWvTmP+z1sXnu Lm5e1iRd129vhILHYWZ+w0znralEQ86XlhUM+gkI4szqknMFh/332xiED8gaK8uk4EYe5rOXzhRT ba+8pWYXchEh7FNUUIRQp1L6rCCDvm9r4uidrDMYonS51A6vEW4qOUySkTRYclwosKZlQdl592cU jD9Wza9fv2+O2ehUfYXeZ/NzcUp1X9vFBESgNjzD/+2VVjAcwONL/AFydgcAAP//AwBQSwECLQAU AAYACAAAACEA8PeKu/0AAADiAQAAEwAAAAAAAAAAAAAAAAAAAAAAW0NvbnRlbnRfVHlwZXNdLnht bFBLAQItABQABgAIAAAAIQAx3V9h0gAAAI8BAAALAAAAAAAAAAAAAAAAAC4BAABfcmVscy8ucmVs c1BLAQItABQABgAIAAAAIQAzLwWeQQAAADkAAAAQAAAAAAAAAAAAAAAAACkCAABkcnMvc2hhcGV4 bWwueG1sUEsBAi0AFAAGAAgAAAAhAMdX4/DEAAAA2wAAAA8AAAAAAAAAAAAAAAAAmAIAAGRycy9k b3ducmV2LnhtbFBLBQYAAAAABAAEAPUAAACJAwAAAAA= ">
                        <v:textbox>
                          <w:txbxContent>
                            <w:p w14:paraId="58947690" w14:textId="77777777" w:rsidR="000A2C33" w:rsidRDefault="000A2C33" w:rsidP="005627E3"/>
                            <w:p w14:paraId="52955751" w14:textId="77777777" w:rsidR="000A2C33" w:rsidRDefault="000A2C33" w:rsidP="005627E3"/>
                          </w:txbxContent>
                        </v:textbox>
                      </v:shape>
                      <v:shape id="AutoShape 255" o:spid="_x0000_s1218"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LB8MAAADbAAAADwAAAGRycy9kb3ducmV2LnhtbESPQWvCQBSE74X+h+UVeim6SQ4i0VVK oSAeCmoOOT52n0lo9m26u43x37uC4HGYmW+Y9XayvRjJh86xgnyegSDWznTcKKhO37MliBCRDfaO ScGVAmw3ry9rLI278IHGY2xEgnAoUUEb41BKGXRLFsPcDcTJOztvMSbpG2k8XhLc9rLIsoW02HFa aHGgr5b07/HfKuj21U81fvxFr5f7vPZ5ONW9Vur9bfpcgYg0xWf40d4ZBUUB9y/pB8jN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ywfDAAAA2wAAAA8AAAAAAAAAAAAA AAAAoQIAAGRycy9kb3ducmV2LnhtbFBLBQYAAAAABAAEAPkAAACRAw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19008" behindDoc="0" locked="0" layoutInCell="1" allowOverlap="1" wp14:anchorId="6090F763" wp14:editId="346F7FB6">
                      <wp:simplePos x="0" y="0"/>
                      <wp:positionH relativeFrom="column">
                        <wp:posOffset>474980</wp:posOffset>
                      </wp:positionH>
                      <wp:positionV relativeFrom="paragraph">
                        <wp:posOffset>50800</wp:posOffset>
                      </wp:positionV>
                      <wp:extent cx="285115" cy="197485"/>
                      <wp:effectExtent l="0" t="0" r="19685" b="31115"/>
                      <wp:wrapNone/>
                      <wp:docPr id="1057" name="Group 1057"/>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18" name="Text Box 251"/>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46439292" w14:textId="77777777" w:rsidR="000A2C33" w:rsidRDefault="000A2C33" w:rsidP="005627E3"/>
                                  <w:p w14:paraId="295AC435" w14:textId="77777777" w:rsidR="000A2C33" w:rsidRDefault="000A2C33" w:rsidP="005627E3"/>
                                </w:txbxContent>
                              </wps:txbx>
                              <wps:bodyPr rot="0" vert="horz" wrap="square" lIns="91440" tIns="45720" rIns="91440" bIns="45720" anchor="t" anchorCtr="0" upright="1">
                                <a:noAutofit/>
                              </wps:bodyPr>
                            </wps:wsp>
                            <wps:wsp>
                              <wps:cNvPr id="19" name="AutoShape 252"/>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7" o:spid="_x0000_s1219" style="position:absolute;left:0;text-align:left;margin-left:37.4pt;margin-top:4pt;width:22.45pt;height:15.55pt;z-index:251819008"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qTKwPgMAAEQIAAAOAAAAZHJzL2Uyb0RvYy54bWy8Vclu2zAQvRfoPxC8O7IcyYsQJUi9BAXS NkDS3mmJkohKJEvSltKi/94hKTvOiiAt6oPMdfjmzZuZk7OuqdGWKs0ET3F4NMSI8kzkjJcp/nqz Gkwx0obwnNSC0xTfUo3PTt+/O2llQkeiEnVOFQIjXCetTHFljEyCQGcVbYg+EpJy2CyEaoiBqSqD XJEWrDd1MBoOx0ErVC6VyKjWsLrwm/jU2S8KmpkvRaGpQXWKAZtxX+W+a/sNTk9IUioiK5b1MMgb UDSEcXh0b2pBDEEbxR6ZalimhBaFOcpEE4iiYBl1PoA34fCBNxdKbKTzpUzaUu5pAmof8PRms9nn 7ZVCLIfYDeMJRpw0ECX3MHIrQFArywTOXSh5La9Uv1D6GVq3n0QOV8jGCMdAV6jGMgG+oc4Rfbsn mnYGZbA4msZhGGOUwVY4m0TT2AciqyBaj25l1bK/F0Uzf+k4DO2NgCT+ucBi7CFZwCAmfceX/ju+ risiqQuDtjzs+AJle7ZurFsfRIdGsUNln4dzlixkOtgAJx01Wl6K7LtGXMwrwkt6rpRoK0pyAOj9 Objq3dDWyJs4fpYrkkilzQUVDbKDFCvIEoePbC+18bTujthIalGzfMXq2k1UuZ7XCm0JZNTK/fpI 3DtWc9SmeBaPYu/5syaG7veUiYYZKA01a1I83R8iieVryXOASRJDWO3HoISagyAsgZYzz57p1p0T 92RsX7Cba5HfAqVK+FIApQsGlVA/MWqhDKRY/9gQRTGqP3IIyyyMIls33CSKJyOYqMOd9eEO4RmY SrHByA/nxteajVSsrOAlLwQuziFdCubIvkPV4wfp/i8NQzp5DVs8Tucg4tGOKxDxnFsuSZJ1/PqB et3xm1sJyX9PvP7KLhBPixcVNZPfdnS8VCpeL2NtFLEkzwXnoGihPNfPiJoLq2inon+gVSjUvSRf lCdJoFRAjllGbdFwHeLXbDhbTpfTaBCNxstBNFwsBuereTQYr8JJvDhezOeL8LdNozBKKpbnlFvo u24VRq+rbn3f9H1m36/2NAT3rbvaChB3/w70g+zyqWTrhQ22U62rw9Cq3LW+rdpeeDh35++a/+kf AAAA//8DAFBLAwQUAAYACAAAACEAL84HEt8AAAAHAQAADwAAAGRycy9kb3ducmV2LnhtbEzPwU7D MAwG4DsS7xAZiRtLw4Btpe40TcBpmsSGhLhljddWa5yqydru7clOcLR+6/fnbDnaRvTU+doxgpok IIgLZ2ouEb727w9zED5oNrpxTAgX8rDMb28ynRo38Cf1u1CKWMI+1QhVCG0qpS8qstpPXEscs6Pr rA5x7EppOj3EctvIxyR5kVbXHC9UuqV1RcVpd7YIH4MeVlP11m9Ox/XlZ/+8/d4oQry/G1evIAKN 4W8ZrvxIhzyaDu7MxosGYfYU5QFhHj+6xmoxA3FAmC4UyDyT//35LwAAAP//AwBQSwECLQAUAAYA CAAAACEAtoM4kv4AAADhAQAAEwAAAAAAAAAAAAAAAAAAAAAAW0NvbnRlbnRfVHlwZXNdLnhtbFBL AQItABQABgAIAAAAIQA4/SH/1gAAAJQBAAALAAAAAAAAAAAAAAAAAC8BAABfcmVscy8ucmVsc1BL AQItABQABgAIAAAAIQDuqTKwPgMAAEQIAAAOAAAAAAAAAAAAAAAAAC4CAABkcnMvZTJvRG9jLnht bFBLAQItABQABgAIAAAAIQAvzgcS3wAAAAcBAAAPAAAAAAAAAAAAAAAAAJgFAABkcnMvZG93bnJl di54bWxQSwUGAAAAAAQABADzAAAApAYAAAAA ">
                      <v:shape id="Text Box 251" o:spid="_x0000_s1220"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GA0MYA AADbAAAADwAAAGRycy9kb3ducmV2LnhtbESPT2/CMAzF75P4DpGRdpkgZZuAFQJCSJvYjT/TdrUa 01Y0Tkmy0n37+TBpN1vv+b2fl+veNaqjEGvPBibjDBRx4W3NpYGP0+toDiomZIuNZzLwQxHWq8Hd EnPrb3yg7phKJSEcczRQpdTmWseiIodx7Fti0c4+OEyyhlLbgDcJd41+zLKpdlizNFTY0rai4nL8 dgbmz7vuK74/7T+L6bl5SQ+z7u0ajLkf9psFqER9+jf/Xe+s4Aus/CID6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mAGA0MYAAADbAAAADwAAAAAAAAAAAAAAAACYAgAAZHJz L2Rvd25yZXYueG1sUEsFBgAAAAAEAAQA9QAAAIsDAAAAAA== ">
                        <v:textbox>
                          <w:txbxContent>
                            <w:p w14:paraId="46439292" w14:textId="77777777" w:rsidR="000A2C33" w:rsidRDefault="000A2C33" w:rsidP="005627E3"/>
                            <w:p w14:paraId="295AC435" w14:textId="77777777" w:rsidR="000A2C33" w:rsidRDefault="000A2C33" w:rsidP="005627E3"/>
                          </w:txbxContent>
                        </v:textbox>
                      </v:shape>
                      <v:shape id="AutoShape 252" o:spid="_x0000_s1221"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eTy8EAAADbAAAADwAAAGRycy9kb3ducmV2LnhtbERPTYvCMBC9L/gfwgheFk3rYdFqFFlY EA8Lqz14HJKxLTaTmsTa/febBcHbPN7nrLeDbUVPPjSOFeSzDASxdqbhSkF5+pouQISIbLB1TAp+ KcB2M3pbY2Hcg3+oP8ZKpBAOBSqoY+wKKYOuyWKYuY44cRfnLcYEfSWNx0cKt62cZ9mHtNhwaqix o8+a9PV4twqaQ/ld9u+36PXikJ99Hk7nVis1GQ+7FYhIQ3yJn+69SfOX8P9LOkB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N5PLwQAAANsAAAAPAAAAAAAAAAAAAAAA AKECAABkcnMvZG93bnJldi54bWxQSwUGAAAAAAQABAD5AAAAjwMAAAAA "/>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17984" behindDoc="0" locked="0" layoutInCell="1" allowOverlap="1" wp14:anchorId="34832E6D" wp14:editId="2798E61D">
                      <wp:simplePos x="0" y="0"/>
                      <wp:positionH relativeFrom="column">
                        <wp:posOffset>52705</wp:posOffset>
                      </wp:positionH>
                      <wp:positionV relativeFrom="paragraph">
                        <wp:posOffset>50800</wp:posOffset>
                      </wp:positionV>
                      <wp:extent cx="285115" cy="197485"/>
                      <wp:effectExtent l="0" t="0" r="19685" b="31115"/>
                      <wp:wrapNone/>
                      <wp:docPr id="1054" name="Group 1054"/>
                      <wp:cNvGraphicFramePr/>
                      <a:graphic xmlns:a="http://schemas.openxmlformats.org/drawingml/2006/main">
                        <a:graphicData uri="http://schemas.microsoft.com/office/word/2010/wordprocessingGroup">
                          <wpg:wgp>
                            <wpg:cNvGrpSpPr/>
                            <wpg:grpSpPr bwMode="auto">
                              <a:xfrm>
                                <a:off x="0" y="0"/>
                                <a:ext cx="285115" cy="197485"/>
                                <a:chOff x="0" y="0"/>
                                <a:chExt cx="449" cy="311"/>
                              </a:xfrm>
                            </wpg:grpSpPr>
                            <wps:wsp>
                              <wps:cNvPr id="15" name="Text Box 248"/>
                              <wps:cNvSpPr txBox="1">
                                <a:spLocks noChangeArrowheads="1"/>
                              </wps:cNvSpPr>
                              <wps:spPr bwMode="auto">
                                <a:xfrm>
                                  <a:off x="0" y="0"/>
                                  <a:ext cx="449" cy="311"/>
                                </a:xfrm>
                                <a:prstGeom prst="rect">
                                  <a:avLst/>
                                </a:prstGeom>
                                <a:solidFill>
                                  <a:srgbClr val="FFFFFF"/>
                                </a:solidFill>
                                <a:ln w="9525">
                                  <a:solidFill>
                                    <a:srgbClr val="000000"/>
                                  </a:solidFill>
                                  <a:miter lim="800000"/>
                                  <a:headEnd/>
                                  <a:tailEnd/>
                                </a:ln>
                              </wps:spPr>
                              <wps:txbx>
                                <w:txbxContent>
                                  <w:p w14:paraId="1A25DE94" w14:textId="77777777" w:rsidR="000A2C33" w:rsidRDefault="000A2C33" w:rsidP="005627E3"/>
                                  <w:p w14:paraId="39D88585" w14:textId="77777777" w:rsidR="000A2C33" w:rsidRDefault="000A2C33" w:rsidP="005627E3"/>
                                </w:txbxContent>
                              </wps:txbx>
                              <wps:bodyPr rot="0" vert="horz" wrap="square" lIns="91440" tIns="45720" rIns="91440" bIns="45720" anchor="t" anchorCtr="0" upright="1">
                                <a:noAutofit/>
                              </wps:bodyPr>
                            </wps:wsp>
                            <wps:wsp>
                              <wps:cNvPr id="16" name="AutoShape 249"/>
                              <wps:cNvCnPr>
                                <a:cxnSpLocks noChangeShapeType="1"/>
                              </wps:cNvCnPr>
                              <wps:spPr bwMode="auto">
                                <a:xfrm flipV="1">
                                  <a:off x="0" y="0"/>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4" o:spid="_x0000_s1222" style="position:absolute;left:0;text-align:left;margin-left:4.15pt;margin-top:4pt;width:22.45pt;height:15.55pt;z-index:251817984" coordsize="449,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K2lyPgMAAEQIAAAOAAAAZHJzL2Uyb0RvYy54bWy8Vclu2zAQvRfoPxC8O7IcObaFyEHqJSiQ tgGS9k5LlERUIlmSjpQW/fcOSclxnAVBWtQHmdsM37x5nDk9a+sK3VKlmeAJDo+GGFGeiozxIsFf b9aDKUbaEJ6RSnCa4Duq8dn8/bvTRsZ0JEpRZVQhcMJ13MgEl8bIOAh0WtKa6CMhKYfNXKiaGJiq IsgUacB7XQWj4fAkaITKpBIp1RpWl34Tz53/PKep+ZLnmhpUJRiwGfdV7rux32B+SuJCEVmytINB 3oCiJozDpTtXS2II2ir2yFXNUiW0yM1RKupA5DlLqYsBogmHB9FcKLGVLpYibgq5owmoPeDpzW7T z7dXCrEMcjccRxhxUkOW3MXIrQBBjSxiOHeh5LW8Ut1C4Wdo03wSGZiQrRGOgTZXtWUCYkOtI/pu RzRtDUphcTQdh+EYoxS2wtkkmo59ItISsvXIKi1XnV0UzbzRcRhai4DE/rrAYuwgWcAgJn3Pl/47 vq5LIqlLg7Y89HwBfs/WjQ3rg2jRKJpaVPZ6OGfJQqaFDQjSUaPlpUi/a8TFoiS8oOdKiaakJAOA Pp49U+9HWydv4vhZrkgslTYXVNTIDhKs4JU4fOT2UhtPa3/EZlKLimVrVlVuoorNolLolsCLWrtf l4kHxyqOmgTPxqOxj/xZF0P3e8pFzQyUhorVCZ7uDpHY8rXiGcAksSGs8mNQQsVBEJZAy5lnz7Sb 1ol7MukTsxHZHVCqhC8FULpgUAr1E6MGykCC9Y8tURSj6iOHtMzCKLJ1w02i8WQEE7W/s9nfITwF Vwk2GPnhwvhas5WKFSXc5IXAxTk8l5w5si1kj6rDD9L9Xxo+6TVs8Tidg4hnPVcg4gW3XJI4bfn1 gXrd8Zs7CY//gXi9SZ+Ip8WL8orJbz0dL5WK18tYG0UsyQvBOShaKM/1M6LmwiraqegfaBUKdSfJ F+VJYigV8MYso7ZouA7xazacraaraTSIRierQTRcLgfn60U0OFmHk/HyeLlYLMPf9hmFUVyyLKPc Qu+7VRi9rrp1fdP3mV2/2tEQPPTuaitA7P8d6IPX5UVr64VNtlOtq8PQqpxZ11ZtL9yfu/P3zX/+ BwAA//8DAFBLAwQUAAYACAAAACEASBygA9wAAAAFAQAADwAAAGRycy9kb3ducmV2LnhtbEyPQUvD QBCF74L/YRnBm92koVLTbEop6qkItoL0Nk2mSWh2NmS3SfrvHU96egzv8d432XqyrRqo941jA/Es AkVcuLLhysDX4e1pCcoH5BJbx2TgRh7W+f1dhmnpRv6kYR8qJSXsUzRQh9ClWvuiJot+5jpi8c6u txjk7Ctd9jhKuW31PIqetcWGZaHGjrY1FZf91Rp4H3HcJPHrsLuct7fjYfHxvYvJmMeHabMCFWgK f2H4xRd0yIXp5K5cetUaWCYSFJGHxF0kc1AnA8lLDDrP9H/6/AcAAP//AwBQSwECLQAUAAYACAAA ACEAtoM4kv4AAADhAQAAEwAAAAAAAAAAAAAAAAAAAAAAW0NvbnRlbnRfVHlwZXNdLnhtbFBLAQIt ABQABgAIAAAAIQA4/SH/1gAAAJQBAAALAAAAAAAAAAAAAAAAAC8BAABfcmVscy8ucmVsc1BLAQIt ABQABgAIAAAAIQAYK2lyPgMAAEQIAAAOAAAAAAAAAAAAAAAAAC4CAABkcnMvZTJvRG9jLnhtbFBL AQItABQABgAIAAAAIQBIHKAD3AAAAAUBAAAPAAAAAAAAAAAAAAAAAJgFAABkcnMvZG93bnJldi54 bWxQSwUGAAAAAAQABADzAAAAoQYAAAAA ">
                      <v:shape id="Text Box 248" o:spid="_x0000_s1223" type="#_x0000_t202" style="position:absolute;width:449;height:3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AvTsIA AADbAAAADwAAAGRycy9kb3ducmV2LnhtbERPS2sCMRC+C/0PYQpeimarrdqtUURQ9FYf2OuwGXeX bibbJK7rvzeFgrf5+J4znbemEg05X1pW8NpPQBBnVpecKzgeVr0JCB+QNVaWScGNPMxnT50pptpe eUfNPuQihrBPUUERQp1K6bOCDPq+rYkjd7bOYIjQ5VI7vMZwU8lBkoykwZJjQ4E1LQvKfvYXo2Dy tmm+/Xb4dcpG5+ojvIyb9a9TqvvcLj5BBGrDQ/zv3ug4/x3+fokHyNkdAAD//wMAUEsBAi0AFAAG AAgAAAAhAPD3irv9AAAA4gEAABMAAAAAAAAAAAAAAAAAAAAAAFtDb250ZW50X1R5cGVzXS54bWxQ SwECLQAUAAYACAAAACEAMd1fYdIAAACPAQAACwAAAAAAAAAAAAAAAAAuAQAAX3JlbHMvLnJlbHNQ SwECLQAUAAYACAAAACEAMy8FnkEAAAA5AAAAEAAAAAAAAAAAAAAAAAApAgAAZHJzL3NoYXBleG1s LnhtbFBLAQItABQABgAIAAAAIQB2AC9OwgAAANsAAAAPAAAAAAAAAAAAAAAAAJgCAABkcnMvZG93 bnJldi54bWxQSwUGAAAAAAQABAD1AAAAhwMAAAAA ">
                        <v:textbox>
                          <w:txbxContent>
                            <w:p w14:paraId="1A25DE94" w14:textId="77777777" w:rsidR="000A2C33" w:rsidRDefault="000A2C33" w:rsidP="005627E3"/>
                            <w:p w14:paraId="39D88585" w14:textId="77777777" w:rsidR="000A2C33" w:rsidRDefault="000A2C33" w:rsidP="005627E3"/>
                          </w:txbxContent>
                        </v:textbox>
                      </v:shape>
                      <v:shape id="AutoShape 249" o:spid="_x0000_s1224" type="#_x0000_t32" style="position:absolute;width:449;height:3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gHucAAAADbAAAADwAAAGRycy9kb3ducmV2LnhtbERPTYvCMBC9L/gfwgheFk3rQaQaRQRh 8SCs9uBxSMa22ExqEmv335uFhb3N433OejvYVvTkQ+NYQT7LQBBrZxquFJSXw3QJIkRkg61jUvBD Abab0ccaC+Ne/E39OVYihXAoUEEdY1dIGXRNFsPMdcSJuzlvMSboK2k8vlK4beU8yxbSYsOpocaO 9jXp+/lpFTTH8lT2n4/o9fKYX30eLtdWKzUZD7sViEhD/Bf/ub9Mmr+A31/SAXLzB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uoB7nAAAAA2wAAAA8AAAAAAAAAAAAAAAAA oQIAAGRycy9kb3ducmV2LnhtbFBLBQYAAAAABAAEAPkAAACOAwAAAAA= "/>
                    </v:group>
                  </w:pict>
                </mc:Fallback>
              </mc:AlternateContent>
            </w:r>
            <w:r w:rsidRPr="007C02BC">
              <w:rPr>
                <w:rFonts w:ascii="Times New Roman" w:hAnsi="Times New Roman" w:cs="Times New Roman"/>
                <w:sz w:val="26"/>
                <w:szCs w:val="26"/>
                <w:lang w:val="nl-NL"/>
              </w:rPr>
              <w:t xml:space="preserve">                                                                   </w:t>
            </w:r>
          </w:p>
        </w:tc>
      </w:tr>
    </w:tbl>
    <w:p w14:paraId="23D44317" w14:textId="77777777" w:rsidR="001018A4" w:rsidRPr="007C02BC" w:rsidRDefault="001018A4" w:rsidP="005627E3">
      <w:pPr>
        <w:rPr>
          <w:rFonts w:ascii="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827200" behindDoc="0" locked="0" layoutInCell="1" allowOverlap="1" wp14:anchorId="66C8518F" wp14:editId="2B7AB6FC">
            <wp:simplePos x="0" y="0"/>
            <wp:positionH relativeFrom="column">
              <wp:posOffset>4061460</wp:posOffset>
            </wp:positionH>
            <wp:positionV relativeFrom="paragraph">
              <wp:posOffset>-688340</wp:posOffset>
            </wp:positionV>
            <wp:extent cx="2378710" cy="1339215"/>
            <wp:effectExtent l="0" t="0" r="2540" b="0"/>
            <wp:wrapNone/>
            <wp:docPr id="13" name="Picture 13" descr="Ảnh có chứa người, mặt đất, phấn, văn phòng phẩm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89" descr="Ảnh có chứa người, mặt đất, phấn, văn phòng phẩm  Mô tả được tạo tự động"/>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2378710" cy="1339215"/>
                    </a:xfrm>
                    <a:prstGeom prst="rect">
                      <a:avLst/>
                    </a:prstGeom>
                    <a:noFill/>
                  </pic:spPr>
                </pic:pic>
              </a:graphicData>
            </a:graphic>
            <wp14:sizeRelH relativeFrom="page">
              <wp14:pctWidth>0</wp14:pctWidth>
            </wp14:sizeRelH>
            <wp14:sizeRelV relativeFrom="page">
              <wp14:pctHeight>0</wp14:pctHeight>
            </wp14:sizeRelV>
          </wp:anchor>
        </w:drawing>
      </w:r>
      <w:r w:rsidR="005627E3" w:rsidRPr="007C02BC">
        <w:rPr>
          <w:rFonts w:ascii="Times New Roman" w:hAnsi="Times New Roman" w:cs="Times New Roman"/>
          <w:sz w:val="26"/>
          <w:szCs w:val="26"/>
          <w:lang w:val="nl-NL"/>
        </w:rPr>
        <w:t xml:space="preserve">Em hãy tìm xác suất thực nghiệm của sự kiện bàn thắng của </w:t>
      </w:r>
    </w:p>
    <w:p w14:paraId="79A8A002" w14:textId="599E2A94"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bạn Khang trong 50 trận đấu của hai bạn.</w:t>
      </w:r>
    </w:p>
    <w:p w14:paraId="550F6237"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11</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Bảng điểm tổng kết HKI của lớp 6A gồm 3 môn Toán, Văn, Anh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839"/>
        <w:gridCol w:w="850"/>
        <w:gridCol w:w="851"/>
      </w:tblGrid>
      <w:tr w:rsidR="005627E3" w:rsidRPr="007C02BC" w14:paraId="01E4B57B" w14:textId="77777777" w:rsidTr="00F6545E">
        <w:tc>
          <w:tcPr>
            <w:tcW w:w="1662" w:type="dxa"/>
            <w:tcBorders>
              <w:top w:val="single" w:sz="4" w:space="0" w:color="auto"/>
              <w:left w:val="single" w:sz="4" w:space="0" w:color="auto"/>
              <w:bottom w:val="single" w:sz="4" w:space="0" w:color="auto"/>
              <w:right w:val="single" w:sz="4" w:space="0" w:color="auto"/>
            </w:tcBorders>
            <w:hideMark/>
          </w:tcPr>
          <w:p w14:paraId="4A37AAA0"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noProof/>
                <w:sz w:val="26"/>
                <w:szCs w:val="26"/>
              </w:rPr>
              <mc:AlternateContent>
                <mc:Choice Requires="wps">
                  <w:drawing>
                    <wp:anchor distT="0" distB="0" distL="114300" distR="114300" simplePos="0" relativeHeight="251825152" behindDoc="0" locked="0" layoutInCell="1" allowOverlap="1" wp14:anchorId="2FC0AA32" wp14:editId="0D4E1AD5">
                      <wp:simplePos x="0" y="0"/>
                      <wp:positionH relativeFrom="column">
                        <wp:posOffset>-71120</wp:posOffset>
                      </wp:positionH>
                      <wp:positionV relativeFrom="paragraph">
                        <wp:posOffset>12700</wp:posOffset>
                      </wp:positionV>
                      <wp:extent cx="1041400" cy="596900"/>
                      <wp:effectExtent l="0" t="0" r="25400" b="31750"/>
                      <wp:wrapNone/>
                      <wp:docPr id="1053" name="Straight Arrow Connector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1400" cy="596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shape w14:anchorId="1081CD2C" id="Straight Arrow Connector 1053" o:spid="_x0000_s1026" type="#_x0000_t32" style="position:absolute;margin-left:-5.6pt;margin-top:1pt;width:82pt;height:47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Dh2vQEAAFsDAAAOAAAAZHJzL2Uyb0RvYy54bWysU01v2zAMvQ/YfxB0X2wHTbEYcXpI1126 LUC7H6BIsi1MFgVSiZ1/P0lx033civogiCL5+PhIb+6mwbKTRjLgGl4tSs60k6CM6xr+8/nh02fO KAinhAWnG37WxO+2Hz9sRl/rJfRglUYWQRzVo294H4Kvi4JkrwdBC/DaRWcLOIgQTewKhWKM6IMt lmV5W4yAyiNITRRf7y9Ovs34batl+NG2pAOzDY/cQj4xn4d0FtuNqDsUvjdypiHewGIQxsWiV6h7 EQQ7ovkPajASgaANCwlDAW1rpM49xG6q8p9unnrhde4likP+KhO9H6z8ftq5PSbqcnJP/hHkL2IO dr1wnc4Ens8+Dq5KUhWjp/qakgzye2SH8RuoGCOOAbIKU4tDgoz9sSmLfb6KrafAZHysypvqpowz kdG3Wt+u4z2VEPVLtkcKXzUMLF0aTgGF6fqwA+fiXAGrXEucHilcEl8SUmkHD8baPF7r2Njw9Wq5 ygkE1qjkTGGE3WFnkZ1EWpD8zSz+CkM4OpXBei3Ul/kehLGXe2Rt3axPkiTtH9UHUOc9Jm7JihPM 7c3bllbkTztHvf4T298AAAD//wMAUEsDBBQABgAIAAAAIQDytDqB3QAAAAgBAAAPAAAAZHJzL2Rv d25yZXYueG1sTI/BTsMwEETvSPyDtUhcUGvHUisa4lQVEgeOtJV6deMlCcTrKHaa0K9ne4Ljakaz 7xXb2XfigkNsAxnIlgoEUhVcS7WB4+Ft8QwiJkvOdoHQwA9G2Jb3d4XNXZjoAy/7VAseoZhbA01K fS5lrBr0Ni5Dj8TZZxi8TXwOtXSDnXjcd1IrtZbetsQfGtvja4PV9370BjCOq0ztNr4+vl+np5O+ fk39wZjHh3n3AiLhnP7KcMNndCiZ6RxGclF0BhZZprlqQLPSLV9pVjkb2KwVyLKQ/wXKXwAAAP// AwBQSwECLQAUAAYACAAAACEAtoM4kv4AAADhAQAAEwAAAAAAAAAAAAAAAAAAAAAAW0NvbnRlbnRf VHlwZXNdLnhtbFBLAQItABQABgAIAAAAIQA4/SH/1gAAAJQBAAALAAAAAAAAAAAAAAAAAC8BAABf cmVscy8ucmVsc1BLAQItABQABgAIAAAAIQBTdDh2vQEAAFsDAAAOAAAAAAAAAAAAAAAAAC4CAABk cnMvZTJvRG9jLnhtbFBLAQItABQABgAIAAAAIQDytDqB3QAAAAgBAAAPAAAAAAAAAAAAAAAAABcE AABkcnMvZG93bnJldi54bWxQSwUGAAAAAAQABADzAAAAIQUAAAAA "/>
                  </w:pict>
                </mc:Fallback>
              </mc:AlternateContent>
            </w:r>
            <w:r w:rsidRPr="007C02BC">
              <w:rPr>
                <w:rFonts w:ascii="Times New Roman" w:hAnsi="Times New Roman" w:cs="Times New Roman"/>
                <w:b/>
                <w:color w:val="0000FF"/>
                <w:sz w:val="26"/>
                <w:szCs w:val="26"/>
                <w:lang w:val="nl-NL"/>
              </w:rPr>
              <w:t>Môn</w:t>
            </w:r>
          </w:p>
          <w:p w14:paraId="5499A360" w14:textId="77777777" w:rsidR="005627E3" w:rsidRPr="007C02BC" w:rsidRDefault="005627E3" w:rsidP="00F6545E">
            <w:pP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 xml:space="preserve">Xếp loại              </w:t>
            </w:r>
          </w:p>
        </w:tc>
        <w:tc>
          <w:tcPr>
            <w:tcW w:w="839" w:type="dxa"/>
            <w:tcBorders>
              <w:top w:val="single" w:sz="4" w:space="0" w:color="auto"/>
              <w:left w:val="single" w:sz="4" w:space="0" w:color="auto"/>
              <w:bottom w:val="single" w:sz="4" w:space="0" w:color="auto"/>
              <w:right w:val="single" w:sz="4" w:space="0" w:color="auto"/>
            </w:tcBorders>
            <w:hideMark/>
          </w:tcPr>
          <w:p w14:paraId="251D7F41"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Toán</w:t>
            </w:r>
          </w:p>
        </w:tc>
        <w:tc>
          <w:tcPr>
            <w:tcW w:w="850" w:type="dxa"/>
            <w:tcBorders>
              <w:top w:val="single" w:sz="4" w:space="0" w:color="auto"/>
              <w:left w:val="single" w:sz="4" w:space="0" w:color="auto"/>
              <w:bottom w:val="single" w:sz="4" w:space="0" w:color="auto"/>
              <w:right w:val="single" w:sz="4" w:space="0" w:color="auto"/>
            </w:tcBorders>
            <w:hideMark/>
          </w:tcPr>
          <w:p w14:paraId="77A7B13C"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Văn</w:t>
            </w:r>
          </w:p>
        </w:tc>
        <w:tc>
          <w:tcPr>
            <w:tcW w:w="851" w:type="dxa"/>
            <w:tcBorders>
              <w:top w:val="single" w:sz="4" w:space="0" w:color="auto"/>
              <w:left w:val="single" w:sz="4" w:space="0" w:color="auto"/>
              <w:bottom w:val="single" w:sz="4" w:space="0" w:color="auto"/>
              <w:right w:val="single" w:sz="4" w:space="0" w:color="auto"/>
            </w:tcBorders>
            <w:hideMark/>
          </w:tcPr>
          <w:p w14:paraId="774735B7"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Anh</w:t>
            </w:r>
          </w:p>
        </w:tc>
      </w:tr>
      <w:tr w:rsidR="005627E3" w:rsidRPr="007C02BC" w14:paraId="382C4617" w14:textId="77777777" w:rsidTr="00F6545E">
        <w:tc>
          <w:tcPr>
            <w:tcW w:w="1662" w:type="dxa"/>
            <w:tcBorders>
              <w:top w:val="single" w:sz="4" w:space="0" w:color="auto"/>
              <w:left w:val="single" w:sz="4" w:space="0" w:color="auto"/>
              <w:bottom w:val="single" w:sz="4" w:space="0" w:color="auto"/>
              <w:right w:val="single" w:sz="4" w:space="0" w:color="auto"/>
            </w:tcBorders>
            <w:hideMark/>
          </w:tcPr>
          <w:p w14:paraId="3E12D6DF"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Giỏi</w:t>
            </w:r>
          </w:p>
        </w:tc>
        <w:tc>
          <w:tcPr>
            <w:tcW w:w="839" w:type="dxa"/>
            <w:tcBorders>
              <w:top w:val="single" w:sz="4" w:space="0" w:color="auto"/>
              <w:left w:val="single" w:sz="4" w:space="0" w:color="auto"/>
              <w:bottom w:val="single" w:sz="4" w:space="0" w:color="auto"/>
              <w:right w:val="single" w:sz="4" w:space="0" w:color="auto"/>
            </w:tcBorders>
            <w:hideMark/>
          </w:tcPr>
          <w:p w14:paraId="73CA02C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5</w:t>
            </w:r>
          </w:p>
        </w:tc>
        <w:tc>
          <w:tcPr>
            <w:tcW w:w="850" w:type="dxa"/>
            <w:tcBorders>
              <w:top w:val="single" w:sz="4" w:space="0" w:color="auto"/>
              <w:left w:val="single" w:sz="4" w:space="0" w:color="auto"/>
              <w:bottom w:val="single" w:sz="4" w:space="0" w:color="auto"/>
              <w:right w:val="single" w:sz="4" w:space="0" w:color="auto"/>
            </w:tcBorders>
            <w:hideMark/>
          </w:tcPr>
          <w:p w14:paraId="27D96E0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0</w:t>
            </w:r>
          </w:p>
        </w:tc>
        <w:tc>
          <w:tcPr>
            <w:tcW w:w="851" w:type="dxa"/>
            <w:tcBorders>
              <w:top w:val="single" w:sz="4" w:space="0" w:color="auto"/>
              <w:left w:val="single" w:sz="4" w:space="0" w:color="auto"/>
              <w:bottom w:val="single" w:sz="4" w:space="0" w:color="auto"/>
              <w:right w:val="single" w:sz="4" w:space="0" w:color="auto"/>
            </w:tcBorders>
            <w:hideMark/>
          </w:tcPr>
          <w:p w14:paraId="5B5DCA7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0</w:t>
            </w:r>
          </w:p>
        </w:tc>
      </w:tr>
      <w:tr w:rsidR="005627E3" w:rsidRPr="007C02BC" w14:paraId="01B7F920" w14:textId="77777777" w:rsidTr="00F6545E">
        <w:tc>
          <w:tcPr>
            <w:tcW w:w="1662" w:type="dxa"/>
            <w:tcBorders>
              <w:top w:val="single" w:sz="4" w:space="0" w:color="auto"/>
              <w:left w:val="single" w:sz="4" w:space="0" w:color="auto"/>
              <w:bottom w:val="single" w:sz="4" w:space="0" w:color="auto"/>
              <w:right w:val="single" w:sz="4" w:space="0" w:color="auto"/>
            </w:tcBorders>
            <w:hideMark/>
          </w:tcPr>
          <w:p w14:paraId="1589AF8F"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Khá</w:t>
            </w:r>
          </w:p>
        </w:tc>
        <w:tc>
          <w:tcPr>
            <w:tcW w:w="839" w:type="dxa"/>
            <w:tcBorders>
              <w:top w:val="single" w:sz="4" w:space="0" w:color="auto"/>
              <w:left w:val="single" w:sz="4" w:space="0" w:color="auto"/>
              <w:bottom w:val="single" w:sz="4" w:space="0" w:color="auto"/>
              <w:right w:val="single" w:sz="4" w:space="0" w:color="auto"/>
            </w:tcBorders>
            <w:hideMark/>
          </w:tcPr>
          <w:p w14:paraId="5E20B43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850" w:type="dxa"/>
            <w:tcBorders>
              <w:top w:val="single" w:sz="4" w:space="0" w:color="auto"/>
              <w:left w:val="single" w:sz="4" w:space="0" w:color="auto"/>
              <w:bottom w:val="single" w:sz="4" w:space="0" w:color="auto"/>
              <w:right w:val="single" w:sz="4" w:space="0" w:color="auto"/>
            </w:tcBorders>
            <w:hideMark/>
          </w:tcPr>
          <w:p w14:paraId="27ADEBA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851" w:type="dxa"/>
            <w:tcBorders>
              <w:top w:val="single" w:sz="4" w:space="0" w:color="auto"/>
              <w:left w:val="single" w:sz="4" w:space="0" w:color="auto"/>
              <w:bottom w:val="single" w:sz="4" w:space="0" w:color="auto"/>
              <w:right w:val="single" w:sz="4" w:space="0" w:color="auto"/>
            </w:tcBorders>
            <w:hideMark/>
          </w:tcPr>
          <w:p w14:paraId="563671C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r>
      <w:tr w:rsidR="005627E3" w:rsidRPr="007C02BC" w14:paraId="0D507EB4" w14:textId="77777777" w:rsidTr="00F6545E">
        <w:tc>
          <w:tcPr>
            <w:tcW w:w="1662" w:type="dxa"/>
            <w:tcBorders>
              <w:top w:val="single" w:sz="4" w:space="0" w:color="auto"/>
              <w:left w:val="single" w:sz="4" w:space="0" w:color="auto"/>
              <w:bottom w:val="single" w:sz="4" w:space="0" w:color="auto"/>
              <w:right w:val="single" w:sz="4" w:space="0" w:color="auto"/>
            </w:tcBorders>
            <w:hideMark/>
          </w:tcPr>
          <w:p w14:paraId="09DCF095"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Trung bình</w:t>
            </w:r>
          </w:p>
        </w:tc>
        <w:tc>
          <w:tcPr>
            <w:tcW w:w="839" w:type="dxa"/>
            <w:tcBorders>
              <w:top w:val="single" w:sz="4" w:space="0" w:color="auto"/>
              <w:left w:val="single" w:sz="4" w:space="0" w:color="auto"/>
              <w:bottom w:val="single" w:sz="4" w:space="0" w:color="auto"/>
              <w:right w:val="single" w:sz="4" w:space="0" w:color="auto"/>
            </w:tcBorders>
            <w:hideMark/>
          </w:tcPr>
          <w:p w14:paraId="7C06413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850" w:type="dxa"/>
            <w:tcBorders>
              <w:top w:val="single" w:sz="4" w:space="0" w:color="auto"/>
              <w:left w:val="single" w:sz="4" w:space="0" w:color="auto"/>
              <w:bottom w:val="single" w:sz="4" w:space="0" w:color="auto"/>
              <w:right w:val="single" w:sz="4" w:space="0" w:color="auto"/>
            </w:tcBorders>
            <w:hideMark/>
          </w:tcPr>
          <w:p w14:paraId="17000D6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851" w:type="dxa"/>
            <w:tcBorders>
              <w:top w:val="single" w:sz="4" w:space="0" w:color="auto"/>
              <w:left w:val="single" w:sz="4" w:space="0" w:color="auto"/>
              <w:bottom w:val="single" w:sz="4" w:space="0" w:color="auto"/>
              <w:right w:val="single" w:sz="4" w:space="0" w:color="auto"/>
            </w:tcBorders>
            <w:hideMark/>
          </w:tcPr>
          <w:p w14:paraId="780FB2E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w:t>
            </w:r>
          </w:p>
        </w:tc>
      </w:tr>
    </w:tbl>
    <w:p w14:paraId="641966E0"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Em hãy tính xác suất thực nghiệm xếp loại giỏi của ba môn Toán, Văn, Anh.</w:t>
      </w:r>
    </w:p>
    <w:p w14:paraId="3D8C9503"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12</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Gieo một con xúc xắc 6 mặt liên tiếp 20 lần, bạn An đã có kết quả thống kê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363"/>
        <w:gridCol w:w="1363"/>
        <w:gridCol w:w="1363"/>
        <w:gridCol w:w="1363"/>
        <w:gridCol w:w="1364"/>
        <w:gridCol w:w="1364"/>
      </w:tblGrid>
      <w:tr w:rsidR="005627E3" w:rsidRPr="007C02BC" w14:paraId="45696F15" w14:textId="77777777" w:rsidTr="00F6545E">
        <w:tc>
          <w:tcPr>
            <w:tcW w:w="1448" w:type="dxa"/>
            <w:tcBorders>
              <w:top w:val="single" w:sz="4" w:space="0" w:color="auto"/>
              <w:left w:val="single" w:sz="4" w:space="0" w:color="auto"/>
              <w:bottom w:val="single" w:sz="4" w:space="0" w:color="auto"/>
              <w:right w:val="single" w:sz="4" w:space="0" w:color="auto"/>
            </w:tcBorders>
            <w:shd w:val="clear" w:color="auto" w:fill="FFC000"/>
            <w:hideMark/>
          </w:tcPr>
          <w:p w14:paraId="553D74AC"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Xuất hiện mặt</w:t>
            </w:r>
          </w:p>
        </w:tc>
        <w:tc>
          <w:tcPr>
            <w:tcW w:w="1448" w:type="dxa"/>
            <w:tcBorders>
              <w:top w:val="single" w:sz="4" w:space="0" w:color="auto"/>
              <w:left w:val="single" w:sz="4" w:space="0" w:color="auto"/>
              <w:bottom w:val="single" w:sz="4" w:space="0" w:color="auto"/>
              <w:right w:val="single" w:sz="4" w:space="0" w:color="auto"/>
            </w:tcBorders>
            <w:shd w:val="clear" w:color="auto" w:fill="FFC000"/>
            <w:hideMark/>
          </w:tcPr>
          <w:p w14:paraId="31B1C97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1448" w:type="dxa"/>
            <w:tcBorders>
              <w:top w:val="single" w:sz="4" w:space="0" w:color="auto"/>
              <w:left w:val="single" w:sz="4" w:space="0" w:color="auto"/>
              <w:bottom w:val="single" w:sz="4" w:space="0" w:color="auto"/>
              <w:right w:val="single" w:sz="4" w:space="0" w:color="auto"/>
            </w:tcBorders>
            <w:shd w:val="clear" w:color="auto" w:fill="FFC000"/>
            <w:hideMark/>
          </w:tcPr>
          <w:p w14:paraId="0C8BCCE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1448" w:type="dxa"/>
            <w:tcBorders>
              <w:top w:val="single" w:sz="4" w:space="0" w:color="auto"/>
              <w:left w:val="single" w:sz="4" w:space="0" w:color="auto"/>
              <w:bottom w:val="single" w:sz="4" w:space="0" w:color="auto"/>
              <w:right w:val="single" w:sz="4" w:space="0" w:color="auto"/>
            </w:tcBorders>
            <w:shd w:val="clear" w:color="auto" w:fill="FFC000"/>
            <w:hideMark/>
          </w:tcPr>
          <w:p w14:paraId="6A40837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c>
          <w:tcPr>
            <w:tcW w:w="1448" w:type="dxa"/>
            <w:tcBorders>
              <w:top w:val="single" w:sz="4" w:space="0" w:color="auto"/>
              <w:left w:val="single" w:sz="4" w:space="0" w:color="auto"/>
              <w:bottom w:val="single" w:sz="4" w:space="0" w:color="auto"/>
              <w:right w:val="single" w:sz="4" w:space="0" w:color="auto"/>
            </w:tcBorders>
            <w:shd w:val="clear" w:color="auto" w:fill="FFC000"/>
            <w:hideMark/>
          </w:tcPr>
          <w:p w14:paraId="4801873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1449" w:type="dxa"/>
            <w:tcBorders>
              <w:top w:val="single" w:sz="4" w:space="0" w:color="auto"/>
              <w:left w:val="single" w:sz="4" w:space="0" w:color="auto"/>
              <w:bottom w:val="single" w:sz="4" w:space="0" w:color="auto"/>
              <w:right w:val="single" w:sz="4" w:space="0" w:color="auto"/>
            </w:tcBorders>
            <w:shd w:val="clear" w:color="auto" w:fill="FFC000"/>
            <w:hideMark/>
          </w:tcPr>
          <w:p w14:paraId="7DAD07E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1449" w:type="dxa"/>
            <w:tcBorders>
              <w:top w:val="single" w:sz="4" w:space="0" w:color="auto"/>
              <w:left w:val="single" w:sz="4" w:space="0" w:color="auto"/>
              <w:bottom w:val="single" w:sz="4" w:space="0" w:color="auto"/>
              <w:right w:val="single" w:sz="4" w:space="0" w:color="auto"/>
            </w:tcBorders>
            <w:shd w:val="clear" w:color="auto" w:fill="FFC000"/>
            <w:hideMark/>
          </w:tcPr>
          <w:p w14:paraId="7215B26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w:t>
            </w:r>
          </w:p>
        </w:tc>
      </w:tr>
      <w:tr w:rsidR="005627E3" w:rsidRPr="007C02BC" w14:paraId="69C8DB72" w14:textId="77777777" w:rsidTr="00F6545E">
        <w:tc>
          <w:tcPr>
            <w:tcW w:w="1448" w:type="dxa"/>
            <w:tcBorders>
              <w:top w:val="single" w:sz="4" w:space="0" w:color="auto"/>
              <w:left w:val="single" w:sz="4" w:space="0" w:color="auto"/>
              <w:bottom w:val="single" w:sz="4" w:space="0" w:color="auto"/>
              <w:right w:val="single" w:sz="4" w:space="0" w:color="auto"/>
            </w:tcBorders>
            <w:hideMark/>
          </w:tcPr>
          <w:p w14:paraId="78D760DA"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Số lần</w:t>
            </w:r>
          </w:p>
        </w:tc>
        <w:tc>
          <w:tcPr>
            <w:tcW w:w="1448" w:type="dxa"/>
            <w:tcBorders>
              <w:top w:val="single" w:sz="4" w:space="0" w:color="auto"/>
              <w:left w:val="single" w:sz="4" w:space="0" w:color="auto"/>
              <w:bottom w:val="single" w:sz="4" w:space="0" w:color="auto"/>
              <w:right w:val="single" w:sz="4" w:space="0" w:color="auto"/>
            </w:tcBorders>
            <w:hideMark/>
          </w:tcPr>
          <w:p w14:paraId="79AB7E6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1448" w:type="dxa"/>
            <w:tcBorders>
              <w:top w:val="single" w:sz="4" w:space="0" w:color="auto"/>
              <w:left w:val="single" w:sz="4" w:space="0" w:color="auto"/>
              <w:bottom w:val="single" w:sz="4" w:space="0" w:color="auto"/>
              <w:right w:val="single" w:sz="4" w:space="0" w:color="auto"/>
            </w:tcBorders>
            <w:hideMark/>
          </w:tcPr>
          <w:p w14:paraId="431E504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1448" w:type="dxa"/>
            <w:tcBorders>
              <w:top w:val="single" w:sz="4" w:space="0" w:color="auto"/>
              <w:left w:val="single" w:sz="4" w:space="0" w:color="auto"/>
              <w:bottom w:val="single" w:sz="4" w:space="0" w:color="auto"/>
              <w:right w:val="single" w:sz="4" w:space="0" w:color="auto"/>
            </w:tcBorders>
            <w:hideMark/>
          </w:tcPr>
          <w:p w14:paraId="7CF97EB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w:t>
            </w:r>
          </w:p>
        </w:tc>
        <w:tc>
          <w:tcPr>
            <w:tcW w:w="1448" w:type="dxa"/>
            <w:tcBorders>
              <w:top w:val="single" w:sz="4" w:space="0" w:color="auto"/>
              <w:left w:val="single" w:sz="4" w:space="0" w:color="auto"/>
              <w:bottom w:val="single" w:sz="4" w:space="0" w:color="auto"/>
              <w:right w:val="single" w:sz="4" w:space="0" w:color="auto"/>
            </w:tcBorders>
            <w:hideMark/>
          </w:tcPr>
          <w:p w14:paraId="0A7E252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1449" w:type="dxa"/>
            <w:tcBorders>
              <w:top w:val="single" w:sz="4" w:space="0" w:color="auto"/>
              <w:left w:val="single" w:sz="4" w:space="0" w:color="auto"/>
              <w:bottom w:val="single" w:sz="4" w:space="0" w:color="auto"/>
              <w:right w:val="single" w:sz="4" w:space="0" w:color="auto"/>
            </w:tcBorders>
            <w:hideMark/>
          </w:tcPr>
          <w:p w14:paraId="2464A69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1449" w:type="dxa"/>
            <w:tcBorders>
              <w:top w:val="single" w:sz="4" w:space="0" w:color="auto"/>
              <w:left w:val="single" w:sz="4" w:space="0" w:color="auto"/>
              <w:bottom w:val="single" w:sz="4" w:space="0" w:color="auto"/>
              <w:right w:val="single" w:sz="4" w:space="0" w:color="auto"/>
            </w:tcBorders>
            <w:hideMark/>
          </w:tcPr>
          <w:p w14:paraId="4457724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r>
    </w:tbl>
    <w:p w14:paraId="59979EB2" w14:textId="77777777" w:rsidR="005627E3" w:rsidRPr="007C02BC" w:rsidRDefault="005627E3" w:rsidP="005627E3">
      <w:pPr>
        <w:ind w:firstLine="720"/>
        <w:rPr>
          <w:rFonts w:ascii="Times New Roman" w:hAnsi="Times New Roman" w:cs="Times New Roman"/>
          <w:sz w:val="26"/>
          <w:szCs w:val="26"/>
          <w:lang w:val="nl-NL"/>
        </w:rPr>
      </w:pPr>
      <w:r w:rsidRPr="007C02BC">
        <w:rPr>
          <w:rFonts w:ascii="Times New Roman" w:hAnsi="Times New Roman" w:cs="Times New Roman"/>
          <w:color w:val="3333FF"/>
          <w:sz w:val="26"/>
          <w:szCs w:val="26"/>
          <w:lang w:val="nl-NL"/>
        </w:rPr>
        <w:t>a)</w:t>
      </w:r>
      <w:r w:rsidRPr="007C02BC">
        <w:rPr>
          <w:rFonts w:ascii="Times New Roman" w:hAnsi="Times New Roman" w:cs="Times New Roman"/>
          <w:sz w:val="26"/>
          <w:szCs w:val="26"/>
          <w:lang w:val="nl-NL"/>
        </w:rPr>
        <w:t xml:space="preserve"> Tính xác xuất thực nghiệm xuất hiện mặt 1 chấm.</w:t>
      </w:r>
    </w:p>
    <w:p w14:paraId="28AFFD4A" w14:textId="77777777" w:rsidR="005627E3" w:rsidRPr="007C02BC" w:rsidRDefault="005627E3" w:rsidP="005627E3">
      <w:pPr>
        <w:ind w:firstLine="720"/>
        <w:rPr>
          <w:rFonts w:ascii="Times New Roman" w:hAnsi="Times New Roman" w:cs="Times New Roman"/>
          <w:sz w:val="26"/>
          <w:szCs w:val="26"/>
          <w:lang w:val="nl-NL"/>
        </w:rPr>
      </w:pPr>
      <w:r w:rsidRPr="007C02BC">
        <w:rPr>
          <w:rFonts w:ascii="Times New Roman" w:hAnsi="Times New Roman" w:cs="Times New Roman"/>
          <w:color w:val="3333FF"/>
          <w:sz w:val="26"/>
          <w:szCs w:val="26"/>
          <w:lang w:val="nl-NL"/>
        </w:rPr>
        <w:t>b)</w:t>
      </w:r>
      <w:r w:rsidRPr="007C02BC">
        <w:rPr>
          <w:rFonts w:ascii="Times New Roman" w:hAnsi="Times New Roman" w:cs="Times New Roman"/>
          <w:sz w:val="26"/>
          <w:szCs w:val="26"/>
          <w:lang w:val="nl-NL"/>
        </w:rPr>
        <w:t xml:space="preserve"> Tính xác suất thực nghiệm các mặt không lớn hơn 4.</w:t>
      </w:r>
    </w:p>
    <w:p w14:paraId="0294C592" w14:textId="77777777" w:rsidR="005627E3" w:rsidRPr="007C02BC" w:rsidRDefault="005627E3" w:rsidP="005627E3">
      <w:pPr>
        <w:ind w:firstLine="720"/>
        <w:rPr>
          <w:rFonts w:ascii="Times New Roman" w:hAnsi="Times New Roman" w:cs="Times New Roman"/>
          <w:sz w:val="26"/>
          <w:szCs w:val="26"/>
          <w:lang w:val="nl-NL"/>
        </w:rPr>
      </w:pPr>
      <w:r w:rsidRPr="007C02BC">
        <w:rPr>
          <w:rFonts w:ascii="Times New Roman" w:hAnsi="Times New Roman" w:cs="Times New Roman"/>
          <w:color w:val="3333FF"/>
          <w:sz w:val="26"/>
          <w:szCs w:val="26"/>
          <w:lang w:val="nl-NL"/>
        </w:rPr>
        <w:t>c)</w:t>
      </w:r>
      <w:r w:rsidRPr="007C02BC">
        <w:rPr>
          <w:rFonts w:ascii="Times New Roman" w:hAnsi="Times New Roman" w:cs="Times New Roman"/>
          <w:sz w:val="26"/>
          <w:szCs w:val="26"/>
          <w:lang w:val="nl-NL"/>
        </w:rPr>
        <w:t xml:space="preserve"> Tính xác suất thực nghiệm các mặt lớn hơn 6.</w:t>
      </w:r>
    </w:p>
    <w:p w14:paraId="206C22AB" w14:textId="77777777" w:rsidR="005627E3" w:rsidRPr="007C02BC" w:rsidRDefault="005627E3" w:rsidP="005627E3">
      <w:pPr>
        <w:rPr>
          <w:rFonts w:ascii="Times New Roman" w:hAnsi="Times New Roman" w:cs="Times New Roman"/>
          <w:color w:val="000000"/>
          <w:sz w:val="26"/>
          <w:szCs w:val="26"/>
          <w:lang w:val="nl-NL"/>
        </w:rPr>
      </w:pPr>
      <w:r w:rsidRPr="007C02BC">
        <w:rPr>
          <w:rFonts w:ascii="Times New Roman" w:hAnsi="Times New Roman" w:cs="Times New Roman"/>
          <w:b/>
          <w:color w:val="0000FF"/>
          <w:sz w:val="26"/>
          <w:szCs w:val="26"/>
          <w:lang w:val="nl-NL"/>
        </w:rPr>
        <w:t>Bài 1</w:t>
      </w:r>
      <w:r w:rsidRPr="007C02BC">
        <w:rPr>
          <w:rFonts w:ascii="Times New Roman" w:hAnsi="Times New Roman" w:cs="Times New Roman"/>
          <w:b/>
          <w:color w:val="0000FF"/>
          <w:sz w:val="26"/>
          <w:szCs w:val="26"/>
          <w:lang w:val="vi-VN"/>
        </w:rPr>
        <w:t>3</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color w:val="000000"/>
          <w:sz w:val="26"/>
          <w:szCs w:val="26"/>
          <w:lang w:val="nl-NL"/>
        </w:rPr>
        <w:t>Nếu gieo một con xúc xắc 6 mặt 20 lần liên tiếp, có 5 lần xuất hiện mặt 3 chấm, 8 lần xuất hiện mặt 5 chấm. Tính xác suất thực nghiệm của sự kiện gieo được mặt 3 chấm và 5 chấm.</w:t>
      </w:r>
    </w:p>
    <w:p w14:paraId="6F7ACF8A"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14</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Gieo một con xúc xắc 6 mặt 10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134"/>
        <w:gridCol w:w="1117"/>
        <w:gridCol w:w="1009"/>
        <w:gridCol w:w="1134"/>
        <w:gridCol w:w="1134"/>
        <w:gridCol w:w="1134"/>
      </w:tblGrid>
      <w:tr w:rsidR="005627E3" w:rsidRPr="007C02BC" w14:paraId="04348BC5" w14:textId="77777777" w:rsidTr="00F6545E">
        <w:tc>
          <w:tcPr>
            <w:tcW w:w="2093" w:type="dxa"/>
            <w:tcBorders>
              <w:top w:val="single" w:sz="4" w:space="0" w:color="auto"/>
              <w:left w:val="single" w:sz="4" w:space="0" w:color="auto"/>
              <w:bottom w:val="single" w:sz="4" w:space="0" w:color="auto"/>
              <w:right w:val="single" w:sz="4" w:space="0" w:color="auto"/>
            </w:tcBorders>
            <w:hideMark/>
          </w:tcPr>
          <w:p w14:paraId="5578D4A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ab/>
              <w:t>Mặt</w:t>
            </w:r>
          </w:p>
        </w:tc>
        <w:tc>
          <w:tcPr>
            <w:tcW w:w="1134" w:type="dxa"/>
            <w:tcBorders>
              <w:top w:val="single" w:sz="4" w:space="0" w:color="auto"/>
              <w:left w:val="single" w:sz="4" w:space="0" w:color="auto"/>
              <w:bottom w:val="single" w:sz="4" w:space="0" w:color="auto"/>
              <w:right w:val="single" w:sz="4" w:space="0" w:color="auto"/>
            </w:tcBorders>
            <w:hideMark/>
          </w:tcPr>
          <w:p w14:paraId="1783A7E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 chấm</w:t>
            </w:r>
          </w:p>
        </w:tc>
        <w:tc>
          <w:tcPr>
            <w:tcW w:w="1117" w:type="dxa"/>
            <w:tcBorders>
              <w:top w:val="single" w:sz="4" w:space="0" w:color="auto"/>
              <w:left w:val="single" w:sz="4" w:space="0" w:color="auto"/>
              <w:bottom w:val="single" w:sz="4" w:space="0" w:color="auto"/>
              <w:right w:val="single" w:sz="4" w:space="0" w:color="auto"/>
            </w:tcBorders>
            <w:hideMark/>
          </w:tcPr>
          <w:p w14:paraId="30CDCF9E"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 chấm</w:t>
            </w:r>
          </w:p>
        </w:tc>
        <w:tc>
          <w:tcPr>
            <w:tcW w:w="1009" w:type="dxa"/>
            <w:tcBorders>
              <w:top w:val="single" w:sz="4" w:space="0" w:color="auto"/>
              <w:left w:val="single" w:sz="4" w:space="0" w:color="auto"/>
              <w:bottom w:val="single" w:sz="4" w:space="0" w:color="auto"/>
              <w:right w:val="single" w:sz="4" w:space="0" w:color="auto"/>
            </w:tcBorders>
            <w:hideMark/>
          </w:tcPr>
          <w:p w14:paraId="62A2B3C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 chấm</w:t>
            </w:r>
          </w:p>
        </w:tc>
        <w:tc>
          <w:tcPr>
            <w:tcW w:w="1134" w:type="dxa"/>
            <w:tcBorders>
              <w:top w:val="single" w:sz="4" w:space="0" w:color="auto"/>
              <w:left w:val="single" w:sz="4" w:space="0" w:color="auto"/>
              <w:bottom w:val="single" w:sz="4" w:space="0" w:color="auto"/>
              <w:right w:val="single" w:sz="4" w:space="0" w:color="auto"/>
            </w:tcBorders>
            <w:hideMark/>
          </w:tcPr>
          <w:p w14:paraId="16D852F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 chấm</w:t>
            </w:r>
          </w:p>
        </w:tc>
        <w:tc>
          <w:tcPr>
            <w:tcW w:w="1134" w:type="dxa"/>
            <w:tcBorders>
              <w:top w:val="single" w:sz="4" w:space="0" w:color="auto"/>
              <w:left w:val="single" w:sz="4" w:space="0" w:color="auto"/>
              <w:bottom w:val="single" w:sz="4" w:space="0" w:color="auto"/>
              <w:right w:val="single" w:sz="4" w:space="0" w:color="auto"/>
            </w:tcBorders>
            <w:hideMark/>
          </w:tcPr>
          <w:p w14:paraId="03F33D2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 chấm</w:t>
            </w:r>
          </w:p>
        </w:tc>
        <w:tc>
          <w:tcPr>
            <w:tcW w:w="1134" w:type="dxa"/>
            <w:tcBorders>
              <w:top w:val="single" w:sz="4" w:space="0" w:color="auto"/>
              <w:left w:val="single" w:sz="4" w:space="0" w:color="auto"/>
              <w:bottom w:val="single" w:sz="4" w:space="0" w:color="auto"/>
              <w:right w:val="single" w:sz="4" w:space="0" w:color="auto"/>
            </w:tcBorders>
            <w:hideMark/>
          </w:tcPr>
          <w:p w14:paraId="257E955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 chấm</w:t>
            </w:r>
          </w:p>
        </w:tc>
      </w:tr>
      <w:tr w:rsidR="005627E3" w:rsidRPr="007C02BC" w14:paraId="77E729E7" w14:textId="77777777" w:rsidTr="00F6545E">
        <w:tc>
          <w:tcPr>
            <w:tcW w:w="2093" w:type="dxa"/>
            <w:tcBorders>
              <w:top w:val="single" w:sz="4" w:space="0" w:color="auto"/>
              <w:left w:val="single" w:sz="4" w:space="0" w:color="auto"/>
              <w:bottom w:val="single" w:sz="4" w:space="0" w:color="auto"/>
              <w:right w:val="single" w:sz="4" w:space="0" w:color="auto"/>
            </w:tcBorders>
            <w:hideMark/>
          </w:tcPr>
          <w:p w14:paraId="6EE2B18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 xuất hiện</w:t>
            </w:r>
          </w:p>
        </w:tc>
        <w:tc>
          <w:tcPr>
            <w:tcW w:w="1134" w:type="dxa"/>
            <w:tcBorders>
              <w:top w:val="single" w:sz="4" w:space="0" w:color="auto"/>
              <w:left w:val="single" w:sz="4" w:space="0" w:color="auto"/>
              <w:bottom w:val="single" w:sz="4" w:space="0" w:color="auto"/>
              <w:right w:val="single" w:sz="4" w:space="0" w:color="auto"/>
            </w:tcBorders>
            <w:hideMark/>
          </w:tcPr>
          <w:p w14:paraId="09C13AE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6</w:t>
            </w:r>
          </w:p>
        </w:tc>
        <w:tc>
          <w:tcPr>
            <w:tcW w:w="1117" w:type="dxa"/>
            <w:tcBorders>
              <w:top w:val="single" w:sz="4" w:space="0" w:color="auto"/>
              <w:left w:val="single" w:sz="4" w:space="0" w:color="auto"/>
              <w:bottom w:val="single" w:sz="4" w:space="0" w:color="auto"/>
              <w:right w:val="single" w:sz="4" w:space="0" w:color="auto"/>
            </w:tcBorders>
            <w:hideMark/>
          </w:tcPr>
          <w:p w14:paraId="54FE301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4</w:t>
            </w:r>
          </w:p>
        </w:tc>
        <w:tc>
          <w:tcPr>
            <w:tcW w:w="1009" w:type="dxa"/>
            <w:tcBorders>
              <w:top w:val="single" w:sz="4" w:space="0" w:color="auto"/>
              <w:left w:val="single" w:sz="4" w:space="0" w:color="auto"/>
              <w:bottom w:val="single" w:sz="4" w:space="0" w:color="auto"/>
              <w:right w:val="single" w:sz="4" w:space="0" w:color="auto"/>
            </w:tcBorders>
            <w:hideMark/>
          </w:tcPr>
          <w:p w14:paraId="36880A0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9</w:t>
            </w:r>
          </w:p>
        </w:tc>
        <w:tc>
          <w:tcPr>
            <w:tcW w:w="1134" w:type="dxa"/>
            <w:tcBorders>
              <w:top w:val="single" w:sz="4" w:space="0" w:color="auto"/>
              <w:left w:val="single" w:sz="4" w:space="0" w:color="auto"/>
              <w:bottom w:val="single" w:sz="4" w:space="0" w:color="auto"/>
              <w:right w:val="single" w:sz="4" w:space="0" w:color="auto"/>
            </w:tcBorders>
            <w:hideMark/>
          </w:tcPr>
          <w:p w14:paraId="1BF6357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5</w:t>
            </w:r>
          </w:p>
        </w:tc>
        <w:tc>
          <w:tcPr>
            <w:tcW w:w="1134" w:type="dxa"/>
            <w:tcBorders>
              <w:top w:val="single" w:sz="4" w:space="0" w:color="auto"/>
              <w:left w:val="single" w:sz="4" w:space="0" w:color="auto"/>
              <w:bottom w:val="single" w:sz="4" w:space="0" w:color="auto"/>
              <w:right w:val="single" w:sz="4" w:space="0" w:color="auto"/>
            </w:tcBorders>
            <w:hideMark/>
          </w:tcPr>
          <w:p w14:paraId="4F6DFE8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7</w:t>
            </w:r>
          </w:p>
        </w:tc>
        <w:tc>
          <w:tcPr>
            <w:tcW w:w="1134" w:type="dxa"/>
            <w:tcBorders>
              <w:top w:val="single" w:sz="4" w:space="0" w:color="auto"/>
              <w:left w:val="single" w:sz="4" w:space="0" w:color="auto"/>
              <w:bottom w:val="single" w:sz="4" w:space="0" w:color="auto"/>
              <w:right w:val="single" w:sz="4" w:space="0" w:color="auto"/>
            </w:tcBorders>
            <w:hideMark/>
          </w:tcPr>
          <w:p w14:paraId="49CA7B4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9</w:t>
            </w:r>
          </w:p>
        </w:tc>
      </w:tr>
    </w:tbl>
    <w:p w14:paraId="7A3F7315"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Hãy tính xác suất thực nghiệm của sự kiện:</w:t>
      </w:r>
    </w:p>
    <w:p w14:paraId="6F2EE9AF" w14:textId="77777777" w:rsidR="005627E3" w:rsidRPr="007C02BC" w:rsidRDefault="005627E3" w:rsidP="005627E3">
      <w:pPr>
        <w:numPr>
          <w:ilvl w:val="0"/>
          <w:numId w:val="8"/>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Gieo được mặt có 3 chấm.</w:t>
      </w:r>
    </w:p>
    <w:p w14:paraId="75C7BE8E" w14:textId="77777777" w:rsidR="005627E3" w:rsidRPr="007C02BC" w:rsidRDefault="005627E3" w:rsidP="005627E3">
      <w:pPr>
        <w:numPr>
          <w:ilvl w:val="0"/>
          <w:numId w:val="8"/>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Gieo được mặt có số chẵn chấm.</w:t>
      </w:r>
    </w:p>
    <w:p w14:paraId="0AE641A7"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828224" behindDoc="1" locked="0" layoutInCell="1" allowOverlap="1" wp14:anchorId="0868089E" wp14:editId="1A1F4175">
            <wp:simplePos x="0" y="0"/>
            <wp:positionH relativeFrom="margin">
              <wp:align>right</wp:align>
            </wp:positionH>
            <wp:positionV relativeFrom="paragraph">
              <wp:posOffset>287655</wp:posOffset>
            </wp:positionV>
            <wp:extent cx="1308100" cy="1117600"/>
            <wp:effectExtent l="0" t="0" r="6350" b="6350"/>
            <wp:wrapThrough wrapText="bothSides">
              <wp:wrapPolygon edited="0">
                <wp:start x="0" y="0"/>
                <wp:lineTo x="0" y="21355"/>
                <wp:lineTo x="21390" y="21355"/>
                <wp:lineTo x="21390" y="0"/>
                <wp:lineTo x="0" y="0"/>
              </wp:wrapPolygon>
            </wp:wrapThrough>
            <wp:docPr id="12" name="Picture 12"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93"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1139" r:link="rId1140" cstate="email">
                      <a:extLst>
                        <a:ext uri="{28A0092B-C50C-407E-A947-70E740481C1C}">
                          <a14:useLocalDpi xmlns:a14="http://schemas.microsoft.com/office/drawing/2010/main"/>
                        </a:ext>
                      </a:extLst>
                    </a:blip>
                    <a:srcRect l="8855" t="15312" r="8542" b="13959"/>
                    <a:stretch>
                      <a:fillRect/>
                    </a:stretch>
                  </pic:blipFill>
                  <pic:spPr bwMode="auto">
                    <a:xfrm>
                      <a:off x="0" y="0"/>
                      <a:ext cx="1308100" cy="1117600"/>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15</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 xml:space="preserve">Gieo đồng thời hai con xúc xắc 6 mặt 100 lần và xem có bao nhiêu mặt 6 chấm xuất hiện trong mỗi lần gieo. Kết quả thu được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5627E3" w:rsidRPr="007C02BC" w14:paraId="74E8D189" w14:textId="77777777" w:rsidTr="00F6545E">
        <w:tc>
          <w:tcPr>
            <w:tcW w:w="3227" w:type="dxa"/>
            <w:tcBorders>
              <w:top w:val="single" w:sz="4" w:space="0" w:color="auto"/>
              <w:left w:val="single" w:sz="4" w:space="0" w:color="auto"/>
              <w:bottom w:val="single" w:sz="4" w:space="0" w:color="auto"/>
              <w:right w:val="single" w:sz="4" w:space="0" w:color="auto"/>
            </w:tcBorders>
            <w:hideMark/>
          </w:tcPr>
          <w:p w14:paraId="3E71651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lastRenderedPageBreak/>
              <w:t>Số mặt 6 chấm xuất hiện</w:t>
            </w:r>
          </w:p>
        </w:tc>
        <w:tc>
          <w:tcPr>
            <w:tcW w:w="1276" w:type="dxa"/>
            <w:tcBorders>
              <w:top w:val="single" w:sz="4" w:space="0" w:color="auto"/>
              <w:left w:val="single" w:sz="4" w:space="0" w:color="auto"/>
              <w:bottom w:val="single" w:sz="4" w:space="0" w:color="auto"/>
              <w:right w:val="single" w:sz="4" w:space="0" w:color="auto"/>
            </w:tcBorders>
            <w:hideMark/>
          </w:tcPr>
          <w:p w14:paraId="1F3FA01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1134" w:type="dxa"/>
            <w:tcBorders>
              <w:top w:val="single" w:sz="4" w:space="0" w:color="auto"/>
              <w:left w:val="single" w:sz="4" w:space="0" w:color="auto"/>
              <w:bottom w:val="single" w:sz="4" w:space="0" w:color="auto"/>
              <w:right w:val="single" w:sz="4" w:space="0" w:color="auto"/>
            </w:tcBorders>
            <w:hideMark/>
          </w:tcPr>
          <w:p w14:paraId="66EC399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1134" w:type="dxa"/>
            <w:tcBorders>
              <w:top w:val="single" w:sz="4" w:space="0" w:color="auto"/>
              <w:left w:val="single" w:sz="4" w:space="0" w:color="auto"/>
              <w:bottom w:val="single" w:sz="4" w:space="0" w:color="auto"/>
              <w:right w:val="single" w:sz="4" w:space="0" w:color="auto"/>
            </w:tcBorders>
            <w:hideMark/>
          </w:tcPr>
          <w:p w14:paraId="0F6A1D0A"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r>
      <w:tr w:rsidR="005627E3" w:rsidRPr="007C02BC" w14:paraId="5C3D6A3E" w14:textId="77777777" w:rsidTr="00F6545E">
        <w:tc>
          <w:tcPr>
            <w:tcW w:w="3227" w:type="dxa"/>
            <w:tcBorders>
              <w:top w:val="single" w:sz="4" w:space="0" w:color="auto"/>
              <w:left w:val="single" w:sz="4" w:space="0" w:color="auto"/>
              <w:bottom w:val="single" w:sz="4" w:space="0" w:color="auto"/>
              <w:right w:val="single" w:sz="4" w:space="0" w:color="auto"/>
            </w:tcBorders>
            <w:hideMark/>
          </w:tcPr>
          <w:p w14:paraId="22BB6ADC"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w:t>
            </w:r>
          </w:p>
        </w:tc>
        <w:tc>
          <w:tcPr>
            <w:tcW w:w="1276" w:type="dxa"/>
            <w:tcBorders>
              <w:top w:val="single" w:sz="4" w:space="0" w:color="auto"/>
              <w:left w:val="single" w:sz="4" w:space="0" w:color="auto"/>
              <w:bottom w:val="single" w:sz="4" w:space="0" w:color="auto"/>
              <w:right w:val="single" w:sz="4" w:space="0" w:color="auto"/>
            </w:tcBorders>
            <w:hideMark/>
          </w:tcPr>
          <w:p w14:paraId="0AFF379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0</w:t>
            </w:r>
          </w:p>
        </w:tc>
        <w:tc>
          <w:tcPr>
            <w:tcW w:w="1134" w:type="dxa"/>
            <w:tcBorders>
              <w:top w:val="single" w:sz="4" w:space="0" w:color="auto"/>
              <w:left w:val="single" w:sz="4" w:space="0" w:color="auto"/>
              <w:bottom w:val="single" w:sz="4" w:space="0" w:color="auto"/>
              <w:right w:val="single" w:sz="4" w:space="0" w:color="auto"/>
            </w:tcBorders>
            <w:hideMark/>
          </w:tcPr>
          <w:p w14:paraId="7C04622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7</w:t>
            </w:r>
          </w:p>
        </w:tc>
        <w:tc>
          <w:tcPr>
            <w:tcW w:w="1134" w:type="dxa"/>
            <w:tcBorders>
              <w:top w:val="single" w:sz="4" w:space="0" w:color="auto"/>
              <w:left w:val="single" w:sz="4" w:space="0" w:color="auto"/>
              <w:bottom w:val="single" w:sz="4" w:space="0" w:color="auto"/>
              <w:right w:val="single" w:sz="4" w:space="0" w:color="auto"/>
            </w:tcBorders>
            <w:hideMark/>
          </w:tcPr>
          <w:p w14:paraId="4F35C11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r>
    </w:tbl>
    <w:p w14:paraId="3B21B307"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Hãy tính xác suất thực nghiệm để: </w:t>
      </w:r>
    </w:p>
    <w:p w14:paraId="16DDD99B" w14:textId="77777777" w:rsidR="005627E3" w:rsidRPr="007C02BC" w:rsidRDefault="005627E3" w:rsidP="005627E3">
      <w:pPr>
        <w:numPr>
          <w:ilvl w:val="0"/>
          <w:numId w:val="9"/>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ả hai con xúc xắc đều xuất hiện mặt 6 chấm.</w:t>
      </w:r>
    </w:p>
    <w:p w14:paraId="57F1BC6A" w14:textId="77777777" w:rsidR="005627E3" w:rsidRPr="007C02BC" w:rsidRDefault="005627E3" w:rsidP="005627E3">
      <w:pPr>
        <w:numPr>
          <w:ilvl w:val="0"/>
          <w:numId w:val="9"/>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ó ít nhất một mặt 6 chấm xuất hiện.</w:t>
      </w:r>
    </w:p>
    <w:p w14:paraId="6FD615AE"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Bài 1</w:t>
      </w:r>
      <w:r w:rsidRPr="007C02BC">
        <w:rPr>
          <w:rFonts w:ascii="Times New Roman" w:hAnsi="Times New Roman" w:cs="Times New Roman"/>
          <w:b/>
          <w:color w:val="0000FF"/>
          <w:sz w:val="26"/>
          <w:szCs w:val="26"/>
          <w:lang w:val="vi-VN"/>
        </w:rPr>
        <w:t>6</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Trong hộp có một số viên bi màu xanh, đỏ và vàng có kích thước giống nhau. Lấy ngẫu nhiên 1 viên bi từ hộp, xem màu rồi trả lại. Lặp lại hoạt động đó 5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6"/>
        <w:gridCol w:w="2399"/>
        <w:gridCol w:w="2381"/>
        <w:gridCol w:w="2400"/>
      </w:tblGrid>
      <w:tr w:rsidR="005627E3" w:rsidRPr="007C02BC" w14:paraId="34AE090B" w14:textId="77777777" w:rsidTr="00F6545E">
        <w:tc>
          <w:tcPr>
            <w:tcW w:w="2534" w:type="dxa"/>
            <w:tcBorders>
              <w:top w:val="single" w:sz="4" w:space="0" w:color="auto"/>
              <w:left w:val="single" w:sz="4" w:space="0" w:color="auto"/>
              <w:bottom w:val="single" w:sz="4" w:space="0" w:color="auto"/>
              <w:right w:val="single" w:sz="4" w:space="0" w:color="auto"/>
            </w:tcBorders>
            <w:hideMark/>
          </w:tcPr>
          <w:p w14:paraId="030AB8F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Loại bi</w:t>
            </w:r>
          </w:p>
        </w:tc>
        <w:tc>
          <w:tcPr>
            <w:tcW w:w="2534" w:type="dxa"/>
            <w:tcBorders>
              <w:top w:val="single" w:sz="4" w:space="0" w:color="auto"/>
              <w:left w:val="single" w:sz="4" w:space="0" w:color="auto"/>
              <w:bottom w:val="single" w:sz="4" w:space="0" w:color="auto"/>
              <w:right w:val="single" w:sz="4" w:space="0" w:color="auto"/>
            </w:tcBorders>
            <w:hideMark/>
          </w:tcPr>
          <w:p w14:paraId="4D67704A"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i xanh</w:t>
            </w:r>
          </w:p>
        </w:tc>
        <w:tc>
          <w:tcPr>
            <w:tcW w:w="2535" w:type="dxa"/>
            <w:tcBorders>
              <w:top w:val="single" w:sz="4" w:space="0" w:color="auto"/>
              <w:left w:val="single" w:sz="4" w:space="0" w:color="auto"/>
              <w:bottom w:val="single" w:sz="4" w:space="0" w:color="auto"/>
              <w:right w:val="single" w:sz="4" w:space="0" w:color="auto"/>
            </w:tcBorders>
            <w:hideMark/>
          </w:tcPr>
          <w:p w14:paraId="144BB17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i đỏ</w:t>
            </w:r>
          </w:p>
        </w:tc>
        <w:tc>
          <w:tcPr>
            <w:tcW w:w="2535" w:type="dxa"/>
            <w:tcBorders>
              <w:top w:val="single" w:sz="4" w:space="0" w:color="auto"/>
              <w:left w:val="single" w:sz="4" w:space="0" w:color="auto"/>
              <w:bottom w:val="single" w:sz="4" w:space="0" w:color="auto"/>
              <w:right w:val="single" w:sz="4" w:space="0" w:color="auto"/>
            </w:tcBorders>
            <w:hideMark/>
          </w:tcPr>
          <w:p w14:paraId="36E2C50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i vàng</w:t>
            </w:r>
          </w:p>
        </w:tc>
      </w:tr>
      <w:tr w:rsidR="005627E3" w:rsidRPr="007C02BC" w14:paraId="54C784ED" w14:textId="77777777" w:rsidTr="00F6545E">
        <w:tc>
          <w:tcPr>
            <w:tcW w:w="2534" w:type="dxa"/>
            <w:tcBorders>
              <w:top w:val="single" w:sz="4" w:space="0" w:color="auto"/>
              <w:left w:val="single" w:sz="4" w:space="0" w:color="auto"/>
              <w:bottom w:val="single" w:sz="4" w:space="0" w:color="auto"/>
              <w:right w:val="single" w:sz="4" w:space="0" w:color="auto"/>
            </w:tcBorders>
            <w:hideMark/>
          </w:tcPr>
          <w:p w14:paraId="139DC0DE"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w:t>
            </w:r>
          </w:p>
        </w:tc>
        <w:tc>
          <w:tcPr>
            <w:tcW w:w="2534" w:type="dxa"/>
            <w:tcBorders>
              <w:top w:val="single" w:sz="4" w:space="0" w:color="auto"/>
              <w:left w:val="single" w:sz="4" w:space="0" w:color="auto"/>
              <w:bottom w:val="single" w:sz="4" w:space="0" w:color="auto"/>
              <w:right w:val="single" w:sz="4" w:space="0" w:color="auto"/>
            </w:tcBorders>
            <w:hideMark/>
          </w:tcPr>
          <w:p w14:paraId="25FCBE4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2</w:t>
            </w:r>
          </w:p>
        </w:tc>
        <w:tc>
          <w:tcPr>
            <w:tcW w:w="2535" w:type="dxa"/>
            <w:tcBorders>
              <w:top w:val="single" w:sz="4" w:space="0" w:color="auto"/>
              <w:left w:val="single" w:sz="4" w:space="0" w:color="auto"/>
              <w:bottom w:val="single" w:sz="4" w:space="0" w:color="auto"/>
              <w:right w:val="single" w:sz="4" w:space="0" w:color="auto"/>
            </w:tcBorders>
            <w:hideMark/>
          </w:tcPr>
          <w:p w14:paraId="6C1C2AB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c>
          <w:tcPr>
            <w:tcW w:w="2535" w:type="dxa"/>
            <w:tcBorders>
              <w:top w:val="single" w:sz="4" w:space="0" w:color="auto"/>
              <w:left w:val="single" w:sz="4" w:space="0" w:color="auto"/>
              <w:bottom w:val="single" w:sz="4" w:space="0" w:color="auto"/>
              <w:right w:val="single" w:sz="4" w:space="0" w:color="auto"/>
            </w:tcBorders>
            <w:hideMark/>
          </w:tcPr>
          <w:p w14:paraId="0F9EA90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r>
    </w:tbl>
    <w:p w14:paraId="05435CF4" w14:textId="77777777" w:rsidR="005627E3" w:rsidRPr="007C02BC" w:rsidRDefault="005627E3" w:rsidP="005627E3">
      <w:pPr>
        <w:numPr>
          <w:ilvl w:val="0"/>
          <w:numId w:val="10"/>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Tính xác suất thực nghiệm của sự kiện “lấy được viên bi xanh”.</w:t>
      </w:r>
    </w:p>
    <w:p w14:paraId="0451C2DA" w14:textId="77777777" w:rsidR="005627E3" w:rsidRPr="007C02BC" w:rsidRDefault="005627E3" w:rsidP="005627E3">
      <w:pPr>
        <w:numPr>
          <w:ilvl w:val="0"/>
          <w:numId w:val="10"/>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Em hãy dự đoán xem trong hộp loại bi nào có nhiều hơn.</w:t>
      </w:r>
    </w:p>
    <w:p w14:paraId="4FACE03D"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Bài 1</w:t>
      </w:r>
      <w:r w:rsidRPr="007C02BC">
        <w:rPr>
          <w:rFonts w:ascii="Times New Roman" w:hAnsi="Times New Roman" w:cs="Times New Roman"/>
          <w:b/>
          <w:color w:val="0000FF"/>
          <w:sz w:val="26"/>
          <w:szCs w:val="26"/>
          <w:lang w:val="vi-VN"/>
        </w:rPr>
        <w:t>7</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Trong hộp có 5 phần thưởng gồm 2 chiếc bút chì giống nhau và 3 chiếc bút bi giống nhau. Quỳnh chọn ngẫu nhiên hai phần thưởng trong hộp. Em hãy liệt kê các kết quả có thể có.</w:t>
      </w:r>
    </w:p>
    <w:p w14:paraId="36236318"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Bài 1</w:t>
      </w:r>
      <w:r w:rsidRPr="007C02BC">
        <w:rPr>
          <w:rFonts w:ascii="Times New Roman" w:hAnsi="Times New Roman" w:cs="Times New Roman"/>
          <w:b/>
          <w:color w:val="0000FF"/>
          <w:sz w:val="26"/>
          <w:szCs w:val="26"/>
          <w:lang w:val="vi-VN"/>
        </w:rPr>
        <w:t>8</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An quay tấm bìa như hình bên một số lần và ghi kết quả dưới dạng bảng sau (Mỗi gạch tương ứng 1 lần):</w:t>
      </w:r>
    </w:p>
    <w:p w14:paraId="069D6EE2"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noProof/>
          <w:sz w:val="26"/>
          <w:szCs w:val="26"/>
        </w:rPr>
        <w:drawing>
          <wp:inline distT="0" distB="0" distL="0" distR="0" wp14:anchorId="3C1EF7DA" wp14:editId="0B173194">
            <wp:extent cx="5531827" cy="1428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92"/>
                    <pic:cNvPicPr>
                      <a:picLocks noChangeAspect="1" noChangeArrowheads="1"/>
                    </pic:cNvPicPr>
                  </pic:nvPicPr>
                  <pic:blipFill>
                    <a:blip r:embed="rId1141" cstate="email">
                      <a:extLst>
                        <a:ext uri="{28A0092B-C50C-407E-A947-70E740481C1C}">
                          <a14:useLocalDpi xmlns:a14="http://schemas.microsoft.com/office/drawing/2010/main"/>
                        </a:ext>
                      </a:extLst>
                    </a:blip>
                    <a:srcRect/>
                    <a:stretch>
                      <a:fillRect/>
                    </a:stretch>
                  </pic:blipFill>
                  <pic:spPr bwMode="auto">
                    <a:xfrm>
                      <a:off x="0" y="0"/>
                      <a:ext cx="5539021" cy="1430608"/>
                    </a:xfrm>
                    <a:prstGeom prst="rect">
                      <a:avLst/>
                    </a:prstGeom>
                    <a:noFill/>
                    <a:ln>
                      <a:noFill/>
                    </a:ln>
                  </pic:spPr>
                </pic:pic>
              </a:graphicData>
            </a:graphic>
          </wp:inline>
        </w:drawing>
      </w:r>
    </w:p>
    <w:p w14:paraId="60B37B70" w14:textId="77777777" w:rsidR="005627E3" w:rsidRPr="007C02BC" w:rsidRDefault="005627E3" w:rsidP="005627E3">
      <w:pPr>
        <w:numPr>
          <w:ilvl w:val="0"/>
          <w:numId w:val="11"/>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An đã quay tấm bìa bao nhiêu lần?</w:t>
      </w:r>
    </w:p>
    <w:p w14:paraId="60935F63" w14:textId="77777777" w:rsidR="005627E3" w:rsidRPr="007C02BC" w:rsidRDefault="005627E3" w:rsidP="005627E3">
      <w:pPr>
        <w:numPr>
          <w:ilvl w:val="0"/>
          <w:numId w:val="11"/>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ó bao nhiêu lần mũi tên chỉ vào ô màu xanh, bao nhiêu lần mũi tên chỉ vào ô màu vàng?</w:t>
      </w:r>
    </w:p>
    <w:p w14:paraId="10BF41CB" w14:textId="77777777" w:rsidR="005627E3" w:rsidRPr="007C02BC" w:rsidRDefault="005627E3" w:rsidP="005627E3">
      <w:pPr>
        <w:numPr>
          <w:ilvl w:val="0"/>
          <w:numId w:val="11"/>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Tính xác suất thực nghiệm của sự kiện “Mũi tên chỉ vào ô màu xanh”</w:t>
      </w:r>
    </w:p>
    <w:p w14:paraId="144BC0A5"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Bài 1</w:t>
      </w:r>
      <w:r w:rsidRPr="007C02BC">
        <w:rPr>
          <w:rFonts w:ascii="Times New Roman" w:hAnsi="Times New Roman" w:cs="Times New Roman"/>
          <w:b/>
          <w:color w:val="0000FF"/>
          <w:sz w:val="26"/>
          <w:szCs w:val="26"/>
          <w:lang w:val="vi-VN"/>
        </w:rPr>
        <w:t>9</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Một chiếc thùng kín có một số quả bóng màu xanh, đỏ, tím, vàng. Trong một trò chơi, người chơi lấy ngẫu nhiên một quả bóng, ghi lại màu rồi trả lại bóng vào thùng. Bình thực hiện trò chơi 100 lần và được kết quả như bảng sau:</w:t>
      </w:r>
    </w:p>
    <w:tbl>
      <w:tblPr>
        <w:tblpPr w:leftFromText="180" w:rightFromText="180" w:vertAnchor="text" w:horzAnchor="page" w:tblpX="4243"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84"/>
      </w:tblGrid>
      <w:tr w:rsidR="005627E3" w:rsidRPr="007C02BC" w14:paraId="7845ECAC" w14:textId="77777777" w:rsidTr="00F6545E">
        <w:trPr>
          <w:trHeight w:val="413"/>
        </w:trPr>
        <w:tc>
          <w:tcPr>
            <w:tcW w:w="1184" w:type="dxa"/>
            <w:tcBorders>
              <w:top w:val="single" w:sz="4" w:space="0" w:color="auto"/>
              <w:left w:val="single" w:sz="4" w:space="0" w:color="auto"/>
              <w:bottom w:val="single" w:sz="4" w:space="0" w:color="auto"/>
              <w:right w:val="single" w:sz="4" w:space="0" w:color="auto"/>
            </w:tcBorders>
            <w:hideMark/>
          </w:tcPr>
          <w:p w14:paraId="392A40C0"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Màu</w:t>
            </w:r>
          </w:p>
        </w:tc>
        <w:tc>
          <w:tcPr>
            <w:tcW w:w="1184" w:type="dxa"/>
            <w:tcBorders>
              <w:top w:val="single" w:sz="4" w:space="0" w:color="auto"/>
              <w:left w:val="single" w:sz="4" w:space="0" w:color="auto"/>
              <w:bottom w:val="single" w:sz="4" w:space="0" w:color="auto"/>
              <w:right w:val="single" w:sz="4" w:space="0" w:color="auto"/>
            </w:tcBorders>
            <w:hideMark/>
          </w:tcPr>
          <w:p w14:paraId="2502D22E" w14:textId="77777777" w:rsidR="005627E3" w:rsidRPr="007C02BC" w:rsidRDefault="005627E3" w:rsidP="00F6545E">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Số lần</w:t>
            </w:r>
          </w:p>
        </w:tc>
      </w:tr>
      <w:tr w:rsidR="005627E3" w:rsidRPr="007C02BC" w14:paraId="4391C2AB" w14:textId="77777777" w:rsidTr="00F6545E">
        <w:trPr>
          <w:trHeight w:val="423"/>
        </w:trPr>
        <w:tc>
          <w:tcPr>
            <w:tcW w:w="1184" w:type="dxa"/>
            <w:tcBorders>
              <w:top w:val="single" w:sz="4" w:space="0" w:color="auto"/>
              <w:left w:val="single" w:sz="4" w:space="0" w:color="auto"/>
              <w:bottom w:val="single" w:sz="4" w:space="0" w:color="auto"/>
              <w:right w:val="single" w:sz="4" w:space="0" w:color="auto"/>
            </w:tcBorders>
            <w:hideMark/>
          </w:tcPr>
          <w:p w14:paraId="2D958B0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Xanh</w:t>
            </w:r>
          </w:p>
        </w:tc>
        <w:tc>
          <w:tcPr>
            <w:tcW w:w="1184" w:type="dxa"/>
            <w:tcBorders>
              <w:top w:val="single" w:sz="4" w:space="0" w:color="auto"/>
              <w:left w:val="single" w:sz="4" w:space="0" w:color="auto"/>
              <w:bottom w:val="single" w:sz="4" w:space="0" w:color="auto"/>
              <w:right w:val="single" w:sz="4" w:space="0" w:color="auto"/>
            </w:tcBorders>
            <w:hideMark/>
          </w:tcPr>
          <w:p w14:paraId="5D027D6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3</w:t>
            </w:r>
          </w:p>
        </w:tc>
      </w:tr>
      <w:tr w:rsidR="005627E3" w:rsidRPr="007C02BC" w14:paraId="51F7E34B" w14:textId="77777777" w:rsidTr="00F6545E">
        <w:trPr>
          <w:trHeight w:val="413"/>
        </w:trPr>
        <w:tc>
          <w:tcPr>
            <w:tcW w:w="1184" w:type="dxa"/>
            <w:tcBorders>
              <w:top w:val="single" w:sz="4" w:space="0" w:color="auto"/>
              <w:left w:val="single" w:sz="4" w:space="0" w:color="auto"/>
              <w:bottom w:val="single" w:sz="4" w:space="0" w:color="auto"/>
              <w:right w:val="single" w:sz="4" w:space="0" w:color="auto"/>
            </w:tcBorders>
            <w:hideMark/>
          </w:tcPr>
          <w:p w14:paraId="49E5E35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Đỏ</w:t>
            </w:r>
          </w:p>
        </w:tc>
        <w:tc>
          <w:tcPr>
            <w:tcW w:w="1184" w:type="dxa"/>
            <w:tcBorders>
              <w:top w:val="single" w:sz="4" w:space="0" w:color="auto"/>
              <w:left w:val="single" w:sz="4" w:space="0" w:color="auto"/>
              <w:bottom w:val="single" w:sz="4" w:space="0" w:color="auto"/>
              <w:right w:val="single" w:sz="4" w:space="0" w:color="auto"/>
            </w:tcBorders>
            <w:hideMark/>
          </w:tcPr>
          <w:p w14:paraId="134ED2C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2</w:t>
            </w:r>
          </w:p>
        </w:tc>
      </w:tr>
      <w:tr w:rsidR="005627E3" w:rsidRPr="007C02BC" w14:paraId="24ED7285" w14:textId="77777777" w:rsidTr="00F6545E">
        <w:trPr>
          <w:trHeight w:val="423"/>
        </w:trPr>
        <w:tc>
          <w:tcPr>
            <w:tcW w:w="1184" w:type="dxa"/>
            <w:tcBorders>
              <w:top w:val="single" w:sz="4" w:space="0" w:color="auto"/>
              <w:left w:val="single" w:sz="4" w:space="0" w:color="auto"/>
              <w:bottom w:val="single" w:sz="4" w:space="0" w:color="auto"/>
              <w:right w:val="single" w:sz="4" w:space="0" w:color="auto"/>
            </w:tcBorders>
            <w:hideMark/>
          </w:tcPr>
          <w:p w14:paraId="2DD7A26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lastRenderedPageBreak/>
              <w:t>Tím</w:t>
            </w:r>
          </w:p>
        </w:tc>
        <w:tc>
          <w:tcPr>
            <w:tcW w:w="1184" w:type="dxa"/>
            <w:tcBorders>
              <w:top w:val="single" w:sz="4" w:space="0" w:color="auto"/>
              <w:left w:val="single" w:sz="4" w:space="0" w:color="auto"/>
              <w:bottom w:val="single" w:sz="4" w:space="0" w:color="auto"/>
              <w:right w:val="single" w:sz="4" w:space="0" w:color="auto"/>
            </w:tcBorders>
            <w:hideMark/>
          </w:tcPr>
          <w:p w14:paraId="447DB09E"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8</w:t>
            </w:r>
          </w:p>
        </w:tc>
      </w:tr>
      <w:tr w:rsidR="005627E3" w:rsidRPr="007C02BC" w14:paraId="67777B04" w14:textId="77777777" w:rsidTr="00F6545E">
        <w:trPr>
          <w:trHeight w:val="413"/>
        </w:trPr>
        <w:tc>
          <w:tcPr>
            <w:tcW w:w="1184" w:type="dxa"/>
            <w:tcBorders>
              <w:top w:val="single" w:sz="4" w:space="0" w:color="auto"/>
              <w:left w:val="single" w:sz="4" w:space="0" w:color="auto"/>
              <w:bottom w:val="single" w:sz="4" w:space="0" w:color="auto"/>
              <w:right w:val="single" w:sz="4" w:space="0" w:color="auto"/>
            </w:tcBorders>
            <w:hideMark/>
          </w:tcPr>
          <w:p w14:paraId="444F18F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Vàng</w:t>
            </w:r>
          </w:p>
        </w:tc>
        <w:tc>
          <w:tcPr>
            <w:tcW w:w="1184" w:type="dxa"/>
            <w:tcBorders>
              <w:top w:val="single" w:sz="4" w:space="0" w:color="auto"/>
              <w:left w:val="single" w:sz="4" w:space="0" w:color="auto"/>
              <w:bottom w:val="single" w:sz="4" w:space="0" w:color="auto"/>
              <w:right w:val="single" w:sz="4" w:space="0" w:color="auto"/>
            </w:tcBorders>
            <w:hideMark/>
          </w:tcPr>
          <w:p w14:paraId="297E25A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7</w:t>
            </w:r>
          </w:p>
        </w:tc>
      </w:tr>
    </w:tbl>
    <w:p w14:paraId="6DB73240"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                                             </w:t>
      </w:r>
    </w:p>
    <w:p w14:paraId="280FAD60" w14:textId="77777777" w:rsidR="005627E3" w:rsidRPr="007C02BC" w:rsidRDefault="005627E3" w:rsidP="005627E3">
      <w:pPr>
        <w:rPr>
          <w:rFonts w:ascii="Times New Roman" w:hAnsi="Times New Roman" w:cs="Times New Roman"/>
          <w:sz w:val="26"/>
          <w:szCs w:val="26"/>
          <w:lang w:val="nl-NL"/>
        </w:rPr>
      </w:pPr>
    </w:p>
    <w:p w14:paraId="7C7AF38B" w14:textId="77777777" w:rsidR="005627E3" w:rsidRPr="007C02BC" w:rsidRDefault="005627E3" w:rsidP="005627E3">
      <w:pPr>
        <w:rPr>
          <w:rFonts w:ascii="Times New Roman" w:hAnsi="Times New Roman" w:cs="Times New Roman"/>
          <w:sz w:val="26"/>
          <w:szCs w:val="26"/>
          <w:lang w:val="nl-NL"/>
        </w:rPr>
      </w:pPr>
    </w:p>
    <w:p w14:paraId="13DE1A21" w14:textId="77777777" w:rsidR="005627E3" w:rsidRPr="007C02BC" w:rsidRDefault="005627E3" w:rsidP="005627E3">
      <w:pPr>
        <w:rPr>
          <w:rFonts w:ascii="Times New Roman" w:hAnsi="Times New Roman" w:cs="Times New Roman"/>
          <w:sz w:val="26"/>
          <w:szCs w:val="26"/>
          <w:lang w:val="nl-NL"/>
        </w:rPr>
      </w:pPr>
    </w:p>
    <w:p w14:paraId="4A9D1691" w14:textId="77777777" w:rsidR="005627E3" w:rsidRPr="007C02BC" w:rsidRDefault="005627E3" w:rsidP="005627E3">
      <w:pPr>
        <w:rPr>
          <w:rFonts w:ascii="Times New Roman" w:hAnsi="Times New Roman" w:cs="Times New Roman"/>
          <w:sz w:val="26"/>
          <w:szCs w:val="26"/>
          <w:lang w:val="nl-NL"/>
        </w:rPr>
      </w:pPr>
    </w:p>
    <w:p w14:paraId="07778375" w14:textId="77777777" w:rsidR="005627E3" w:rsidRPr="007C02BC" w:rsidRDefault="005627E3" w:rsidP="005627E3">
      <w:pPr>
        <w:rPr>
          <w:rFonts w:ascii="Times New Roman" w:hAnsi="Times New Roman" w:cs="Times New Roman"/>
          <w:sz w:val="26"/>
          <w:szCs w:val="26"/>
          <w:lang w:val="nl-NL"/>
        </w:rPr>
      </w:pPr>
    </w:p>
    <w:p w14:paraId="0EFADD9F"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Tính xác suất thực nghiệm của các sự kiện sau:</w:t>
      </w:r>
    </w:p>
    <w:p w14:paraId="4914E67E" w14:textId="77777777" w:rsidR="005627E3" w:rsidRPr="007C02BC" w:rsidRDefault="005627E3" w:rsidP="005627E3">
      <w:pPr>
        <w:numPr>
          <w:ilvl w:val="0"/>
          <w:numId w:val="1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Bình lấy được quả bóng màu xanh.</w:t>
      </w:r>
    </w:p>
    <w:p w14:paraId="41DB3F6C" w14:textId="77777777" w:rsidR="005627E3" w:rsidRPr="007C02BC" w:rsidRDefault="005627E3" w:rsidP="005627E3">
      <w:pPr>
        <w:numPr>
          <w:ilvl w:val="0"/>
          <w:numId w:val="1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Bình lấy được quả bóng màu vàng.</w:t>
      </w:r>
    </w:p>
    <w:p w14:paraId="131CEF4C" w14:textId="77777777" w:rsidR="005627E3" w:rsidRPr="007C02BC" w:rsidRDefault="005627E3" w:rsidP="005627E3">
      <w:pPr>
        <w:numPr>
          <w:ilvl w:val="0"/>
          <w:numId w:val="1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Quả bóng được lấy ra không là màu đỏ.</w:t>
      </w:r>
    </w:p>
    <w:tbl>
      <w:tblPr>
        <w:tblW w:w="0" w:type="auto"/>
        <w:tblLook w:val="04A0" w:firstRow="1" w:lastRow="0" w:firstColumn="1" w:lastColumn="0" w:noHBand="0" w:noVBand="1"/>
      </w:tblPr>
      <w:tblGrid>
        <w:gridCol w:w="7194"/>
        <w:gridCol w:w="2382"/>
      </w:tblGrid>
      <w:tr w:rsidR="005627E3" w:rsidRPr="007C02BC" w14:paraId="0CB6E2DF" w14:textId="77777777" w:rsidTr="00F6545E">
        <w:tc>
          <w:tcPr>
            <w:tcW w:w="7621" w:type="dxa"/>
            <w:hideMark/>
          </w:tcPr>
          <w:p w14:paraId="5815010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20</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Gieo một con xúc xắc 6 mặt 50 lần ta được kết quả như sau:</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9"/>
              <w:gridCol w:w="924"/>
              <w:gridCol w:w="913"/>
              <w:gridCol w:w="913"/>
              <w:gridCol w:w="923"/>
              <w:gridCol w:w="923"/>
              <w:gridCol w:w="923"/>
            </w:tblGrid>
            <w:tr w:rsidR="005627E3" w:rsidRPr="007C02BC" w14:paraId="23681A45" w14:textId="77777777" w:rsidTr="00F6545E">
              <w:trPr>
                <w:trHeight w:val="388"/>
              </w:trPr>
              <w:tc>
                <w:tcPr>
                  <w:tcW w:w="1834" w:type="dxa"/>
                  <w:tcBorders>
                    <w:top w:val="single" w:sz="4" w:space="0" w:color="auto"/>
                    <w:left w:val="single" w:sz="4" w:space="0" w:color="auto"/>
                    <w:bottom w:val="single" w:sz="4" w:space="0" w:color="auto"/>
                    <w:right w:val="single" w:sz="4" w:space="0" w:color="auto"/>
                  </w:tcBorders>
                  <w:hideMark/>
                </w:tcPr>
                <w:p w14:paraId="38D4B81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Mặt</w:t>
                  </w:r>
                </w:p>
              </w:tc>
              <w:tc>
                <w:tcPr>
                  <w:tcW w:w="994" w:type="dxa"/>
                  <w:tcBorders>
                    <w:top w:val="single" w:sz="4" w:space="0" w:color="auto"/>
                    <w:left w:val="single" w:sz="4" w:space="0" w:color="auto"/>
                    <w:bottom w:val="single" w:sz="4" w:space="0" w:color="auto"/>
                    <w:right w:val="single" w:sz="4" w:space="0" w:color="auto"/>
                  </w:tcBorders>
                  <w:hideMark/>
                </w:tcPr>
                <w:p w14:paraId="53A728B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 chấm</w:t>
                  </w:r>
                </w:p>
              </w:tc>
              <w:tc>
                <w:tcPr>
                  <w:tcW w:w="979" w:type="dxa"/>
                  <w:tcBorders>
                    <w:top w:val="single" w:sz="4" w:space="0" w:color="auto"/>
                    <w:left w:val="single" w:sz="4" w:space="0" w:color="auto"/>
                    <w:bottom w:val="single" w:sz="4" w:space="0" w:color="auto"/>
                    <w:right w:val="single" w:sz="4" w:space="0" w:color="auto"/>
                  </w:tcBorders>
                  <w:hideMark/>
                </w:tcPr>
                <w:p w14:paraId="4ED0DC1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 chấm</w:t>
                  </w:r>
                </w:p>
              </w:tc>
              <w:tc>
                <w:tcPr>
                  <w:tcW w:w="979" w:type="dxa"/>
                  <w:tcBorders>
                    <w:top w:val="single" w:sz="4" w:space="0" w:color="auto"/>
                    <w:left w:val="single" w:sz="4" w:space="0" w:color="auto"/>
                    <w:bottom w:val="single" w:sz="4" w:space="0" w:color="auto"/>
                    <w:right w:val="single" w:sz="4" w:space="0" w:color="auto"/>
                  </w:tcBorders>
                  <w:hideMark/>
                </w:tcPr>
                <w:p w14:paraId="3D97B39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 chấm</w:t>
                  </w:r>
                </w:p>
              </w:tc>
              <w:tc>
                <w:tcPr>
                  <w:tcW w:w="994" w:type="dxa"/>
                  <w:tcBorders>
                    <w:top w:val="single" w:sz="4" w:space="0" w:color="auto"/>
                    <w:left w:val="single" w:sz="4" w:space="0" w:color="auto"/>
                    <w:bottom w:val="single" w:sz="4" w:space="0" w:color="auto"/>
                    <w:right w:val="single" w:sz="4" w:space="0" w:color="auto"/>
                  </w:tcBorders>
                  <w:hideMark/>
                </w:tcPr>
                <w:p w14:paraId="7FD0CCB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 chấm</w:t>
                  </w:r>
                </w:p>
              </w:tc>
              <w:tc>
                <w:tcPr>
                  <w:tcW w:w="994" w:type="dxa"/>
                  <w:tcBorders>
                    <w:top w:val="single" w:sz="4" w:space="0" w:color="auto"/>
                    <w:left w:val="single" w:sz="4" w:space="0" w:color="auto"/>
                    <w:bottom w:val="single" w:sz="4" w:space="0" w:color="auto"/>
                    <w:right w:val="single" w:sz="4" w:space="0" w:color="auto"/>
                  </w:tcBorders>
                  <w:hideMark/>
                </w:tcPr>
                <w:p w14:paraId="084B73A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 chấm</w:t>
                  </w:r>
                </w:p>
              </w:tc>
              <w:tc>
                <w:tcPr>
                  <w:tcW w:w="994" w:type="dxa"/>
                  <w:tcBorders>
                    <w:top w:val="single" w:sz="4" w:space="0" w:color="auto"/>
                    <w:left w:val="single" w:sz="4" w:space="0" w:color="auto"/>
                    <w:bottom w:val="single" w:sz="4" w:space="0" w:color="auto"/>
                    <w:right w:val="single" w:sz="4" w:space="0" w:color="auto"/>
                  </w:tcBorders>
                  <w:hideMark/>
                </w:tcPr>
                <w:p w14:paraId="51A0DDC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 chấm</w:t>
                  </w:r>
                </w:p>
              </w:tc>
            </w:tr>
            <w:tr w:rsidR="005627E3" w:rsidRPr="007C02BC" w14:paraId="235A6EB8" w14:textId="77777777" w:rsidTr="00F6545E">
              <w:trPr>
                <w:trHeight w:val="401"/>
              </w:trPr>
              <w:tc>
                <w:tcPr>
                  <w:tcW w:w="1834" w:type="dxa"/>
                  <w:tcBorders>
                    <w:top w:val="single" w:sz="4" w:space="0" w:color="auto"/>
                    <w:left w:val="single" w:sz="4" w:space="0" w:color="auto"/>
                    <w:bottom w:val="single" w:sz="4" w:space="0" w:color="auto"/>
                    <w:right w:val="single" w:sz="4" w:space="0" w:color="auto"/>
                  </w:tcBorders>
                  <w:vAlign w:val="center"/>
                  <w:hideMark/>
                </w:tcPr>
                <w:p w14:paraId="6BC484C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 xuất hiện</w:t>
                  </w:r>
                </w:p>
              </w:tc>
              <w:tc>
                <w:tcPr>
                  <w:tcW w:w="994" w:type="dxa"/>
                  <w:tcBorders>
                    <w:top w:val="single" w:sz="4" w:space="0" w:color="auto"/>
                    <w:left w:val="single" w:sz="4" w:space="0" w:color="auto"/>
                    <w:bottom w:val="single" w:sz="4" w:space="0" w:color="auto"/>
                    <w:right w:val="single" w:sz="4" w:space="0" w:color="auto"/>
                  </w:tcBorders>
                  <w:vAlign w:val="center"/>
                  <w:hideMark/>
                </w:tcPr>
                <w:p w14:paraId="6D26E3F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w:t>
                  </w:r>
                </w:p>
              </w:tc>
              <w:tc>
                <w:tcPr>
                  <w:tcW w:w="979" w:type="dxa"/>
                  <w:tcBorders>
                    <w:top w:val="single" w:sz="4" w:space="0" w:color="auto"/>
                    <w:left w:val="single" w:sz="4" w:space="0" w:color="auto"/>
                    <w:bottom w:val="single" w:sz="4" w:space="0" w:color="auto"/>
                    <w:right w:val="single" w:sz="4" w:space="0" w:color="auto"/>
                  </w:tcBorders>
                  <w:vAlign w:val="center"/>
                  <w:hideMark/>
                </w:tcPr>
                <w:p w14:paraId="080374F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9</w:t>
                  </w:r>
                </w:p>
              </w:tc>
              <w:tc>
                <w:tcPr>
                  <w:tcW w:w="979" w:type="dxa"/>
                  <w:tcBorders>
                    <w:top w:val="single" w:sz="4" w:space="0" w:color="auto"/>
                    <w:left w:val="single" w:sz="4" w:space="0" w:color="auto"/>
                    <w:bottom w:val="single" w:sz="4" w:space="0" w:color="auto"/>
                    <w:right w:val="single" w:sz="4" w:space="0" w:color="auto"/>
                  </w:tcBorders>
                  <w:vAlign w:val="center"/>
                  <w:hideMark/>
                </w:tcPr>
                <w:p w14:paraId="07ABB8B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c>
                <w:tcPr>
                  <w:tcW w:w="994" w:type="dxa"/>
                  <w:tcBorders>
                    <w:top w:val="single" w:sz="4" w:space="0" w:color="auto"/>
                    <w:left w:val="single" w:sz="4" w:space="0" w:color="auto"/>
                    <w:bottom w:val="single" w:sz="4" w:space="0" w:color="auto"/>
                    <w:right w:val="single" w:sz="4" w:space="0" w:color="auto"/>
                  </w:tcBorders>
                  <w:vAlign w:val="center"/>
                  <w:hideMark/>
                </w:tcPr>
                <w:p w14:paraId="61D953A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c>
                <w:tcPr>
                  <w:tcW w:w="994" w:type="dxa"/>
                  <w:tcBorders>
                    <w:top w:val="single" w:sz="4" w:space="0" w:color="auto"/>
                    <w:left w:val="single" w:sz="4" w:space="0" w:color="auto"/>
                    <w:bottom w:val="single" w:sz="4" w:space="0" w:color="auto"/>
                    <w:right w:val="single" w:sz="4" w:space="0" w:color="auto"/>
                  </w:tcBorders>
                  <w:vAlign w:val="center"/>
                  <w:hideMark/>
                </w:tcPr>
                <w:p w14:paraId="696A7F4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9</w:t>
                  </w:r>
                </w:p>
              </w:tc>
              <w:tc>
                <w:tcPr>
                  <w:tcW w:w="994" w:type="dxa"/>
                  <w:tcBorders>
                    <w:top w:val="single" w:sz="4" w:space="0" w:color="auto"/>
                    <w:left w:val="single" w:sz="4" w:space="0" w:color="auto"/>
                    <w:bottom w:val="single" w:sz="4" w:space="0" w:color="auto"/>
                    <w:right w:val="single" w:sz="4" w:space="0" w:color="auto"/>
                  </w:tcBorders>
                  <w:vAlign w:val="center"/>
                  <w:hideMark/>
                </w:tcPr>
                <w:p w14:paraId="35A2030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9</w:t>
                  </w:r>
                </w:p>
              </w:tc>
            </w:tr>
          </w:tbl>
          <w:p w14:paraId="5F566082" w14:textId="77777777" w:rsidR="005627E3" w:rsidRPr="007C02BC" w:rsidRDefault="005627E3" w:rsidP="00F6545E">
            <w:pPr>
              <w:ind w:firstLine="360"/>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Hãy tính xác suất thực nghiệm của sự kiện:</w:t>
            </w:r>
          </w:p>
          <w:p w14:paraId="0FC14900" w14:textId="77777777" w:rsidR="005627E3" w:rsidRPr="007C02BC" w:rsidRDefault="005627E3" w:rsidP="00F6545E">
            <w:pPr>
              <w:numPr>
                <w:ilvl w:val="0"/>
                <w:numId w:val="13"/>
              </w:numPr>
              <w:spacing w:after="0" w:line="240" w:lineRule="auto"/>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Gieo được mặt có 6 chấm.</w:t>
            </w:r>
          </w:p>
          <w:p w14:paraId="051A3C73" w14:textId="77777777" w:rsidR="005627E3" w:rsidRPr="007C02BC" w:rsidRDefault="005627E3" w:rsidP="00F6545E">
            <w:pPr>
              <w:numPr>
                <w:ilvl w:val="0"/>
                <w:numId w:val="13"/>
              </w:numPr>
              <w:spacing w:after="0" w:line="240" w:lineRule="auto"/>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Gieo được mặt có số lẻ chấm.</w:t>
            </w:r>
            <w:r w:rsidRPr="007C02BC">
              <w:rPr>
                <w:rFonts w:ascii="Times New Roman" w:hAnsi="Times New Roman" w:cs="Times New Roman"/>
                <w:color w:val="FF0000"/>
                <w:sz w:val="26"/>
                <w:szCs w:val="26"/>
                <w:lang w:val="nl-NL"/>
              </w:rPr>
              <w:t xml:space="preserve"> </w:t>
            </w:r>
          </w:p>
        </w:tc>
        <w:tc>
          <w:tcPr>
            <w:tcW w:w="2517" w:type="dxa"/>
            <w:hideMark/>
          </w:tcPr>
          <w:p w14:paraId="5A8DCB23"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noProof/>
                <w:sz w:val="26"/>
                <w:szCs w:val="26"/>
              </w:rPr>
              <w:drawing>
                <wp:anchor distT="0" distB="0" distL="114300" distR="114300" simplePos="0" relativeHeight="251829248" behindDoc="1" locked="0" layoutInCell="1" allowOverlap="1" wp14:anchorId="13D5A3E7" wp14:editId="05FDA40C">
                  <wp:simplePos x="0" y="0"/>
                  <wp:positionH relativeFrom="column">
                    <wp:posOffset>156210</wp:posOffset>
                  </wp:positionH>
                  <wp:positionV relativeFrom="paragraph">
                    <wp:posOffset>350520</wp:posOffset>
                  </wp:positionV>
                  <wp:extent cx="1041400" cy="889635"/>
                  <wp:effectExtent l="0" t="0" r="6350" b="5715"/>
                  <wp:wrapTight wrapText="bothSides">
                    <wp:wrapPolygon edited="0">
                      <wp:start x="0" y="0"/>
                      <wp:lineTo x="0" y="21276"/>
                      <wp:lineTo x="21337" y="21276"/>
                      <wp:lineTo x="21337" y="0"/>
                      <wp:lineTo x="0" y="0"/>
                    </wp:wrapPolygon>
                  </wp:wrapTight>
                  <wp:docPr id="11" name="Picture 11"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18"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1139" r:link="rId1140" cstate="email">
                            <a:extLst>
                              <a:ext uri="{28A0092B-C50C-407E-A947-70E740481C1C}">
                                <a14:useLocalDpi xmlns:a14="http://schemas.microsoft.com/office/drawing/2010/main"/>
                              </a:ext>
                            </a:extLst>
                          </a:blip>
                          <a:srcRect l="8858" t="15295" r="8563" b="13937"/>
                          <a:stretch>
                            <a:fillRect/>
                          </a:stretch>
                        </pic:blipFill>
                        <pic:spPr bwMode="auto">
                          <a:xfrm>
                            <a:off x="0" y="0"/>
                            <a:ext cx="1041400" cy="889635"/>
                          </a:xfrm>
                          <a:prstGeom prst="rect">
                            <a:avLst/>
                          </a:prstGeom>
                          <a:noFill/>
                        </pic:spPr>
                      </pic:pic>
                    </a:graphicData>
                  </a:graphic>
                  <wp14:sizeRelH relativeFrom="page">
                    <wp14:pctWidth>0</wp14:pctWidth>
                  </wp14:sizeRelH>
                  <wp14:sizeRelV relativeFrom="page">
                    <wp14:pctHeight>0</wp14:pctHeight>
                  </wp14:sizeRelV>
                </wp:anchor>
              </w:drawing>
            </w:r>
          </w:p>
        </w:tc>
      </w:tr>
    </w:tbl>
    <w:p w14:paraId="5F2A40BA"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21</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 xml:space="preserve">Gieo đồng thời hai con xúc xắc 6 mặt 100 lần và xem có bao nhiêu mặt 6 chấm xuất hiện trong mỗi lần gieo. Kết quả thu được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5627E3" w:rsidRPr="007C02BC" w14:paraId="251B3654" w14:textId="77777777" w:rsidTr="00F6545E">
        <w:trPr>
          <w:jc w:val="center"/>
        </w:trPr>
        <w:tc>
          <w:tcPr>
            <w:tcW w:w="3227" w:type="dxa"/>
            <w:tcBorders>
              <w:top w:val="single" w:sz="4" w:space="0" w:color="auto"/>
              <w:left w:val="single" w:sz="4" w:space="0" w:color="auto"/>
              <w:bottom w:val="single" w:sz="4" w:space="0" w:color="auto"/>
              <w:right w:val="single" w:sz="4" w:space="0" w:color="auto"/>
            </w:tcBorders>
            <w:hideMark/>
          </w:tcPr>
          <w:p w14:paraId="730216DA"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mặt 6 chấm xuất hiện</w:t>
            </w:r>
          </w:p>
        </w:tc>
        <w:tc>
          <w:tcPr>
            <w:tcW w:w="1276" w:type="dxa"/>
            <w:tcBorders>
              <w:top w:val="single" w:sz="4" w:space="0" w:color="auto"/>
              <w:left w:val="single" w:sz="4" w:space="0" w:color="auto"/>
              <w:bottom w:val="single" w:sz="4" w:space="0" w:color="auto"/>
              <w:right w:val="single" w:sz="4" w:space="0" w:color="auto"/>
            </w:tcBorders>
            <w:hideMark/>
          </w:tcPr>
          <w:p w14:paraId="3233AFFE"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1134" w:type="dxa"/>
            <w:tcBorders>
              <w:top w:val="single" w:sz="4" w:space="0" w:color="auto"/>
              <w:left w:val="single" w:sz="4" w:space="0" w:color="auto"/>
              <w:bottom w:val="single" w:sz="4" w:space="0" w:color="auto"/>
              <w:right w:val="single" w:sz="4" w:space="0" w:color="auto"/>
            </w:tcBorders>
            <w:hideMark/>
          </w:tcPr>
          <w:p w14:paraId="03F3746D"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1134" w:type="dxa"/>
            <w:tcBorders>
              <w:top w:val="single" w:sz="4" w:space="0" w:color="auto"/>
              <w:left w:val="single" w:sz="4" w:space="0" w:color="auto"/>
              <w:bottom w:val="single" w:sz="4" w:space="0" w:color="auto"/>
              <w:right w:val="single" w:sz="4" w:space="0" w:color="auto"/>
            </w:tcBorders>
            <w:hideMark/>
          </w:tcPr>
          <w:p w14:paraId="2DC6223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r>
      <w:tr w:rsidR="005627E3" w:rsidRPr="007C02BC" w14:paraId="00EB08C9" w14:textId="77777777" w:rsidTr="00F6545E">
        <w:trPr>
          <w:jc w:val="center"/>
        </w:trPr>
        <w:tc>
          <w:tcPr>
            <w:tcW w:w="3227" w:type="dxa"/>
            <w:tcBorders>
              <w:top w:val="single" w:sz="4" w:space="0" w:color="auto"/>
              <w:left w:val="single" w:sz="4" w:space="0" w:color="auto"/>
              <w:bottom w:val="single" w:sz="4" w:space="0" w:color="auto"/>
              <w:right w:val="single" w:sz="4" w:space="0" w:color="auto"/>
            </w:tcBorders>
            <w:hideMark/>
          </w:tcPr>
          <w:p w14:paraId="1FFFFDA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w:t>
            </w:r>
          </w:p>
        </w:tc>
        <w:tc>
          <w:tcPr>
            <w:tcW w:w="1276" w:type="dxa"/>
            <w:tcBorders>
              <w:top w:val="single" w:sz="4" w:space="0" w:color="auto"/>
              <w:left w:val="single" w:sz="4" w:space="0" w:color="auto"/>
              <w:bottom w:val="single" w:sz="4" w:space="0" w:color="auto"/>
              <w:right w:val="single" w:sz="4" w:space="0" w:color="auto"/>
            </w:tcBorders>
            <w:hideMark/>
          </w:tcPr>
          <w:p w14:paraId="3AB2879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0</w:t>
            </w:r>
          </w:p>
        </w:tc>
        <w:tc>
          <w:tcPr>
            <w:tcW w:w="1134" w:type="dxa"/>
            <w:tcBorders>
              <w:top w:val="single" w:sz="4" w:space="0" w:color="auto"/>
              <w:left w:val="single" w:sz="4" w:space="0" w:color="auto"/>
              <w:bottom w:val="single" w:sz="4" w:space="0" w:color="auto"/>
              <w:right w:val="single" w:sz="4" w:space="0" w:color="auto"/>
            </w:tcBorders>
            <w:hideMark/>
          </w:tcPr>
          <w:p w14:paraId="6E07C3B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7</w:t>
            </w:r>
          </w:p>
        </w:tc>
        <w:tc>
          <w:tcPr>
            <w:tcW w:w="1134" w:type="dxa"/>
            <w:tcBorders>
              <w:top w:val="single" w:sz="4" w:space="0" w:color="auto"/>
              <w:left w:val="single" w:sz="4" w:space="0" w:color="auto"/>
              <w:bottom w:val="single" w:sz="4" w:space="0" w:color="auto"/>
              <w:right w:val="single" w:sz="4" w:space="0" w:color="auto"/>
            </w:tcBorders>
            <w:hideMark/>
          </w:tcPr>
          <w:p w14:paraId="3AEBBE29"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r>
    </w:tbl>
    <w:p w14:paraId="53BCAAFC"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Hãy tính xác suất thực nghiệm để: </w:t>
      </w:r>
    </w:p>
    <w:p w14:paraId="07F86695" w14:textId="77777777" w:rsidR="005627E3" w:rsidRPr="007C02BC" w:rsidRDefault="005627E3" w:rsidP="005627E3">
      <w:pPr>
        <w:numPr>
          <w:ilvl w:val="0"/>
          <w:numId w:val="14"/>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ả hai con xúc xắc đều xuất hiện mặt 6 chấm.</w:t>
      </w:r>
    </w:p>
    <w:p w14:paraId="5F8429AF" w14:textId="77777777" w:rsidR="005627E3" w:rsidRPr="007C02BC" w:rsidRDefault="005627E3" w:rsidP="005627E3">
      <w:pPr>
        <w:numPr>
          <w:ilvl w:val="0"/>
          <w:numId w:val="14"/>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ó ít nhất một con xúc xắc xuất hiện mặt 6 chấm.</w:t>
      </w:r>
    </w:p>
    <w:p w14:paraId="6C400A52" w14:textId="77777777" w:rsidR="005627E3" w:rsidRPr="007C02BC" w:rsidRDefault="005627E3" w:rsidP="005627E3">
      <w:pPr>
        <w:pStyle w:val="ListParagraph"/>
        <w:spacing w:after="0" w:line="240" w:lineRule="auto"/>
        <w:ind w:left="0"/>
        <w:rPr>
          <w:rFonts w:ascii="Times New Roman" w:hAnsi="Times New Roman" w:cs="Times New Roman"/>
          <w:color w:val="FF0000"/>
          <w:sz w:val="26"/>
          <w:szCs w:val="26"/>
          <w:lang w:val="nl-NL"/>
        </w:rPr>
      </w:pPr>
    </w:p>
    <w:tbl>
      <w:tblPr>
        <w:tblW w:w="0" w:type="auto"/>
        <w:tblLook w:val="04A0" w:firstRow="1" w:lastRow="0" w:firstColumn="1" w:lastColumn="0" w:noHBand="0" w:noVBand="1"/>
      </w:tblPr>
      <w:tblGrid>
        <w:gridCol w:w="9360"/>
      </w:tblGrid>
      <w:tr w:rsidR="005627E3" w:rsidRPr="007C02BC" w14:paraId="38672B31" w14:textId="77777777" w:rsidTr="00F6545E">
        <w:tc>
          <w:tcPr>
            <w:tcW w:w="9360" w:type="dxa"/>
          </w:tcPr>
          <w:p w14:paraId="6FD8CD45"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noProof/>
                <w:sz w:val="26"/>
                <w:szCs w:val="26"/>
              </w:rPr>
              <w:lastRenderedPageBreak/>
              <w:drawing>
                <wp:anchor distT="0" distB="0" distL="114300" distR="114300" simplePos="0" relativeHeight="251832320" behindDoc="0" locked="0" layoutInCell="1" allowOverlap="1" wp14:anchorId="6E8B0CA4" wp14:editId="6770D6D4">
                  <wp:simplePos x="0" y="0"/>
                  <wp:positionH relativeFrom="page">
                    <wp:posOffset>4152900</wp:posOffset>
                  </wp:positionH>
                  <wp:positionV relativeFrom="paragraph">
                    <wp:posOffset>137160</wp:posOffset>
                  </wp:positionV>
                  <wp:extent cx="1783715" cy="1816735"/>
                  <wp:effectExtent l="0" t="0" r="6985" b="0"/>
                  <wp:wrapSquare wrapText="bothSides"/>
                  <wp:docPr id="10" name="Picture 10" descr="Ảnh có chứa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17" descr="Ảnh có chứa văn bản  Mô tả được tạo tự động"/>
                          <pic:cNvPicPr>
                            <a:picLocks noChangeAspect="1" noChangeArrowheads="1"/>
                          </pic:cNvPicPr>
                        </pic:nvPicPr>
                        <pic:blipFill>
                          <a:blip r:embed="rId1142" cstate="email">
                            <a:extLst>
                              <a:ext uri="{28A0092B-C50C-407E-A947-70E740481C1C}">
                                <a14:useLocalDpi xmlns:a14="http://schemas.microsoft.com/office/drawing/2010/main"/>
                              </a:ext>
                            </a:extLst>
                          </a:blip>
                          <a:srcRect/>
                          <a:stretch>
                            <a:fillRect/>
                          </a:stretch>
                        </pic:blipFill>
                        <pic:spPr bwMode="auto">
                          <a:xfrm>
                            <a:off x="0" y="0"/>
                            <a:ext cx="1783715" cy="1816735"/>
                          </a:xfrm>
                          <a:prstGeom prst="rect">
                            <a:avLst/>
                          </a:prstGeom>
                          <a:noFill/>
                        </pic:spPr>
                      </pic:pic>
                    </a:graphicData>
                  </a:graphic>
                  <wp14:sizeRelH relativeFrom="page">
                    <wp14:pctWidth>0</wp14:pctWidth>
                  </wp14:sizeRelH>
                  <wp14:sizeRelV relativeFrom="page">
                    <wp14:pctHeight>0</wp14:pctHeight>
                  </wp14:sizeRelV>
                </wp:anchor>
              </w:drawing>
            </w: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22</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Cảnh sát giao thông ghi lại số vụ va chạm giao thông trên một đoạn đường trong 30 ngày của tháng 6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00"/>
              <w:gridCol w:w="600"/>
              <w:gridCol w:w="600"/>
              <w:gridCol w:w="600"/>
              <w:gridCol w:w="600"/>
              <w:gridCol w:w="600"/>
              <w:gridCol w:w="600"/>
              <w:gridCol w:w="600"/>
            </w:tblGrid>
            <w:tr w:rsidR="005627E3" w:rsidRPr="007C02BC" w14:paraId="27C63843" w14:textId="77777777" w:rsidTr="00F6545E">
              <w:trPr>
                <w:trHeight w:val="434"/>
              </w:trPr>
              <w:tc>
                <w:tcPr>
                  <w:tcW w:w="600" w:type="dxa"/>
                  <w:tcBorders>
                    <w:top w:val="single" w:sz="4" w:space="0" w:color="auto"/>
                    <w:left w:val="single" w:sz="4" w:space="0" w:color="auto"/>
                    <w:bottom w:val="single" w:sz="4" w:space="0" w:color="auto"/>
                    <w:right w:val="single" w:sz="4" w:space="0" w:color="auto"/>
                  </w:tcBorders>
                  <w:hideMark/>
                </w:tcPr>
                <w:p w14:paraId="6B47B60B"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14:paraId="391FA614"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0E331E44"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14:paraId="5A1CD7BD"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1F8D60FA"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0DCE1F34"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c>
                <w:tcPr>
                  <w:tcW w:w="600" w:type="dxa"/>
                  <w:tcBorders>
                    <w:top w:val="single" w:sz="4" w:space="0" w:color="auto"/>
                    <w:left w:val="single" w:sz="4" w:space="0" w:color="auto"/>
                    <w:bottom w:val="single" w:sz="4" w:space="0" w:color="auto"/>
                    <w:right w:val="single" w:sz="4" w:space="0" w:color="auto"/>
                  </w:tcBorders>
                  <w:hideMark/>
                </w:tcPr>
                <w:p w14:paraId="378FD333"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23A6260B"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380E37A8"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14:paraId="147A02B3"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r>
            <w:tr w:rsidR="005627E3" w:rsidRPr="007C02BC" w14:paraId="396AE1B2" w14:textId="77777777" w:rsidTr="00F6545E">
              <w:trPr>
                <w:trHeight w:val="450"/>
              </w:trPr>
              <w:tc>
                <w:tcPr>
                  <w:tcW w:w="600" w:type="dxa"/>
                  <w:tcBorders>
                    <w:top w:val="single" w:sz="4" w:space="0" w:color="auto"/>
                    <w:left w:val="single" w:sz="4" w:space="0" w:color="auto"/>
                    <w:bottom w:val="single" w:sz="4" w:space="0" w:color="auto"/>
                    <w:right w:val="single" w:sz="4" w:space="0" w:color="auto"/>
                  </w:tcBorders>
                  <w:hideMark/>
                </w:tcPr>
                <w:p w14:paraId="7A6934C2"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14:paraId="3119EF30"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14:paraId="4AF9CFE4"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6CA9344B"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3248129D"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4</w:t>
                  </w:r>
                </w:p>
              </w:tc>
              <w:tc>
                <w:tcPr>
                  <w:tcW w:w="600" w:type="dxa"/>
                  <w:tcBorders>
                    <w:top w:val="single" w:sz="4" w:space="0" w:color="auto"/>
                    <w:left w:val="single" w:sz="4" w:space="0" w:color="auto"/>
                    <w:bottom w:val="single" w:sz="4" w:space="0" w:color="auto"/>
                    <w:right w:val="single" w:sz="4" w:space="0" w:color="auto"/>
                  </w:tcBorders>
                  <w:hideMark/>
                </w:tcPr>
                <w:p w14:paraId="11FEE422"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7A82B0AF"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02C11C98"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600" w:type="dxa"/>
                  <w:tcBorders>
                    <w:top w:val="single" w:sz="4" w:space="0" w:color="auto"/>
                    <w:left w:val="single" w:sz="4" w:space="0" w:color="auto"/>
                    <w:bottom w:val="single" w:sz="4" w:space="0" w:color="auto"/>
                    <w:right w:val="single" w:sz="4" w:space="0" w:color="auto"/>
                  </w:tcBorders>
                  <w:hideMark/>
                </w:tcPr>
                <w:p w14:paraId="45729FCD"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5969583C"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r>
            <w:tr w:rsidR="005627E3" w:rsidRPr="007C02BC" w14:paraId="4A458C5F" w14:textId="77777777" w:rsidTr="00F6545E">
              <w:trPr>
                <w:trHeight w:val="434"/>
              </w:trPr>
              <w:tc>
                <w:tcPr>
                  <w:tcW w:w="600" w:type="dxa"/>
                  <w:tcBorders>
                    <w:top w:val="single" w:sz="4" w:space="0" w:color="auto"/>
                    <w:left w:val="single" w:sz="4" w:space="0" w:color="auto"/>
                    <w:bottom w:val="single" w:sz="4" w:space="0" w:color="auto"/>
                    <w:right w:val="single" w:sz="4" w:space="0" w:color="auto"/>
                  </w:tcBorders>
                  <w:hideMark/>
                </w:tcPr>
                <w:p w14:paraId="546132B8"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14:paraId="2FE39A81"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49AB22A6"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14:paraId="455D27B3"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21C8DF5D"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14:paraId="322DA464"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1C084D3F"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14:paraId="05883737"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c>
                <w:tcPr>
                  <w:tcW w:w="600" w:type="dxa"/>
                  <w:tcBorders>
                    <w:top w:val="single" w:sz="4" w:space="0" w:color="auto"/>
                    <w:left w:val="single" w:sz="4" w:space="0" w:color="auto"/>
                    <w:bottom w:val="single" w:sz="4" w:space="0" w:color="auto"/>
                    <w:right w:val="single" w:sz="4" w:space="0" w:color="auto"/>
                  </w:tcBorders>
                  <w:hideMark/>
                </w:tcPr>
                <w:p w14:paraId="55BAFDD7"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600" w:type="dxa"/>
                  <w:tcBorders>
                    <w:top w:val="single" w:sz="4" w:space="0" w:color="auto"/>
                    <w:left w:val="single" w:sz="4" w:space="0" w:color="auto"/>
                    <w:bottom w:val="single" w:sz="4" w:space="0" w:color="auto"/>
                    <w:right w:val="single" w:sz="4" w:space="0" w:color="auto"/>
                  </w:tcBorders>
                  <w:hideMark/>
                </w:tcPr>
                <w:p w14:paraId="01A8F82D"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r>
          </w:tbl>
          <w:p w14:paraId="6926F0ED"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Hãy tính xác suất thực nghiệm của sự kiện : </w:t>
            </w:r>
          </w:p>
          <w:p w14:paraId="15F5A64B" w14:textId="77777777" w:rsidR="005627E3" w:rsidRPr="007C02BC" w:rsidRDefault="005627E3" w:rsidP="00F6545E">
            <w:pPr>
              <w:ind w:left="720"/>
              <w:rPr>
                <w:rFonts w:ascii="Times New Roman" w:hAnsi="Times New Roman" w:cs="Times New Roman"/>
                <w:sz w:val="26"/>
                <w:szCs w:val="26"/>
                <w:lang w:val="nl-NL"/>
              </w:rPr>
            </w:pPr>
            <w:r w:rsidRPr="007C02BC">
              <w:rPr>
                <w:rFonts w:ascii="Times New Roman" w:hAnsi="Times New Roman" w:cs="Times New Roman"/>
                <w:sz w:val="26"/>
                <w:szCs w:val="26"/>
                <w:lang w:val="nl-NL"/>
              </w:rPr>
              <w:t>a) Một ngày không có vụ va chạm giao thông nào.</w:t>
            </w:r>
          </w:p>
          <w:p w14:paraId="0BF937D5" w14:textId="77777777" w:rsidR="005627E3" w:rsidRPr="007C02BC" w:rsidRDefault="005627E3" w:rsidP="00F6545E">
            <w:pPr>
              <w:ind w:left="720"/>
              <w:rPr>
                <w:rFonts w:ascii="Times New Roman" w:hAnsi="Times New Roman" w:cs="Times New Roman"/>
                <w:sz w:val="26"/>
                <w:szCs w:val="26"/>
                <w:lang w:val="nl-NL"/>
              </w:rPr>
            </w:pPr>
            <w:r w:rsidRPr="007C02BC">
              <w:rPr>
                <w:rFonts w:ascii="Times New Roman" w:hAnsi="Times New Roman" w:cs="Times New Roman"/>
                <w:sz w:val="26"/>
                <w:szCs w:val="26"/>
                <w:lang w:val="nl-NL"/>
              </w:rPr>
              <w:t>b) Một ngày có nhiều hơn 1 vụ va chạm giao thông.</w:t>
            </w:r>
          </w:p>
          <w:p w14:paraId="72DF9CC6" w14:textId="77777777" w:rsidR="005627E3" w:rsidRPr="007C02BC" w:rsidRDefault="005627E3" w:rsidP="00F6545E">
            <w:pPr>
              <w:pStyle w:val="ListParagraph"/>
              <w:spacing w:after="0" w:line="240" w:lineRule="auto"/>
              <w:ind w:left="0"/>
              <w:rPr>
                <w:rFonts w:ascii="Times New Roman" w:hAnsi="Times New Roman" w:cs="Times New Roman"/>
                <w:color w:val="0000FF"/>
                <w:sz w:val="26"/>
                <w:szCs w:val="26"/>
                <w:lang w:val="nl-NL"/>
              </w:rPr>
            </w:pPr>
            <w:r w:rsidRPr="007C02BC">
              <w:rPr>
                <w:rFonts w:ascii="Times New Roman" w:hAnsi="Times New Roman" w:cs="Times New Roman"/>
                <w:color w:val="FF0000"/>
                <w:sz w:val="26"/>
                <w:szCs w:val="26"/>
                <w:lang w:val="nl-NL"/>
              </w:rPr>
              <w:t xml:space="preserve"> </w:t>
            </w: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23</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Trong hộp có một số bút bi màu xanh, đỏ và đen. Lấy ngẫu nhiên 1 cây bút bi từ trong hộp, xem màu rồi trả lại. Lặp lại hoạt động đó 5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5627E3" w:rsidRPr="007C02BC" w14:paraId="2414BA4F" w14:textId="77777777" w:rsidTr="00F6545E">
              <w:trPr>
                <w:trHeight w:val="419"/>
              </w:trPr>
              <w:tc>
                <w:tcPr>
                  <w:tcW w:w="1448" w:type="dxa"/>
                  <w:tcBorders>
                    <w:top w:val="single" w:sz="4" w:space="0" w:color="auto"/>
                    <w:left w:val="single" w:sz="4" w:space="0" w:color="auto"/>
                    <w:bottom w:val="single" w:sz="4" w:space="0" w:color="auto"/>
                    <w:right w:val="single" w:sz="4" w:space="0" w:color="auto"/>
                  </w:tcBorders>
                  <w:vAlign w:val="center"/>
                  <w:hideMark/>
                </w:tcPr>
                <w:p w14:paraId="078E533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Loại bút bi</w:t>
                  </w:r>
                </w:p>
              </w:tc>
              <w:tc>
                <w:tcPr>
                  <w:tcW w:w="1448" w:type="dxa"/>
                  <w:tcBorders>
                    <w:top w:val="single" w:sz="4" w:space="0" w:color="auto"/>
                    <w:left w:val="single" w:sz="4" w:space="0" w:color="auto"/>
                    <w:bottom w:val="single" w:sz="4" w:space="0" w:color="auto"/>
                    <w:right w:val="single" w:sz="4" w:space="0" w:color="auto"/>
                  </w:tcBorders>
                  <w:vAlign w:val="center"/>
                  <w:hideMark/>
                </w:tcPr>
                <w:p w14:paraId="7A1A2AA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út bi xanh</w:t>
                  </w:r>
                </w:p>
              </w:tc>
              <w:tc>
                <w:tcPr>
                  <w:tcW w:w="1448" w:type="dxa"/>
                  <w:tcBorders>
                    <w:top w:val="single" w:sz="4" w:space="0" w:color="auto"/>
                    <w:left w:val="single" w:sz="4" w:space="0" w:color="auto"/>
                    <w:bottom w:val="single" w:sz="4" w:space="0" w:color="auto"/>
                    <w:right w:val="single" w:sz="4" w:space="0" w:color="auto"/>
                  </w:tcBorders>
                  <w:vAlign w:val="center"/>
                  <w:hideMark/>
                </w:tcPr>
                <w:p w14:paraId="58E26CA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út bi đỏ</w:t>
                  </w:r>
                </w:p>
              </w:tc>
              <w:tc>
                <w:tcPr>
                  <w:tcW w:w="1448" w:type="dxa"/>
                  <w:tcBorders>
                    <w:top w:val="single" w:sz="4" w:space="0" w:color="auto"/>
                    <w:left w:val="single" w:sz="4" w:space="0" w:color="auto"/>
                    <w:bottom w:val="single" w:sz="4" w:space="0" w:color="auto"/>
                    <w:right w:val="single" w:sz="4" w:space="0" w:color="auto"/>
                  </w:tcBorders>
                  <w:vAlign w:val="center"/>
                  <w:hideMark/>
                </w:tcPr>
                <w:p w14:paraId="016F40C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út bi đen</w:t>
                  </w:r>
                </w:p>
              </w:tc>
            </w:tr>
            <w:tr w:rsidR="005627E3" w:rsidRPr="007C02BC" w14:paraId="34C05D9F" w14:textId="77777777" w:rsidTr="00F6545E">
              <w:trPr>
                <w:trHeight w:val="434"/>
              </w:trPr>
              <w:tc>
                <w:tcPr>
                  <w:tcW w:w="1448" w:type="dxa"/>
                  <w:tcBorders>
                    <w:top w:val="single" w:sz="4" w:space="0" w:color="auto"/>
                    <w:left w:val="single" w:sz="4" w:space="0" w:color="auto"/>
                    <w:bottom w:val="single" w:sz="4" w:space="0" w:color="auto"/>
                    <w:right w:val="single" w:sz="4" w:space="0" w:color="auto"/>
                  </w:tcBorders>
                  <w:vAlign w:val="center"/>
                  <w:hideMark/>
                </w:tcPr>
                <w:p w14:paraId="4A3C1C0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w:t>
                  </w:r>
                </w:p>
              </w:tc>
              <w:tc>
                <w:tcPr>
                  <w:tcW w:w="1448" w:type="dxa"/>
                  <w:tcBorders>
                    <w:top w:val="single" w:sz="4" w:space="0" w:color="auto"/>
                    <w:left w:val="single" w:sz="4" w:space="0" w:color="auto"/>
                    <w:bottom w:val="single" w:sz="4" w:space="0" w:color="auto"/>
                    <w:right w:val="single" w:sz="4" w:space="0" w:color="auto"/>
                  </w:tcBorders>
                  <w:vAlign w:val="center"/>
                  <w:hideMark/>
                </w:tcPr>
                <w:p w14:paraId="7F0C07C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4</w:t>
                  </w:r>
                </w:p>
              </w:tc>
              <w:tc>
                <w:tcPr>
                  <w:tcW w:w="1448" w:type="dxa"/>
                  <w:tcBorders>
                    <w:top w:val="single" w:sz="4" w:space="0" w:color="auto"/>
                    <w:left w:val="single" w:sz="4" w:space="0" w:color="auto"/>
                    <w:bottom w:val="single" w:sz="4" w:space="0" w:color="auto"/>
                    <w:right w:val="single" w:sz="4" w:space="0" w:color="auto"/>
                  </w:tcBorders>
                  <w:vAlign w:val="center"/>
                  <w:hideMark/>
                </w:tcPr>
                <w:p w14:paraId="0B934D8A"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1448" w:type="dxa"/>
                  <w:tcBorders>
                    <w:top w:val="single" w:sz="4" w:space="0" w:color="auto"/>
                    <w:left w:val="single" w:sz="4" w:space="0" w:color="auto"/>
                    <w:bottom w:val="single" w:sz="4" w:space="0" w:color="auto"/>
                    <w:right w:val="single" w:sz="4" w:space="0" w:color="auto"/>
                  </w:tcBorders>
                  <w:vAlign w:val="center"/>
                  <w:hideMark/>
                </w:tcPr>
                <w:p w14:paraId="2D125E8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6</w:t>
                  </w:r>
                </w:p>
              </w:tc>
            </w:tr>
          </w:tbl>
          <w:p w14:paraId="52D45FAC" w14:textId="77777777" w:rsidR="005627E3" w:rsidRPr="007C02BC" w:rsidRDefault="005627E3" w:rsidP="00F6545E">
            <w:pPr>
              <w:pStyle w:val="ListParagraph"/>
              <w:spacing w:after="0" w:line="240" w:lineRule="auto"/>
              <w:ind w:left="0"/>
              <w:rPr>
                <w:rFonts w:ascii="Times New Roman" w:hAnsi="Times New Roman" w:cs="Times New Roman"/>
                <w:color w:val="FF0000"/>
                <w:sz w:val="26"/>
                <w:szCs w:val="26"/>
                <w:lang w:val="nl-NL"/>
              </w:rPr>
            </w:pPr>
          </w:p>
        </w:tc>
      </w:tr>
      <w:tr w:rsidR="005627E3" w:rsidRPr="007C02BC" w14:paraId="5F7FA983" w14:textId="77777777" w:rsidTr="00F6545E">
        <w:tc>
          <w:tcPr>
            <w:tcW w:w="9360" w:type="dxa"/>
            <w:hideMark/>
          </w:tcPr>
          <w:p w14:paraId="68F0CB3E"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a) Tính xác suất thực nghiệm của sự kiện “lấy được 1 cây bút bi xanh”.</w:t>
            </w:r>
          </w:p>
          <w:p w14:paraId="78B1FE8F" w14:textId="77777777" w:rsidR="005627E3" w:rsidRPr="007C02BC" w:rsidRDefault="005627E3" w:rsidP="00F6545E">
            <w:pPr>
              <w:rPr>
                <w:rFonts w:ascii="Times New Roman" w:hAnsi="Times New Roman" w:cs="Times New Roman"/>
                <w:b/>
                <w:color w:val="0000FF"/>
                <w:sz w:val="26"/>
                <w:szCs w:val="26"/>
                <w:lang w:val="nl-NL"/>
              </w:rPr>
            </w:pPr>
            <w:r w:rsidRPr="007C02BC">
              <w:rPr>
                <w:rFonts w:ascii="Times New Roman" w:hAnsi="Times New Roman" w:cs="Times New Roman"/>
                <w:sz w:val="26"/>
                <w:szCs w:val="26"/>
                <w:lang w:val="nl-NL"/>
              </w:rPr>
              <w:t>b) Em hãy dự đoán xem trong hộp loại bi nào có nhiều hơn.</w:t>
            </w:r>
          </w:p>
        </w:tc>
      </w:tr>
    </w:tbl>
    <w:p w14:paraId="3F96E048" w14:textId="77777777" w:rsidR="005627E3" w:rsidRPr="007C02BC" w:rsidRDefault="005627E3" w:rsidP="005627E3">
      <w:pP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 xml:space="preserve">Bài </w:t>
      </w:r>
      <w:r w:rsidRPr="007C02BC">
        <w:rPr>
          <w:rFonts w:ascii="Times New Roman" w:hAnsi="Times New Roman" w:cs="Times New Roman"/>
          <w:b/>
          <w:color w:val="0000FF"/>
          <w:sz w:val="26"/>
          <w:szCs w:val="26"/>
          <w:lang w:val="vi-VN"/>
        </w:rPr>
        <w:t>24</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color w:val="000000"/>
          <w:sz w:val="26"/>
          <w:szCs w:val="26"/>
        </w:rPr>
        <w:t>Một nhà hàng lấy phiếu phản hồi của một số khách hàng được lựa chọn ngẫu nhiên trong tháng 1 cảm nhận về món ăn mới của nhà hàng.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070"/>
        <w:gridCol w:w="1620"/>
        <w:gridCol w:w="1800"/>
      </w:tblGrid>
      <w:tr w:rsidR="005627E3" w:rsidRPr="007C02BC" w14:paraId="70D1FD06" w14:textId="77777777" w:rsidTr="00F6545E">
        <w:trPr>
          <w:jc w:val="center"/>
        </w:trPr>
        <w:tc>
          <w:tcPr>
            <w:tcW w:w="2155" w:type="dxa"/>
            <w:tcBorders>
              <w:top w:val="single" w:sz="4" w:space="0" w:color="auto"/>
              <w:left w:val="single" w:sz="4" w:space="0" w:color="auto"/>
              <w:bottom w:val="single" w:sz="4" w:space="0" w:color="auto"/>
              <w:right w:val="single" w:sz="4" w:space="0" w:color="auto"/>
            </w:tcBorders>
            <w:vAlign w:val="center"/>
            <w:hideMark/>
          </w:tcPr>
          <w:p w14:paraId="1A26EDE5"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Mức độ hài lòng</w:t>
            </w:r>
          </w:p>
        </w:tc>
        <w:tc>
          <w:tcPr>
            <w:tcW w:w="2070" w:type="dxa"/>
            <w:tcBorders>
              <w:top w:val="single" w:sz="4" w:space="0" w:color="auto"/>
              <w:left w:val="single" w:sz="4" w:space="0" w:color="auto"/>
              <w:bottom w:val="single" w:sz="4" w:space="0" w:color="auto"/>
              <w:right w:val="single" w:sz="4" w:space="0" w:color="auto"/>
            </w:tcBorders>
            <w:vAlign w:val="center"/>
            <w:hideMark/>
          </w:tcPr>
          <w:p w14:paraId="62812575"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Không hài lòng</w:t>
            </w:r>
          </w:p>
        </w:tc>
        <w:tc>
          <w:tcPr>
            <w:tcW w:w="1620" w:type="dxa"/>
            <w:tcBorders>
              <w:top w:val="single" w:sz="4" w:space="0" w:color="auto"/>
              <w:left w:val="single" w:sz="4" w:space="0" w:color="auto"/>
              <w:bottom w:val="single" w:sz="4" w:space="0" w:color="auto"/>
              <w:right w:val="single" w:sz="4" w:space="0" w:color="auto"/>
            </w:tcBorders>
            <w:vAlign w:val="center"/>
            <w:hideMark/>
          </w:tcPr>
          <w:p w14:paraId="0F86ED59"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Hài lòng</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64C1BC4"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Rất hài lòng</w:t>
            </w:r>
          </w:p>
        </w:tc>
      </w:tr>
      <w:tr w:rsidR="005627E3" w:rsidRPr="007C02BC" w14:paraId="40C36025" w14:textId="77777777" w:rsidTr="00F6545E">
        <w:trPr>
          <w:jc w:val="center"/>
        </w:trPr>
        <w:tc>
          <w:tcPr>
            <w:tcW w:w="2155" w:type="dxa"/>
            <w:tcBorders>
              <w:top w:val="single" w:sz="4" w:space="0" w:color="auto"/>
              <w:left w:val="single" w:sz="4" w:space="0" w:color="auto"/>
              <w:bottom w:val="single" w:sz="4" w:space="0" w:color="auto"/>
              <w:right w:val="single" w:sz="4" w:space="0" w:color="auto"/>
            </w:tcBorders>
            <w:vAlign w:val="center"/>
            <w:hideMark/>
          </w:tcPr>
          <w:p w14:paraId="42E4D2AE"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Số khách hàng</w:t>
            </w:r>
          </w:p>
        </w:tc>
        <w:tc>
          <w:tcPr>
            <w:tcW w:w="2070" w:type="dxa"/>
            <w:tcBorders>
              <w:top w:val="single" w:sz="4" w:space="0" w:color="auto"/>
              <w:left w:val="single" w:sz="4" w:space="0" w:color="auto"/>
              <w:bottom w:val="single" w:sz="4" w:space="0" w:color="auto"/>
              <w:right w:val="single" w:sz="4" w:space="0" w:color="auto"/>
            </w:tcBorders>
            <w:vAlign w:val="center"/>
            <w:hideMark/>
          </w:tcPr>
          <w:p w14:paraId="5F732EA8"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24</w:t>
            </w:r>
          </w:p>
        </w:tc>
        <w:tc>
          <w:tcPr>
            <w:tcW w:w="1620" w:type="dxa"/>
            <w:tcBorders>
              <w:top w:val="single" w:sz="4" w:space="0" w:color="auto"/>
              <w:left w:val="single" w:sz="4" w:space="0" w:color="auto"/>
              <w:bottom w:val="single" w:sz="4" w:space="0" w:color="auto"/>
              <w:right w:val="single" w:sz="4" w:space="0" w:color="auto"/>
            </w:tcBorders>
            <w:vAlign w:val="center"/>
            <w:hideMark/>
          </w:tcPr>
          <w:p w14:paraId="60D1CDE1"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50</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BD40B53"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26</w:t>
            </w:r>
          </w:p>
        </w:tc>
      </w:tr>
    </w:tbl>
    <w:p w14:paraId="224C41FC" w14:textId="77777777" w:rsidR="005627E3" w:rsidRPr="007C02BC" w:rsidRDefault="005627E3" w:rsidP="005627E3">
      <w:pPr>
        <w:ind w:left="567"/>
        <w:rPr>
          <w:rFonts w:ascii="Times New Roman" w:hAnsi="Times New Roman" w:cs="Times New Roman"/>
          <w:color w:val="000000"/>
          <w:sz w:val="26"/>
          <w:szCs w:val="26"/>
        </w:rPr>
      </w:pPr>
      <w:r w:rsidRPr="007C02BC">
        <w:rPr>
          <w:rFonts w:ascii="Times New Roman" w:hAnsi="Times New Roman" w:cs="Times New Roman"/>
          <w:color w:val="000000"/>
          <w:sz w:val="26"/>
          <w:szCs w:val="26"/>
        </w:rPr>
        <w:t>a) Hãy tính xác suất của sự kiện “khách hàng hài lòng”</w:t>
      </w:r>
    </w:p>
    <w:p w14:paraId="71504831" w14:textId="2FEE815A" w:rsidR="007343F9" w:rsidRPr="007C02BC" w:rsidRDefault="005627E3" w:rsidP="007343F9">
      <w:pPr>
        <w:ind w:left="567"/>
        <w:rPr>
          <w:rFonts w:ascii="Times New Roman" w:hAnsi="Times New Roman" w:cs="Times New Roman"/>
          <w:color w:val="000000"/>
          <w:sz w:val="26"/>
          <w:szCs w:val="26"/>
        </w:rPr>
      </w:pPr>
      <w:r w:rsidRPr="007C02BC">
        <w:rPr>
          <w:rFonts w:ascii="Times New Roman" w:hAnsi="Times New Roman" w:cs="Times New Roman"/>
          <w:color w:val="000000"/>
          <w:sz w:val="26"/>
          <w:szCs w:val="26"/>
        </w:rPr>
        <w:t>b) Nhà hàng tiếp tục khảo sát trên trong tháng 2 sau khi đã cải thiện món ăn mới theo ý kiến đóng góp của khách hàng.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2252"/>
        <w:gridCol w:w="1621"/>
        <w:gridCol w:w="1980"/>
      </w:tblGrid>
      <w:tr w:rsidR="005627E3" w:rsidRPr="007C02BC" w14:paraId="346750F2" w14:textId="77777777" w:rsidTr="00F6545E">
        <w:trPr>
          <w:jc w:val="center"/>
        </w:trPr>
        <w:tc>
          <w:tcPr>
            <w:tcW w:w="2962" w:type="dxa"/>
            <w:tcBorders>
              <w:top w:val="single" w:sz="4" w:space="0" w:color="auto"/>
              <w:left w:val="single" w:sz="4" w:space="0" w:color="auto"/>
              <w:bottom w:val="single" w:sz="4" w:space="0" w:color="auto"/>
              <w:right w:val="single" w:sz="4" w:space="0" w:color="auto"/>
            </w:tcBorders>
            <w:vAlign w:val="center"/>
            <w:hideMark/>
          </w:tcPr>
          <w:p w14:paraId="377AE737"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Mức độ hài lòng</w:t>
            </w:r>
          </w:p>
        </w:tc>
        <w:tc>
          <w:tcPr>
            <w:tcW w:w="2252" w:type="dxa"/>
            <w:tcBorders>
              <w:top w:val="single" w:sz="4" w:space="0" w:color="auto"/>
              <w:left w:val="single" w:sz="4" w:space="0" w:color="auto"/>
              <w:bottom w:val="single" w:sz="4" w:space="0" w:color="auto"/>
              <w:right w:val="single" w:sz="4" w:space="0" w:color="auto"/>
            </w:tcBorders>
            <w:vAlign w:val="center"/>
            <w:hideMark/>
          </w:tcPr>
          <w:p w14:paraId="01050D17"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Không hài lòng</w:t>
            </w:r>
          </w:p>
        </w:tc>
        <w:tc>
          <w:tcPr>
            <w:tcW w:w="1621" w:type="dxa"/>
            <w:tcBorders>
              <w:top w:val="single" w:sz="4" w:space="0" w:color="auto"/>
              <w:left w:val="single" w:sz="4" w:space="0" w:color="auto"/>
              <w:bottom w:val="single" w:sz="4" w:space="0" w:color="auto"/>
              <w:right w:val="single" w:sz="4" w:space="0" w:color="auto"/>
            </w:tcBorders>
            <w:vAlign w:val="center"/>
            <w:hideMark/>
          </w:tcPr>
          <w:p w14:paraId="39D3D23E"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Hài lòng</w:t>
            </w:r>
          </w:p>
        </w:tc>
        <w:tc>
          <w:tcPr>
            <w:tcW w:w="1980" w:type="dxa"/>
            <w:tcBorders>
              <w:top w:val="single" w:sz="4" w:space="0" w:color="auto"/>
              <w:left w:val="single" w:sz="4" w:space="0" w:color="auto"/>
              <w:bottom w:val="single" w:sz="4" w:space="0" w:color="auto"/>
              <w:right w:val="single" w:sz="4" w:space="0" w:color="auto"/>
            </w:tcBorders>
            <w:vAlign w:val="center"/>
            <w:hideMark/>
          </w:tcPr>
          <w:p w14:paraId="0E3578C8"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Rất hài lòng</w:t>
            </w:r>
          </w:p>
        </w:tc>
      </w:tr>
      <w:tr w:rsidR="005627E3" w:rsidRPr="007C02BC" w14:paraId="0469B1A3" w14:textId="77777777" w:rsidTr="00F6545E">
        <w:trPr>
          <w:jc w:val="center"/>
        </w:trPr>
        <w:tc>
          <w:tcPr>
            <w:tcW w:w="2962" w:type="dxa"/>
            <w:tcBorders>
              <w:top w:val="single" w:sz="4" w:space="0" w:color="auto"/>
              <w:left w:val="single" w:sz="4" w:space="0" w:color="auto"/>
              <w:bottom w:val="single" w:sz="4" w:space="0" w:color="auto"/>
              <w:right w:val="single" w:sz="4" w:space="0" w:color="auto"/>
            </w:tcBorders>
            <w:vAlign w:val="center"/>
            <w:hideMark/>
          </w:tcPr>
          <w:p w14:paraId="7A9927E8"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Số khách hàng</w:t>
            </w:r>
          </w:p>
        </w:tc>
        <w:tc>
          <w:tcPr>
            <w:tcW w:w="2252" w:type="dxa"/>
            <w:tcBorders>
              <w:top w:val="single" w:sz="4" w:space="0" w:color="auto"/>
              <w:left w:val="single" w:sz="4" w:space="0" w:color="auto"/>
              <w:bottom w:val="single" w:sz="4" w:space="0" w:color="auto"/>
              <w:right w:val="single" w:sz="4" w:space="0" w:color="auto"/>
            </w:tcBorders>
            <w:vAlign w:val="center"/>
            <w:hideMark/>
          </w:tcPr>
          <w:p w14:paraId="609CE0DF"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8</w:t>
            </w:r>
          </w:p>
        </w:tc>
        <w:tc>
          <w:tcPr>
            <w:tcW w:w="1621" w:type="dxa"/>
            <w:tcBorders>
              <w:top w:val="single" w:sz="4" w:space="0" w:color="auto"/>
              <w:left w:val="single" w:sz="4" w:space="0" w:color="auto"/>
              <w:bottom w:val="single" w:sz="4" w:space="0" w:color="auto"/>
              <w:right w:val="single" w:sz="4" w:space="0" w:color="auto"/>
            </w:tcBorders>
            <w:vAlign w:val="center"/>
            <w:hideMark/>
          </w:tcPr>
          <w:p w14:paraId="7D6BB2EF"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40</w:t>
            </w:r>
          </w:p>
        </w:tc>
        <w:tc>
          <w:tcPr>
            <w:tcW w:w="1980" w:type="dxa"/>
            <w:tcBorders>
              <w:top w:val="single" w:sz="4" w:space="0" w:color="auto"/>
              <w:left w:val="single" w:sz="4" w:space="0" w:color="auto"/>
              <w:bottom w:val="single" w:sz="4" w:space="0" w:color="auto"/>
              <w:right w:val="single" w:sz="4" w:space="0" w:color="auto"/>
            </w:tcBorders>
            <w:vAlign w:val="center"/>
            <w:hideMark/>
          </w:tcPr>
          <w:p w14:paraId="27BC788E"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52</w:t>
            </w:r>
          </w:p>
        </w:tc>
      </w:tr>
    </w:tbl>
    <w:p w14:paraId="65D069B8" w14:textId="77777777" w:rsidR="005627E3" w:rsidRPr="007C02BC" w:rsidRDefault="005627E3" w:rsidP="005627E3">
      <w:pPr>
        <w:rPr>
          <w:rFonts w:ascii="Times New Roman" w:hAnsi="Times New Roman" w:cs="Times New Roman"/>
          <w:color w:val="000000"/>
          <w:sz w:val="26"/>
          <w:szCs w:val="26"/>
        </w:rPr>
      </w:pPr>
      <w:r w:rsidRPr="007C02BC">
        <w:rPr>
          <w:rFonts w:ascii="Times New Roman" w:hAnsi="Times New Roman" w:cs="Times New Roman"/>
          <w:color w:val="000000"/>
          <w:sz w:val="26"/>
          <w:szCs w:val="26"/>
        </w:rPr>
        <w:t xml:space="preserve">Hãy tính xác suất thực nghiệm của sự kiện “khách hàng hài lòng” trong tháng hai </w:t>
      </w:r>
    </w:p>
    <w:p w14:paraId="077497D5" w14:textId="77777777" w:rsidR="005627E3" w:rsidRPr="007C02BC" w:rsidRDefault="005627E3" w:rsidP="005627E3">
      <w:pPr>
        <w:rPr>
          <w:rFonts w:ascii="Times New Roman" w:hAnsi="Times New Roman" w:cs="Times New Roman"/>
          <w:color w:val="000000"/>
          <w:sz w:val="26"/>
          <w:szCs w:val="26"/>
        </w:rPr>
      </w:pPr>
      <w:r w:rsidRPr="007C02BC">
        <w:rPr>
          <w:rFonts w:ascii="Times New Roman" w:hAnsi="Times New Roman" w:cs="Times New Roman"/>
          <w:color w:val="000000"/>
          <w:sz w:val="26"/>
          <w:szCs w:val="26"/>
        </w:rPr>
        <w:t>Độ hài lòng của khách hàng sau hai tháng là tăng hay giảm?</w:t>
      </w:r>
      <w:r w:rsidRPr="007C02BC">
        <w:rPr>
          <w:rFonts w:ascii="Times New Roman" w:hAnsi="Times New Roman" w:cs="Times New Roman"/>
          <w:color w:val="FFFFFF"/>
          <w:sz w:val="26"/>
          <w:szCs w:val="26"/>
          <w:lang w:val="nl-NL"/>
        </w:rPr>
        <w:tab/>
      </w:r>
    </w:p>
    <w:p w14:paraId="1EF16DA5" w14:textId="77777777" w:rsidR="005627E3" w:rsidRPr="007C02BC" w:rsidRDefault="005627E3" w:rsidP="005627E3">
      <w:pPr>
        <w:rPr>
          <w:rFonts w:ascii="Times New Roman" w:hAnsi="Times New Roman" w:cs="Times New Roman"/>
          <w:color w:val="000000"/>
          <w:sz w:val="26"/>
          <w:szCs w:val="26"/>
        </w:rPr>
      </w:pPr>
      <w:r w:rsidRPr="007C02BC">
        <w:rPr>
          <w:rFonts w:ascii="Times New Roman" w:hAnsi="Times New Roman" w:cs="Times New Roman"/>
          <w:b/>
          <w:color w:val="0000FF"/>
          <w:sz w:val="26"/>
          <w:szCs w:val="26"/>
          <w:lang w:val="nl-NL"/>
        </w:rPr>
        <w:t>Bài 2</w:t>
      </w:r>
      <w:r w:rsidRPr="007C02BC">
        <w:rPr>
          <w:rFonts w:ascii="Times New Roman" w:hAnsi="Times New Roman" w:cs="Times New Roman"/>
          <w:b/>
          <w:color w:val="0000FF"/>
          <w:sz w:val="26"/>
          <w:szCs w:val="26"/>
          <w:lang w:val="vi-VN"/>
        </w:rPr>
        <w:t>5</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color w:val="000000"/>
          <w:sz w:val="26"/>
          <w:szCs w:val="26"/>
        </w:rPr>
        <w:t>Kết quả điều tra về  môn học được yêu thích nhất của các bạn lớp 6A được thể hiện trong bảng sau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964"/>
        <w:gridCol w:w="964"/>
        <w:gridCol w:w="944"/>
        <w:gridCol w:w="963"/>
        <w:gridCol w:w="963"/>
        <w:gridCol w:w="944"/>
        <w:gridCol w:w="944"/>
        <w:gridCol w:w="963"/>
        <w:gridCol w:w="963"/>
      </w:tblGrid>
      <w:tr w:rsidR="005627E3" w:rsidRPr="007C02BC" w14:paraId="2801914B" w14:textId="77777777" w:rsidTr="00F6545E">
        <w:tc>
          <w:tcPr>
            <w:tcW w:w="1013" w:type="dxa"/>
            <w:tcBorders>
              <w:top w:val="single" w:sz="4" w:space="0" w:color="auto"/>
              <w:left w:val="single" w:sz="4" w:space="0" w:color="auto"/>
              <w:bottom w:val="single" w:sz="4" w:space="0" w:color="auto"/>
              <w:right w:val="single" w:sz="4" w:space="0" w:color="auto"/>
            </w:tcBorders>
            <w:vAlign w:val="center"/>
            <w:hideMark/>
          </w:tcPr>
          <w:p w14:paraId="2F080D50"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3" w:type="dxa"/>
            <w:tcBorders>
              <w:top w:val="single" w:sz="4" w:space="0" w:color="auto"/>
              <w:left w:val="single" w:sz="4" w:space="0" w:color="auto"/>
              <w:bottom w:val="single" w:sz="4" w:space="0" w:color="auto"/>
              <w:right w:val="single" w:sz="4" w:space="0" w:color="auto"/>
            </w:tcBorders>
            <w:vAlign w:val="center"/>
            <w:hideMark/>
          </w:tcPr>
          <w:p w14:paraId="62F37CA5"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3201A3D4"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3F6C659"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D23FF01"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58FA8574"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DDEA6E8"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1B5DE1D"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3916AB1E"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35AF7AAA"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r>
      <w:tr w:rsidR="005627E3" w:rsidRPr="007C02BC" w14:paraId="187DB87D" w14:textId="77777777" w:rsidTr="00F6545E">
        <w:tc>
          <w:tcPr>
            <w:tcW w:w="1013" w:type="dxa"/>
            <w:tcBorders>
              <w:top w:val="single" w:sz="4" w:space="0" w:color="auto"/>
              <w:left w:val="single" w:sz="4" w:space="0" w:color="auto"/>
              <w:bottom w:val="single" w:sz="4" w:space="0" w:color="auto"/>
              <w:right w:val="single" w:sz="4" w:space="0" w:color="auto"/>
            </w:tcBorders>
            <w:vAlign w:val="center"/>
            <w:hideMark/>
          </w:tcPr>
          <w:p w14:paraId="5F2FB34D"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lastRenderedPageBreak/>
              <w:t>Tiếng Anh</w:t>
            </w:r>
          </w:p>
        </w:tc>
        <w:tc>
          <w:tcPr>
            <w:tcW w:w="1013" w:type="dxa"/>
            <w:tcBorders>
              <w:top w:val="single" w:sz="4" w:space="0" w:color="auto"/>
              <w:left w:val="single" w:sz="4" w:space="0" w:color="auto"/>
              <w:bottom w:val="single" w:sz="4" w:space="0" w:color="auto"/>
              <w:right w:val="single" w:sz="4" w:space="0" w:color="auto"/>
            </w:tcBorders>
            <w:vAlign w:val="center"/>
            <w:hideMark/>
          </w:tcPr>
          <w:p w14:paraId="43FE6EA2"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2E718A4"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6A9129C"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5F3BCC01"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40E1A55"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7C14EBCB"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9A6BE6F"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CE4938D"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7FD38EE"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r>
      <w:tr w:rsidR="005627E3" w:rsidRPr="007C02BC" w14:paraId="0F34A124" w14:textId="77777777" w:rsidTr="00F6545E">
        <w:tc>
          <w:tcPr>
            <w:tcW w:w="1013" w:type="dxa"/>
            <w:tcBorders>
              <w:top w:val="single" w:sz="4" w:space="0" w:color="auto"/>
              <w:left w:val="single" w:sz="4" w:space="0" w:color="auto"/>
              <w:bottom w:val="single" w:sz="4" w:space="0" w:color="auto"/>
              <w:right w:val="single" w:sz="4" w:space="0" w:color="auto"/>
            </w:tcBorders>
            <w:vAlign w:val="center"/>
            <w:hideMark/>
          </w:tcPr>
          <w:p w14:paraId="2A1B4577"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c>
          <w:tcPr>
            <w:tcW w:w="1013" w:type="dxa"/>
            <w:tcBorders>
              <w:top w:val="single" w:sz="4" w:space="0" w:color="auto"/>
              <w:left w:val="single" w:sz="4" w:space="0" w:color="auto"/>
              <w:bottom w:val="single" w:sz="4" w:space="0" w:color="auto"/>
              <w:right w:val="single" w:sz="4" w:space="0" w:color="auto"/>
            </w:tcBorders>
            <w:vAlign w:val="center"/>
            <w:hideMark/>
          </w:tcPr>
          <w:p w14:paraId="7344A697"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BB7F02F"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A860255"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21446C1"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2EEB25B8"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iếng Anh</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E12C1E3"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0A4E43B"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50D458D7"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Ngữ văn</w:t>
            </w:r>
          </w:p>
        </w:tc>
        <w:tc>
          <w:tcPr>
            <w:tcW w:w="1014" w:type="dxa"/>
            <w:tcBorders>
              <w:top w:val="single" w:sz="4" w:space="0" w:color="auto"/>
              <w:left w:val="single" w:sz="4" w:space="0" w:color="auto"/>
              <w:bottom w:val="single" w:sz="4" w:space="0" w:color="auto"/>
              <w:right w:val="single" w:sz="4" w:space="0" w:color="auto"/>
            </w:tcBorders>
            <w:vAlign w:val="center"/>
            <w:hideMark/>
          </w:tcPr>
          <w:p w14:paraId="7D610CCA" w14:textId="77777777" w:rsidR="005627E3" w:rsidRPr="007C02BC" w:rsidRDefault="005627E3" w:rsidP="00F6545E">
            <w:pPr>
              <w:jc w:val="center"/>
              <w:rPr>
                <w:rFonts w:ascii="Times New Roman" w:hAnsi="Times New Roman" w:cs="Times New Roman"/>
                <w:color w:val="000000"/>
                <w:sz w:val="26"/>
                <w:szCs w:val="26"/>
              </w:rPr>
            </w:pPr>
            <w:r w:rsidRPr="007C02BC">
              <w:rPr>
                <w:rFonts w:ascii="Times New Roman" w:hAnsi="Times New Roman" w:cs="Times New Roman"/>
                <w:color w:val="000000"/>
                <w:sz w:val="26"/>
                <w:szCs w:val="26"/>
              </w:rPr>
              <w:t>Toán</w:t>
            </w:r>
          </w:p>
        </w:tc>
      </w:tr>
    </w:tbl>
    <w:p w14:paraId="71168A03" w14:textId="77777777" w:rsidR="005627E3" w:rsidRPr="007C02BC" w:rsidRDefault="005627E3" w:rsidP="005627E3">
      <w:pPr>
        <w:ind w:left="709"/>
        <w:rPr>
          <w:rFonts w:ascii="Times New Roman" w:hAnsi="Times New Roman" w:cs="Times New Roman"/>
          <w:color w:val="000000"/>
          <w:sz w:val="26"/>
          <w:szCs w:val="26"/>
        </w:rPr>
      </w:pPr>
      <w:r w:rsidRPr="007C02BC">
        <w:rPr>
          <w:rFonts w:ascii="Times New Roman" w:hAnsi="Times New Roman" w:cs="Times New Roman"/>
          <w:color w:val="000000"/>
          <w:sz w:val="26"/>
          <w:szCs w:val="26"/>
        </w:rPr>
        <w:t>a) Số bạn tham gia trả lời trong cuộc điều tra là bao nhiêu?</w:t>
      </w:r>
    </w:p>
    <w:p w14:paraId="08B98E2D" w14:textId="77777777" w:rsidR="005627E3" w:rsidRPr="007C02BC" w:rsidRDefault="005627E3" w:rsidP="005627E3">
      <w:pPr>
        <w:ind w:left="709"/>
        <w:rPr>
          <w:rFonts w:ascii="Times New Roman" w:hAnsi="Times New Roman" w:cs="Times New Roman"/>
          <w:color w:val="000000"/>
          <w:sz w:val="26"/>
          <w:szCs w:val="26"/>
        </w:rPr>
      </w:pPr>
      <w:r w:rsidRPr="007C02BC">
        <w:rPr>
          <w:rFonts w:ascii="Times New Roman" w:hAnsi="Times New Roman" w:cs="Times New Roman"/>
          <w:color w:val="000000"/>
          <w:sz w:val="26"/>
          <w:szCs w:val="26"/>
        </w:rPr>
        <w:t xml:space="preserve">b) Đơn vị và dấu hiệu điều tra ở đây là gì? </w:t>
      </w:r>
    </w:p>
    <w:p w14:paraId="51901C34" w14:textId="77777777" w:rsidR="005627E3" w:rsidRPr="007C02BC" w:rsidRDefault="005627E3" w:rsidP="005627E3">
      <w:pPr>
        <w:ind w:left="709"/>
        <w:rPr>
          <w:rFonts w:ascii="Times New Roman" w:hAnsi="Times New Roman" w:cs="Times New Roman"/>
          <w:color w:val="000000"/>
          <w:sz w:val="26"/>
          <w:szCs w:val="26"/>
        </w:rPr>
      </w:pPr>
      <w:r w:rsidRPr="007C02BC">
        <w:rPr>
          <w:rFonts w:ascii="Times New Roman" w:hAnsi="Times New Roman" w:cs="Times New Roman"/>
          <w:color w:val="000000"/>
          <w:sz w:val="26"/>
          <w:szCs w:val="26"/>
        </w:rPr>
        <w:t>c) Lập bảng và vẽ biểu đồ cột thống kê số lượng các bạn yêu thích môn học.</w:t>
      </w:r>
    </w:p>
    <w:p w14:paraId="2096D826" w14:textId="77777777" w:rsidR="005627E3" w:rsidRPr="007C02BC" w:rsidRDefault="005627E3" w:rsidP="005627E3">
      <w:pPr>
        <w:ind w:left="709"/>
        <w:rPr>
          <w:rFonts w:ascii="Times New Roman" w:hAnsi="Times New Roman" w:cs="Times New Roman"/>
          <w:color w:val="000000"/>
          <w:sz w:val="26"/>
          <w:szCs w:val="26"/>
        </w:rPr>
      </w:pPr>
      <w:r w:rsidRPr="007C02BC">
        <w:rPr>
          <w:rFonts w:ascii="Times New Roman" w:hAnsi="Times New Roman" w:cs="Times New Roman"/>
          <w:color w:val="000000"/>
          <w:sz w:val="26"/>
          <w:szCs w:val="26"/>
        </w:rPr>
        <w:t>d) Tính xác suất thực nghiệm của sự kiện bạn được phỏng vấn yêu thích môn Toán nhất dựa trên số liệu điều tra trên.</w:t>
      </w:r>
    </w:p>
    <w:p w14:paraId="55EEFACD" w14:textId="77777777" w:rsidR="005627E3" w:rsidRPr="007C02BC" w:rsidRDefault="005627E3" w:rsidP="005627E3">
      <w:pPr>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Bài</w:t>
      </w:r>
      <w:r w:rsidRPr="007C02BC">
        <w:rPr>
          <w:rFonts w:ascii="Times New Roman" w:hAnsi="Times New Roman" w:cs="Times New Roman"/>
          <w:b/>
          <w:color w:val="0000FF"/>
          <w:sz w:val="26"/>
          <w:szCs w:val="26"/>
          <w:lang w:val="vi-VN"/>
        </w:rPr>
        <w:t xml:space="preserve"> 26</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Gieo một con xúc xắc 6 mặt 6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1060"/>
        <w:gridCol w:w="1044"/>
        <w:gridCol w:w="1065"/>
        <w:gridCol w:w="1080"/>
        <w:gridCol w:w="1080"/>
        <w:gridCol w:w="1080"/>
      </w:tblGrid>
      <w:tr w:rsidR="005627E3" w:rsidRPr="007C02BC" w14:paraId="2C46AB41" w14:textId="77777777" w:rsidTr="00F6545E">
        <w:trPr>
          <w:trHeight w:val="362"/>
          <w:jc w:val="center"/>
        </w:trPr>
        <w:tc>
          <w:tcPr>
            <w:tcW w:w="2321" w:type="dxa"/>
            <w:tcBorders>
              <w:top w:val="single" w:sz="4" w:space="0" w:color="auto"/>
              <w:left w:val="single" w:sz="4" w:space="0" w:color="auto"/>
              <w:bottom w:val="single" w:sz="4" w:space="0" w:color="auto"/>
              <w:right w:val="single" w:sz="4" w:space="0" w:color="auto"/>
            </w:tcBorders>
            <w:hideMark/>
          </w:tcPr>
          <w:p w14:paraId="4C1871E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Mặt</w:t>
            </w:r>
          </w:p>
        </w:tc>
        <w:tc>
          <w:tcPr>
            <w:tcW w:w="1060" w:type="dxa"/>
            <w:tcBorders>
              <w:top w:val="single" w:sz="4" w:space="0" w:color="auto"/>
              <w:left w:val="single" w:sz="4" w:space="0" w:color="auto"/>
              <w:bottom w:val="single" w:sz="4" w:space="0" w:color="auto"/>
              <w:right w:val="single" w:sz="4" w:space="0" w:color="auto"/>
            </w:tcBorders>
            <w:hideMark/>
          </w:tcPr>
          <w:p w14:paraId="60D56B5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 chấm</w:t>
            </w:r>
          </w:p>
        </w:tc>
        <w:tc>
          <w:tcPr>
            <w:tcW w:w="1044" w:type="dxa"/>
            <w:tcBorders>
              <w:top w:val="single" w:sz="4" w:space="0" w:color="auto"/>
              <w:left w:val="single" w:sz="4" w:space="0" w:color="auto"/>
              <w:bottom w:val="single" w:sz="4" w:space="0" w:color="auto"/>
              <w:right w:val="single" w:sz="4" w:space="0" w:color="auto"/>
            </w:tcBorders>
            <w:hideMark/>
          </w:tcPr>
          <w:p w14:paraId="76833DE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 chấm</w:t>
            </w:r>
          </w:p>
        </w:tc>
        <w:tc>
          <w:tcPr>
            <w:tcW w:w="1065" w:type="dxa"/>
            <w:tcBorders>
              <w:top w:val="single" w:sz="4" w:space="0" w:color="auto"/>
              <w:left w:val="single" w:sz="4" w:space="0" w:color="auto"/>
              <w:bottom w:val="single" w:sz="4" w:space="0" w:color="auto"/>
              <w:right w:val="single" w:sz="4" w:space="0" w:color="auto"/>
            </w:tcBorders>
            <w:hideMark/>
          </w:tcPr>
          <w:p w14:paraId="23EA65DE"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 chấm</w:t>
            </w:r>
          </w:p>
        </w:tc>
        <w:tc>
          <w:tcPr>
            <w:tcW w:w="1080" w:type="dxa"/>
            <w:tcBorders>
              <w:top w:val="single" w:sz="4" w:space="0" w:color="auto"/>
              <w:left w:val="single" w:sz="4" w:space="0" w:color="auto"/>
              <w:bottom w:val="single" w:sz="4" w:space="0" w:color="auto"/>
              <w:right w:val="single" w:sz="4" w:space="0" w:color="auto"/>
            </w:tcBorders>
            <w:hideMark/>
          </w:tcPr>
          <w:p w14:paraId="7252A9D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 chấm</w:t>
            </w:r>
          </w:p>
        </w:tc>
        <w:tc>
          <w:tcPr>
            <w:tcW w:w="1080" w:type="dxa"/>
            <w:tcBorders>
              <w:top w:val="single" w:sz="4" w:space="0" w:color="auto"/>
              <w:left w:val="single" w:sz="4" w:space="0" w:color="auto"/>
              <w:bottom w:val="single" w:sz="4" w:space="0" w:color="auto"/>
              <w:right w:val="single" w:sz="4" w:space="0" w:color="auto"/>
            </w:tcBorders>
            <w:hideMark/>
          </w:tcPr>
          <w:p w14:paraId="684BC100"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 chấm</w:t>
            </w:r>
          </w:p>
        </w:tc>
        <w:tc>
          <w:tcPr>
            <w:tcW w:w="1080" w:type="dxa"/>
            <w:tcBorders>
              <w:top w:val="single" w:sz="4" w:space="0" w:color="auto"/>
              <w:left w:val="single" w:sz="4" w:space="0" w:color="auto"/>
              <w:bottom w:val="single" w:sz="4" w:space="0" w:color="auto"/>
              <w:right w:val="single" w:sz="4" w:space="0" w:color="auto"/>
            </w:tcBorders>
            <w:hideMark/>
          </w:tcPr>
          <w:p w14:paraId="3D3819E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6 chấm</w:t>
            </w:r>
          </w:p>
        </w:tc>
      </w:tr>
      <w:tr w:rsidR="005627E3" w:rsidRPr="007C02BC" w14:paraId="76505225" w14:textId="77777777" w:rsidTr="00F6545E">
        <w:trPr>
          <w:trHeight w:val="374"/>
          <w:jc w:val="center"/>
        </w:trPr>
        <w:tc>
          <w:tcPr>
            <w:tcW w:w="2321" w:type="dxa"/>
            <w:tcBorders>
              <w:top w:val="single" w:sz="4" w:space="0" w:color="auto"/>
              <w:left w:val="single" w:sz="4" w:space="0" w:color="auto"/>
              <w:bottom w:val="single" w:sz="4" w:space="0" w:color="auto"/>
              <w:right w:val="single" w:sz="4" w:space="0" w:color="auto"/>
            </w:tcBorders>
            <w:hideMark/>
          </w:tcPr>
          <w:p w14:paraId="2E24AB84"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 xuất hiện</w:t>
            </w:r>
          </w:p>
        </w:tc>
        <w:tc>
          <w:tcPr>
            <w:tcW w:w="1060" w:type="dxa"/>
            <w:tcBorders>
              <w:top w:val="single" w:sz="4" w:space="0" w:color="auto"/>
              <w:left w:val="single" w:sz="4" w:space="0" w:color="auto"/>
              <w:bottom w:val="single" w:sz="4" w:space="0" w:color="auto"/>
              <w:right w:val="single" w:sz="4" w:space="0" w:color="auto"/>
            </w:tcBorders>
            <w:hideMark/>
          </w:tcPr>
          <w:p w14:paraId="4FD4A4B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2</w:t>
            </w:r>
          </w:p>
        </w:tc>
        <w:tc>
          <w:tcPr>
            <w:tcW w:w="1044" w:type="dxa"/>
            <w:tcBorders>
              <w:top w:val="single" w:sz="4" w:space="0" w:color="auto"/>
              <w:left w:val="single" w:sz="4" w:space="0" w:color="auto"/>
              <w:bottom w:val="single" w:sz="4" w:space="0" w:color="auto"/>
              <w:right w:val="single" w:sz="4" w:space="0" w:color="auto"/>
            </w:tcBorders>
            <w:hideMark/>
          </w:tcPr>
          <w:p w14:paraId="2BBF0DEB"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9</w:t>
            </w:r>
          </w:p>
        </w:tc>
        <w:tc>
          <w:tcPr>
            <w:tcW w:w="1065" w:type="dxa"/>
            <w:tcBorders>
              <w:top w:val="single" w:sz="4" w:space="0" w:color="auto"/>
              <w:left w:val="single" w:sz="4" w:space="0" w:color="auto"/>
              <w:bottom w:val="single" w:sz="4" w:space="0" w:color="auto"/>
              <w:right w:val="single" w:sz="4" w:space="0" w:color="auto"/>
            </w:tcBorders>
            <w:hideMark/>
          </w:tcPr>
          <w:p w14:paraId="5B85AE43"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1080" w:type="dxa"/>
            <w:tcBorders>
              <w:top w:val="single" w:sz="4" w:space="0" w:color="auto"/>
              <w:left w:val="single" w:sz="4" w:space="0" w:color="auto"/>
              <w:bottom w:val="single" w:sz="4" w:space="0" w:color="auto"/>
              <w:right w:val="single" w:sz="4" w:space="0" w:color="auto"/>
            </w:tcBorders>
            <w:hideMark/>
          </w:tcPr>
          <w:p w14:paraId="327B1B8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1</w:t>
            </w:r>
          </w:p>
        </w:tc>
        <w:tc>
          <w:tcPr>
            <w:tcW w:w="1080" w:type="dxa"/>
            <w:tcBorders>
              <w:top w:val="single" w:sz="4" w:space="0" w:color="auto"/>
              <w:left w:val="single" w:sz="4" w:space="0" w:color="auto"/>
              <w:bottom w:val="single" w:sz="4" w:space="0" w:color="auto"/>
              <w:right w:val="single" w:sz="4" w:space="0" w:color="auto"/>
            </w:tcBorders>
            <w:hideMark/>
          </w:tcPr>
          <w:p w14:paraId="37DBE60E"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c>
          <w:tcPr>
            <w:tcW w:w="1080" w:type="dxa"/>
            <w:tcBorders>
              <w:top w:val="single" w:sz="4" w:space="0" w:color="auto"/>
              <w:left w:val="single" w:sz="4" w:space="0" w:color="auto"/>
              <w:bottom w:val="single" w:sz="4" w:space="0" w:color="auto"/>
              <w:right w:val="single" w:sz="4" w:space="0" w:color="auto"/>
            </w:tcBorders>
            <w:hideMark/>
          </w:tcPr>
          <w:p w14:paraId="0A158307"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r>
    </w:tbl>
    <w:p w14:paraId="026C54E6" w14:textId="77777777" w:rsidR="005627E3" w:rsidRPr="007C02BC" w:rsidRDefault="005627E3" w:rsidP="005627E3">
      <w:pPr>
        <w:ind w:firstLine="567"/>
        <w:rPr>
          <w:rFonts w:ascii="Times New Roman" w:hAnsi="Times New Roman" w:cs="Times New Roman"/>
          <w:sz w:val="26"/>
          <w:szCs w:val="26"/>
          <w:lang w:val="nl-NL"/>
        </w:rPr>
      </w:pPr>
      <w:r w:rsidRPr="007C02BC">
        <w:rPr>
          <w:rFonts w:ascii="Times New Roman" w:hAnsi="Times New Roman" w:cs="Times New Roman"/>
          <w:sz w:val="26"/>
          <w:szCs w:val="26"/>
          <w:lang w:val="nl-NL"/>
        </w:rPr>
        <w:t>Hãy tính xác suất thực nghiệm của sự kiện:</w:t>
      </w:r>
    </w:p>
    <w:p w14:paraId="1101ADFC" w14:textId="77777777" w:rsidR="005627E3" w:rsidRPr="007C02BC" w:rsidRDefault="005627E3" w:rsidP="005627E3">
      <w:pPr>
        <w:ind w:left="567"/>
        <w:rPr>
          <w:rFonts w:ascii="Times New Roman" w:hAnsi="Times New Roman" w:cs="Times New Roman"/>
          <w:sz w:val="26"/>
          <w:szCs w:val="26"/>
          <w:lang w:val="nl-NL"/>
        </w:rPr>
      </w:pPr>
      <w:r w:rsidRPr="007C02BC">
        <w:rPr>
          <w:rFonts w:ascii="Times New Roman" w:hAnsi="Times New Roman" w:cs="Times New Roman"/>
          <w:sz w:val="26"/>
          <w:szCs w:val="26"/>
          <w:lang w:val="nl-NL"/>
        </w:rPr>
        <w:t>a) Gieo được mặt có 1 chấm.</w:t>
      </w:r>
    </w:p>
    <w:p w14:paraId="087C5965" w14:textId="77777777" w:rsidR="005627E3" w:rsidRPr="007C02BC" w:rsidRDefault="005627E3" w:rsidP="005627E3">
      <w:pPr>
        <w:ind w:left="567"/>
        <w:rPr>
          <w:rFonts w:ascii="Times New Roman" w:hAnsi="Times New Roman" w:cs="Times New Roman"/>
          <w:sz w:val="26"/>
          <w:szCs w:val="26"/>
          <w:lang w:val="nl-NL"/>
        </w:rPr>
      </w:pPr>
      <w:r w:rsidRPr="007C02BC">
        <w:rPr>
          <w:rFonts w:ascii="Times New Roman" w:hAnsi="Times New Roman" w:cs="Times New Roman"/>
          <w:sz w:val="26"/>
          <w:szCs w:val="26"/>
          <w:lang w:val="nl-NL"/>
        </w:rPr>
        <w:t>b) Gieo được mặt có số chẵn chấm.</w:t>
      </w:r>
    </w:p>
    <w:tbl>
      <w:tblPr>
        <w:tblW w:w="10348" w:type="dxa"/>
        <w:tblInd w:w="-34" w:type="dxa"/>
        <w:tblLook w:val="04A0" w:firstRow="1" w:lastRow="0" w:firstColumn="1" w:lastColumn="0" w:noHBand="0" w:noVBand="1"/>
      </w:tblPr>
      <w:tblGrid>
        <w:gridCol w:w="36"/>
        <w:gridCol w:w="1095"/>
        <w:gridCol w:w="837"/>
        <w:gridCol w:w="1251"/>
        <w:gridCol w:w="835"/>
        <w:gridCol w:w="823"/>
        <w:gridCol w:w="1254"/>
        <w:gridCol w:w="136"/>
        <w:gridCol w:w="1127"/>
        <w:gridCol w:w="1265"/>
        <w:gridCol w:w="737"/>
        <w:gridCol w:w="528"/>
        <w:gridCol w:w="424"/>
      </w:tblGrid>
      <w:tr w:rsidR="005627E3" w:rsidRPr="007C02BC" w14:paraId="36B7DC9C" w14:textId="77777777" w:rsidTr="00F6545E">
        <w:tc>
          <w:tcPr>
            <w:tcW w:w="10348" w:type="dxa"/>
            <w:gridSpan w:val="13"/>
            <w:hideMark/>
          </w:tcPr>
          <w:tbl>
            <w:tblPr>
              <w:tblpPr w:leftFromText="180" w:rightFromText="180" w:vertAnchor="text" w:horzAnchor="page" w:tblpX="1561" w:tblpY="6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5627E3" w:rsidRPr="007C02BC" w14:paraId="3A1B6426" w14:textId="77777777" w:rsidTr="00F6545E">
              <w:trPr>
                <w:trHeight w:val="419"/>
              </w:trPr>
              <w:tc>
                <w:tcPr>
                  <w:tcW w:w="1448" w:type="dxa"/>
                  <w:tcBorders>
                    <w:top w:val="single" w:sz="4" w:space="0" w:color="auto"/>
                    <w:left w:val="single" w:sz="4" w:space="0" w:color="auto"/>
                    <w:bottom w:val="single" w:sz="4" w:space="0" w:color="auto"/>
                    <w:right w:val="single" w:sz="4" w:space="0" w:color="auto"/>
                  </w:tcBorders>
                  <w:hideMark/>
                </w:tcPr>
                <w:p w14:paraId="257E2EB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Loại bi</w:t>
                  </w:r>
                </w:p>
              </w:tc>
              <w:tc>
                <w:tcPr>
                  <w:tcW w:w="1448" w:type="dxa"/>
                  <w:tcBorders>
                    <w:top w:val="single" w:sz="4" w:space="0" w:color="auto"/>
                    <w:left w:val="single" w:sz="4" w:space="0" w:color="auto"/>
                    <w:bottom w:val="single" w:sz="4" w:space="0" w:color="auto"/>
                    <w:right w:val="single" w:sz="4" w:space="0" w:color="auto"/>
                  </w:tcBorders>
                  <w:hideMark/>
                </w:tcPr>
                <w:p w14:paraId="74D1FC36"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 Bi xanh</w:t>
                  </w:r>
                </w:p>
              </w:tc>
              <w:tc>
                <w:tcPr>
                  <w:tcW w:w="1448" w:type="dxa"/>
                  <w:tcBorders>
                    <w:top w:val="single" w:sz="4" w:space="0" w:color="auto"/>
                    <w:left w:val="single" w:sz="4" w:space="0" w:color="auto"/>
                    <w:bottom w:val="single" w:sz="4" w:space="0" w:color="auto"/>
                    <w:right w:val="single" w:sz="4" w:space="0" w:color="auto"/>
                  </w:tcBorders>
                  <w:hideMark/>
                </w:tcPr>
                <w:p w14:paraId="36C5A17F"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i đỏ</w:t>
                  </w:r>
                </w:p>
              </w:tc>
              <w:tc>
                <w:tcPr>
                  <w:tcW w:w="1448" w:type="dxa"/>
                  <w:tcBorders>
                    <w:top w:val="single" w:sz="4" w:space="0" w:color="auto"/>
                    <w:left w:val="single" w:sz="4" w:space="0" w:color="auto"/>
                    <w:bottom w:val="single" w:sz="4" w:space="0" w:color="auto"/>
                    <w:right w:val="single" w:sz="4" w:space="0" w:color="auto"/>
                  </w:tcBorders>
                  <w:hideMark/>
                </w:tcPr>
                <w:p w14:paraId="56D164F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i vàng</w:t>
                  </w:r>
                </w:p>
              </w:tc>
            </w:tr>
            <w:tr w:rsidR="005627E3" w:rsidRPr="007C02BC" w14:paraId="49CE7B04" w14:textId="77777777" w:rsidTr="00F6545E">
              <w:trPr>
                <w:trHeight w:val="434"/>
              </w:trPr>
              <w:tc>
                <w:tcPr>
                  <w:tcW w:w="1448" w:type="dxa"/>
                  <w:tcBorders>
                    <w:top w:val="single" w:sz="4" w:space="0" w:color="auto"/>
                    <w:left w:val="single" w:sz="4" w:space="0" w:color="auto"/>
                    <w:bottom w:val="single" w:sz="4" w:space="0" w:color="auto"/>
                    <w:right w:val="single" w:sz="4" w:space="0" w:color="auto"/>
                  </w:tcBorders>
                  <w:hideMark/>
                </w:tcPr>
                <w:p w14:paraId="47DDC86A"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  Số lần</w:t>
                  </w:r>
                </w:p>
              </w:tc>
              <w:tc>
                <w:tcPr>
                  <w:tcW w:w="1448" w:type="dxa"/>
                  <w:tcBorders>
                    <w:top w:val="single" w:sz="4" w:space="0" w:color="auto"/>
                    <w:left w:val="single" w:sz="4" w:space="0" w:color="auto"/>
                    <w:bottom w:val="single" w:sz="4" w:space="0" w:color="auto"/>
                    <w:right w:val="single" w:sz="4" w:space="0" w:color="auto"/>
                  </w:tcBorders>
                  <w:hideMark/>
                </w:tcPr>
                <w:p w14:paraId="225E76B5"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8</w:t>
                  </w:r>
                </w:p>
              </w:tc>
              <w:tc>
                <w:tcPr>
                  <w:tcW w:w="1448" w:type="dxa"/>
                  <w:tcBorders>
                    <w:top w:val="single" w:sz="4" w:space="0" w:color="auto"/>
                    <w:left w:val="single" w:sz="4" w:space="0" w:color="auto"/>
                    <w:bottom w:val="single" w:sz="4" w:space="0" w:color="auto"/>
                    <w:right w:val="single" w:sz="4" w:space="0" w:color="auto"/>
                  </w:tcBorders>
                  <w:hideMark/>
                </w:tcPr>
                <w:p w14:paraId="1CFCBC52"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1448" w:type="dxa"/>
                  <w:tcBorders>
                    <w:top w:val="single" w:sz="4" w:space="0" w:color="auto"/>
                    <w:left w:val="single" w:sz="4" w:space="0" w:color="auto"/>
                    <w:bottom w:val="single" w:sz="4" w:space="0" w:color="auto"/>
                    <w:right w:val="single" w:sz="4" w:space="0" w:color="auto"/>
                  </w:tcBorders>
                  <w:hideMark/>
                </w:tcPr>
                <w:p w14:paraId="26D162F8"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2</w:t>
                  </w:r>
                </w:p>
              </w:tc>
            </w:tr>
          </w:tbl>
          <w:p w14:paraId="115227C4" w14:textId="77777777" w:rsidR="005627E3" w:rsidRPr="007C02BC" w:rsidRDefault="005627E3" w:rsidP="00F6545E">
            <w:pPr>
              <w:ind w:left="709" w:hanging="709"/>
              <w:rPr>
                <w:rFonts w:ascii="Times New Roman" w:hAnsi="Times New Roman" w:cs="Times New Roman"/>
                <w:sz w:val="26"/>
                <w:szCs w:val="26"/>
                <w:lang w:val="nl-NL"/>
              </w:rPr>
            </w:pPr>
            <w:r w:rsidRPr="007C02BC">
              <w:rPr>
                <w:rFonts w:ascii="Times New Roman" w:hAnsi="Times New Roman" w:cs="Times New Roman"/>
                <w:b/>
                <w:color w:val="0000FF"/>
                <w:sz w:val="26"/>
                <w:szCs w:val="26"/>
                <w:lang w:val="nl-NL"/>
              </w:rPr>
              <w:t>Bài 2</w:t>
            </w:r>
            <w:r w:rsidRPr="007C02BC">
              <w:rPr>
                <w:rFonts w:ascii="Times New Roman" w:hAnsi="Times New Roman" w:cs="Times New Roman"/>
                <w:b/>
                <w:color w:val="0000FF"/>
                <w:sz w:val="26"/>
                <w:szCs w:val="26"/>
                <w:lang w:val="vi-VN"/>
              </w:rPr>
              <w:t>7</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sz w:val="26"/>
                <w:szCs w:val="26"/>
                <w:lang w:val="nl-NL"/>
              </w:rPr>
              <w:t>Trong hộp có một số viên bi màu xanh, đỏ và vàng. Lấy ngẫu nhiên 1 viên bi từ trong hộp, xem màu rồi trả lại. Lặp lại hoạt động đó 50 lần, ta được kết quả như sau:</w:t>
            </w:r>
          </w:p>
          <w:p w14:paraId="17CC3F7B" w14:textId="77777777" w:rsidR="005627E3" w:rsidRPr="007C02BC" w:rsidRDefault="005627E3" w:rsidP="00F6545E">
            <w:pPr>
              <w:ind w:left="709" w:hanging="709"/>
              <w:rPr>
                <w:rFonts w:ascii="Times New Roman" w:hAnsi="Times New Roman" w:cs="Times New Roman"/>
                <w:b/>
                <w:color w:val="0000FF"/>
                <w:sz w:val="26"/>
                <w:szCs w:val="26"/>
                <w:lang w:val="nl-NL"/>
              </w:rPr>
            </w:pPr>
            <w:r w:rsidRPr="007C02BC">
              <w:rPr>
                <w:rFonts w:ascii="Times New Roman" w:hAnsi="Times New Roman" w:cs="Times New Roman"/>
                <w:noProof/>
                <w:sz w:val="26"/>
                <w:szCs w:val="26"/>
              </w:rPr>
              <w:drawing>
                <wp:anchor distT="0" distB="0" distL="114300" distR="114300" simplePos="0" relativeHeight="251833344" behindDoc="1" locked="0" layoutInCell="1" allowOverlap="1" wp14:anchorId="6EEE688A" wp14:editId="4B2D7B0E">
                  <wp:simplePos x="0" y="0"/>
                  <wp:positionH relativeFrom="column">
                    <wp:posOffset>5092065</wp:posOffset>
                  </wp:positionH>
                  <wp:positionV relativeFrom="paragraph">
                    <wp:posOffset>31750</wp:posOffset>
                  </wp:positionV>
                  <wp:extent cx="1410335" cy="1410335"/>
                  <wp:effectExtent l="0" t="0" r="0" b="0"/>
                  <wp:wrapTight wrapText="bothSides">
                    <wp:wrapPolygon edited="0">
                      <wp:start x="0" y="0"/>
                      <wp:lineTo x="0" y="21299"/>
                      <wp:lineTo x="21299" y="21299"/>
                      <wp:lineTo x="21299" y="0"/>
                      <wp:lineTo x="0" y="0"/>
                    </wp:wrapPolygon>
                  </wp:wrapTight>
                  <wp:docPr id="8" name="Picture 8" descr="Ảnh có chứa thực phẩm, ngọt, đầy màu sắc, được trang trí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15" descr="Ảnh có chứa thực phẩm, ngọt, đầy màu sắc, được trang trí  Mô tả được tạo tự động"/>
                          <pic:cNvPicPr>
                            <a:picLocks noChangeAspect="1" noChangeArrowheads="1"/>
                          </pic:cNvPicPr>
                        </pic:nvPicPr>
                        <pic:blipFill>
                          <a:blip r:embed="rId1143" cstate="email">
                            <a:extLst>
                              <a:ext uri="{28A0092B-C50C-407E-A947-70E740481C1C}">
                                <a14:useLocalDpi xmlns:a14="http://schemas.microsoft.com/office/drawing/2010/main"/>
                              </a:ext>
                            </a:extLst>
                          </a:blip>
                          <a:srcRect/>
                          <a:stretch>
                            <a:fillRect/>
                          </a:stretch>
                        </pic:blipFill>
                        <pic:spPr bwMode="auto">
                          <a:xfrm>
                            <a:off x="0" y="0"/>
                            <a:ext cx="1410335" cy="1410335"/>
                          </a:xfrm>
                          <a:prstGeom prst="rect">
                            <a:avLst/>
                          </a:prstGeom>
                          <a:noFill/>
                        </pic:spPr>
                      </pic:pic>
                    </a:graphicData>
                  </a:graphic>
                  <wp14:sizeRelH relativeFrom="page">
                    <wp14:pctWidth>0</wp14:pctWidth>
                  </wp14:sizeRelH>
                  <wp14:sizeRelV relativeFrom="page">
                    <wp14:pctHeight>0</wp14:pctHeight>
                  </wp14:sizeRelV>
                </wp:anchor>
              </w:drawing>
            </w:r>
          </w:p>
          <w:p w14:paraId="6FB7E343" w14:textId="77777777" w:rsidR="007343F9" w:rsidRPr="007C02BC" w:rsidRDefault="007343F9" w:rsidP="00F6545E">
            <w:pPr>
              <w:rPr>
                <w:rFonts w:ascii="Times New Roman" w:hAnsi="Times New Roman" w:cs="Times New Roman"/>
                <w:sz w:val="26"/>
                <w:szCs w:val="26"/>
                <w:lang w:val="nl-NL"/>
              </w:rPr>
            </w:pPr>
          </w:p>
          <w:p w14:paraId="11AC0AC8" w14:textId="5D004DDC"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a) Tính xác suất thực nghiệm của sự kiện “lấy được 1 viên bi vàng”.</w:t>
            </w:r>
          </w:p>
          <w:p w14:paraId="10265DDF" w14:textId="77777777" w:rsidR="005627E3" w:rsidRPr="007C02BC" w:rsidRDefault="005627E3" w:rsidP="00F6545E">
            <w:pPr>
              <w:rPr>
                <w:rFonts w:ascii="Times New Roman" w:hAnsi="Times New Roman" w:cs="Times New Roman"/>
                <w:sz w:val="26"/>
                <w:szCs w:val="26"/>
                <w:lang w:val="nl-NL"/>
              </w:rPr>
            </w:pPr>
            <w:r w:rsidRPr="007C02BC">
              <w:rPr>
                <w:rFonts w:ascii="Times New Roman" w:hAnsi="Times New Roman" w:cs="Times New Roman"/>
                <w:sz w:val="26"/>
                <w:szCs w:val="26"/>
                <w:lang w:val="nl-NL"/>
              </w:rPr>
              <w:t>b) Em hãy dự đoán xem trong hộp loại bi nào có nhiều hơn</w:t>
            </w:r>
          </w:p>
          <w:p w14:paraId="2AEBE4DE" w14:textId="77777777" w:rsidR="005627E3" w:rsidRPr="007C02BC" w:rsidRDefault="005627E3" w:rsidP="00F6545E">
            <w:pPr>
              <w:jc w:val="center"/>
              <w:rPr>
                <w:rFonts w:ascii="Times New Roman" w:hAnsi="Times New Roman" w:cs="Times New Roman"/>
                <w:b/>
                <w:color w:val="0000FF"/>
                <w:sz w:val="26"/>
                <w:szCs w:val="26"/>
                <w:lang w:val="nl-NL"/>
              </w:rPr>
            </w:pPr>
          </w:p>
        </w:tc>
      </w:tr>
      <w:tr w:rsidR="005627E3" w:rsidRPr="007C02BC" w14:paraId="150CEE0D" w14:textId="77777777" w:rsidTr="00F6545E">
        <w:trPr>
          <w:gridBefore w:val="1"/>
          <w:gridAfter w:val="2"/>
          <w:wBefore w:w="36" w:type="dxa"/>
          <w:wAfter w:w="952" w:type="dxa"/>
        </w:trPr>
        <w:tc>
          <w:tcPr>
            <w:tcW w:w="6231" w:type="dxa"/>
            <w:gridSpan w:val="7"/>
          </w:tcPr>
          <w:p w14:paraId="46971CD8"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b/>
                <w:color w:val="0000FF"/>
                <w:sz w:val="26"/>
                <w:szCs w:val="26"/>
                <w:lang w:val="nl-NL"/>
              </w:rPr>
              <w:lastRenderedPageBreak/>
              <w:t>Bài 2</w:t>
            </w:r>
            <w:r w:rsidRPr="007C02BC">
              <w:rPr>
                <w:rFonts w:ascii="Times New Roman" w:hAnsi="Times New Roman" w:cs="Times New Roman"/>
                <w:b/>
                <w:color w:val="0000FF"/>
                <w:sz w:val="26"/>
                <w:szCs w:val="26"/>
                <w:lang w:val="vi-VN"/>
              </w:rPr>
              <w:t>8</w:t>
            </w:r>
            <w:r w:rsidRPr="007C02BC">
              <w:rPr>
                <w:rFonts w:ascii="Times New Roman" w:hAnsi="Times New Roman" w:cs="Times New Roman"/>
                <w:b/>
                <w:color w:val="0000FF"/>
                <w:sz w:val="26"/>
                <w:szCs w:val="26"/>
                <w:lang w:val="nl-NL"/>
              </w:rPr>
              <w:t xml:space="preserve">. </w:t>
            </w:r>
            <w:r w:rsidRPr="007C02BC">
              <w:rPr>
                <w:rFonts w:ascii="Times New Roman" w:hAnsi="Times New Roman" w:cs="Times New Roman"/>
                <w:color w:val="000000"/>
                <w:sz w:val="26"/>
                <w:szCs w:val="26"/>
                <w:lang w:val="nl-NL"/>
              </w:rPr>
              <w:t>Một siêu thị sách có chương trình khuyến mãi dành cho mỗi khách hàng có phiếu mua hàng giá trị từ 500 000 đồng trở lên được 1 lần quay vòng quay may mắn. Kết quả của 50 khách hàng quay vòng quay may mắn ta được bảng dưới đây.</w:t>
            </w:r>
          </w:p>
          <w:p w14:paraId="2E3A71F2" w14:textId="77777777" w:rsidR="005627E3" w:rsidRPr="007C02BC" w:rsidRDefault="005627E3" w:rsidP="00F6545E">
            <w:pP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a)Tính xác suất thực nghiệm của sự kiện “ quay được móc khóa”.</w:t>
            </w:r>
          </w:p>
          <w:p w14:paraId="133224D6" w14:textId="77777777" w:rsidR="005627E3" w:rsidRPr="007C02BC" w:rsidRDefault="005627E3" w:rsidP="00F6545E">
            <w:pP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b)Tính xác suất thực nghiệm của sự kiện “ quay được phiếu giảm giá”</w:t>
            </w:r>
          </w:p>
        </w:tc>
        <w:tc>
          <w:tcPr>
            <w:tcW w:w="3129" w:type="dxa"/>
            <w:gridSpan w:val="3"/>
            <w:hideMark/>
          </w:tcPr>
          <w:p w14:paraId="05BBEA01" w14:textId="77777777" w:rsidR="005627E3" w:rsidRPr="007C02BC" w:rsidRDefault="005627E3" w:rsidP="00F6545E">
            <w:pPr>
              <w:jc w:val="center"/>
              <w:rPr>
                <w:rFonts w:ascii="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830272" behindDoc="0" locked="0" layoutInCell="1" allowOverlap="1" wp14:anchorId="2AD6AAEB" wp14:editId="0867C341">
                  <wp:simplePos x="0" y="0"/>
                  <wp:positionH relativeFrom="column">
                    <wp:posOffset>70485</wp:posOffset>
                  </wp:positionH>
                  <wp:positionV relativeFrom="paragraph">
                    <wp:posOffset>100965</wp:posOffset>
                  </wp:positionV>
                  <wp:extent cx="1847850" cy="1691005"/>
                  <wp:effectExtent l="0" t="0" r="0" b="444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14"/>
                          <pic:cNvPicPr>
                            <a:picLocks noChangeAspect="1" noChangeArrowheads="1"/>
                          </pic:cNvPicPr>
                        </pic:nvPicPr>
                        <pic:blipFill>
                          <a:blip r:embed="rId1144" cstate="email">
                            <a:extLst>
                              <a:ext uri="{28A0092B-C50C-407E-A947-70E740481C1C}">
                                <a14:useLocalDpi xmlns:a14="http://schemas.microsoft.com/office/drawing/2010/main"/>
                              </a:ext>
                            </a:extLst>
                          </a:blip>
                          <a:srcRect/>
                          <a:stretch>
                            <a:fillRect/>
                          </a:stretch>
                        </pic:blipFill>
                        <pic:spPr bwMode="auto">
                          <a:xfrm>
                            <a:off x="0" y="0"/>
                            <a:ext cx="1847850" cy="1691005"/>
                          </a:xfrm>
                          <a:prstGeom prst="rect">
                            <a:avLst/>
                          </a:prstGeom>
                          <a:noFill/>
                        </pic:spPr>
                      </pic:pic>
                    </a:graphicData>
                  </a:graphic>
                  <wp14:sizeRelH relativeFrom="page">
                    <wp14:pctWidth>0</wp14:pctWidth>
                  </wp14:sizeRelH>
                  <wp14:sizeRelV relativeFrom="page">
                    <wp14:pctHeight>0</wp14:pctHeight>
                  </wp14:sizeRelV>
                </wp:anchor>
              </w:drawing>
            </w:r>
          </w:p>
        </w:tc>
      </w:tr>
      <w:tr w:rsidR="005627E3" w:rsidRPr="007C02BC" w14:paraId="34A07B6F" w14:textId="77777777" w:rsidTr="00F654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 w:type="dxa"/>
          <w:wAfter w:w="424" w:type="dxa"/>
        </w:trPr>
        <w:tc>
          <w:tcPr>
            <w:tcW w:w="1095" w:type="dxa"/>
            <w:tcBorders>
              <w:top w:val="single" w:sz="4" w:space="0" w:color="auto"/>
              <w:left w:val="single" w:sz="4" w:space="0" w:color="auto"/>
              <w:bottom w:val="single" w:sz="4" w:space="0" w:color="auto"/>
              <w:right w:val="single" w:sz="4" w:space="0" w:color="auto"/>
            </w:tcBorders>
            <w:vAlign w:val="center"/>
            <w:hideMark/>
          </w:tcPr>
          <w:p w14:paraId="2C15195A"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Phần thưởng</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A671D"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Bút</w:t>
            </w:r>
          </w:p>
        </w:tc>
        <w:tc>
          <w:tcPr>
            <w:tcW w:w="1251" w:type="dxa"/>
            <w:tcBorders>
              <w:top w:val="single" w:sz="4" w:space="0" w:color="auto"/>
              <w:left w:val="single" w:sz="4" w:space="0" w:color="auto"/>
              <w:bottom w:val="single" w:sz="4" w:space="0" w:color="auto"/>
              <w:right w:val="single" w:sz="4" w:space="0" w:color="auto"/>
            </w:tcBorders>
            <w:vAlign w:val="center"/>
            <w:hideMark/>
          </w:tcPr>
          <w:p w14:paraId="32D2A013"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Móc khóa</w:t>
            </w:r>
          </w:p>
        </w:tc>
        <w:tc>
          <w:tcPr>
            <w:tcW w:w="835" w:type="dxa"/>
            <w:tcBorders>
              <w:top w:val="single" w:sz="4" w:space="0" w:color="auto"/>
              <w:left w:val="single" w:sz="4" w:space="0" w:color="auto"/>
              <w:bottom w:val="single" w:sz="4" w:space="0" w:color="auto"/>
              <w:right w:val="single" w:sz="4" w:space="0" w:color="auto"/>
            </w:tcBorders>
            <w:vAlign w:val="center"/>
            <w:hideMark/>
          </w:tcPr>
          <w:p w14:paraId="5553B8E4"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Sổ tay</w:t>
            </w:r>
          </w:p>
        </w:tc>
        <w:tc>
          <w:tcPr>
            <w:tcW w:w="823" w:type="dxa"/>
            <w:tcBorders>
              <w:top w:val="single" w:sz="4" w:space="0" w:color="auto"/>
              <w:left w:val="single" w:sz="4" w:space="0" w:color="auto"/>
              <w:bottom w:val="single" w:sz="4" w:space="0" w:color="auto"/>
              <w:right w:val="single" w:sz="4" w:space="0" w:color="auto"/>
            </w:tcBorders>
            <w:vAlign w:val="center"/>
            <w:hideMark/>
          </w:tcPr>
          <w:p w14:paraId="07E8E151"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Cuốn</w:t>
            </w:r>
          </w:p>
          <w:p w14:paraId="0C1895C7"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Sách</w:t>
            </w:r>
          </w:p>
        </w:tc>
        <w:tc>
          <w:tcPr>
            <w:tcW w:w="1254" w:type="dxa"/>
            <w:tcBorders>
              <w:top w:val="single" w:sz="4" w:space="0" w:color="auto"/>
              <w:left w:val="single" w:sz="4" w:space="0" w:color="auto"/>
              <w:bottom w:val="single" w:sz="4" w:space="0" w:color="auto"/>
              <w:right w:val="single" w:sz="4" w:space="0" w:color="auto"/>
            </w:tcBorders>
            <w:vAlign w:val="center"/>
            <w:hideMark/>
          </w:tcPr>
          <w:p w14:paraId="2636B35C"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Phiếu</w:t>
            </w:r>
          </w:p>
          <w:p w14:paraId="1B8B8F84"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giảm 30%</w:t>
            </w:r>
          </w:p>
        </w:tc>
        <w:tc>
          <w:tcPr>
            <w:tcW w:w="1263" w:type="dxa"/>
            <w:gridSpan w:val="2"/>
            <w:tcBorders>
              <w:top w:val="single" w:sz="4" w:space="0" w:color="auto"/>
              <w:left w:val="single" w:sz="4" w:space="0" w:color="auto"/>
              <w:bottom w:val="single" w:sz="4" w:space="0" w:color="auto"/>
              <w:right w:val="single" w:sz="4" w:space="0" w:color="auto"/>
            </w:tcBorders>
            <w:vAlign w:val="center"/>
            <w:hideMark/>
          </w:tcPr>
          <w:p w14:paraId="540D6C2E"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Phiếu giảm 35%</w:t>
            </w:r>
          </w:p>
        </w:tc>
        <w:tc>
          <w:tcPr>
            <w:tcW w:w="1265" w:type="dxa"/>
            <w:tcBorders>
              <w:top w:val="single" w:sz="4" w:space="0" w:color="auto"/>
              <w:left w:val="single" w:sz="4" w:space="0" w:color="auto"/>
              <w:bottom w:val="single" w:sz="4" w:space="0" w:color="auto"/>
              <w:right w:val="single" w:sz="4" w:space="0" w:color="auto"/>
            </w:tcBorders>
            <w:vAlign w:val="center"/>
            <w:hideMark/>
          </w:tcPr>
          <w:p w14:paraId="21FC0784"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Phiếu giảm 40%</w:t>
            </w:r>
          </w:p>
        </w:tc>
        <w:tc>
          <w:tcPr>
            <w:tcW w:w="1265" w:type="dxa"/>
            <w:gridSpan w:val="2"/>
            <w:tcBorders>
              <w:top w:val="single" w:sz="4" w:space="0" w:color="auto"/>
              <w:left w:val="single" w:sz="4" w:space="0" w:color="auto"/>
              <w:bottom w:val="single" w:sz="4" w:space="0" w:color="auto"/>
              <w:right w:val="single" w:sz="4" w:space="0" w:color="auto"/>
            </w:tcBorders>
            <w:vAlign w:val="center"/>
            <w:hideMark/>
          </w:tcPr>
          <w:p w14:paraId="5CB90E85"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Phiếu</w:t>
            </w:r>
          </w:p>
          <w:p w14:paraId="426EEDAA"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giảm 45%</w:t>
            </w:r>
          </w:p>
        </w:tc>
      </w:tr>
      <w:tr w:rsidR="005627E3" w:rsidRPr="007C02BC" w14:paraId="341DE207" w14:textId="77777777" w:rsidTr="00F654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 w:type="dxa"/>
          <w:wAfter w:w="424" w:type="dxa"/>
        </w:trPr>
        <w:tc>
          <w:tcPr>
            <w:tcW w:w="1095" w:type="dxa"/>
            <w:tcBorders>
              <w:top w:val="single" w:sz="4" w:space="0" w:color="auto"/>
              <w:left w:val="single" w:sz="4" w:space="0" w:color="auto"/>
              <w:bottom w:val="single" w:sz="4" w:space="0" w:color="auto"/>
              <w:right w:val="single" w:sz="4" w:space="0" w:color="auto"/>
            </w:tcBorders>
            <w:vAlign w:val="center"/>
            <w:hideMark/>
          </w:tcPr>
          <w:p w14:paraId="0BAC21A7"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Số lần</w:t>
            </w:r>
          </w:p>
        </w:tc>
        <w:tc>
          <w:tcPr>
            <w:tcW w:w="837" w:type="dxa"/>
            <w:tcBorders>
              <w:top w:val="single" w:sz="4" w:space="0" w:color="auto"/>
              <w:left w:val="single" w:sz="4" w:space="0" w:color="auto"/>
              <w:bottom w:val="single" w:sz="4" w:space="0" w:color="auto"/>
              <w:right w:val="single" w:sz="4" w:space="0" w:color="auto"/>
            </w:tcBorders>
            <w:vAlign w:val="center"/>
            <w:hideMark/>
          </w:tcPr>
          <w:p w14:paraId="6593AC5A"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8</w:t>
            </w:r>
          </w:p>
        </w:tc>
        <w:tc>
          <w:tcPr>
            <w:tcW w:w="1251" w:type="dxa"/>
            <w:tcBorders>
              <w:top w:val="single" w:sz="4" w:space="0" w:color="auto"/>
              <w:left w:val="single" w:sz="4" w:space="0" w:color="auto"/>
              <w:bottom w:val="single" w:sz="4" w:space="0" w:color="auto"/>
              <w:right w:val="single" w:sz="4" w:space="0" w:color="auto"/>
            </w:tcBorders>
            <w:vAlign w:val="center"/>
            <w:hideMark/>
          </w:tcPr>
          <w:p w14:paraId="6D47EABC"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6</w:t>
            </w:r>
          </w:p>
        </w:tc>
        <w:tc>
          <w:tcPr>
            <w:tcW w:w="835" w:type="dxa"/>
            <w:tcBorders>
              <w:top w:val="single" w:sz="4" w:space="0" w:color="auto"/>
              <w:left w:val="single" w:sz="4" w:space="0" w:color="auto"/>
              <w:bottom w:val="single" w:sz="4" w:space="0" w:color="auto"/>
              <w:right w:val="single" w:sz="4" w:space="0" w:color="auto"/>
            </w:tcBorders>
            <w:vAlign w:val="center"/>
            <w:hideMark/>
          </w:tcPr>
          <w:p w14:paraId="7B0519AA"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4</w:t>
            </w:r>
          </w:p>
        </w:tc>
        <w:tc>
          <w:tcPr>
            <w:tcW w:w="823" w:type="dxa"/>
            <w:tcBorders>
              <w:top w:val="single" w:sz="4" w:space="0" w:color="auto"/>
              <w:left w:val="single" w:sz="4" w:space="0" w:color="auto"/>
              <w:bottom w:val="single" w:sz="4" w:space="0" w:color="auto"/>
              <w:right w:val="single" w:sz="4" w:space="0" w:color="auto"/>
            </w:tcBorders>
            <w:vAlign w:val="center"/>
            <w:hideMark/>
          </w:tcPr>
          <w:p w14:paraId="0DB69A34"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6</w:t>
            </w:r>
          </w:p>
        </w:tc>
        <w:tc>
          <w:tcPr>
            <w:tcW w:w="1254" w:type="dxa"/>
            <w:tcBorders>
              <w:top w:val="single" w:sz="4" w:space="0" w:color="auto"/>
              <w:left w:val="single" w:sz="4" w:space="0" w:color="auto"/>
              <w:bottom w:val="single" w:sz="4" w:space="0" w:color="auto"/>
              <w:right w:val="single" w:sz="4" w:space="0" w:color="auto"/>
            </w:tcBorders>
            <w:vAlign w:val="center"/>
            <w:hideMark/>
          </w:tcPr>
          <w:p w14:paraId="314671B7"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8</w:t>
            </w:r>
          </w:p>
        </w:tc>
        <w:tc>
          <w:tcPr>
            <w:tcW w:w="1263" w:type="dxa"/>
            <w:gridSpan w:val="2"/>
            <w:tcBorders>
              <w:top w:val="single" w:sz="4" w:space="0" w:color="auto"/>
              <w:left w:val="single" w:sz="4" w:space="0" w:color="auto"/>
              <w:bottom w:val="single" w:sz="4" w:space="0" w:color="auto"/>
              <w:right w:val="single" w:sz="4" w:space="0" w:color="auto"/>
            </w:tcBorders>
            <w:vAlign w:val="center"/>
            <w:hideMark/>
          </w:tcPr>
          <w:p w14:paraId="7685557D"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7</w:t>
            </w:r>
          </w:p>
        </w:tc>
        <w:tc>
          <w:tcPr>
            <w:tcW w:w="1265" w:type="dxa"/>
            <w:tcBorders>
              <w:top w:val="single" w:sz="4" w:space="0" w:color="auto"/>
              <w:left w:val="single" w:sz="4" w:space="0" w:color="auto"/>
              <w:bottom w:val="single" w:sz="4" w:space="0" w:color="auto"/>
              <w:right w:val="single" w:sz="4" w:space="0" w:color="auto"/>
            </w:tcBorders>
            <w:vAlign w:val="center"/>
            <w:hideMark/>
          </w:tcPr>
          <w:p w14:paraId="742D9EB5"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6</w:t>
            </w:r>
          </w:p>
        </w:tc>
        <w:tc>
          <w:tcPr>
            <w:tcW w:w="1265" w:type="dxa"/>
            <w:gridSpan w:val="2"/>
            <w:tcBorders>
              <w:top w:val="single" w:sz="4" w:space="0" w:color="auto"/>
              <w:left w:val="single" w:sz="4" w:space="0" w:color="auto"/>
              <w:bottom w:val="single" w:sz="4" w:space="0" w:color="auto"/>
              <w:right w:val="single" w:sz="4" w:space="0" w:color="auto"/>
            </w:tcBorders>
            <w:vAlign w:val="center"/>
            <w:hideMark/>
          </w:tcPr>
          <w:p w14:paraId="152E812A" w14:textId="77777777" w:rsidR="005627E3" w:rsidRPr="007C02BC" w:rsidRDefault="005627E3" w:rsidP="00F6545E">
            <w:pPr>
              <w:jc w:val="center"/>
              <w:rPr>
                <w:rFonts w:ascii="Times New Roman" w:hAnsi="Times New Roman" w:cs="Times New Roman"/>
                <w:color w:val="000000"/>
                <w:sz w:val="26"/>
                <w:szCs w:val="26"/>
                <w:lang w:val="nl-NL"/>
              </w:rPr>
            </w:pPr>
            <w:r w:rsidRPr="007C02BC">
              <w:rPr>
                <w:rFonts w:ascii="Times New Roman" w:hAnsi="Times New Roman" w:cs="Times New Roman"/>
                <w:color w:val="000000"/>
                <w:sz w:val="26"/>
                <w:szCs w:val="26"/>
                <w:lang w:val="nl-NL"/>
              </w:rPr>
              <w:t>5</w:t>
            </w:r>
          </w:p>
        </w:tc>
      </w:tr>
    </w:tbl>
    <w:p w14:paraId="7975021A" w14:textId="77777777" w:rsidR="005627E3" w:rsidRPr="007C02BC" w:rsidRDefault="005627E3" w:rsidP="005627E3">
      <w:pP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Bài 2</w:t>
      </w:r>
      <w:r w:rsidRPr="007C02BC">
        <w:rPr>
          <w:rFonts w:ascii="Times New Roman" w:hAnsi="Times New Roman" w:cs="Times New Roman"/>
          <w:b/>
          <w:color w:val="0000FF"/>
          <w:sz w:val="26"/>
          <w:szCs w:val="26"/>
          <w:lang w:val="vi-VN"/>
        </w:rPr>
        <w:t>9</w:t>
      </w:r>
      <w:r w:rsidRPr="007C02BC">
        <w:rPr>
          <w:rFonts w:ascii="Times New Roman" w:hAnsi="Times New Roman" w:cs="Times New Roman"/>
          <w:b/>
          <w:color w:val="0000FF"/>
          <w:sz w:val="26"/>
          <w:szCs w:val="26"/>
          <w:lang w:val="nl-NL"/>
        </w:rPr>
        <w:t xml:space="preserve"> : </w:t>
      </w:r>
      <w:r w:rsidRPr="007C02BC">
        <w:rPr>
          <w:rFonts w:ascii="Times New Roman" w:hAnsi="Times New Roman" w:cs="Times New Roman"/>
          <w:color w:val="000000"/>
          <w:sz w:val="26"/>
          <w:szCs w:val="26"/>
          <w:lang w:val="nl-NL"/>
        </w:rPr>
        <w:t>Điểm kiểm tra môn Toán của 30 học sinh lớp 6A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6"/>
        <w:gridCol w:w="958"/>
        <w:gridCol w:w="958"/>
        <w:gridCol w:w="958"/>
        <w:gridCol w:w="958"/>
        <w:gridCol w:w="958"/>
        <w:gridCol w:w="958"/>
        <w:gridCol w:w="958"/>
        <w:gridCol w:w="958"/>
      </w:tblGrid>
      <w:tr w:rsidR="005627E3" w:rsidRPr="007C02BC" w14:paraId="384CE24A" w14:textId="77777777" w:rsidTr="00F6545E">
        <w:tc>
          <w:tcPr>
            <w:tcW w:w="1013" w:type="dxa"/>
            <w:tcBorders>
              <w:top w:val="single" w:sz="4" w:space="0" w:color="auto"/>
              <w:left w:val="single" w:sz="4" w:space="0" w:color="auto"/>
              <w:bottom w:val="single" w:sz="4" w:space="0" w:color="auto"/>
              <w:right w:val="single" w:sz="4" w:space="0" w:color="auto"/>
            </w:tcBorders>
            <w:vAlign w:val="bottom"/>
            <w:hideMark/>
          </w:tcPr>
          <w:p w14:paraId="18DE9E4D"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3" w:type="dxa"/>
            <w:tcBorders>
              <w:top w:val="single" w:sz="4" w:space="0" w:color="auto"/>
              <w:left w:val="single" w:sz="4" w:space="0" w:color="auto"/>
              <w:bottom w:val="single" w:sz="4" w:space="0" w:color="auto"/>
              <w:right w:val="single" w:sz="4" w:space="0" w:color="auto"/>
            </w:tcBorders>
            <w:vAlign w:val="bottom"/>
            <w:hideMark/>
          </w:tcPr>
          <w:p w14:paraId="2F6BB761"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266E20C"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4FFAD015"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640D9AC8"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78F7CCBC" w14:textId="77777777" w:rsidR="005627E3" w:rsidRPr="007C02BC" w:rsidRDefault="005627E3" w:rsidP="00F6545E">
            <w:pPr>
              <w:jc w:val="center"/>
              <w:rPr>
                <w:rFonts w:ascii="Times New Roman" w:hAnsi="Times New Roman" w:cs="Times New Roman"/>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5763F95"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4" w:type="dxa"/>
            <w:tcBorders>
              <w:top w:val="single" w:sz="4" w:space="0" w:color="auto"/>
              <w:left w:val="single" w:sz="4" w:space="0" w:color="auto"/>
              <w:bottom w:val="single" w:sz="4" w:space="0" w:color="auto"/>
              <w:right w:val="single" w:sz="4" w:space="0" w:color="auto"/>
            </w:tcBorders>
            <w:vAlign w:val="bottom"/>
            <w:hideMark/>
          </w:tcPr>
          <w:p w14:paraId="34721790"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17FEC063"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23275DF9"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r>
      <w:tr w:rsidR="005627E3" w:rsidRPr="007C02BC" w14:paraId="548DD1E9" w14:textId="77777777" w:rsidTr="00F6545E">
        <w:tc>
          <w:tcPr>
            <w:tcW w:w="1013" w:type="dxa"/>
            <w:tcBorders>
              <w:top w:val="single" w:sz="4" w:space="0" w:color="auto"/>
              <w:left w:val="single" w:sz="4" w:space="0" w:color="auto"/>
              <w:bottom w:val="single" w:sz="4" w:space="0" w:color="auto"/>
              <w:right w:val="single" w:sz="4" w:space="0" w:color="auto"/>
            </w:tcBorders>
            <w:vAlign w:val="bottom"/>
            <w:hideMark/>
          </w:tcPr>
          <w:p w14:paraId="7891F9A3"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3" w:type="dxa"/>
            <w:tcBorders>
              <w:top w:val="single" w:sz="4" w:space="0" w:color="auto"/>
              <w:left w:val="single" w:sz="4" w:space="0" w:color="auto"/>
              <w:bottom w:val="single" w:sz="4" w:space="0" w:color="auto"/>
              <w:right w:val="single" w:sz="4" w:space="0" w:color="auto"/>
            </w:tcBorders>
            <w:vAlign w:val="bottom"/>
            <w:hideMark/>
          </w:tcPr>
          <w:p w14:paraId="1322CA5E"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38BA3E35"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BF14AB9"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2CC8262"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0AB2C804"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07AFEFD6"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0390A8EE"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FAD712D"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1BDBA677"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r>
      <w:tr w:rsidR="005627E3" w:rsidRPr="007C02BC" w14:paraId="0D09665D" w14:textId="77777777" w:rsidTr="00F6545E">
        <w:tc>
          <w:tcPr>
            <w:tcW w:w="1013" w:type="dxa"/>
            <w:tcBorders>
              <w:top w:val="single" w:sz="4" w:space="0" w:color="auto"/>
              <w:left w:val="single" w:sz="4" w:space="0" w:color="auto"/>
              <w:bottom w:val="single" w:sz="4" w:space="0" w:color="auto"/>
              <w:right w:val="single" w:sz="4" w:space="0" w:color="auto"/>
            </w:tcBorders>
            <w:vAlign w:val="bottom"/>
            <w:hideMark/>
          </w:tcPr>
          <w:p w14:paraId="5FBAB7B3"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3" w:type="dxa"/>
            <w:tcBorders>
              <w:top w:val="single" w:sz="4" w:space="0" w:color="auto"/>
              <w:left w:val="single" w:sz="4" w:space="0" w:color="auto"/>
              <w:bottom w:val="single" w:sz="4" w:space="0" w:color="auto"/>
              <w:right w:val="single" w:sz="4" w:space="0" w:color="auto"/>
            </w:tcBorders>
            <w:vAlign w:val="bottom"/>
            <w:hideMark/>
          </w:tcPr>
          <w:p w14:paraId="192648FD"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6CCAC828"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4" w:type="dxa"/>
            <w:tcBorders>
              <w:top w:val="single" w:sz="4" w:space="0" w:color="auto"/>
              <w:left w:val="single" w:sz="4" w:space="0" w:color="auto"/>
              <w:bottom w:val="single" w:sz="4" w:space="0" w:color="auto"/>
              <w:right w:val="single" w:sz="4" w:space="0" w:color="auto"/>
            </w:tcBorders>
            <w:vAlign w:val="bottom"/>
            <w:hideMark/>
          </w:tcPr>
          <w:p w14:paraId="3A6D93DA"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18CDECA3"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2EFBE5E8"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10AFD412"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44676166"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4D105BFF"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4" w:type="dxa"/>
            <w:tcBorders>
              <w:top w:val="single" w:sz="4" w:space="0" w:color="auto"/>
              <w:left w:val="single" w:sz="4" w:space="0" w:color="auto"/>
              <w:bottom w:val="single" w:sz="4" w:space="0" w:color="auto"/>
              <w:right w:val="single" w:sz="4" w:space="0" w:color="auto"/>
            </w:tcBorders>
            <w:vAlign w:val="bottom"/>
            <w:hideMark/>
          </w:tcPr>
          <w:p w14:paraId="07A62C98" w14:textId="77777777" w:rsidR="005627E3" w:rsidRPr="007C02BC" w:rsidRDefault="005627E3" w:rsidP="00F6545E">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r>
    </w:tbl>
    <w:p w14:paraId="3CA8B888" w14:textId="77777777" w:rsidR="005627E3" w:rsidRPr="007C02BC" w:rsidRDefault="005627E3" w:rsidP="005627E3">
      <w:pPr>
        <w:numPr>
          <w:ilvl w:val="0"/>
          <w:numId w:val="15"/>
        </w:numPr>
        <w:spacing w:after="0" w:line="240" w:lineRule="auto"/>
        <w:rPr>
          <w:rFonts w:ascii="Times New Roman" w:hAnsi="Times New Roman" w:cs="Times New Roman"/>
          <w:color w:val="000000"/>
          <w:sz w:val="26"/>
          <w:szCs w:val="26"/>
        </w:rPr>
      </w:pPr>
      <w:r w:rsidRPr="007C02BC">
        <w:rPr>
          <w:rFonts w:ascii="Times New Roman" w:hAnsi="Times New Roman" w:cs="Times New Roman"/>
          <w:color w:val="000000"/>
          <w:sz w:val="26"/>
          <w:szCs w:val="26"/>
        </w:rPr>
        <w:t>Lập bảng và vẽ biểu đồ cột thống kê điểm số của học sinh lớp 6A.</w:t>
      </w:r>
    </w:p>
    <w:p w14:paraId="2FBBFC78" w14:textId="77777777" w:rsidR="005627E3" w:rsidRPr="007C02BC" w:rsidRDefault="005627E3" w:rsidP="005627E3">
      <w:pPr>
        <w:numPr>
          <w:ilvl w:val="0"/>
          <w:numId w:val="15"/>
        </w:numPr>
        <w:spacing w:after="0" w:line="240" w:lineRule="auto"/>
        <w:rPr>
          <w:rFonts w:ascii="Times New Roman" w:hAnsi="Times New Roman" w:cs="Times New Roman"/>
          <w:b/>
          <w:color w:val="0000FF"/>
          <w:sz w:val="26"/>
          <w:szCs w:val="26"/>
          <w:lang w:val="nl-NL"/>
        </w:rPr>
      </w:pPr>
      <w:r w:rsidRPr="007C02BC">
        <w:rPr>
          <w:rFonts w:ascii="Times New Roman" w:hAnsi="Times New Roman" w:cs="Times New Roman"/>
          <w:color w:val="000000"/>
          <w:sz w:val="26"/>
          <w:szCs w:val="26"/>
        </w:rPr>
        <w:t>Tính xác suất thực nghiệm của sự kiện “học sinh đạt điểm 5”.</w:t>
      </w:r>
    </w:p>
    <w:p w14:paraId="59D150DF" w14:textId="77777777" w:rsidR="005627E3" w:rsidRPr="007C02BC" w:rsidRDefault="005627E3" w:rsidP="005627E3">
      <w:pPr>
        <w:numPr>
          <w:ilvl w:val="0"/>
          <w:numId w:val="15"/>
        </w:numPr>
        <w:spacing w:after="0" w:line="240" w:lineRule="auto"/>
        <w:rPr>
          <w:rFonts w:ascii="Times New Roman" w:hAnsi="Times New Roman" w:cs="Times New Roman"/>
          <w:b/>
          <w:color w:val="0000FF"/>
          <w:sz w:val="26"/>
          <w:szCs w:val="26"/>
          <w:lang w:val="nl-NL"/>
        </w:rPr>
      </w:pPr>
      <w:r w:rsidRPr="007C02BC">
        <w:rPr>
          <w:rFonts w:ascii="Times New Roman" w:hAnsi="Times New Roman" w:cs="Times New Roman"/>
          <w:color w:val="000000"/>
          <w:sz w:val="26"/>
          <w:szCs w:val="26"/>
        </w:rPr>
        <w:t>Tính xác suất thực nghiệm của sự kiện “học sinh đạt điểm ít nhất 8 điểm”</w:t>
      </w:r>
    </w:p>
    <w:p w14:paraId="4E186D94" w14:textId="77777777" w:rsidR="005627E3" w:rsidRPr="007C02BC" w:rsidRDefault="005627E3" w:rsidP="005627E3">
      <w:pPr>
        <w:spacing w:after="0" w:line="240" w:lineRule="auto"/>
        <w:rPr>
          <w:rFonts w:ascii="Times New Roman" w:hAnsi="Times New Roman" w:cs="Times New Roman"/>
          <w:b/>
          <w:color w:val="0000FF"/>
          <w:sz w:val="26"/>
          <w:szCs w:val="26"/>
          <w:lang w:val="nl-NL"/>
        </w:rPr>
      </w:pPr>
    </w:p>
    <w:p w14:paraId="1A309631" w14:textId="77777777" w:rsidR="005627E3" w:rsidRPr="007C02BC" w:rsidRDefault="005627E3" w:rsidP="005627E3">
      <w:pPr>
        <w:rPr>
          <w:rFonts w:ascii="Times New Roman" w:hAnsi="Times New Roman" w:cs="Times New Roman"/>
          <w:sz w:val="26"/>
          <w:szCs w:val="26"/>
        </w:rPr>
      </w:pPr>
    </w:p>
    <w:p w14:paraId="54FE9DF5" w14:textId="77777777" w:rsidR="005627E3" w:rsidRPr="007C02BC" w:rsidRDefault="005627E3" w:rsidP="005627E3">
      <w:pPr>
        <w:rPr>
          <w:rFonts w:ascii="Times New Roman" w:hAnsi="Times New Roman" w:cs="Times New Roman"/>
          <w:sz w:val="26"/>
          <w:szCs w:val="26"/>
        </w:rPr>
      </w:pPr>
    </w:p>
    <w:p w14:paraId="3CFA0304" w14:textId="69AD909C" w:rsidR="00562438" w:rsidRPr="000A2C33" w:rsidRDefault="00562438" w:rsidP="000A2C33">
      <w:pPr>
        <w:rPr>
          <w:rFonts w:ascii="Times New Roman" w:hAnsi="Times New Roman" w:cs="Times New Roman"/>
          <w:sz w:val="26"/>
          <w:szCs w:val="26"/>
          <w:lang w:val="nl-NL"/>
        </w:rPr>
      </w:pPr>
    </w:p>
    <w:p w14:paraId="74E1C9AD" w14:textId="0A783ECD" w:rsidR="000A2C33" w:rsidRPr="00FE6CE2" w:rsidRDefault="000A2C33" w:rsidP="000A2C33">
      <w:pPr>
        <w:jc w:val="center"/>
        <w:rPr>
          <w:rFonts w:ascii="Times New Roman" w:hAnsi="Times New Roman" w:cs="Times New Roman"/>
          <w:b/>
          <w:sz w:val="32"/>
          <w:szCs w:val="32"/>
        </w:rPr>
      </w:pPr>
      <w:r w:rsidRPr="00FE6CE2">
        <w:rPr>
          <w:rFonts w:ascii="Times New Roman" w:hAnsi="Times New Roman" w:cs="Times New Roman"/>
          <w:b/>
          <w:sz w:val="32"/>
          <w:szCs w:val="32"/>
        </w:rPr>
        <w:t>ĐỀ ÔN TẬP HỌC KÌ II KHỐI 6 NĂM HỌ</w:t>
      </w:r>
      <w:r w:rsidR="00FE6CE2">
        <w:rPr>
          <w:rFonts w:ascii="Times New Roman" w:hAnsi="Times New Roman" w:cs="Times New Roman"/>
          <w:b/>
          <w:sz w:val="32"/>
          <w:szCs w:val="32"/>
        </w:rPr>
        <w:t>C 2022-2023</w:t>
      </w:r>
    </w:p>
    <w:p w14:paraId="1502F8A6" w14:textId="77777777" w:rsidR="000A2C33" w:rsidRPr="00A314FA" w:rsidRDefault="000A2C33" w:rsidP="000A2C33">
      <w:pPr>
        <w:rPr>
          <w:rFonts w:ascii="Times New Roman" w:hAnsi="Times New Roman" w:cs="Times New Roman"/>
          <w:b/>
          <w:sz w:val="26"/>
          <w:szCs w:val="26"/>
        </w:rPr>
      </w:pPr>
      <w:r w:rsidRPr="00A314FA">
        <w:rPr>
          <w:rFonts w:ascii="Times New Roman" w:hAnsi="Times New Roman" w:cs="Times New Roman"/>
          <w:b/>
          <w:sz w:val="26"/>
          <w:szCs w:val="26"/>
        </w:rPr>
        <w:t>DẠNG 1: Thực hiện phép tính</w:t>
      </w:r>
    </w:p>
    <w:p w14:paraId="2E09A317" w14:textId="77777777" w:rsidR="000A2C33" w:rsidRPr="00A314FA" w:rsidRDefault="000A2C33" w:rsidP="0042624D">
      <w:pPr>
        <w:pStyle w:val="ListParagraph"/>
        <w:numPr>
          <w:ilvl w:val="0"/>
          <w:numId w:val="43"/>
        </w:numPr>
        <w:rPr>
          <w:rFonts w:ascii="Times New Roman" w:hAnsi="Times New Roman" w:cs="Times New Roman"/>
          <w:sz w:val="26"/>
          <w:szCs w:val="26"/>
        </w:rPr>
      </w:pPr>
      <w:r w:rsidRPr="00A314FA">
        <w:rPr>
          <w:position w:val="-24"/>
          <w:sz w:val="26"/>
          <w:szCs w:val="26"/>
        </w:rPr>
        <w:object w:dxaOrig="1160" w:dyaOrig="620" w14:anchorId="722CE79F">
          <v:shape id="_x0000_i1493" type="#_x0000_t75" style="width:58.5pt;height:31.7pt" o:ole="">
            <v:imagedata r:id="rId1145" o:title=""/>
          </v:shape>
          <o:OLEObject Type="Embed" ProgID="Equation.DSMT4" ShapeID="_x0000_i1493" DrawAspect="Content" ObjectID="_1738826656" r:id="rId1146"/>
        </w:object>
      </w:r>
      <w:r w:rsidRPr="00A314FA">
        <w:rPr>
          <w:rFonts w:ascii="Times New Roman" w:eastAsia="Segoe UI Symbol" w:hAnsi="Times New Roman" w:cs="Times New Roman"/>
          <w:sz w:val="26"/>
          <w:szCs w:val="26"/>
        </w:rPr>
        <w:t xml:space="preserve">                       b) </w:t>
      </w:r>
      <w:r w:rsidRPr="00A314FA">
        <w:rPr>
          <w:position w:val="-24"/>
          <w:sz w:val="26"/>
          <w:szCs w:val="26"/>
        </w:rPr>
        <w:object w:dxaOrig="1960" w:dyaOrig="620" w14:anchorId="3FBEAFD4">
          <v:shape id="_x0000_i1494" type="#_x0000_t75" style="width:98.4pt;height:31.7pt" o:ole="">
            <v:imagedata r:id="rId1147" o:title=""/>
          </v:shape>
          <o:OLEObject Type="Embed" ProgID="Equation.DSMT4" ShapeID="_x0000_i1494" DrawAspect="Content" ObjectID="_1738826657" r:id="rId1148"/>
        </w:object>
      </w:r>
      <w:r w:rsidRPr="00A314FA">
        <w:rPr>
          <w:rFonts w:ascii="Times New Roman" w:eastAsia="Segoe UI Symbol" w:hAnsi="Times New Roman" w:cs="Times New Roman"/>
          <w:sz w:val="26"/>
          <w:szCs w:val="26"/>
        </w:rPr>
        <w:t xml:space="preserve">           c) </w:t>
      </w:r>
      <w:r w:rsidRPr="00A314FA">
        <w:rPr>
          <w:position w:val="-28"/>
          <w:sz w:val="26"/>
          <w:szCs w:val="26"/>
        </w:rPr>
        <w:object w:dxaOrig="1780" w:dyaOrig="680" w14:anchorId="116C359B">
          <v:shape id="_x0000_i1495" type="#_x0000_t75" style="width:89.2pt;height:33.85pt" o:ole="">
            <v:imagedata r:id="rId1149" o:title=""/>
          </v:shape>
          <o:OLEObject Type="Embed" ProgID="Equation.DSMT4" ShapeID="_x0000_i1495" DrawAspect="Content" ObjectID="_1738826658" r:id="rId1150"/>
        </w:object>
      </w:r>
    </w:p>
    <w:p w14:paraId="42C27854" w14:textId="511CF89D" w:rsidR="000A2C33" w:rsidRPr="00A314FA" w:rsidRDefault="000A2C33" w:rsidP="000A2C33">
      <w:pPr>
        <w:rPr>
          <w:rFonts w:ascii="Times New Roman" w:hAnsi="Times New Roman" w:cs="Times New Roman"/>
          <w:sz w:val="26"/>
          <w:szCs w:val="26"/>
        </w:rPr>
      </w:pPr>
      <w:r w:rsidRPr="00A314FA">
        <w:rPr>
          <w:rFonts w:ascii="Times New Roman" w:hAnsi="Times New Roman" w:cs="Times New Roman"/>
          <w:b/>
          <w:sz w:val="26"/>
          <w:szCs w:val="26"/>
        </w:rPr>
        <w:t xml:space="preserve">    </w:t>
      </w:r>
      <w:r w:rsidRPr="00A314FA">
        <w:rPr>
          <w:rFonts w:ascii="Times New Roman" w:hAnsi="Times New Roman" w:cs="Times New Roman"/>
          <w:b/>
          <w:position w:val="-28"/>
          <w:sz w:val="26"/>
          <w:szCs w:val="26"/>
        </w:rPr>
        <w:object w:dxaOrig="2580" w:dyaOrig="720" w14:anchorId="7F5129C3">
          <v:shape id="_x0000_i1496" type="#_x0000_t75" style="width:130.05pt;height:36.55pt" o:ole="">
            <v:imagedata r:id="rId1151" o:title=""/>
          </v:shape>
          <o:OLEObject Type="Embed" ProgID="Equation.DSMT4" ShapeID="_x0000_i1496" DrawAspect="Content" ObjectID="_1738826659" r:id="rId1152"/>
        </w:object>
      </w:r>
      <w:r w:rsidRPr="00A314FA">
        <w:rPr>
          <w:rFonts w:ascii="Times New Roman" w:hAnsi="Times New Roman" w:cs="Times New Roman"/>
          <w:b/>
          <w:sz w:val="26"/>
          <w:szCs w:val="26"/>
        </w:rPr>
        <w:t xml:space="preserve">        </w:t>
      </w:r>
      <w:r w:rsidRPr="00A314FA">
        <w:rPr>
          <w:rFonts w:ascii="Times New Roman" w:hAnsi="Times New Roman" w:cs="Times New Roman"/>
          <w:sz w:val="26"/>
          <w:szCs w:val="26"/>
        </w:rPr>
        <w:t xml:space="preserve">e) </w:t>
      </w:r>
      <w:r w:rsidRPr="00A314FA">
        <w:rPr>
          <w:rFonts w:ascii="Times New Roman" w:hAnsi="Times New Roman" w:cs="Times New Roman"/>
          <w:position w:val="-24"/>
          <w:sz w:val="26"/>
          <w:szCs w:val="26"/>
        </w:rPr>
        <w:object w:dxaOrig="1219" w:dyaOrig="620" w14:anchorId="67BC0F5B">
          <v:shape id="_x0000_i1497" type="#_x0000_t75" style="width:69.85pt;height:35.45pt" o:ole="">
            <v:imagedata r:id="rId1153" o:title=""/>
          </v:shape>
          <o:OLEObject Type="Embed" ProgID="Equation.DSMT4" ShapeID="_x0000_i1497" DrawAspect="Content" ObjectID="_1738826660" r:id="rId1154"/>
        </w:object>
      </w:r>
      <w:r w:rsidRPr="00A314FA">
        <w:rPr>
          <w:rFonts w:ascii="Times New Roman" w:eastAsia="Arial" w:hAnsi="Times New Roman" w:cs="Times New Roman"/>
          <w:sz w:val="26"/>
          <w:szCs w:val="26"/>
        </w:rPr>
        <w:tab/>
        <w:t xml:space="preserve">           </w:t>
      </w:r>
      <w:r w:rsidR="001837CD">
        <w:rPr>
          <w:rFonts w:ascii="Times New Roman" w:eastAsia="Arial" w:hAnsi="Times New Roman" w:cs="Times New Roman"/>
          <w:sz w:val="26"/>
          <w:szCs w:val="26"/>
        </w:rPr>
        <w:t xml:space="preserve">        </w:t>
      </w:r>
      <w:r w:rsidRPr="00A314FA">
        <w:rPr>
          <w:rFonts w:ascii="Times New Roman" w:hAnsi="Times New Roman" w:cs="Times New Roman"/>
          <w:position w:val="-28"/>
          <w:sz w:val="26"/>
          <w:szCs w:val="26"/>
        </w:rPr>
        <w:object w:dxaOrig="2439" w:dyaOrig="720" w14:anchorId="34A5F717">
          <v:shape id="_x0000_i1498" type="#_x0000_t75" style="width:121.95pt;height:36.55pt" o:ole="">
            <v:imagedata r:id="rId1155" o:title=""/>
          </v:shape>
          <o:OLEObject Type="Embed" ProgID="Equation.DSMT4" ShapeID="_x0000_i1498" DrawAspect="Content" ObjectID="_1738826661" r:id="rId1156"/>
        </w:object>
      </w:r>
    </w:p>
    <w:p w14:paraId="398F1997" w14:textId="77777777" w:rsidR="000A2C33" w:rsidRPr="00A314FA" w:rsidRDefault="000A2C33" w:rsidP="000A2C33">
      <w:pPr>
        <w:ind w:left="360"/>
        <w:rPr>
          <w:rFonts w:ascii="Times New Roman" w:hAnsi="Times New Roman" w:cs="Times New Roman"/>
          <w:sz w:val="26"/>
          <w:szCs w:val="26"/>
        </w:rPr>
      </w:pPr>
      <w:r w:rsidRPr="00A314FA">
        <w:rPr>
          <w:rFonts w:ascii="Times New Roman" w:eastAsia="Arial" w:hAnsi="Times New Roman" w:cs="Times New Roman"/>
          <w:sz w:val="26"/>
          <w:szCs w:val="26"/>
        </w:rPr>
        <w:lastRenderedPageBreak/>
        <w:t xml:space="preserve">g) </w:t>
      </w:r>
      <w:r w:rsidRPr="00A314FA">
        <w:rPr>
          <w:rFonts w:ascii="Times New Roman" w:hAnsi="Times New Roman" w:cs="Times New Roman"/>
          <w:b/>
          <w:position w:val="-28"/>
          <w:sz w:val="26"/>
          <w:szCs w:val="26"/>
        </w:rPr>
        <w:object w:dxaOrig="1420" w:dyaOrig="720" w14:anchorId="5E050FCF">
          <v:shape id="_x0000_i1499" type="#_x0000_t75" style="width:71.45pt;height:36.55pt" o:ole="">
            <v:imagedata r:id="rId1157" o:title=""/>
          </v:shape>
          <o:OLEObject Type="Embed" ProgID="Equation.DSMT4" ShapeID="_x0000_i1499" DrawAspect="Content" ObjectID="_1738826662" r:id="rId1158"/>
        </w:object>
      </w:r>
      <w:r w:rsidRPr="00A314FA">
        <w:rPr>
          <w:rFonts w:ascii="Times New Roman" w:hAnsi="Times New Roman" w:cs="Times New Roman"/>
          <w:sz w:val="26"/>
          <w:szCs w:val="26"/>
        </w:rPr>
        <w:tab/>
      </w:r>
      <w:r w:rsidRPr="00A314FA">
        <w:rPr>
          <w:rFonts w:ascii="Times New Roman" w:hAnsi="Times New Roman" w:cs="Times New Roman"/>
          <w:sz w:val="26"/>
          <w:szCs w:val="26"/>
        </w:rPr>
        <w:tab/>
        <w:t xml:space="preserve">         </w:t>
      </w:r>
      <w:r w:rsidRPr="00A314FA">
        <w:rPr>
          <w:rFonts w:ascii="Times New Roman" w:eastAsia="Arial" w:hAnsi="Times New Roman" w:cs="Times New Roman"/>
          <w:sz w:val="26"/>
          <w:szCs w:val="26"/>
        </w:rPr>
        <w:t xml:space="preserve">h) </w:t>
      </w:r>
      <w:r w:rsidRPr="00A314FA">
        <w:rPr>
          <w:rFonts w:ascii="Times New Roman" w:hAnsi="Times New Roman" w:cs="Times New Roman"/>
          <w:bCs/>
          <w:iCs/>
          <w:position w:val="-28"/>
          <w:sz w:val="26"/>
          <w:szCs w:val="26"/>
        </w:rPr>
        <w:object w:dxaOrig="2280" w:dyaOrig="720" w14:anchorId="033C6BF8">
          <v:shape id="_x0000_i1500" type="#_x0000_t75" style="width:115.05pt;height:36.55pt" o:ole="">
            <v:imagedata r:id="rId1159" o:title=""/>
          </v:shape>
          <o:OLEObject Type="Embed" ProgID="Equation.DSMT4" ShapeID="_x0000_i1500" DrawAspect="Content" ObjectID="_1738826663" r:id="rId1160"/>
        </w:object>
      </w:r>
      <w:r w:rsidRPr="00A314FA">
        <w:rPr>
          <w:rFonts w:ascii="Times New Roman" w:eastAsia="Arial" w:hAnsi="Times New Roman" w:cs="Times New Roman"/>
          <w:sz w:val="26"/>
          <w:szCs w:val="26"/>
        </w:rPr>
        <w:tab/>
      </w:r>
      <w:r w:rsidRPr="00A314FA">
        <w:rPr>
          <w:rFonts w:ascii="Times New Roman" w:hAnsi="Times New Roman" w:cs="Times New Roman"/>
          <w:sz w:val="26"/>
          <w:szCs w:val="26"/>
        </w:rPr>
        <w:t xml:space="preserve">i) </w:t>
      </w:r>
      <w:r w:rsidRPr="00A314FA">
        <w:rPr>
          <w:rFonts w:ascii="Times New Roman" w:hAnsi="Times New Roman" w:cs="Times New Roman"/>
          <w:position w:val="-28"/>
          <w:sz w:val="26"/>
          <w:szCs w:val="26"/>
        </w:rPr>
        <w:object w:dxaOrig="2200" w:dyaOrig="740" w14:anchorId="4006AE8F">
          <v:shape id="_x0000_i1501" type="#_x0000_t75" style="width:110.1pt;height:36.55pt" o:ole="">
            <v:imagedata r:id="rId1161" o:title=""/>
          </v:shape>
          <o:OLEObject Type="Embed" ProgID="Equation.DSMT4" ShapeID="_x0000_i1501" DrawAspect="Content" ObjectID="_1738826664" r:id="rId1162"/>
        </w:object>
      </w:r>
    </w:p>
    <w:p w14:paraId="41D57EFC" w14:textId="77777777" w:rsidR="000A2C33" w:rsidRPr="00A314FA" w:rsidRDefault="000A2C33" w:rsidP="000A2C33">
      <w:pPr>
        <w:ind w:left="360"/>
        <w:rPr>
          <w:rFonts w:ascii="Times New Roman" w:hAnsi="Times New Roman" w:cs="Times New Roman"/>
          <w:sz w:val="26"/>
          <w:szCs w:val="26"/>
        </w:rPr>
      </w:pPr>
      <w:r w:rsidRPr="00A314FA">
        <w:rPr>
          <w:rFonts w:ascii="Times New Roman" w:eastAsia="Arial" w:hAnsi="Times New Roman" w:cs="Times New Roman"/>
          <w:sz w:val="26"/>
          <w:szCs w:val="26"/>
        </w:rPr>
        <w:t xml:space="preserve">j) </w:t>
      </w:r>
      <w:r w:rsidRPr="00A314FA">
        <w:rPr>
          <w:rFonts w:ascii="Times New Roman" w:hAnsi="Times New Roman" w:cs="Times New Roman"/>
          <w:b/>
          <w:position w:val="-28"/>
          <w:sz w:val="26"/>
          <w:szCs w:val="26"/>
        </w:rPr>
        <w:object w:dxaOrig="1960" w:dyaOrig="720" w14:anchorId="5B6376E5">
          <v:shape id="_x0000_i1502" type="#_x0000_t75" style="width:98.4pt;height:36.55pt" o:ole="">
            <v:imagedata r:id="rId1163" o:title=""/>
          </v:shape>
          <o:OLEObject Type="Embed" ProgID="Equation.DSMT4" ShapeID="_x0000_i1502" DrawAspect="Content" ObjectID="_1738826665" r:id="rId1164"/>
        </w:object>
      </w:r>
      <w:r w:rsidRPr="00A314FA">
        <w:rPr>
          <w:rFonts w:ascii="Times New Roman" w:hAnsi="Times New Roman" w:cs="Times New Roman"/>
          <w:sz w:val="26"/>
          <w:szCs w:val="26"/>
        </w:rPr>
        <w:tab/>
      </w:r>
      <w:r w:rsidRPr="00A314FA">
        <w:rPr>
          <w:rFonts w:ascii="Times New Roman" w:hAnsi="Times New Roman" w:cs="Times New Roman"/>
          <w:sz w:val="26"/>
          <w:szCs w:val="26"/>
        </w:rPr>
        <w:tab/>
      </w:r>
      <w:r w:rsidRPr="00A314FA">
        <w:rPr>
          <w:rFonts w:ascii="Times New Roman" w:eastAsia="Arial" w:hAnsi="Times New Roman" w:cs="Times New Roman"/>
          <w:sz w:val="26"/>
          <w:szCs w:val="26"/>
        </w:rPr>
        <w:t xml:space="preserve">k) </w:t>
      </w:r>
      <w:r w:rsidRPr="00A314FA">
        <w:rPr>
          <w:rFonts w:ascii="Times New Roman" w:hAnsi="Times New Roman" w:cs="Times New Roman"/>
          <w:position w:val="-24"/>
          <w:sz w:val="26"/>
          <w:szCs w:val="26"/>
        </w:rPr>
        <w:object w:dxaOrig="1300" w:dyaOrig="620" w14:anchorId="11D522F5">
          <v:shape id="_x0000_i1503" type="#_x0000_t75" style="width:74.15pt;height:35.45pt" o:ole="">
            <v:imagedata r:id="rId1165" o:title=""/>
          </v:shape>
          <o:OLEObject Type="Embed" ProgID="Equation.3" ShapeID="_x0000_i1503" DrawAspect="Content" ObjectID="_1738826666" r:id="rId1166"/>
        </w:object>
      </w:r>
      <w:r w:rsidRPr="00A314FA">
        <w:rPr>
          <w:rFonts w:ascii="Times New Roman" w:eastAsia="Arial" w:hAnsi="Times New Roman" w:cs="Times New Roman"/>
          <w:sz w:val="26"/>
          <w:szCs w:val="26"/>
        </w:rPr>
        <w:tab/>
      </w:r>
      <w:r w:rsidRPr="00A314FA">
        <w:rPr>
          <w:rFonts w:ascii="Times New Roman" w:eastAsia="Arial" w:hAnsi="Times New Roman" w:cs="Times New Roman"/>
          <w:sz w:val="26"/>
          <w:szCs w:val="26"/>
        </w:rPr>
        <w:tab/>
      </w:r>
      <w:r w:rsidRPr="00A314FA">
        <w:rPr>
          <w:rFonts w:ascii="Times New Roman" w:hAnsi="Times New Roman" w:cs="Times New Roman"/>
          <w:sz w:val="26"/>
          <w:szCs w:val="26"/>
        </w:rPr>
        <w:t xml:space="preserve">l) </w:t>
      </w:r>
      <w:r w:rsidRPr="00A314FA">
        <w:rPr>
          <w:rFonts w:ascii="Times New Roman" w:hAnsi="Times New Roman" w:cs="Times New Roman"/>
          <w:position w:val="-26"/>
          <w:sz w:val="26"/>
          <w:szCs w:val="26"/>
        </w:rPr>
        <w:object w:dxaOrig="2060" w:dyaOrig="720" w14:anchorId="38AADCD5">
          <v:shape id="_x0000_i1504" type="#_x0000_t75" style="width:102.7pt;height:36.55pt" o:ole="">
            <v:imagedata r:id="rId1167" o:title=""/>
          </v:shape>
          <o:OLEObject Type="Embed" ProgID="Equation.DSMT4" ShapeID="_x0000_i1504" DrawAspect="Content" ObjectID="_1738826667" r:id="rId1168"/>
        </w:object>
      </w:r>
    </w:p>
    <w:p w14:paraId="36756E2D" w14:textId="77777777" w:rsidR="000A2C33" w:rsidRPr="00A314FA" w:rsidRDefault="000A2C33" w:rsidP="000A2C33">
      <w:pPr>
        <w:ind w:left="360"/>
        <w:rPr>
          <w:rFonts w:ascii="Times New Roman" w:hAnsi="Times New Roman" w:cs="Times New Roman"/>
          <w:sz w:val="26"/>
          <w:szCs w:val="26"/>
        </w:rPr>
      </w:pPr>
      <w:r w:rsidRPr="00A314FA">
        <w:rPr>
          <w:rFonts w:ascii="Times New Roman" w:eastAsia="Arial" w:hAnsi="Times New Roman" w:cs="Times New Roman"/>
          <w:sz w:val="26"/>
          <w:szCs w:val="26"/>
        </w:rPr>
        <w:t>m)</w:t>
      </w:r>
      <w:r w:rsidRPr="00A314FA">
        <w:rPr>
          <w:rFonts w:ascii="Times New Roman" w:hAnsi="Times New Roman" w:cs="Times New Roman"/>
          <w:noProof/>
          <w:position w:val="-17"/>
          <w:sz w:val="26"/>
          <w:szCs w:val="26"/>
        </w:rPr>
        <w:drawing>
          <wp:inline distT="0" distB="0" distL="0" distR="0" wp14:anchorId="25AE5628" wp14:editId="2C2C122D">
            <wp:extent cx="1168400" cy="345989"/>
            <wp:effectExtent l="0" t="0" r="0" b="0"/>
            <wp:docPr id="165" name="Picture 1" descr="Error converting from MathML to accessible text." title="{&quot;mathml&quot;:&quot;&lt;math display=\&quot;block\&quot; style=\&quot;font-family:Times New Roman;font-size:18px;\&quot;&gt;&lt;mrow&gt;&lt;mfrac&gt;&lt;mn&gt;5&lt;/mn&gt;&lt;mn&gt;9&lt;/mn&gt;&lt;/mfrac&gt;&lt;mo&gt;+&lt;/mo&gt;&lt;mfrac&gt;&lt;mn&gt;4&lt;/mn&gt;&lt;mn&gt;9&lt;/mn&gt;&lt;/mfrac&gt;&lt;mo&gt;⋅&lt;/mo&gt;&lt;mfrac&gt;&lt;mn&gt;3&lt;/mn&gt;&lt;mn&gt;7&lt;/mn&gt;&lt;/mfrac&gt;&lt;mo&gt;+&lt;/mo&gt;&lt;mfrac&gt;&lt;mn&gt;4&lt;/mn&gt;&lt;mn&gt;9&lt;/mn&gt;&lt;/mfrac&gt;.&lt;mfrac&gt;&lt;mn&gt;4&lt;/mn&gt;&lt;mn&gt;7&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rror converting from MathML to accessible text." title="{&quot;mathml&quot;:&quot;&lt;math display=\&quot;block\&quot; style=\&quot;font-family:Times New Roman;font-size:18px;\&quot;&gt;&lt;mrow&gt;&lt;mfrac&gt;&lt;mn&gt;5&lt;/mn&gt;&lt;mn&gt;9&lt;/mn&gt;&lt;/mfrac&gt;&lt;mo&gt;+&lt;/mo&gt;&lt;mfrac&gt;&lt;mn&gt;4&lt;/mn&gt;&lt;mn&gt;9&lt;/mn&gt;&lt;/mfrac&gt;&lt;mo&gt;⋅&lt;/mo&gt;&lt;mfrac&gt;&lt;mn&gt;3&lt;/mn&gt;&lt;mn&gt;7&lt;/mn&gt;&lt;/mfrac&gt;&lt;mo&gt;+&lt;/mo&gt;&lt;mfrac&gt;&lt;mn&gt;4&lt;/mn&gt;&lt;mn&gt;9&lt;/mn&gt;&lt;/mfrac&gt;.&lt;mfrac&gt;&lt;mn&gt;4&lt;/mn&gt;&lt;mn&gt;7&lt;/mn&gt;&lt;/mfrac&gt;&lt;/mrow&gt;&lt;/math&gt;&quot;}"/>
                    <pic:cNvPicPr/>
                  </pic:nvPicPr>
                  <pic:blipFill>
                    <a:blip r:embed="rId1169" cstate="email">
                      <a:extLst>
                        <a:ext uri="{28A0092B-C50C-407E-A947-70E740481C1C}">
                          <a14:useLocalDpi xmlns:a14="http://schemas.microsoft.com/office/drawing/2010/main"/>
                        </a:ext>
                      </a:extLst>
                    </a:blip>
                    <a:stretch>
                      <a:fillRect/>
                    </a:stretch>
                  </pic:blipFill>
                  <pic:spPr>
                    <a:xfrm>
                      <a:off x="0" y="0"/>
                      <a:ext cx="1168400" cy="345989"/>
                    </a:xfrm>
                    <a:prstGeom prst="rect">
                      <a:avLst/>
                    </a:prstGeom>
                  </pic:spPr>
                </pic:pic>
              </a:graphicData>
            </a:graphic>
          </wp:inline>
        </w:drawing>
      </w:r>
      <w:r w:rsidRPr="00A314FA">
        <w:rPr>
          <w:rFonts w:ascii="Times New Roman" w:hAnsi="Times New Roman" w:cs="Times New Roman"/>
          <w:sz w:val="26"/>
          <w:szCs w:val="26"/>
        </w:rPr>
        <w:tab/>
      </w:r>
      <w:r w:rsidRPr="00A314FA">
        <w:rPr>
          <w:rFonts w:ascii="Times New Roman" w:hAnsi="Times New Roman" w:cs="Times New Roman"/>
          <w:sz w:val="26"/>
          <w:szCs w:val="26"/>
        </w:rPr>
        <w:tab/>
      </w:r>
      <w:r w:rsidRPr="00A314FA">
        <w:rPr>
          <w:rFonts w:ascii="Times New Roman" w:eastAsia="Arial" w:hAnsi="Times New Roman" w:cs="Times New Roman"/>
          <w:sz w:val="26"/>
          <w:szCs w:val="26"/>
        </w:rPr>
        <w:t>n)</w:t>
      </w:r>
      <w:r w:rsidRPr="00A314FA">
        <w:rPr>
          <w:rFonts w:ascii="Times New Roman" w:hAnsi="Times New Roman" w:cs="Times New Roman"/>
          <w:noProof/>
          <w:position w:val="-17"/>
          <w:sz w:val="26"/>
          <w:szCs w:val="26"/>
        </w:rPr>
        <w:drawing>
          <wp:inline distT="0" distB="0" distL="0" distR="0" wp14:anchorId="31C2136D" wp14:editId="7D701695">
            <wp:extent cx="952843" cy="345989"/>
            <wp:effectExtent l="0" t="0" r="0" b="0"/>
            <wp:docPr id="168" name="Picture 1" descr="display style fraction numerator negative 5 over denominator 6 end fraction plus fraction numerator 11 over denominator 18 end fraction minus 4 over 9" title="{&quot;mathml&quot;:&quot;&lt;math display=\&quot;block\&quot; style=\&quot;font-family:Times New Roman;font-size:18px;\&quot;&gt;&lt;mrow&gt;&lt;mfrac&gt;&lt;mrow&gt;&lt;mo&gt;−&lt;/mo&gt;&lt;mn&gt;5&lt;/mn&gt;&lt;/mrow&gt;&lt;mn&gt;6&lt;/mn&gt;&lt;/mfrac&gt;&lt;mo&gt;+&lt;/mo&gt;&lt;mfrac&gt;&lt;mrow&gt;&lt;mn&gt;11&lt;/mn&gt;&lt;/mrow&gt;&lt;mrow&gt;&lt;mn&gt;18&lt;/mn&gt;&lt;/mrow&gt;&lt;/mfrac&gt;&lt;mo&gt;−&lt;/mo&gt;&lt;mfrac&gt;&lt;mn&gt;4&lt;/mn&gt;&lt;mn&gt;9&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splay style fraction numerator negative 5 over denominator 6 end fraction plus fraction numerator 11 over denominator 18 end fraction minus 4 over 9" title="{&quot;mathml&quot;:&quot;&lt;math display=\&quot;block\&quot; style=\&quot;font-family:Times New Roman;font-size:18px;\&quot;&gt;&lt;mrow&gt;&lt;mfrac&gt;&lt;mrow&gt;&lt;mo&gt;−&lt;/mo&gt;&lt;mn&gt;5&lt;/mn&gt;&lt;/mrow&gt;&lt;mn&gt;6&lt;/mn&gt;&lt;/mfrac&gt;&lt;mo&gt;+&lt;/mo&gt;&lt;mfrac&gt;&lt;mrow&gt;&lt;mn&gt;11&lt;/mn&gt;&lt;/mrow&gt;&lt;mrow&gt;&lt;mn&gt;18&lt;/mn&gt;&lt;/mrow&gt;&lt;/mfrac&gt;&lt;mo&gt;−&lt;/mo&gt;&lt;mfrac&gt;&lt;mn&gt;4&lt;/mn&gt;&lt;mn&gt;9&lt;/mn&gt;&lt;/mfrac&gt;&lt;/mrow&gt;&lt;/math&gt;&quot;}"/>
                    <pic:cNvPicPr/>
                  </pic:nvPicPr>
                  <pic:blipFill>
                    <a:blip r:embed="rId1170" cstate="email">
                      <a:extLst>
                        <a:ext uri="{28A0092B-C50C-407E-A947-70E740481C1C}">
                          <a14:useLocalDpi xmlns:a14="http://schemas.microsoft.com/office/drawing/2010/main"/>
                        </a:ext>
                      </a:extLst>
                    </a:blip>
                    <a:stretch>
                      <a:fillRect/>
                    </a:stretch>
                  </pic:blipFill>
                  <pic:spPr>
                    <a:xfrm>
                      <a:off x="0" y="0"/>
                      <a:ext cx="952843" cy="345989"/>
                    </a:xfrm>
                    <a:prstGeom prst="rect">
                      <a:avLst/>
                    </a:prstGeom>
                  </pic:spPr>
                </pic:pic>
              </a:graphicData>
            </a:graphic>
          </wp:inline>
        </w:drawing>
      </w:r>
      <w:r w:rsidRPr="00A314FA">
        <w:rPr>
          <w:rFonts w:ascii="Times New Roman" w:eastAsia="Arial" w:hAnsi="Times New Roman" w:cs="Times New Roman"/>
          <w:sz w:val="26"/>
          <w:szCs w:val="26"/>
        </w:rPr>
        <w:tab/>
        <w:t xml:space="preserve">   </w:t>
      </w:r>
      <w:r w:rsidRPr="00A314FA">
        <w:rPr>
          <w:rFonts w:ascii="Times New Roman" w:hAnsi="Times New Roman" w:cs="Times New Roman"/>
          <w:sz w:val="26"/>
          <w:szCs w:val="26"/>
        </w:rPr>
        <w:t>p)</w:t>
      </w:r>
      <w:r w:rsidRPr="00A314FA">
        <w:rPr>
          <w:rFonts w:ascii="Times New Roman" w:hAnsi="Times New Roman" w:cs="Times New Roman"/>
          <w:noProof/>
          <w:position w:val="-24"/>
          <w:sz w:val="26"/>
          <w:szCs w:val="26"/>
        </w:rPr>
        <w:drawing>
          <wp:inline distT="0" distB="0" distL="0" distR="0" wp14:anchorId="501F581A" wp14:editId="5D83AE97">
            <wp:extent cx="1996303" cy="421503"/>
            <wp:effectExtent l="0" t="0" r="0" b="0"/>
            <wp:docPr id="171" name="Picture 1" descr="display style 75 percent sign minus 4 1 half minus 2 comma 25 times 1 comma 2 minus open parentheses negative 1 half close parentheses squared" title="{&quot;mathml&quot;:&quot;&lt;math display=\&quot;block\&quot; style=\&quot;font-family:Times New Roman;font-size:18px;\&quot;&gt;&lt;mrow&gt;&lt;mn&gt;75&lt;/mn&gt;&lt;mo&gt;%&lt;/mo&gt;&lt;mo&gt;−&lt;/mo&gt;&lt;mn&gt;4&lt;/mn&gt;&lt;mfrac&gt;&lt;mn&gt;1&lt;/mn&gt;&lt;mn&gt;2&lt;/mn&gt;&lt;/mfrac&gt;&lt;mo&gt;−&lt;/mo&gt;&lt;mn&gt;2&lt;/mn&gt;&lt;mo&gt;,&lt;/mo&gt;&lt;mn&gt;25&lt;/mn&gt;&lt;mo&gt;⋅&lt;/mo&gt;&lt;mn&gt;1&lt;/mn&gt;&lt;mo&gt;,&lt;/mo&gt;&lt;mn&gt;2&lt;/mn&gt;&lt;mo&gt;−&lt;/mo&gt;&lt;msup&gt;&lt;mfenced wrs:valign=\&quot;middle\&quot;&gt;&lt;mrow&gt;&lt;mo&gt;−&lt;/mo&gt;&lt;mfrac&gt;&lt;mn&gt;1&lt;/mn&gt;&lt;mn&gt;2&lt;/mn&gt;&lt;/mfrac&gt;&lt;/mrow&gt;&lt;/mfenced&gt;&lt;mn&gt;2&lt;/mn&gt;&lt;/msup&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splay style 75 percent sign minus 4 1 half minus 2 comma 25 times 1 comma 2 minus open parentheses negative 1 half close parentheses squared" title="{&quot;mathml&quot;:&quot;&lt;math display=\&quot;block\&quot; style=\&quot;font-family:Times New Roman;font-size:18px;\&quot;&gt;&lt;mrow&gt;&lt;mn&gt;75&lt;/mn&gt;&lt;mo&gt;%&lt;/mo&gt;&lt;mo&gt;−&lt;/mo&gt;&lt;mn&gt;4&lt;/mn&gt;&lt;mfrac&gt;&lt;mn&gt;1&lt;/mn&gt;&lt;mn&gt;2&lt;/mn&gt;&lt;/mfrac&gt;&lt;mo&gt;−&lt;/mo&gt;&lt;mn&gt;2&lt;/mn&gt;&lt;mo&gt;,&lt;/mo&gt;&lt;mn&gt;25&lt;/mn&gt;&lt;mo&gt;⋅&lt;/mo&gt;&lt;mn&gt;1&lt;/mn&gt;&lt;mo&gt;,&lt;/mo&gt;&lt;mn&gt;2&lt;/mn&gt;&lt;mo&gt;−&lt;/mo&gt;&lt;msup&gt;&lt;mfenced wrs:valign=\&quot;middle\&quot;&gt;&lt;mrow&gt;&lt;mo&gt;−&lt;/mo&gt;&lt;mfrac&gt;&lt;mn&gt;1&lt;/mn&gt;&lt;mn&gt;2&lt;/mn&gt;&lt;/mfrac&gt;&lt;/mrow&gt;&lt;/mfenced&gt;&lt;mn&gt;2&lt;/mn&gt;&lt;/msup&gt;&lt;/mrow&gt;&lt;/math&gt;&quot;}"/>
                    <pic:cNvPicPr/>
                  </pic:nvPicPr>
                  <pic:blipFill>
                    <a:blip r:embed="rId1171" cstate="email">
                      <a:extLst>
                        <a:ext uri="{28A0092B-C50C-407E-A947-70E740481C1C}">
                          <a14:useLocalDpi xmlns:a14="http://schemas.microsoft.com/office/drawing/2010/main"/>
                        </a:ext>
                      </a:extLst>
                    </a:blip>
                    <a:stretch>
                      <a:fillRect/>
                    </a:stretch>
                  </pic:blipFill>
                  <pic:spPr>
                    <a:xfrm>
                      <a:off x="0" y="0"/>
                      <a:ext cx="1996303" cy="421503"/>
                    </a:xfrm>
                    <a:prstGeom prst="rect">
                      <a:avLst/>
                    </a:prstGeom>
                  </pic:spPr>
                </pic:pic>
              </a:graphicData>
            </a:graphic>
          </wp:inline>
        </w:drawing>
      </w:r>
    </w:p>
    <w:p w14:paraId="52108C03" w14:textId="77777777" w:rsidR="000A2C33" w:rsidRPr="00A314FA" w:rsidRDefault="000A2C33" w:rsidP="000A2C33">
      <w:pPr>
        <w:ind w:left="360"/>
        <w:rPr>
          <w:rFonts w:ascii="Times New Roman" w:hAnsi="Times New Roman" w:cs="Times New Roman"/>
          <w:sz w:val="26"/>
          <w:szCs w:val="26"/>
        </w:rPr>
      </w:pPr>
      <w:r w:rsidRPr="00A314FA">
        <w:rPr>
          <w:rFonts w:ascii="Times New Roman" w:eastAsia="Arial" w:hAnsi="Times New Roman"/>
          <w:sz w:val="26"/>
          <w:szCs w:val="26"/>
        </w:rPr>
        <w:t xml:space="preserve">q) </w:t>
      </w:r>
      <w:r w:rsidRPr="00A314FA">
        <w:rPr>
          <w:rFonts w:ascii="Times New Roman" w:eastAsia="Arial" w:hAnsi="Times New Roman"/>
          <w:position w:val="-26"/>
          <w:sz w:val="26"/>
          <w:szCs w:val="26"/>
        </w:rPr>
        <w:object w:dxaOrig="2140" w:dyaOrig="680" w14:anchorId="0DE6AA54">
          <v:shape id="_x0000_i1505" type="#_x0000_t75" style="width:107.45pt;height:33.85pt" o:ole="">
            <v:imagedata r:id="rId1172" o:title=""/>
          </v:shape>
          <o:OLEObject Type="Embed" ProgID="Equation.DSMT4" ShapeID="_x0000_i1505" DrawAspect="Content" ObjectID="_1738826668" r:id="rId1173"/>
        </w:object>
      </w:r>
      <w:r w:rsidRPr="00A314FA">
        <w:rPr>
          <w:rFonts w:ascii="Times New Roman" w:eastAsia="Arial" w:hAnsi="Times New Roman"/>
          <w:sz w:val="26"/>
          <w:szCs w:val="26"/>
        </w:rPr>
        <w:t xml:space="preserve"> </w:t>
      </w:r>
      <w:r w:rsidRPr="00A314FA">
        <w:rPr>
          <w:rFonts w:ascii="Times New Roman" w:eastAsia="Arial" w:hAnsi="Times New Roman"/>
          <w:sz w:val="26"/>
          <w:szCs w:val="26"/>
        </w:rPr>
        <w:tab/>
      </w:r>
      <w:r w:rsidRPr="00A314FA">
        <w:rPr>
          <w:rFonts w:ascii="Times New Roman" w:eastAsia="Arial" w:hAnsi="Times New Roman"/>
          <w:sz w:val="26"/>
          <w:szCs w:val="26"/>
        </w:rPr>
        <w:tab/>
        <w:t xml:space="preserve">r)  </w:t>
      </w:r>
      <w:r w:rsidRPr="00A314FA">
        <w:rPr>
          <w:rFonts w:ascii="Times New Roman" w:eastAsia="Arial" w:hAnsi="Times New Roman"/>
          <w:position w:val="-26"/>
          <w:sz w:val="26"/>
          <w:szCs w:val="26"/>
        </w:rPr>
        <w:object w:dxaOrig="1140" w:dyaOrig="680" w14:anchorId="65210EE9">
          <v:shape id="_x0000_i1506" type="#_x0000_t75" style="width:56.95pt;height:33.85pt" o:ole="">
            <v:imagedata r:id="rId1174" o:title=""/>
          </v:shape>
          <o:OLEObject Type="Embed" ProgID="Equation.DSMT4" ShapeID="_x0000_i1506" DrawAspect="Content" ObjectID="_1738826669" r:id="rId1175"/>
        </w:object>
      </w:r>
      <w:r w:rsidRPr="00A314FA">
        <w:rPr>
          <w:rFonts w:ascii="Times New Roman" w:eastAsia="Arial" w:hAnsi="Times New Roman"/>
          <w:sz w:val="26"/>
          <w:szCs w:val="26"/>
        </w:rPr>
        <w:t xml:space="preserve">                        s) </w:t>
      </w:r>
      <w:r w:rsidRPr="00A314FA">
        <w:rPr>
          <w:rFonts w:ascii="Times New Roman" w:eastAsia="Arial" w:hAnsi="Times New Roman"/>
          <w:position w:val="-26"/>
          <w:sz w:val="26"/>
          <w:szCs w:val="26"/>
        </w:rPr>
        <w:object w:dxaOrig="1880" w:dyaOrig="680" w14:anchorId="4045FBE7">
          <v:shape id="_x0000_i1507" type="#_x0000_t75" style="width:93.55pt;height:33.85pt" o:ole="">
            <v:imagedata r:id="rId1176" o:title=""/>
          </v:shape>
          <o:OLEObject Type="Embed" ProgID="Equation.DSMT4" ShapeID="_x0000_i1507" DrawAspect="Content" ObjectID="_1738826670" r:id="rId1177"/>
        </w:object>
      </w:r>
    </w:p>
    <w:p w14:paraId="5FD83CDC" w14:textId="77777777" w:rsidR="000A2C33" w:rsidRPr="00A314FA" w:rsidRDefault="000A2C33" w:rsidP="000A2C33">
      <w:pPr>
        <w:rPr>
          <w:rFonts w:ascii="Times New Roman" w:hAnsi="Times New Roman" w:cs="Times New Roman"/>
          <w:sz w:val="26"/>
          <w:szCs w:val="26"/>
        </w:rPr>
      </w:pPr>
      <w:r w:rsidRPr="00A314FA">
        <w:rPr>
          <w:rFonts w:ascii="Times New Roman" w:hAnsi="Times New Roman" w:cs="Times New Roman"/>
          <w:b/>
          <w:sz w:val="26"/>
          <w:szCs w:val="26"/>
        </w:rPr>
        <w:t>DẠNG 2: Tìm x biết</w:t>
      </w:r>
      <w:r w:rsidRPr="00A314FA">
        <w:rPr>
          <w:rFonts w:ascii="Times New Roman" w:hAnsi="Times New Roman" w:cs="Times New Roman"/>
          <w:sz w:val="26"/>
          <w:szCs w:val="26"/>
        </w:rPr>
        <w:br/>
        <w:t xml:space="preserve"> a/   </w:t>
      </w:r>
      <w:r w:rsidRPr="00A314FA">
        <w:rPr>
          <w:rFonts w:ascii="Times New Roman" w:hAnsi="Times New Roman" w:cs="Times New Roman"/>
          <w:position w:val="-24"/>
          <w:sz w:val="26"/>
          <w:szCs w:val="26"/>
        </w:rPr>
        <w:object w:dxaOrig="960" w:dyaOrig="620" w14:anchorId="57DD9F0A">
          <v:shape id="_x0000_i1508" type="#_x0000_t75" style="width:47.8pt;height:31.7pt" o:ole="">
            <v:imagedata r:id="rId1178" o:title=""/>
          </v:shape>
          <o:OLEObject Type="Embed" ProgID="Equation.DSMT4" ShapeID="_x0000_i1508" DrawAspect="Content" ObjectID="_1738826671" r:id="rId1179"/>
        </w:object>
      </w:r>
      <w:r w:rsidRPr="00A314FA">
        <w:rPr>
          <w:rFonts w:ascii="Times New Roman" w:hAnsi="Times New Roman" w:cs="Times New Roman"/>
          <w:sz w:val="26"/>
          <w:szCs w:val="26"/>
        </w:rPr>
        <w:t xml:space="preserve">                       b/ 6x + 1,2 = </w:t>
      </w:r>
      <w:r w:rsidRPr="00A314FA">
        <w:rPr>
          <w:rFonts w:ascii="Times New Roman" w:hAnsi="Times New Roman" w:cs="Times New Roman"/>
          <w:position w:val="-24"/>
          <w:sz w:val="26"/>
          <w:szCs w:val="26"/>
        </w:rPr>
        <w:object w:dxaOrig="320" w:dyaOrig="620" w14:anchorId="6C2B1F77">
          <v:shape id="_x0000_i1509" type="#_x0000_t75" style="width:16.65pt;height:31.7pt" o:ole="">
            <v:imagedata r:id="rId1180" o:title=""/>
          </v:shape>
          <o:OLEObject Type="Embed" ProgID="Equation.DSMT4" ShapeID="_x0000_i1509" DrawAspect="Content" ObjectID="_1738826672" r:id="rId1181"/>
        </w:object>
      </w:r>
      <w:r w:rsidRPr="00A314FA">
        <w:rPr>
          <w:rFonts w:ascii="Times New Roman" w:hAnsi="Times New Roman" w:cs="Times New Roman"/>
          <w:sz w:val="26"/>
          <w:szCs w:val="26"/>
        </w:rPr>
        <w:t xml:space="preserve">                   c) </w:t>
      </w:r>
      <w:r w:rsidRPr="00A314FA">
        <w:rPr>
          <w:rFonts w:ascii="Times New Roman" w:hAnsi="Times New Roman" w:cs="Times New Roman"/>
          <w:position w:val="-28"/>
          <w:sz w:val="26"/>
          <w:szCs w:val="26"/>
        </w:rPr>
        <w:object w:dxaOrig="1660" w:dyaOrig="680" w14:anchorId="4D631A75">
          <v:shape id="_x0000_i1510" type="#_x0000_t75" style="width:83.35pt;height:33.85pt" o:ole="">
            <v:imagedata r:id="rId1182" o:title=""/>
          </v:shape>
          <o:OLEObject Type="Embed" ProgID="Equation.DSMT4" ShapeID="_x0000_i1510" DrawAspect="Content" ObjectID="_1738826673" r:id="rId1183"/>
        </w:object>
      </w:r>
    </w:p>
    <w:p w14:paraId="05A3A1BC" w14:textId="77777777" w:rsidR="000A2C33" w:rsidRPr="00A314FA" w:rsidRDefault="000A2C33" w:rsidP="000A2C33">
      <w:pPr>
        <w:spacing w:after="0"/>
        <w:rPr>
          <w:rFonts w:ascii="Times New Roman" w:hAnsi="Times New Roman" w:cs="Times New Roman"/>
          <w:sz w:val="26"/>
          <w:szCs w:val="26"/>
        </w:rPr>
      </w:pPr>
      <w:r w:rsidRPr="00A314FA">
        <w:rPr>
          <w:rFonts w:ascii="Times New Roman" w:hAnsi="Times New Roman" w:cs="Times New Roman"/>
          <w:sz w:val="26"/>
          <w:szCs w:val="26"/>
        </w:rPr>
        <w:t xml:space="preserve">d/ </w:t>
      </w:r>
      <w:r w:rsidRPr="00A314FA">
        <w:rPr>
          <w:rFonts w:ascii="Times New Roman" w:hAnsi="Times New Roman" w:cs="Times New Roman"/>
          <w:position w:val="-28"/>
          <w:sz w:val="26"/>
          <w:szCs w:val="26"/>
        </w:rPr>
        <w:object w:dxaOrig="1380" w:dyaOrig="720" w14:anchorId="6DFAC8A7">
          <v:shape id="_x0000_i1511" type="#_x0000_t75" style="width:79pt;height:40.3pt" o:ole="">
            <v:imagedata r:id="rId1184" o:title=""/>
          </v:shape>
          <o:OLEObject Type="Embed" ProgID="Equation.DSMT4" ShapeID="_x0000_i1511" DrawAspect="Content" ObjectID="_1738826674" r:id="rId1185"/>
        </w:object>
      </w:r>
      <w:r w:rsidRPr="00A314FA">
        <w:rPr>
          <w:rFonts w:ascii="Times New Roman" w:hAnsi="Times New Roman" w:cs="Times New Roman"/>
          <w:sz w:val="26"/>
          <w:szCs w:val="26"/>
        </w:rPr>
        <w:tab/>
        <w:t xml:space="preserve">             e/  </w:t>
      </w:r>
      <w:r w:rsidRPr="00A314FA">
        <w:rPr>
          <w:rFonts w:ascii="Times New Roman" w:hAnsi="Times New Roman" w:cs="Times New Roman"/>
          <w:position w:val="-28"/>
          <w:sz w:val="26"/>
          <w:szCs w:val="26"/>
        </w:rPr>
        <w:object w:dxaOrig="1440" w:dyaOrig="720" w14:anchorId="48F099D1">
          <v:shape id="_x0000_i1512" type="#_x0000_t75" style="width:1in;height:36.55pt" o:ole="">
            <v:imagedata r:id="rId1186" o:title=""/>
          </v:shape>
          <o:OLEObject Type="Embed" ProgID="Equation.DSMT4" ShapeID="_x0000_i1512" DrawAspect="Content" ObjectID="_1738826675" r:id="rId1187"/>
        </w:object>
      </w:r>
      <w:r w:rsidRPr="00A314FA">
        <w:rPr>
          <w:rFonts w:ascii="Times New Roman" w:hAnsi="Times New Roman" w:cs="Times New Roman"/>
          <w:sz w:val="26"/>
          <w:szCs w:val="26"/>
          <w:lang w:val="es-ES"/>
        </w:rPr>
        <w:t xml:space="preserve">               </w:t>
      </w:r>
      <w:r w:rsidRPr="00A314FA">
        <w:rPr>
          <w:rFonts w:ascii="Times New Roman" w:hAnsi="Times New Roman" w:cs="Times New Roman"/>
          <w:sz w:val="26"/>
          <w:szCs w:val="26"/>
        </w:rPr>
        <w:t xml:space="preserve">      </w:t>
      </w:r>
      <w:r w:rsidRPr="00A314FA">
        <w:rPr>
          <w:rFonts w:ascii="Times New Roman" w:hAnsi="Times New Roman" w:cs="Times New Roman"/>
          <w:sz w:val="26"/>
          <w:szCs w:val="26"/>
          <w:lang w:val="es-ES"/>
        </w:rPr>
        <w:t xml:space="preserve">f/ </w:t>
      </w:r>
      <w:r w:rsidRPr="00A314FA">
        <w:rPr>
          <w:rFonts w:ascii="Times New Roman" w:hAnsi="Times New Roman" w:cs="Times New Roman"/>
          <w:position w:val="-32"/>
          <w:sz w:val="26"/>
          <w:szCs w:val="26"/>
        </w:rPr>
        <w:object w:dxaOrig="2040" w:dyaOrig="780" w14:anchorId="5149B72C">
          <v:shape id="_x0000_i1513" type="#_x0000_t75" style="width:102.1pt;height:39.2pt" o:ole="">
            <v:imagedata r:id="rId1188" o:title=""/>
          </v:shape>
          <o:OLEObject Type="Embed" ProgID="Equation.DSMT4" ShapeID="_x0000_i1513" DrawAspect="Content" ObjectID="_1738826676" r:id="rId1189"/>
        </w:object>
      </w:r>
    </w:p>
    <w:p w14:paraId="71806CA8" w14:textId="77777777" w:rsidR="000A2C33" w:rsidRDefault="000A2C33" w:rsidP="000A2C33">
      <w:pPr>
        <w:spacing w:after="0"/>
        <w:rPr>
          <w:rFonts w:ascii="Times New Roman" w:hAnsi="Times New Roman" w:cs="Times New Roman"/>
          <w:sz w:val="26"/>
          <w:szCs w:val="26"/>
          <w:lang w:val="es-ES"/>
        </w:rPr>
      </w:pPr>
      <w:r w:rsidRPr="00A314FA">
        <w:rPr>
          <w:rFonts w:ascii="Times New Roman" w:hAnsi="Times New Roman" w:cs="Times New Roman"/>
          <w:sz w:val="26"/>
          <w:szCs w:val="26"/>
        </w:rPr>
        <w:t xml:space="preserve">g/ </w:t>
      </w:r>
      <w:r w:rsidRPr="00A314FA">
        <w:rPr>
          <w:rFonts w:ascii="Times New Roman" w:hAnsi="Times New Roman" w:cs="Times New Roman"/>
          <w:position w:val="-24"/>
          <w:sz w:val="26"/>
          <w:szCs w:val="26"/>
        </w:rPr>
        <w:object w:dxaOrig="1320" w:dyaOrig="620" w14:anchorId="1405016F">
          <v:shape id="_x0000_i1514" type="#_x0000_t75" style="width:66.15pt;height:31.7pt" o:ole="">
            <v:imagedata r:id="rId1190" o:title=""/>
          </v:shape>
          <o:OLEObject Type="Embed" ProgID="Equation.3" ShapeID="_x0000_i1514" DrawAspect="Content" ObjectID="_1738826677" r:id="rId1191"/>
        </w:object>
      </w:r>
      <w:r w:rsidRPr="00A314FA">
        <w:rPr>
          <w:rFonts w:ascii="Times New Roman" w:hAnsi="Times New Roman" w:cs="Times New Roman"/>
          <w:sz w:val="26"/>
          <w:szCs w:val="26"/>
        </w:rPr>
        <w:tab/>
        <w:t xml:space="preserve">              h/ </w:t>
      </w:r>
      <w:r w:rsidRPr="00A314FA">
        <w:rPr>
          <w:rFonts w:ascii="Times New Roman" w:hAnsi="Times New Roman" w:cs="Times New Roman"/>
          <w:position w:val="-24"/>
          <w:sz w:val="26"/>
          <w:szCs w:val="26"/>
        </w:rPr>
        <w:object w:dxaOrig="1219" w:dyaOrig="620" w14:anchorId="1F14A8C3">
          <v:shape id="_x0000_i1515" type="#_x0000_t75" style="width:62.35pt;height:31.7pt" o:ole="">
            <v:imagedata r:id="rId1192" o:title=""/>
          </v:shape>
          <o:OLEObject Type="Embed" ProgID="Equation.3" ShapeID="_x0000_i1515" DrawAspect="Content" ObjectID="_1738826678" r:id="rId1193"/>
        </w:object>
      </w:r>
      <w:r w:rsidRPr="00A314FA">
        <w:rPr>
          <w:rFonts w:ascii="Times New Roman" w:hAnsi="Times New Roman" w:cs="Times New Roman"/>
          <w:sz w:val="26"/>
          <w:szCs w:val="26"/>
          <w:lang w:val="es-ES"/>
        </w:rPr>
        <w:t xml:space="preserve"> </w:t>
      </w:r>
      <w:r w:rsidRPr="00A314FA">
        <w:rPr>
          <w:rFonts w:ascii="Times New Roman" w:hAnsi="Times New Roman" w:cs="Times New Roman"/>
          <w:sz w:val="26"/>
          <w:szCs w:val="26"/>
        </w:rPr>
        <w:tab/>
      </w:r>
      <w:r w:rsidRPr="00A314FA">
        <w:rPr>
          <w:rFonts w:ascii="Times New Roman" w:hAnsi="Times New Roman" w:cs="Times New Roman"/>
          <w:sz w:val="26"/>
          <w:szCs w:val="26"/>
        </w:rPr>
        <w:tab/>
        <w:t xml:space="preserve">        </w:t>
      </w:r>
      <w:r w:rsidRPr="00A314FA">
        <w:rPr>
          <w:rFonts w:ascii="Times New Roman" w:hAnsi="Times New Roman" w:cs="Times New Roman"/>
          <w:sz w:val="26"/>
          <w:szCs w:val="26"/>
          <w:lang w:val="es-ES"/>
        </w:rPr>
        <w:t xml:space="preserve">i/ </w:t>
      </w:r>
      <w:r w:rsidRPr="00A314FA">
        <w:rPr>
          <w:rFonts w:ascii="Times New Roman" w:hAnsi="Times New Roman" w:cs="Times New Roman"/>
          <w:noProof/>
          <w:position w:val="-28"/>
          <w:sz w:val="26"/>
          <w:szCs w:val="26"/>
        </w:rPr>
        <w:drawing>
          <wp:inline distT="0" distB="0" distL="0" distR="0" wp14:anchorId="1FCDCC32" wp14:editId="351F5EE0">
            <wp:extent cx="1123950" cy="4286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94" cstate="email">
                      <a:extLst>
                        <a:ext uri="{28A0092B-C50C-407E-A947-70E740481C1C}">
                          <a14:useLocalDpi xmlns:a14="http://schemas.microsoft.com/office/drawing/2010/main"/>
                        </a:ext>
                      </a:extLst>
                    </a:blip>
                    <a:srcRect/>
                    <a:stretch>
                      <a:fillRect/>
                    </a:stretch>
                  </pic:blipFill>
                  <pic:spPr bwMode="auto">
                    <a:xfrm>
                      <a:off x="0" y="0"/>
                      <a:ext cx="1123950" cy="428625"/>
                    </a:xfrm>
                    <a:prstGeom prst="rect">
                      <a:avLst/>
                    </a:prstGeom>
                    <a:noFill/>
                    <a:ln>
                      <a:noFill/>
                    </a:ln>
                  </pic:spPr>
                </pic:pic>
              </a:graphicData>
            </a:graphic>
          </wp:inline>
        </w:drawing>
      </w:r>
    </w:p>
    <w:p w14:paraId="5093E632" w14:textId="06408C5E" w:rsidR="000A2C33" w:rsidRPr="00A314FA" w:rsidRDefault="000A2C33" w:rsidP="000A2C33">
      <w:pPr>
        <w:spacing w:after="0"/>
        <w:rPr>
          <w:rFonts w:ascii="Times New Roman" w:hAnsi="Times New Roman" w:cs="Times New Roman"/>
          <w:sz w:val="26"/>
          <w:szCs w:val="26"/>
        </w:rPr>
      </w:pPr>
      <w:r>
        <w:rPr>
          <w:rFonts w:ascii="Times New Roman" w:hAnsi="Times New Roman" w:cs="Times New Roman"/>
          <w:b/>
          <w:sz w:val="26"/>
          <w:szCs w:val="26"/>
        </w:rPr>
        <w:t xml:space="preserve">Câu 1: </w:t>
      </w:r>
      <w:r w:rsidRPr="00A314FA">
        <w:rPr>
          <w:rFonts w:ascii="Times New Roman" w:hAnsi="Times New Roman" w:cs="Times New Roman"/>
          <w:b/>
          <w:sz w:val="26"/>
          <w:szCs w:val="26"/>
        </w:rPr>
        <w:t>Tìm x biết</w:t>
      </w:r>
      <w:r>
        <w:rPr>
          <w:rFonts w:ascii="Times New Roman" w:hAnsi="Times New Roman" w:cs="Times New Roman"/>
          <w:sz w:val="26"/>
          <w:szCs w:val="26"/>
          <w:lang w:val="es-ES"/>
        </w:rPr>
        <w:br/>
        <w:t xml:space="preserve">a/ </w:t>
      </w:r>
      <w:r w:rsidRPr="00A314FA">
        <w:rPr>
          <w:rFonts w:ascii="Times New Roman" w:hAnsi="Times New Roman" w:cs="Times New Roman"/>
          <w:position w:val="-28"/>
          <w:sz w:val="26"/>
          <w:szCs w:val="26"/>
        </w:rPr>
        <w:object w:dxaOrig="1560" w:dyaOrig="720" w14:anchorId="769B0579">
          <v:shape id="_x0000_i1516" type="#_x0000_t75" style="width:77.9pt;height:36.55pt" o:ole="">
            <v:imagedata r:id="rId1195" o:title=""/>
          </v:shape>
          <o:OLEObject Type="Embed" ProgID="Equation.DSMT4" ShapeID="_x0000_i1516" DrawAspect="Content" ObjectID="_1738826679" r:id="rId1196"/>
        </w:object>
      </w:r>
      <w:r w:rsidR="00FE6CE2">
        <w:rPr>
          <w:rFonts w:ascii="Times New Roman" w:hAnsi="Times New Roman" w:cs="Times New Roman"/>
          <w:sz w:val="26"/>
          <w:szCs w:val="26"/>
        </w:rPr>
        <w:t xml:space="preserve">                   </w:t>
      </w:r>
      <w:r>
        <w:rPr>
          <w:rFonts w:ascii="Times New Roman" w:hAnsi="Times New Roman" w:cs="Times New Roman"/>
          <w:sz w:val="26"/>
          <w:szCs w:val="26"/>
        </w:rPr>
        <w:t xml:space="preserve">b/ </w:t>
      </w:r>
      <w:r w:rsidRPr="00A314FA">
        <w:rPr>
          <w:rFonts w:ascii="Times New Roman" w:hAnsi="Times New Roman" w:cs="Times New Roman"/>
          <w:position w:val="-24"/>
          <w:sz w:val="26"/>
          <w:szCs w:val="26"/>
        </w:rPr>
        <w:object w:dxaOrig="1380" w:dyaOrig="620" w14:anchorId="342DDB7C">
          <v:shape id="_x0000_i1517" type="#_x0000_t75" style="width:70.4pt;height:31.7pt" o:ole="">
            <v:imagedata r:id="rId1197" o:title=""/>
          </v:shape>
          <o:OLEObject Type="Embed" ProgID="Equation.DSMT4" ShapeID="_x0000_i1517" DrawAspect="Content" ObjectID="_1738826680" r:id="rId1198"/>
        </w:object>
      </w:r>
      <w:r w:rsidR="00FE6CE2">
        <w:rPr>
          <w:rFonts w:ascii="Times New Roman" w:hAnsi="Times New Roman" w:cs="Times New Roman"/>
          <w:sz w:val="26"/>
          <w:szCs w:val="26"/>
        </w:rPr>
        <w:t xml:space="preserve">                       </w:t>
      </w:r>
      <w:r>
        <w:rPr>
          <w:rFonts w:ascii="Times New Roman" w:hAnsi="Times New Roman" w:cs="Times New Roman"/>
          <w:sz w:val="26"/>
          <w:szCs w:val="26"/>
        </w:rPr>
        <w:t xml:space="preserve">c/ </w:t>
      </w:r>
      <w:r w:rsidRPr="00A314FA">
        <w:rPr>
          <w:rFonts w:ascii="Times New Roman" w:hAnsi="Times New Roman" w:cs="Times New Roman"/>
          <w:position w:val="-32"/>
          <w:sz w:val="26"/>
          <w:szCs w:val="26"/>
        </w:rPr>
        <w:object w:dxaOrig="2040" w:dyaOrig="780" w14:anchorId="5E49E682">
          <v:shape id="_x0000_i1518" type="#_x0000_t75" style="width:102.1pt;height:39.2pt" o:ole="">
            <v:imagedata r:id="rId1188" o:title=""/>
          </v:shape>
          <o:OLEObject Type="Embed" ProgID="Equation.DSMT4" ShapeID="_x0000_i1518" DrawAspect="Content" ObjectID="_1738826681" r:id="rId1199"/>
        </w:object>
      </w:r>
    </w:p>
    <w:p w14:paraId="54F2E45B" w14:textId="77777777" w:rsidR="000A2C33" w:rsidRPr="00A314FA" w:rsidRDefault="000A2C33" w:rsidP="000A2C33">
      <w:pPr>
        <w:spacing w:after="0"/>
        <w:rPr>
          <w:rFonts w:ascii="Times New Roman" w:hAnsi="Times New Roman" w:cs="Times New Roman"/>
          <w:sz w:val="26"/>
          <w:szCs w:val="26"/>
        </w:rPr>
      </w:pPr>
      <w:r w:rsidRPr="00A314FA">
        <w:rPr>
          <w:rFonts w:ascii="Times New Roman" w:hAnsi="Times New Roman" w:cs="Times New Roman"/>
          <w:sz w:val="26"/>
          <w:szCs w:val="26"/>
        </w:rPr>
        <w:t xml:space="preserve">j/ </w:t>
      </w:r>
      <w:r w:rsidRPr="00A314FA">
        <w:rPr>
          <w:rFonts w:ascii="Times New Roman" w:hAnsi="Times New Roman" w:cs="Times New Roman"/>
          <w:position w:val="-28"/>
          <w:sz w:val="26"/>
          <w:szCs w:val="26"/>
        </w:rPr>
        <w:object w:dxaOrig="1240" w:dyaOrig="720" w14:anchorId="541CE77C">
          <v:shape id="_x0000_i1519" type="#_x0000_t75" style="width:70.35pt;height:40.3pt" o:ole="">
            <v:imagedata r:id="rId1200" o:title=""/>
          </v:shape>
          <o:OLEObject Type="Embed" ProgID="Equation.DSMT4" ShapeID="_x0000_i1519" DrawAspect="Content" ObjectID="_1738826682" r:id="rId1201"/>
        </w:object>
      </w:r>
      <w:r w:rsidRPr="00A314FA">
        <w:rPr>
          <w:rFonts w:ascii="Times New Roman" w:hAnsi="Times New Roman" w:cs="Times New Roman"/>
          <w:sz w:val="26"/>
          <w:szCs w:val="26"/>
        </w:rPr>
        <w:tab/>
      </w:r>
      <w:r w:rsidRPr="00A314FA">
        <w:rPr>
          <w:rFonts w:ascii="Times New Roman" w:hAnsi="Times New Roman" w:cs="Times New Roman"/>
          <w:sz w:val="26"/>
          <w:szCs w:val="26"/>
        </w:rPr>
        <w:tab/>
        <w:t xml:space="preserve">    k/ </w:t>
      </w:r>
      <w:r w:rsidRPr="00A314FA">
        <w:rPr>
          <w:rFonts w:ascii="Times New Roman" w:hAnsi="Times New Roman" w:cs="Times New Roman"/>
          <w:position w:val="-28"/>
          <w:sz w:val="26"/>
          <w:szCs w:val="26"/>
        </w:rPr>
        <w:object w:dxaOrig="1440" w:dyaOrig="720" w14:anchorId="73E96D37">
          <v:shape id="_x0000_i1520" type="#_x0000_t75" style="width:1in;height:36.55pt" o:ole="">
            <v:imagedata r:id="rId1202" o:title=""/>
          </v:shape>
          <o:OLEObject Type="Embed" ProgID="Equation.DSMT4" ShapeID="_x0000_i1520" DrawAspect="Content" ObjectID="_1738826683" r:id="rId1203"/>
        </w:object>
      </w:r>
      <w:r w:rsidRPr="00A314FA">
        <w:rPr>
          <w:rFonts w:ascii="Times New Roman" w:hAnsi="Times New Roman" w:cs="Times New Roman"/>
          <w:sz w:val="26"/>
          <w:szCs w:val="26"/>
          <w:lang w:val="es-ES"/>
        </w:rPr>
        <w:t xml:space="preserve"> </w:t>
      </w:r>
      <w:r w:rsidRPr="00A314FA">
        <w:rPr>
          <w:rFonts w:ascii="Times New Roman" w:hAnsi="Times New Roman" w:cs="Times New Roman"/>
          <w:sz w:val="26"/>
          <w:szCs w:val="26"/>
        </w:rPr>
        <w:tab/>
      </w:r>
      <w:r w:rsidRPr="00A314FA">
        <w:rPr>
          <w:rFonts w:ascii="Times New Roman" w:hAnsi="Times New Roman" w:cs="Times New Roman"/>
          <w:sz w:val="26"/>
          <w:szCs w:val="26"/>
        </w:rPr>
        <w:tab/>
        <w:t xml:space="preserve">        </w:t>
      </w:r>
      <w:r w:rsidRPr="00A314FA">
        <w:rPr>
          <w:rFonts w:ascii="Times New Roman" w:hAnsi="Times New Roman" w:cs="Times New Roman"/>
          <w:sz w:val="26"/>
          <w:szCs w:val="26"/>
          <w:lang w:val="es-ES"/>
        </w:rPr>
        <w:t xml:space="preserve">l/ </w:t>
      </w:r>
      <w:r w:rsidRPr="00A314FA">
        <w:rPr>
          <w:rFonts w:ascii="Times New Roman" w:hAnsi="Times New Roman" w:cs="Times New Roman"/>
          <w:position w:val="-36"/>
          <w:sz w:val="26"/>
          <w:szCs w:val="26"/>
        </w:rPr>
        <w:object w:dxaOrig="2360" w:dyaOrig="859" w14:anchorId="5D0FC9C5">
          <v:shape id="_x0000_i1521" type="#_x0000_t75" style="width:98.9pt;height:36.55pt" o:ole="">
            <v:imagedata r:id="rId1204" o:title=""/>
          </v:shape>
          <o:OLEObject Type="Embed" ProgID="Equation.DSMT4" ShapeID="_x0000_i1521" DrawAspect="Content" ObjectID="_1738826684" r:id="rId1205"/>
        </w:object>
      </w:r>
    </w:p>
    <w:p w14:paraId="052F48E2" w14:textId="77777777" w:rsidR="000A2C33" w:rsidRPr="00A314FA" w:rsidRDefault="000A2C33" w:rsidP="000A2C33">
      <w:pPr>
        <w:spacing w:after="0"/>
        <w:rPr>
          <w:rFonts w:ascii="Times New Roman" w:hAnsi="Times New Roman" w:cs="Times New Roman"/>
          <w:sz w:val="26"/>
          <w:szCs w:val="26"/>
          <w:lang w:val="es-ES"/>
        </w:rPr>
      </w:pPr>
      <w:r w:rsidRPr="00A314FA">
        <w:rPr>
          <w:rFonts w:ascii="Times New Roman" w:hAnsi="Times New Roman" w:cs="Times New Roman"/>
          <w:sz w:val="26"/>
          <w:szCs w:val="26"/>
        </w:rPr>
        <w:t xml:space="preserve">m/ </w:t>
      </w:r>
      <w:r w:rsidRPr="00A314FA">
        <w:rPr>
          <w:rFonts w:ascii="Times New Roman" w:hAnsi="Times New Roman" w:cs="Times New Roman"/>
          <w:noProof/>
          <w:position w:val="-17"/>
          <w:sz w:val="26"/>
          <w:szCs w:val="26"/>
        </w:rPr>
        <w:drawing>
          <wp:inline distT="0" distB="0" distL="0" distR="0" wp14:anchorId="0F878082" wp14:editId="5C59B97E">
            <wp:extent cx="1166739" cy="345440"/>
            <wp:effectExtent l="0" t="0" r="0" b="0"/>
            <wp:docPr id="177" name="Picture 1" descr="display style text end text x plus 3 1 third equals 4 5 over 9" title="{&quot;mathml&quot;:&quot;&lt;math display=\&quot;block\&quot; style=\&quot;font-family:Times New Roman;font-size:18px;\&quot;&gt;&lt;mrow&gt;&lt;mtext/&gt;&lt;mi&gt;x&lt;/mi&gt;&lt;mo&gt;+&lt;/mo&gt;&lt;mn&gt;3&lt;/mn&gt;&lt;mfrac&gt;&lt;mn&gt;1&lt;/mn&gt;&lt;mn&gt;3&lt;/mn&gt;&lt;/mfrac&gt;&lt;mo&gt;=&lt;/mo&gt;&lt;mn&gt;4&lt;/mn&gt;&lt;mfrac&gt;&lt;mn&gt;5&lt;/mn&gt;&lt;mn&gt;9&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splay style text end text x plus 3 1 third equals 4 5 over 9" title="{&quot;mathml&quot;:&quot;&lt;math display=\&quot;block\&quot; style=\&quot;font-family:Times New Roman;font-size:18px;\&quot;&gt;&lt;mrow&gt;&lt;mtext/&gt;&lt;mi&gt;x&lt;/mi&gt;&lt;mo&gt;+&lt;/mo&gt;&lt;mn&gt;3&lt;/mn&gt;&lt;mfrac&gt;&lt;mn&gt;1&lt;/mn&gt;&lt;mn&gt;3&lt;/mn&gt;&lt;/mfrac&gt;&lt;mo&gt;=&lt;/mo&gt;&lt;mn&gt;4&lt;/mn&gt;&lt;mfrac&gt;&lt;mn&gt;5&lt;/mn&gt;&lt;mn&gt;9&lt;/mn&gt;&lt;/mfrac&gt;&lt;/mrow&gt;&lt;/math&gt;&quot;}"/>
                    <pic:cNvPicPr/>
                  </pic:nvPicPr>
                  <pic:blipFill>
                    <a:blip r:embed="rId1206" cstate="email">
                      <a:extLst>
                        <a:ext uri="{28A0092B-C50C-407E-A947-70E740481C1C}">
                          <a14:useLocalDpi xmlns:a14="http://schemas.microsoft.com/office/drawing/2010/main"/>
                        </a:ext>
                      </a:extLst>
                    </a:blip>
                    <a:stretch>
                      <a:fillRect/>
                    </a:stretch>
                  </pic:blipFill>
                  <pic:spPr>
                    <a:xfrm>
                      <a:off x="0" y="0"/>
                      <a:ext cx="1172955" cy="347280"/>
                    </a:xfrm>
                    <a:prstGeom prst="rect">
                      <a:avLst/>
                    </a:prstGeom>
                  </pic:spPr>
                </pic:pic>
              </a:graphicData>
            </a:graphic>
          </wp:inline>
        </w:drawing>
      </w:r>
      <w:r w:rsidRPr="00A314FA">
        <w:rPr>
          <w:rFonts w:ascii="Times New Roman" w:hAnsi="Times New Roman" w:cs="Times New Roman"/>
          <w:sz w:val="26"/>
          <w:szCs w:val="26"/>
        </w:rPr>
        <w:tab/>
        <w:t xml:space="preserve">   n) </w:t>
      </w:r>
      <w:r w:rsidRPr="00A314FA">
        <w:rPr>
          <w:rFonts w:ascii="Times New Roman" w:hAnsi="Times New Roman" w:cs="Times New Roman"/>
          <w:noProof/>
          <w:position w:val="-17"/>
          <w:sz w:val="26"/>
          <w:szCs w:val="26"/>
        </w:rPr>
        <w:drawing>
          <wp:inline distT="0" distB="0" distL="0" distR="0" wp14:anchorId="792DEE70" wp14:editId="72212C74">
            <wp:extent cx="838886" cy="344616"/>
            <wp:effectExtent l="0" t="0" r="0" b="0"/>
            <wp:docPr id="180" name="Picture 1" descr="display style 2 over 9 minus text end text 7 over 8 x equals 1 third" title="{&quot;mathml&quot;:&quot;&lt;math display=\&quot;block\&quot; style=\&quot;font-family:Times New Roman;font-size:18px;\&quot;&gt;&lt;mrow&gt;&lt;mfrac&gt;&lt;mn&gt;2&lt;/mn&gt;&lt;mn&gt;9&lt;/mn&gt;&lt;/mfrac&gt;&lt;mo&gt;−&lt;/mo&gt;&lt;mtext/&gt;&lt;mfrac&gt;&lt;mn&gt;7&lt;/mn&gt;&lt;mn&gt;8&lt;/mn&gt;&lt;/mfrac&gt;&lt;mi&gt;x&lt;/mi&gt;&lt;mo&gt;=&lt;/mo&gt;&lt;mfrac&gt;&lt;mn&gt;1&lt;/mn&gt;&lt;mn&gt;3&lt;/mn&gt;&lt;/mfrac&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splay style 2 over 9 minus text end text 7 over 8 x equals 1 third" title="{&quot;mathml&quot;:&quot;&lt;math display=\&quot;block\&quot; style=\&quot;font-family:Times New Roman;font-size:18px;\&quot;&gt;&lt;mrow&gt;&lt;mfrac&gt;&lt;mn&gt;2&lt;/mn&gt;&lt;mn&gt;9&lt;/mn&gt;&lt;/mfrac&gt;&lt;mo&gt;−&lt;/mo&gt;&lt;mtext/&gt;&lt;mfrac&gt;&lt;mn&gt;7&lt;/mn&gt;&lt;mn&gt;8&lt;/mn&gt;&lt;/mfrac&gt;&lt;mi&gt;x&lt;/mi&gt;&lt;mo&gt;=&lt;/mo&gt;&lt;mfrac&gt;&lt;mn&gt;1&lt;/mn&gt;&lt;mn&gt;3&lt;/mn&gt;&lt;/mfrac&gt;&lt;/mrow&gt;&lt;/math&gt;&quot;}"/>
                    <pic:cNvPicPr/>
                  </pic:nvPicPr>
                  <pic:blipFill>
                    <a:blip r:embed="rId1207" cstate="email">
                      <a:extLst>
                        <a:ext uri="{28A0092B-C50C-407E-A947-70E740481C1C}">
                          <a14:useLocalDpi xmlns:a14="http://schemas.microsoft.com/office/drawing/2010/main"/>
                        </a:ext>
                      </a:extLst>
                    </a:blip>
                    <a:stretch>
                      <a:fillRect/>
                    </a:stretch>
                  </pic:blipFill>
                  <pic:spPr>
                    <a:xfrm>
                      <a:off x="0" y="0"/>
                      <a:ext cx="838886" cy="344616"/>
                    </a:xfrm>
                    <a:prstGeom prst="rect">
                      <a:avLst/>
                    </a:prstGeom>
                  </pic:spPr>
                </pic:pic>
              </a:graphicData>
            </a:graphic>
          </wp:inline>
        </w:drawing>
      </w:r>
      <w:r w:rsidRPr="00A314FA">
        <w:rPr>
          <w:rFonts w:ascii="Times New Roman" w:hAnsi="Times New Roman" w:cs="Times New Roman"/>
          <w:sz w:val="26"/>
          <w:szCs w:val="26"/>
        </w:rPr>
        <w:tab/>
        <w:t xml:space="preserve">                   </w:t>
      </w:r>
      <w:r w:rsidRPr="00A314FA">
        <w:rPr>
          <w:rFonts w:ascii="Times New Roman" w:hAnsi="Times New Roman" w:cs="Times New Roman"/>
          <w:sz w:val="26"/>
          <w:szCs w:val="26"/>
          <w:lang w:val="es-ES"/>
        </w:rPr>
        <w:t xml:space="preserve">p) </w:t>
      </w:r>
      <w:r w:rsidRPr="00A314FA">
        <w:rPr>
          <w:rFonts w:ascii="Times New Roman" w:hAnsi="Times New Roman" w:cs="Times New Roman"/>
          <w:noProof/>
          <w:position w:val="-17"/>
          <w:sz w:val="26"/>
          <w:szCs w:val="26"/>
        </w:rPr>
        <w:drawing>
          <wp:inline distT="0" distB="0" distL="0" distR="0" wp14:anchorId="7DB36263" wp14:editId="65D260BB">
            <wp:extent cx="1368854" cy="343243"/>
            <wp:effectExtent l="0" t="0" r="0" b="0"/>
            <wp:docPr id="183" name="Picture 1" descr="4 2 over 3 minus not stretchy left parenthesis 3 over 5 colon x not stretchy right parenthesis equals negative 20 percent sign" title="{&quot;mathml&quot;:&quot;&lt;math style=\&quot;font-family:Times New Roman;font-size:18px;\&quot;&gt;&lt;mrow&gt;&lt;mn&gt;4&lt;/mn&gt;&lt;mfrac&gt;&lt;mn&gt;2&lt;/mn&gt;&lt;mn&gt;3&lt;/mn&gt;&lt;/mfrac&gt;&lt;mo&gt;−&lt;/mo&gt;&lt;mo stretchy=\&quot;false\&quot;&gt;(&lt;/mo&gt;&lt;mfrac&gt;&lt;mn&gt;3&lt;/mn&gt;&lt;mn&gt;5&lt;/mn&gt;&lt;/mfrac&gt;&lt;mo&gt;:&lt;/mo&gt;&lt;mi&gt;x&lt;/mi&gt;&lt;mo stretchy=\&quot;false\&quot;&gt;)&lt;/mo&gt;&lt;mo&gt;=&lt;/mo&gt;&lt;mo&gt;−&lt;/mo&gt;&lt;mn&gt;20&lt;/mn&gt;&lt;mo&gt;%&lt;/mo&gt;&lt;/mrow&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4 2 over 3 minus not stretchy left parenthesis 3 over 5 colon x not stretchy right parenthesis equals negative 20 percent sign" title="{&quot;mathml&quot;:&quot;&lt;math style=\&quot;font-family:Times New Roman;font-size:18px;\&quot;&gt;&lt;mrow&gt;&lt;mn&gt;4&lt;/mn&gt;&lt;mfrac&gt;&lt;mn&gt;2&lt;/mn&gt;&lt;mn&gt;3&lt;/mn&gt;&lt;/mfrac&gt;&lt;mo&gt;−&lt;/mo&gt;&lt;mo stretchy=\&quot;false\&quot;&gt;(&lt;/mo&gt;&lt;mfrac&gt;&lt;mn&gt;3&lt;/mn&gt;&lt;mn&gt;5&lt;/mn&gt;&lt;/mfrac&gt;&lt;mo&gt;:&lt;/mo&gt;&lt;mi&gt;x&lt;/mi&gt;&lt;mo stretchy=\&quot;false\&quot;&gt;)&lt;/mo&gt;&lt;mo&gt;=&lt;/mo&gt;&lt;mo&gt;−&lt;/mo&gt;&lt;mn&gt;20&lt;/mn&gt;&lt;mo&gt;%&lt;/mo&gt;&lt;/mrow&gt;&lt;/math&gt;&quot;}"/>
                    <pic:cNvPicPr/>
                  </pic:nvPicPr>
                  <pic:blipFill>
                    <a:blip r:embed="rId1208" cstate="email">
                      <a:extLst>
                        <a:ext uri="{28A0092B-C50C-407E-A947-70E740481C1C}">
                          <a14:useLocalDpi xmlns:a14="http://schemas.microsoft.com/office/drawing/2010/main"/>
                        </a:ext>
                      </a:extLst>
                    </a:blip>
                    <a:stretch>
                      <a:fillRect/>
                    </a:stretch>
                  </pic:blipFill>
                  <pic:spPr>
                    <a:xfrm>
                      <a:off x="0" y="0"/>
                      <a:ext cx="1368854" cy="343243"/>
                    </a:xfrm>
                    <a:prstGeom prst="rect">
                      <a:avLst/>
                    </a:prstGeom>
                  </pic:spPr>
                </pic:pic>
              </a:graphicData>
            </a:graphic>
          </wp:inline>
        </w:drawing>
      </w:r>
    </w:p>
    <w:p w14:paraId="020BC712" w14:textId="77777777" w:rsidR="000A2C33" w:rsidRPr="00A314FA" w:rsidRDefault="000A2C33" w:rsidP="000A2C33">
      <w:pPr>
        <w:spacing w:after="0"/>
        <w:jc w:val="both"/>
        <w:rPr>
          <w:rFonts w:ascii="Times New Roman" w:hAnsi="Times New Roman"/>
          <w:sz w:val="26"/>
          <w:szCs w:val="26"/>
        </w:rPr>
      </w:pPr>
      <w:r w:rsidRPr="00A314FA">
        <w:rPr>
          <w:rFonts w:ascii="Times New Roman" w:hAnsi="Times New Roman"/>
          <w:sz w:val="26"/>
          <w:szCs w:val="26"/>
        </w:rPr>
        <w:t xml:space="preserve">q) </w:t>
      </w:r>
      <w:r w:rsidRPr="00A314FA">
        <w:rPr>
          <w:rFonts w:ascii="Times New Roman" w:hAnsi="Times New Roman"/>
          <w:position w:val="-26"/>
          <w:sz w:val="26"/>
          <w:szCs w:val="26"/>
        </w:rPr>
        <w:object w:dxaOrig="1180" w:dyaOrig="680" w14:anchorId="41BC6EE5">
          <v:shape id="_x0000_i1522" type="#_x0000_t75" style="width:59.1pt;height:33.85pt" o:ole="">
            <v:imagedata r:id="rId1209" o:title=""/>
          </v:shape>
          <o:OLEObject Type="Embed" ProgID="Equation.DSMT4" ShapeID="_x0000_i1522" DrawAspect="Content" ObjectID="_1738826685" r:id="rId1210"/>
        </w:object>
      </w:r>
      <w:r w:rsidRPr="00A314FA">
        <w:rPr>
          <w:rFonts w:ascii="Times New Roman" w:hAnsi="Times New Roman"/>
          <w:sz w:val="26"/>
          <w:szCs w:val="26"/>
        </w:rPr>
        <w:tab/>
      </w:r>
      <w:r w:rsidRPr="00A314FA">
        <w:rPr>
          <w:rFonts w:ascii="Times New Roman" w:hAnsi="Times New Roman"/>
          <w:sz w:val="26"/>
          <w:szCs w:val="26"/>
        </w:rPr>
        <w:tab/>
        <w:t xml:space="preserve">   </w:t>
      </w:r>
      <w:r w:rsidRPr="00A314FA">
        <w:rPr>
          <w:rFonts w:ascii="Times New Roman" w:hAnsi="Times New Roman"/>
          <w:sz w:val="26"/>
          <w:szCs w:val="26"/>
          <w:lang w:val="es-ES"/>
        </w:rPr>
        <w:t xml:space="preserve">r) </w:t>
      </w:r>
      <w:r w:rsidRPr="00A314FA">
        <w:rPr>
          <w:rFonts w:ascii="Times New Roman" w:hAnsi="Times New Roman"/>
          <w:position w:val="-26"/>
          <w:sz w:val="26"/>
          <w:szCs w:val="26"/>
          <w:lang w:val="es-ES"/>
        </w:rPr>
        <w:object w:dxaOrig="1280" w:dyaOrig="680" w14:anchorId="74F72958">
          <v:shape id="_x0000_i1523" type="#_x0000_t75" style="width:63.95pt;height:33.85pt" o:ole="">
            <v:imagedata r:id="rId1211" o:title=""/>
          </v:shape>
          <o:OLEObject Type="Embed" ProgID="Equation.DSMT4" ShapeID="_x0000_i1523" DrawAspect="Content" ObjectID="_1738826686" r:id="rId1212"/>
        </w:object>
      </w:r>
      <w:r w:rsidRPr="00A314FA">
        <w:rPr>
          <w:rFonts w:ascii="Times New Roman" w:hAnsi="Times New Roman"/>
          <w:sz w:val="26"/>
          <w:szCs w:val="26"/>
        </w:rPr>
        <w:tab/>
      </w:r>
      <w:r w:rsidRPr="00A314FA">
        <w:rPr>
          <w:rFonts w:ascii="Times New Roman" w:hAnsi="Times New Roman"/>
          <w:sz w:val="26"/>
          <w:szCs w:val="26"/>
        </w:rPr>
        <w:tab/>
        <w:t xml:space="preserve">    </w:t>
      </w:r>
      <w:r w:rsidRPr="00A314FA">
        <w:rPr>
          <w:rFonts w:ascii="Times New Roman" w:hAnsi="Times New Roman"/>
          <w:sz w:val="26"/>
          <w:szCs w:val="26"/>
          <w:lang w:val="es-ES"/>
        </w:rPr>
        <w:t xml:space="preserve">s) </w:t>
      </w:r>
      <w:r w:rsidRPr="00A314FA">
        <w:rPr>
          <w:rFonts w:ascii="Times New Roman" w:hAnsi="Times New Roman"/>
          <w:position w:val="-30"/>
          <w:sz w:val="26"/>
          <w:szCs w:val="26"/>
          <w:lang w:val="es-ES"/>
        </w:rPr>
        <w:object w:dxaOrig="2180" w:dyaOrig="740" w14:anchorId="48FA1339">
          <v:shape id="_x0000_i1524" type="#_x0000_t75" style="width:108.55pt;height:36.55pt" o:ole="">
            <v:imagedata r:id="rId1213" o:title=""/>
          </v:shape>
          <o:OLEObject Type="Embed" ProgID="Equation.DSMT4" ShapeID="_x0000_i1524" DrawAspect="Content" ObjectID="_1738826687" r:id="rId1214"/>
        </w:object>
      </w:r>
    </w:p>
    <w:p w14:paraId="18E09D29" w14:textId="77777777" w:rsidR="000A2C33" w:rsidRPr="00A314FA" w:rsidRDefault="000A2C33" w:rsidP="000A2C33">
      <w:pPr>
        <w:spacing w:after="0"/>
        <w:ind w:left="57"/>
        <w:rPr>
          <w:rFonts w:ascii="Times New Roman" w:hAnsi="Times New Roman" w:cs="Times New Roman"/>
          <w:sz w:val="26"/>
          <w:szCs w:val="26"/>
        </w:rPr>
      </w:pPr>
      <w:r w:rsidRPr="00A314FA">
        <w:rPr>
          <w:rFonts w:ascii="Times New Roman" w:hAnsi="Times New Roman" w:cs="Times New Roman"/>
          <w:b/>
          <w:sz w:val="26"/>
          <w:szCs w:val="26"/>
        </w:rPr>
        <w:t>DẠNG 3: Toán thực tế</w:t>
      </w:r>
      <w:r w:rsidRPr="00A314FA">
        <w:rPr>
          <w:rFonts w:ascii="Times New Roman" w:hAnsi="Times New Roman" w:cs="Times New Roman"/>
          <w:sz w:val="26"/>
          <w:szCs w:val="26"/>
        </w:rPr>
        <w:br/>
      </w:r>
      <w:r w:rsidRPr="00A314FA">
        <w:rPr>
          <w:rFonts w:ascii="Times New Roman" w:hAnsi="Times New Roman" w:cs="Times New Roman"/>
          <w:b/>
          <w:sz w:val="26"/>
          <w:szCs w:val="26"/>
          <w:u w:val="single"/>
        </w:rPr>
        <w:t>Câu 1.(1,5đ):</w:t>
      </w:r>
    </w:p>
    <w:p w14:paraId="7BF9FA65" w14:textId="77777777" w:rsidR="000A2C33" w:rsidRPr="00A314FA" w:rsidRDefault="000A2C33" w:rsidP="000A2C33">
      <w:pPr>
        <w:suppressAutoHyphens/>
        <w:autoSpaceDE w:val="0"/>
        <w:autoSpaceDN w:val="0"/>
        <w:spacing w:after="0" w:line="240" w:lineRule="auto"/>
        <w:ind w:firstLine="720"/>
        <w:textAlignment w:val="baseline"/>
        <w:rPr>
          <w:rFonts w:ascii="Times New Roman" w:hAnsi="Times New Roman" w:cs="Times New Roman"/>
          <w:sz w:val="26"/>
          <w:szCs w:val="26"/>
        </w:rPr>
      </w:pPr>
      <w:r w:rsidRPr="00A314FA">
        <w:rPr>
          <w:rFonts w:ascii="Times New Roman" w:hAnsi="Times New Roman" w:cs="Times New Roman"/>
          <w:bCs/>
          <w:sz w:val="26"/>
          <w:szCs w:val="26"/>
        </w:rPr>
        <w:t xml:space="preserve">a) </w:t>
      </w:r>
      <w:r w:rsidRPr="00A314FA">
        <w:rPr>
          <w:rFonts w:ascii="Times New Roman" w:hAnsi="Times New Roman" w:cs="Times New Roman"/>
          <w:sz w:val="26"/>
          <w:szCs w:val="26"/>
        </w:rPr>
        <w:t xml:space="preserve">Đợt vừa qua  một trường THCS đã tổ chức buổi học trải nghiệm thực tế tại khu Công Nghệ Cao của một huyện cách trường 180 km. Trường đi bằng xe ôtô hết 3 giờ.Trong giờ thứ nhất xe đi được </w:t>
      </w:r>
      <m:oMath>
        <m:f>
          <m:fPr>
            <m:ctrlPr>
              <w:rPr>
                <w:rFonts w:ascii="Cambria Math" w:eastAsia="Times New Roman"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A314FA">
        <w:rPr>
          <w:rFonts w:ascii="Times New Roman" w:hAnsi="Times New Roman" w:cs="Times New Roman"/>
          <w:sz w:val="26"/>
          <w:szCs w:val="26"/>
        </w:rPr>
        <w:t xml:space="preserve"> quãng đường.Trong giờ thứ hai xe đi được </w:t>
      </w:r>
      <m:oMath>
        <m:f>
          <m:fPr>
            <m:ctrlPr>
              <w:rPr>
                <w:rFonts w:ascii="Cambria Math" w:eastAsia="Times New Roman" w:hAnsi="Cambria Math" w:cs="Times New Roman"/>
                <w:bCs/>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oMath>
      <w:r w:rsidRPr="00A314FA">
        <w:rPr>
          <w:rFonts w:ascii="Times New Roman" w:hAnsi="Times New Roman" w:cs="Times New Roman"/>
          <w:sz w:val="26"/>
          <w:szCs w:val="26"/>
        </w:rPr>
        <w:t xml:space="preserve"> quãng đường còn lại. Hỏi trong giờ thứ 3 xe đi được bao nhiêu km?</w:t>
      </w:r>
    </w:p>
    <w:p w14:paraId="4007F6FE" w14:textId="77777777" w:rsidR="000A2C33" w:rsidRPr="00A314FA" w:rsidRDefault="000A2C33" w:rsidP="000A2C33">
      <w:pPr>
        <w:spacing w:after="0" w:line="240" w:lineRule="auto"/>
        <w:ind w:firstLine="720"/>
        <w:rPr>
          <w:rFonts w:ascii="Times New Roman" w:hAnsi="Times New Roman" w:cs="Times New Roman"/>
          <w:b/>
          <w:sz w:val="26"/>
          <w:szCs w:val="26"/>
        </w:rPr>
      </w:pPr>
      <w:r w:rsidRPr="00A314FA">
        <w:rPr>
          <w:rFonts w:ascii="Times New Roman" w:hAnsi="Times New Roman" w:cs="Times New Roman"/>
          <w:sz w:val="26"/>
          <w:szCs w:val="26"/>
        </w:rPr>
        <w:t>b</w:t>
      </w:r>
      <w:r w:rsidRPr="00A314FA">
        <w:rPr>
          <w:rFonts w:ascii="Times New Roman" w:hAnsi="Times New Roman" w:cs="Times New Roman"/>
          <w:sz w:val="26"/>
          <w:szCs w:val="26"/>
          <w:lang w:val="vi-VN"/>
        </w:rPr>
        <w:t xml:space="preserve">/ </w:t>
      </w:r>
      <w:r w:rsidRPr="00A314FA">
        <w:rPr>
          <w:rFonts w:ascii="Times New Roman" w:hAnsi="Times New Roman" w:cs="Times New Roman"/>
          <w:sz w:val="26"/>
          <w:szCs w:val="26"/>
        </w:rPr>
        <w:t>Đầu năm 2020 Canh Tý do dịp Tết Nguyên Đán người dân có nhu cầu đi lại tăng cao nên một cửa hàng xăng dầu quyết định giá niêm yết một lít xăng là 18800 đồng. Sau đó một tháng do dịch Covid19 bùng phát phải giãn cách xã hội, nhu cầu đi lại giảm nhiều nên giá xăng giảm đến 40%</w:t>
      </w:r>
      <w:r w:rsidRPr="00A314FA">
        <w:rPr>
          <w:rFonts w:ascii="Times New Roman" w:hAnsi="Times New Roman" w:cs="Times New Roman"/>
          <w:sz w:val="26"/>
          <w:szCs w:val="26"/>
          <w:lang w:val="vi-VN"/>
        </w:rPr>
        <w:t xml:space="preserve"> trên giá niêm yết, sau đó giá xăng tăng lại 30% so với giá đang bán</w:t>
      </w:r>
      <w:r w:rsidRPr="00A314FA">
        <w:rPr>
          <w:rFonts w:ascii="Times New Roman" w:hAnsi="Times New Roman" w:cs="Times New Roman"/>
          <w:sz w:val="26"/>
          <w:szCs w:val="26"/>
        </w:rPr>
        <w:t>. Hỏi sau khi giảm giá và</w:t>
      </w:r>
      <w:r w:rsidRPr="00A314FA">
        <w:rPr>
          <w:rFonts w:ascii="Times New Roman" w:hAnsi="Times New Roman" w:cs="Times New Roman"/>
          <w:sz w:val="26"/>
          <w:szCs w:val="26"/>
          <w:lang w:val="vi-VN"/>
        </w:rPr>
        <w:t xml:space="preserve"> tăng giá </w:t>
      </w:r>
      <w:r w:rsidRPr="00A314FA">
        <w:rPr>
          <w:rFonts w:ascii="Times New Roman" w:hAnsi="Times New Roman" w:cs="Times New Roman"/>
          <w:sz w:val="26"/>
          <w:szCs w:val="26"/>
        </w:rPr>
        <w:t>thì một lít xăng có giá bao nhiêu đồng?</w:t>
      </w:r>
      <w:r w:rsidRPr="00A314FA">
        <w:rPr>
          <w:rFonts w:ascii="Times New Roman" w:hAnsi="Times New Roman" w:cs="Times New Roman"/>
          <w:b/>
          <w:sz w:val="26"/>
          <w:szCs w:val="26"/>
          <w:u w:val="single"/>
        </w:rPr>
        <w:br/>
        <w:t>Câu 2</w:t>
      </w:r>
      <w:r w:rsidRPr="00A314FA">
        <w:rPr>
          <w:rFonts w:ascii="Times New Roman" w:hAnsi="Times New Roman" w:cs="Times New Roman"/>
          <w:sz w:val="26"/>
          <w:szCs w:val="26"/>
        </w:rPr>
        <w:t xml:space="preserve"> </w:t>
      </w:r>
    </w:p>
    <w:p w14:paraId="0C9B4352" w14:textId="77777777" w:rsidR="000A2C33" w:rsidRPr="00A314FA" w:rsidRDefault="000A2C33" w:rsidP="000A2C33">
      <w:pPr>
        <w:spacing w:after="0"/>
        <w:ind w:firstLine="360"/>
        <w:rPr>
          <w:rFonts w:ascii="Times New Roman" w:hAnsi="Times New Roman" w:cs="Times New Roman"/>
          <w:sz w:val="26"/>
          <w:szCs w:val="26"/>
          <w:lang w:val="pt-BR"/>
        </w:rPr>
      </w:pPr>
      <w:r w:rsidRPr="00A314FA">
        <w:rPr>
          <w:rFonts w:ascii="Times New Roman" w:hAnsi="Times New Roman" w:cs="Times New Roman"/>
          <w:bCs/>
          <w:sz w:val="26"/>
          <w:szCs w:val="26"/>
        </w:rPr>
        <w:lastRenderedPageBreak/>
        <w:t xml:space="preserve">a) </w:t>
      </w:r>
      <w:r w:rsidRPr="00A314FA">
        <w:rPr>
          <w:rFonts w:ascii="Times New Roman" w:hAnsi="Times New Roman" w:cs="Times New Roman"/>
          <w:sz w:val="26"/>
          <w:szCs w:val="26"/>
          <w:lang w:val="pt-BR"/>
        </w:rPr>
        <w:t xml:space="preserve">Ba xe vận tải phải chở 1400 tấn xi măng từ nhà máy đến công trường. Xe thứ nhất chở được </w:t>
      </w:r>
      <w:r w:rsidRPr="00A314FA">
        <w:rPr>
          <w:rFonts w:ascii="Times New Roman" w:hAnsi="Times New Roman" w:cs="Times New Roman"/>
          <w:position w:val="-28"/>
          <w:sz w:val="26"/>
          <w:szCs w:val="26"/>
        </w:rPr>
        <w:object w:dxaOrig="260" w:dyaOrig="740" w14:anchorId="3CC04E18">
          <v:shape id="_x0000_i1525" type="#_x0000_t75" style="width:13.45pt;height:36.55pt" o:ole="">
            <v:imagedata r:id="rId1215" o:title=""/>
          </v:shape>
          <o:OLEObject Type="Embed" ProgID="Equation.DSMT4" ShapeID="_x0000_i1525" DrawAspect="Content" ObjectID="_1738826688" r:id="rId1216"/>
        </w:object>
      </w:r>
      <w:r w:rsidRPr="00A314FA">
        <w:rPr>
          <w:rFonts w:ascii="Times New Roman" w:hAnsi="Times New Roman" w:cs="Times New Roman"/>
          <w:sz w:val="26"/>
          <w:szCs w:val="26"/>
          <w:lang w:val="pt-BR"/>
        </w:rPr>
        <w:t xml:space="preserve"> tổng số xi măng. Xe thứ hai chở được 60% số xi măng còn lại. Hỏi mỗi xe chở bao nhiêu tấn xi măng?</w:t>
      </w:r>
    </w:p>
    <w:p w14:paraId="3B725A7C" w14:textId="77777777" w:rsidR="000A2C33" w:rsidRPr="00A314FA" w:rsidRDefault="000A2C33" w:rsidP="000A2C33">
      <w:pPr>
        <w:spacing w:after="0"/>
        <w:ind w:firstLine="360"/>
        <w:rPr>
          <w:rFonts w:ascii="Times New Roman" w:hAnsi="Times New Roman" w:cs="Times New Roman"/>
          <w:sz w:val="26"/>
          <w:szCs w:val="26"/>
        </w:rPr>
      </w:pPr>
      <w:r w:rsidRPr="00A314FA">
        <w:rPr>
          <w:rFonts w:ascii="Times New Roman" w:hAnsi="Times New Roman" w:cs="Times New Roman"/>
          <w:bCs/>
          <w:sz w:val="26"/>
          <w:szCs w:val="26"/>
        </w:rPr>
        <w:t>b)</w:t>
      </w:r>
      <w:r w:rsidRPr="00A314FA">
        <w:rPr>
          <w:rFonts w:ascii="Times New Roman" w:hAnsi="Times New Roman" w:cs="Times New Roman"/>
          <w:sz w:val="26"/>
          <w:szCs w:val="26"/>
          <w:lang w:val="vi-VN"/>
        </w:rPr>
        <w:t xml:space="preserve"> </w:t>
      </w:r>
      <w:r w:rsidRPr="00A314FA">
        <w:rPr>
          <w:rFonts w:ascii="Times New Roman" w:hAnsi="Times New Roman" w:cs="Times New Roman"/>
          <w:sz w:val="26"/>
          <w:szCs w:val="26"/>
        </w:rPr>
        <w:t>Mẹ An muốn mua một cái Smart Tivi Samsung 4K 65 inch UA65TU8100. Sau khi tham khảo giá tại hai cửa hàng A và B gần nhà, được biết giá niêm yết ở hai của hàng này đều là 21200000 đồng. Tuy nhiên, cửa hàng A giảm giá 24% so với giá niêm yết, cửa hàng B giảm giá 20% so với giá niêm yết và tặng bao lì xì 500000 đồng. Hỏi mẹ An nên mua Tivi ở cửa hàng nào để được hưởng ưu đãi nhiều nhất?</w:t>
      </w:r>
    </w:p>
    <w:p w14:paraId="2D061BA4" w14:textId="77777777" w:rsidR="000A2C33" w:rsidRPr="00A314FA" w:rsidRDefault="000A2C33" w:rsidP="000A2C33">
      <w:pPr>
        <w:spacing w:after="196"/>
        <w:ind w:left="-5"/>
        <w:rPr>
          <w:rFonts w:ascii="Times New Roman" w:hAnsi="Times New Roman" w:cs="Times New Roman"/>
          <w:sz w:val="26"/>
          <w:szCs w:val="26"/>
        </w:rPr>
      </w:pPr>
      <w:r w:rsidRPr="00A314FA">
        <w:rPr>
          <w:rFonts w:ascii="Times New Roman" w:hAnsi="Times New Roman" w:cs="Times New Roman"/>
          <w:b/>
          <w:sz w:val="26"/>
          <w:szCs w:val="26"/>
          <w:u w:val="single" w:color="000000"/>
        </w:rPr>
        <w:t>Câu 3</w:t>
      </w:r>
      <w:r w:rsidRPr="00A314FA">
        <w:rPr>
          <w:rFonts w:ascii="Times New Roman" w:hAnsi="Times New Roman" w:cs="Times New Roman"/>
          <w:b/>
          <w:sz w:val="26"/>
          <w:szCs w:val="26"/>
        </w:rPr>
        <w:t>.</w:t>
      </w:r>
      <w:r w:rsidRPr="00A314FA">
        <w:rPr>
          <w:rFonts w:ascii="Times New Roman" w:hAnsi="Times New Roman" w:cs="Times New Roman"/>
          <w:color w:val="FF0000"/>
          <w:sz w:val="26"/>
          <w:szCs w:val="26"/>
        </w:rPr>
        <w:t xml:space="preserve"> </w:t>
      </w:r>
    </w:p>
    <w:p w14:paraId="5E5F3F30" w14:textId="39D521C5" w:rsidR="000A2C33" w:rsidRPr="00A314FA" w:rsidRDefault="000A2C33" w:rsidP="000A2C33">
      <w:pPr>
        <w:spacing w:after="0"/>
        <w:ind w:left="57"/>
        <w:rPr>
          <w:rFonts w:ascii="Times New Roman" w:hAnsi="Times New Roman" w:cs="Times New Roman"/>
          <w:sz w:val="26"/>
          <w:szCs w:val="26"/>
        </w:rPr>
      </w:pPr>
      <w:r w:rsidRPr="00A314FA">
        <w:rPr>
          <w:rFonts w:ascii="Times New Roman" w:hAnsi="Times New Roman" w:cs="Times New Roman"/>
          <w:sz w:val="26"/>
          <w:szCs w:val="26"/>
        </w:rPr>
        <w:t xml:space="preserve">  a) Sĩ số lớp 6A là 42 học sinh, trong đó số học sinh nam là 28 em. Em hãy tính tỉ số giữa số học sinh nam và học sinh nữ lớp 6A?</w:t>
      </w:r>
      <w:r w:rsidRPr="00A314FA">
        <w:rPr>
          <w:rFonts w:ascii="Times New Roman" w:hAnsi="Times New Roman" w:cs="Times New Roman"/>
          <w:sz w:val="26"/>
          <w:szCs w:val="26"/>
        </w:rPr>
        <w:br/>
        <w:t xml:space="preserve">  b) </w:t>
      </w:r>
      <w:r w:rsidRPr="00A314FA">
        <w:rPr>
          <w:rFonts w:ascii="Times New Roman" w:hAnsi="Times New Roman" w:cs="Times New Roman"/>
          <w:sz w:val="26"/>
          <w:szCs w:val="26"/>
          <w:lang w:val="es-ES" w:eastAsia="zh-CN" w:bidi="ar"/>
        </w:rPr>
        <w:t xml:space="preserve">Một cửa hàng bán 270m vải trong 3 ngày. Ngày thứ nhất bán </w:t>
      </w:r>
      <w:r w:rsidRPr="00A314FA">
        <w:rPr>
          <w:rFonts w:ascii="Times New Roman" w:hAnsi="Times New Roman" w:cs="Times New Roman"/>
          <w:sz w:val="26"/>
          <w:szCs w:val="26"/>
          <w:lang w:eastAsia="zh-CN" w:bidi="ar"/>
        </w:rPr>
        <w:fldChar w:fldCharType="begin"/>
      </w:r>
      <w:r w:rsidRPr="00A314FA">
        <w:rPr>
          <w:rFonts w:ascii="Times New Roman" w:hAnsi="Times New Roman" w:cs="Times New Roman"/>
          <w:sz w:val="26"/>
          <w:szCs w:val="26"/>
          <w:lang w:val="es-ES" w:eastAsia="zh-CN" w:bidi="ar"/>
        </w:rPr>
        <w:instrText xml:space="preserve"> MACROBUTTON MTEditEquationSection2 </w:instrText>
      </w:r>
      <w:r w:rsidRPr="00A314FA">
        <w:rPr>
          <w:rFonts w:ascii="Times New Roman" w:hAnsi="Times New Roman" w:cs="Times New Roman"/>
          <w:sz w:val="26"/>
          <w:szCs w:val="26"/>
          <w:lang w:eastAsia="zh-CN" w:bidi="ar"/>
        </w:rPr>
        <w:fldChar w:fldCharType="begin"/>
      </w:r>
      <w:r w:rsidRPr="00A314FA">
        <w:rPr>
          <w:rFonts w:ascii="Times New Roman" w:hAnsi="Times New Roman" w:cs="Times New Roman"/>
          <w:sz w:val="26"/>
          <w:szCs w:val="26"/>
          <w:lang w:val="es-ES" w:eastAsia="zh-CN" w:bidi="ar"/>
        </w:rPr>
        <w:instrText xml:space="preserve"> SEQ MTEqn \r \h \* MERGEFORMAT </w:instrText>
      </w:r>
      <w:r w:rsidRPr="00A314FA">
        <w:rPr>
          <w:rFonts w:ascii="Times New Roman" w:hAnsi="Times New Roman" w:cs="Times New Roman"/>
          <w:sz w:val="26"/>
          <w:szCs w:val="26"/>
          <w:lang w:eastAsia="zh-CN" w:bidi="ar"/>
        </w:rPr>
        <w:fldChar w:fldCharType="end"/>
      </w:r>
      <w:r w:rsidRPr="00A314FA">
        <w:rPr>
          <w:rFonts w:ascii="Times New Roman" w:hAnsi="Times New Roman" w:cs="Times New Roman"/>
          <w:sz w:val="26"/>
          <w:szCs w:val="26"/>
          <w:lang w:eastAsia="zh-CN" w:bidi="ar"/>
        </w:rPr>
        <w:fldChar w:fldCharType="begin"/>
      </w:r>
      <w:r w:rsidRPr="00A314FA">
        <w:rPr>
          <w:rFonts w:ascii="Times New Roman" w:hAnsi="Times New Roman" w:cs="Times New Roman"/>
          <w:sz w:val="26"/>
          <w:szCs w:val="26"/>
          <w:lang w:val="es-ES" w:eastAsia="zh-CN" w:bidi="ar"/>
        </w:rPr>
        <w:instrText xml:space="preserve"> SEQ MTSec \h \* MERGEFORMAT </w:instrText>
      </w:r>
      <w:r w:rsidRPr="00A314FA">
        <w:rPr>
          <w:rFonts w:ascii="Times New Roman" w:hAnsi="Times New Roman" w:cs="Times New Roman"/>
          <w:sz w:val="26"/>
          <w:szCs w:val="26"/>
          <w:lang w:eastAsia="zh-CN" w:bidi="ar"/>
        </w:rPr>
        <w:fldChar w:fldCharType="end"/>
      </w:r>
      <w:r w:rsidRPr="00A314FA">
        <w:rPr>
          <w:rFonts w:ascii="Times New Roman" w:hAnsi="Times New Roman" w:cs="Times New Roman"/>
          <w:sz w:val="26"/>
          <w:szCs w:val="26"/>
          <w:lang w:eastAsia="zh-CN" w:bidi="ar"/>
        </w:rPr>
        <w:fldChar w:fldCharType="end"/>
      </w:r>
      <w:r w:rsidRPr="00A314FA">
        <w:rPr>
          <w:rFonts w:ascii="Times New Roman" w:hAnsi="Times New Roman" w:cs="Times New Roman"/>
          <w:noProof/>
          <w:position w:val="-24"/>
          <w:sz w:val="26"/>
          <w:szCs w:val="26"/>
        </w:rPr>
        <w:drawing>
          <wp:inline distT="0" distB="0" distL="0" distR="0" wp14:anchorId="52D5CE02" wp14:editId="6F4D0807">
            <wp:extent cx="142875"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68" cstate="email">
                      <a:extLst>
                        <a:ext uri="{28A0092B-C50C-407E-A947-70E740481C1C}">
                          <a14:useLocalDpi xmlns:a14="http://schemas.microsoft.com/office/drawing/2010/main"/>
                        </a:ext>
                      </a:extLst>
                    </a:blip>
                    <a:srcRect/>
                    <a:stretch>
                      <a:fillRect/>
                    </a:stretch>
                  </pic:blipFill>
                  <pic:spPr bwMode="auto">
                    <a:xfrm>
                      <a:off x="0" y="0"/>
                      <a:ext cx="142875" cy="390525"/>
                    </a:xfrm>
                    <a:prstGeom prst="rect">
                      <a:avLst/>
                    </a:prstGeom>
                    <a:noFill/>
                    <a:ln>
                      <a:noFill/>
                    </a:ln>
                  </pic:spPr>
                </pic:pic>
              </a:graphicData>
            </a:graphic>
          </wp:inline>
        </w:drawing>
      </w:r>
      <w:r w:rsidRPr="00A314FA">
        <w:rPr>
          <w:rFonts w:ascii="Times New Roman" w:hAnsi="Times New Roman" w:cs="Times New Roman"/>
          <w:sz w:val="26"/>
          <w:szCs w:val="26"/>
          <w:lang w:val="es-ES" w:eastAsia="zh-CN" w:bidi="ar"/>
        </w:rPr>
        <w:t xml:space="preserve"> số vải. Ngày thứ hai bán số vải bằng </w:t>
      </w:r>
      <w:r w:rsidRPr="00A314FA">
        <w:rPr>
          <w:rFonts w:ascii="Times New Roman" w:hAnsi="Times New Roman" w:cs="Times New Roman"/>
          <w:noProof/>
          <w:position w:val="-24"/>
          <w:sz w:val="26"/>
          <w:szCs w:val="26"/>
        </w:rPr>
        <w:drawing>
          <wp:inline distT="0" distB="0" distL="0" distR="0" wp14:anchorId="7939E48F" wp14:editId="3D023112">
            <wp:extent cx="152400" cy="3905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69"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A314FA">
        <w:rPr>
          <w:rFonts w:ascii="Times New Roman" w:hAnsi="Times New Roman" w:cs="Times New Roman"/>
          <w:sz w:val="26"/>
          <w:szCs w:val="26"/>
          <w:lang w:val="es-ES" w:eastAsia="zh-CN" w:bidi="ar"/>
        </w:rPr>
        <w:t>số vải còn lại sau khi bán ngày thứ nhất. Tính số vải cửa hàng bán mỗi ngày ?</w:t>
      </w:r>
      <w:r w:rsidRPr="00A314FA">
        <w:rPr>
          <w:rFonts w:ascii="Times New Roman" w:hAnsi="Times New Roman" w:cs="Times New Roman"/>
          <w:sz w:val="26"/>
          <w:szCs w:val="26"/>
          <w:lang w:val="es-ES" w:eastAsia="zh-CN" w:bidi="ar"/>
        </w:rPr>
        <w:br/>
      </w:r>
      <w:r w:rsidRPr="00A314FA">
        <w:rPr>
          <w:rFonts w:ascii="Times New Roman" w:hAnsi="Times New Roman" w:cs="Times New Roman"/>
          <w:b/>
          <w:sz w:val="26"/>
          <w:szCs w:val="26"/>
          <w:u w:val="single"/>
        </w:rPr>
        <w:t>Câu 4</w:t>
      </w:r>
      <w:r w:rsidRPr="00A314FA">
        <w:rPr>
          <w:rFonts w:ascii="Times New Roman" w:hAnsi="Times New Roman" w:cs="Times New Roman"/>
          <w:sz w:val="26"/>
          <w:szCs w:val="26"/>
        </w:rPr>
        <w:t xml:space="preserve"> </w:t>
      </w:r>
    </w:p>
    <w:p w14:paraId="070801C3" w14:textId="77777777" w:rsidR="000A2C33" w:rsidRDefault="000A2C33" w:rsidP="000A2C33">
      <w:pPr>
        <w:spacing w:after="0"/>
        <w:ind w:firstLine="360"/>
        <w:rPr>
          <w:rFonts w:ascii="Times New Roman" w:hAnsi="Times New Roman" w:cs="Times New Roman"/>
          <w:sz w:val="26"/>
          <w:szCs w:val="26"/>
        </w:rPr>
      </w:pPr>
      <w:r w:rsidRPr="00A314FA">
        <w:rPr>
          <w:rFonts w:ascii="Times New Roman" w:hAnsi="Times New Roman" w:cs="Times New Roman"/>
          <w:bCs/>
          <w:sz w:val="26"/>
          <w:szCs w:val="26"/>
        </w:rPr>
        <w:t xml:space="preserve">a) </w:t>
      </w:r>
      <w:r w:rsidRPr="00A314FA">
        <w:rPr>
          <w:rFonts w:ascii="Times New Roman" w:hAnsi="Times New Roman" w:cs="Times New Roman"/>
          <w:sz w:val="26"/>
          <w:szCs w:val="26"/>
          <w:lang w:val="pt-BR"/>
        </w:rPr>
        <w:t xml:space="preserve">Một thùng đựng gạo có 90 kg gạo. Lần thứ nhất, người ta đã lấy đi </w:t>
      </w:r>
      <w:r w:rsidRPr="00A314FA">
        <w:rPr>
          <w:rFonts w:ascii="Times New Roman" w:hAnsi="Times New Roman" w:cs="Times New Roman"/>
          <w:position w:val="-24"/>
          <w:sz w:val="26"/>
          <w:szCs w:val="26"/>
        </w:rPr>
        <w:object w:dxaOrig="240" w:dyaOrig="620" w14:anchorId="3880C723">
          <v:shape id="_x0000_i1526" type="#_x0000_t75" style="width:11.8pt;height:31.7pt" o:ole="">
            <v:imagedata r:id="rId1217" o:title=""/>
          </v:shape>
          <o:OLEObject Type="Embed" ProgID="Equation.DSMT4" ShapeID="_x0000_i1526" DrawAspect="Content" ObjectID="_1738826689" r:id="rId1218"/>
        </w:object>
      </w:r>
      <w:r w:rsidRPr="00A314FA">
        <w:rPr>
          <w:rFonts w:ascii="Times New Roman" w:hAnsi="Times New Roman" w:cs="Times New Roman"/>
          <w:sz w:val="26"/>
          <w:szCs w:val="26"/>
        </w:rPr>
        <w:t>số gạo đó. Lần thứ hai, người ta lại tiếp tục lấy đi 20% số gạo còn lại. Hỏi cuối cùng thùng gạo còn lại bao nhiêu kg gạo ?</w:t>
      </w:r>
    </w:p>
    <w:p w14:paraId="593849D7" w14:textId="77777777" w:rsidR="000A2C33" w:rsidRPr="0018460F" w:rsidRDefault="000A2C33" w:rsidP="000A2C33">
      <w:pPr>
        <w:spacing w:after="0"/>
        <w:rPr>
          <w:rFonts w:ascii="Times New Roman" w:hAnsi="Times New Roman" w:cs="Times New Roman"/>
          <w:sz w:val="26"/>
          <w:szCs w:val="26"/>
        </w:rPr>
      </w:pPr>
      <w:r w:rsidRPr="00CA688A">
        <w:rPr>
          <w:rFonts w:ascii="Times New Roman" w:hAnsi="Times New Roman" w:cs="Times New Roman"/>
          <w:b/>
          <w:sz w:val="26"/>
          <w:szCs w:val="26"/>
          <w:highlight w:val="yellow"/>
          <w:u w:val="single"/>
        </w:rPr>
        <w:t>Câu 4</w:t>
      </w:r>
      <w:r>
        <w:rPr>
          <w:rFonts w:ascii="Times New Roman" w:hAnsi="Times New Roman" w:cs="Times New Roman"/>
          <w:b/>
          <w:sz w:val="26"/>
          <w:szCs w:val="26"/>
          <w:u w:val="single"/>
        </w:rPr>
        <w:t xml:space="preserve"> </w:t>
      </w:r>
      <w:r w:rsidRPr="00A314FA">
        <w:rPr>
          <w:rFonts w:ascii="Times New Roman" w:hAnsi="Times New Roman" w:cs="Times New Roman"/>
          <w:sz w:val="26"/>
          <w:szCs w:val="26"/>
        </w:rPr>
        <w:t xml:space="preserve"> Anh Nam có một thửa đất hình chữ nhật chiều rộng 10,8 m, chiề</w:t>
      </w:r>
      <w:r>
        <w:rPr>
          <w:rFonts w:ascii="Times New Roman" w:hAnsi="Times New Roman" w:cs="Times New Roman"/>
          <w:sz w:val="26"/>
          <w:szCs w:val="26"/>
        </w:rPr>
        <w:t xml:space="preserve">u dài bằng 3/2 chiều rộng. </w:t>
      </w:r>
      <w:r w:rsidRPr="00A314FA">
        <w:rPr>
          <w:rFonts w:ascii="Times New Roman" w:hAnsi="Times New Roman" w:cs="Times New Roman"/>
          <w:sz w:val="26"/>
          <w:szCs w:val="26"/>
        </w:rPr>
        <w:t xml:space="preserve"> Anh rào xung quanh thửa đất bằng một loại thép. Tổng số tiền mua lướ</w:t>
      </w:r>
      <w:r>
        <w:rPr>
          <w:rFonts w:ascii="Times New Roman" w:hAnsi="Times New Roman" w:cs="Times New Roman"/>
          <w:sz w:val="26"/>
          <w:szCs w:val="26"/>
        </w:rPr>
        <w:t xml:space="preserve">i thép là 6 480 </w:t>
      </w:r>
      <w:r w:rsidRPr="00A314FA">
        <w:rPr>
          <w:rFonts w:ascii="Times New Roman" w:hAnsi="Times New Roman" w:cs="Times New Roman"/>
          <w:sz w:val="26"/>
          <w:szCs w:val="26"/>
        </w:rPr>
        <w:t>000 đồng ( không tính tiền công thợ). Hỏi giá tiền một mét lưới thép là bao nhiêu?</w:t>
      </w:r>
    </w:p>
    <w:p w14:paraId="5F759931" w14:textId="77777777" w:rsidR="000A2C33" w:rsidRPr="00C01082" w:rsidRDefault="000A2C33" w:rsidP="000A2C33">
      <w:pPr>
        <w:spacing w:after="0"/>
        <w:rPr>
          <w:rFonts w:ascii="Times New Roman" w:hAnsi="Times New Roman" w:cs="Times New Roman"/>
          <w:sz w:val="26"/>
          <w:szCs w:val="26"/>
        </w:rPr>
      </w:pPr>
      <w:r>
        <w:rPr>
          <w:rFonts w:ascii="Times New Roman" w:hAnsi="Times New Roman" w:cs="Times New Roman"/>
          <w:b/>
          <w:sz w:val="26"/>
          <w:szCs w:val="26"/>
          <w:highlight w:val="yellow"/>
          <w:u w:val="single"/>
        </w:rPr>
        <w:softHyphen/>
      </w:r>
      <w:r w:rsidRPr="00F9743A">
        <w:rPr>
          <w:rFonts w:ascii="Times New Roman" w:hAnsi="Times New Roman" w:cs="Times New Roman"/>
          <w:b/>
          <w:sz w:val="26"/>
          <w:szCs w:val="26"/>
          <w:highlight w:val="yellow"/>
          <w:u w:val="single"/>
        </w:rPr>
        <w:t>C</w:t>
      </w:r>
      <w:r w:rsidRPr="00BE492E">
        <w:rPr>
          <w:rFonts w:ascii="Times New Roman" w:hAnsi="Times New Roman" w:cs="Times New Roman"/>
          <w:b/>
          <w:sz w:val="26"/>
          <w:szCs w:val="26"/>
          <w:highlight w:val="yellow"/>
          <w:u w:val="single"/>
        </w:rPr>
        <w:t>âu</w:t>
      </w:r>
      <w:r>
        <w:rPr>
          <w:rFonts w:ascii="Times New Roman" w:hAnsi="Times New Roman" w:cs="Times New Roman"/>
          <w:b/>
          <w:sz w:val="26"/>
          <w:szCs w:val="26"/>
          <w:u w:val="single"/>
        </w:rPr>
        <w:t xml:space="preserve"> </w:t>
      </w:r>
      <w:r w:rsidRPr="00A314FA">
        <w:rPr>
          <w:rFonts w:ascii="Times New Roman" w:hAnsi="Times New Roman" w:cs="Times New Roman"/>
          <w:sz w:val="26"/>
          <w:szCs w:val="26"/>
        </w:rPr>
        <w:t xml:space="preserve"> </w:t>
      </w:r>
      <w:r w:rsidRPr="00A314FA">
        <w:rPr>
          <w:rFonts w:ascii="Times New Roman" w:hAnsi="Times New Roman" w:cs="Times New Roman"/>
          <w:sz w:val="26"/>
          <w:szCs w:val="26"/>
          <w:lang w:val="pt-BR"/>
        </w:rPr>
        <w:t>Một thùng đựng gạ</w:t>
      </w:r>
      <w:r>
        <w:rPr>
          <w:rFonts w:ascii="Times New Roman" w:hAnsi="Times New Roman" w:cs="Times New Roman"/>
          <w:sz w:val="26"/>
          <w:szCs w:val="26"/>
          <w:lang w:val="pt-BR"/>
        </w:rPr>
        <w:t>o có 12</w:t>
      </w:r>
      <w:r w:rsidRPr="00A314FA">
        <w:rPr>
          <w:rFonts w:ascii="Times New Roman" w:hAnsi="Times New Roman" w:cs="Times New Roman"/>
          <w:sz w:val="26"/>
          <w:szCs w:val="26"/>
          <w:lang w:val="pt-BR"/>
        </w:rPr>
        <w:t xml:space="preserve">0 kg gạo. Lần thứ nhất, người ta đã lấy đi </w:t>
      </w:r>
      <w:r w:rsidRPr="00A314FA">
        <w:rPr>
          <w:rFonts w:ascii="Times New Roman" w:hAnsi="Times New Roman" w:cs="Times New Roman"/>
          <w:position w:val="-24"/>
          <w:sz w:val="26"/>
          <w:szCs w:val="26"/>
        </w:rPr>
        <w:object w:dxaOrig="240" w:dyaOrig="620" w14:anchorId="3F644A14">
          <v:shape id="_x0000_i1527" type="#_x0000_t75" style="width:11.8pt;height:31.7pt" o:ole="">
            <v:imagedata r:id="rId1219" o:title=""/>
          </v:shape>
          <o:OLEObject Type="Embed" ProgID="Equation.DSMT4" ShapeID="_x0000_i1527" DrawAspect="Content" ObjectID="_1738826690" r:id="rId1220"/>
        </w:object>
      </w:r>
      <w:r w:rsidRPr="00A314FA">
        <w:rPr>
          <w:rFonts w:ascii="Times New Roman" w:hAnsi="Times New Roman" w:cs="Times New Roman"/>
          <w:sz w:val="26"/>
          <w:szCs w:val="26"/>
        </w:rPr>
        <w:t>số gạo đó. Lần thứ hai, người ta lại tiếp tục lấ</w:t>
      </w:r>
      <w:r>
        <w:rPr>
          <w:rFonts w:ascii="Times New Roman" w:hAnsi="Times New Roman" w:cs="Times New Roman"/>
          <w:sz w:val="26"/>
          <w:szCs w:val="26"/>
        </w:rPr>
        <w:t>y đi 6</w:t>
      </w:r>
      <w:r w:rsidRPr="00A314FA">
        <w:rPr>
          <w:rFonts w:ascii="Times New Roman" w:hAnsi="Times New Roman" w:cs="Times New Roman"/>
          <w:sz w:val="26"/>
          <w:szCs w:val="26"/>
        </w:rPr>
        <w:t>0% số gạo còn lại. Hỏi cuối cùng thùng gạo còn lại bao nhiêu kg gạo ?</w:t>
      </w:r>
    </w:p>
    <w:p w14:paraId="3D82CFB5" w14:textId="77777777" w:rsidR="000A2C33" w:rsidRPr="00113CA1" w:rsidRDefault="000A2C33" w:rsidP="000A2C33">
      <w:pPr>
        <w:pStyle w:val="NormalWeb"/>
        <w:shd w:val="clear" w:color="auto" w:fill="FFFFFF"/>
        <w:spacing w:before="0" w:beforeAutospacing="0" w:after="0" w:afterAutospacing="0"/>
        <w:rPr>
          <w:color w:val="000000"/>
          <w:sz w:val="26"/>
          <w:szCs w:val="26"/>
        </w:rPr>
      </w:pPr>
      <w:r w:rsidRPr="00F9743A">
        <w:rPr>
          <w:b/>
          <w:sz w:val="26"/>
          <w:szCs w:val="26"/>
          <w:highlight w:val="yellow"/>
          <w:u w:val="single"/>
        </w:rPr>
        <w:t>C</w:t>
      </w:r>
      <w:r w:rsidRPr="00BE492E">
        <w:rPr>
          <w:b/>
          <w:sz w:val="26"/>
          <w:szCs w:val="26"/>
          <w:highlight w:val="yellow"/>
          <w:u w:val="single"/>
        </w:rPr>
        <w:t>âu</w:t>
      </w:r>
      <w:r>
        <w:rPr>
          <w:b/>
          <w:sz w:val="26"/>
          <w:szCs w:val="26"/>
          <w:u w:val="single"/>
        </w:rPr>
        <w:t xml:space="preserve"> </w:t>
      </w:r>
      <w:r w:rsidRPr="00A314FA">
        <w:rPr>
          <w:sz w:val="26"/>
          <w:szCs w:val="26"/>
        </w:rPr>
        <w:t xml:space="preserve"> </w:t>
      </w:r>
      <w:r>
        <w:rPr>
          <w:sz w:val="26"/>
          <w:szCs w:val="26"/>
        </w:rPr>
        <w:t xml:space="preserve"> </w:t>
      </w:r>
      <w:r w:rsidRPr="00A314FA">
        <w:rPr>
          <w:color w:val="000000"/>
          <w:sz w:val="26"/>
          <w:szCs w:val="26"/>
        </w:rPr>
        <w:t xml:space="preserve">Một cửa hàng treo bảng khuyến mại như sau, nếu chỉ mua một đôi dép thì giá giữ nguyên, nếu mua hai đôi </w:t>
      </w:r>
      <w:r>
        <w:rPr>
          <w:color w:val="000000"/>
          <w:sz w:val="26"/>
          <w:szCs w:val="26"/>
        </w:rPr>
        <w:t>thì đôi thứ hai được giảm giá 20</w:t>
      </w:r>
      <w:r w:rsidRPr="00A314FA">
        <w:rPr>
          <w:color w:val="000000"/>
          <w:sz w:val="26"/>
          <w:szCs w:val="26"/>
        </w:rPr>
        <w:t xml:space="preserve">%, nếu mua ba đôi thì đôi thứ hai được giảm giá </w:t>
      </w:r>
      <w:r>
        <w:rPr>
          <w:color w:val="000000"/>
          <w:sz w:val="26"/>
          <w:szCs w:val="26"/>
        </w:rPr>
        <w:t>2</w:t>
      </w:r>
      <w:r w:rsidRPr="00A314FA">
        <w:rPr>
          <w:color w:val="000000"/>
          <w:sz w:val="26"/>
          <w:szCs w:val="26"/>
        </w:rPr>
        <w:t xml:space="preserve">0% và đôi thứ ba được </w:t>
      </w:r>
      <w:r>
        <w:rPr>
          <w:color w:val="000000"/>
          <w:sz w:val="26"/>
          <w:szCs w:val="26"/>
        </w:rPr>
        <w:t>bán với giá bằng 1/3 giá gốc. Bạn Hải</w:t>
      </w:r>
      <w:r w:rsidRPr="00A314FA">
        <w:rPr>
          <w:color w:val="000000"/>
          <w:sz w:val="26"/>
          <w:szCs w:val="26"/>
        </w:rPr>
        <w:t xml:space="preserve"> mua ba đôi dép ở cửa hàng trên thì </w:t>
      </w:r>
      <w:r>
        <w:rPr>
          <w:color w:val="000000"/>
          <w:sz w:val="26"/>
          <w:szCs w:val="26"/>
        </w:rPr>
        <w:t xml:space="preserve">Hải </w:t>
      </w:r>
      <w:r w:rsidRPr="00A314FA">
        <w:rPr>
          <w:color w:val="000000"/>
          <w:sz w:val="26"/>
          <w:szCs w:val="26"/>
        </w:rPr>
        <w:t>phải trả tất cả bao nhiêu tiền</w:t>
      </w:r>
      <w:r>
        <w:rPr>
          <w:color w:val="000000"/>
          <w:sz w:val="26"/>
          <w:szCs w:val="26"/>
        </w:rPr>
        <w:t>? Biết giá gốc mỗi đôi dép là 120</w:t>
      </w:r>
      <w:r w:rsidRPr="00A314FA">
        <w:rPr>
          <w:color w:val="000000"/>
          <w:sz w:val="26"/>
          <w:szCs w:val="26"/>
        </w:rPr>
        <w:t xml:space="preserve"> 000 đồng.</w:t>
      </w:r>
    </w:p>
    <w:p w14:paraId="5E67239A" w14:textId="77777777" w:rsidR="000A2C33" w:rsidRPr="00A314FA" w:rsidRDefault="000A2C33" w:rsidP="000A2C33">
      <w:pPr>
        <w:spacing w:after="0"/>
        <w:ind w:left="57"/>
        <w:rPr>
          <w:rFonts w:ascii="Times New Roman" w:hAnsi="Times New Roman" w:cs="Times New Roman"/>
          <w:sz w:val="26"/>
          <w:szCs w:val="26"/>
        </w:rPr>
      </w:pPr>
      <w:r w:rsidRPr="00A314FA">
        <w:rPr>
          <w:rFonts w:ascii="Times New Roman" w:hAnsi="Times New Roman" w:cs="Times New Roman"/>
          <w:b/>
          <w:sz w:val="26"/>
          <w:szCs w:val="26"/>
          <w:u w:val="single"/>
        </w:rPr>
        <w:t>Câu 5</w:t>
      </w:r>
    </w:p>
    <w:p w14:paraId="35CDA469" w14:textId="77777777" w:rsidR="000A2C33" w:rsidRPr="00A314FA" w:rsidRDefault="000A2C33" w:rsidP="000A2C33">
      <w:pPr>
        <w:tabs>
          <w:tab w:val="left" w:pos="3248"/>
        </w:tabs>
        <w:spacing w:after="0" w:line="240" w:lineRule="auto"/>
        <w:contextualSpacing/>
        <w:rPr>
          <w:rFonts w:ascii="Times New Roman" w:hAnsi="Times New Roman" w:cs="Times New Roman"/>
          <w:sz w:val="26"/>
          <w:szCs w:val="26"/>
          <w:lang w:val="pt-BR"/>
        </w:rPr>
      </w:pPr>
      <w:r w:rsidRPr="00A314FA">
        <w:rPr>
          <w:rFonts w:ascii="Times New Roman" w:hAnsi="Times New Roman" w:cs="Times New Roman"/>
          <w:bCs/>
          <w:sz w:val="26"/>
          <w:szCs w:val="26"/>
        </w:rPr>
        <w:t xml:space="preserve">a) </w:t>
      </w:r>
      <w:r w:rsidRPr="00A314FA">
        <w:rPr>
          <w:rFonts w:ascii="Times New Roman" w:hAnsi="Times New Roman" w:cs="Times New Roman"/>
          <w:sz w:val="26"/>
          <w:szCs w:val="26"/>
          <w:lang w:val="pt-BR"/>
        </w:rPr>
        <w:t xml:space="preserve">Bạn Thảo đọc một cuốn sách dày 60 trang trong ba ngày, ngày thứ nhất đọc </w:t>
      </w:r>
      <w:r w:rsidRPr="00A314FA">
        <w:rPr>
          <w:rFonts w:ascii="Times New Roman" w:hAnsi="Times New Roman" w:cs="Times New Roman"/>
          <w:position w:val="-24"/>
          <w:sz w:val="26"/>
          <w:szCs w:val="26"/>
        </w:rPr>
        <w:object w:dxaOrig="220" w:dyaOrig="620" w14:anchorId="057ABC3C">
          <v:shape id="_x0000_i1528" type="#_x0000_t75" style="width:10.75pt;height:31.7pt" o:ole="">
            <v:imagedata r:id="rId1221" o:title=""/>
          </v:shape>
          <o:OLEObject Type="Embed" ProgID="Equation.DSMT4" ShapeID="_x0000_i1528" DrawAspect="Content" ObjectID="_1738826691" r:id="rId1222"/>
        </w:object>
      </w:r>
      <w:r w:rsidRPr="00A314FA">
        <w:rPr>
          <w:rFonts w:ascii="Times New Roman" w:hAnsi="Times New Roman" w:cs="Times New Roman"/>
          <w:sz w:val="26"/>
          <w:szCs w:val="26"/>
          <w:lang w:val="pt-BR"/>
        </w:rPr>
        <w:t xml:space="preserve"> số trang</w:t>
      </w:r>
      <w:r w:rsidRPr="00A314FA">
        <w:rPr>
          <w:rFonts w:ascii="Times New Roman" w:hAnsi="Times New Roman" w:cs="Times New Roman"/>
          <w:sz w:val="26"/>
          <w:szCs w:val="26"/>
          <w:lang w:val="vi-VN"/>
        </w:rPr>
        <w:t xml:space="preserve"> sách</w:t>
      </w:r>
      <w:r w:rsidRPr="00A314FA">
        <w:rPr>
          <w:rFonts w:ascii="Times New Roman" w:hAnsi="Times New Roman" w:cs="Times New Roman"/>
          <w:sz w:val="26"/>
          <w:szCs w:val="26"/>
          <w:lang w:val="pt-BR"/>
        </w:rPr>
        <w:t>. Ngày thứ hai đọc 60% số trang</w:t>
      </w:r>
      <w:r w:rsidRPr="00A314FA">
        <w:rPr>
          <w:rFonts w:ascii="Times New Roman" w:hAnsi="Times New Roman" w:cs="Times New Roman"/>
          <w:sz w:val="26"/>
          <w:szCs w:val="26"/>
          <w:lang w:val="vi-VN"/>
        </w:rPr>
        <w:t xml:space="preserve"> sách</w:t>
      </w:r>
      <w:r w:rsidRPr="00A314FA">
        <w:rPr>
          <w:rFonts w:ascii="Times New Roman" w:hAnsi="Times New Roman" w:cs="Times New Roman"/>
          <w:sz w:val="26"/>
          <w:szCs w:val="26"/>
          <w:lang w:val="pt-BR"/>
        </w:rPr>
        <w:t xml:space="preserve"> còn lại. Hỏi ngày thứ ba bạn đọc bao nhiêu trang</w:t>
      </w:r>
      <w:r w:rsidRPr="00A314FA">
        <w:rPr>
          <w:rFonts w:ascii="Times New Roman" w:hAnsi="Times New Roman" w:cs="Times New Roman"/>
          <w:sz w:val="26"/>
          <w:szCs w:val="26"/>
          <w:lang w:val="vi-VN"/>
        </w:rPr>
        <w:t xml:space="preserve"> sách</w:t>
      </w:r>
      <w:r w:rsidRPr="00A314FA">
        <w:rPr>
          <w:rFonts w:ascii="Times New Roman" w:hAnsi="Times New Roman" w:cs="Times New Roman"/>
          <w:sz w:val="26"/>
          <w:szCs w:val="26"/>
          <w:lang w:val="pt-BR"/>
        </w:rPr>
        <w:t xml:space="preserve"> ?</w:t>
      </w:r>
    </w:p>
    <w:p w14:paraId="2D292557" w14:textId="77777777" w:rsidR="000A2C33" w:rsidRPr="00A314FA" w:rsidRDefault="000A2C33" w:rsidP="000A2C33">
      <w:pPr>
        <w:pStyle w:val="NormalWeb"/>
        <w:shd w:val="clear" w:color="auto" w:fill="FFFFFF"/>
        <w:spacing w:before="0" w:beforeAutospacing="0" w:after="0" w:afterAutospacing="0"/>
        <w:rPr>
          <w:color w:val="000000"/>
          <w:sz w:val="26"/>
          <w:szCs w:val="26"/>
        </w:rPr>
      </w:pPr>
      <w:r w:rsidRPr="00A314FA">
        <w:rPr>
          <w:bCs/>
          <w:sz w:val="26"/>
          <w:szCs w:val="26"/>
        </w:rPr>
        <w:lastRenderedPageBreak/>
        <w:t>b)</w:t>
      </w:r>
      <w:r w:rsidRPr="00A314FA">
        <w:rPr>
          <w:sz w:val="26"/>
          <w:szCs w:val="26"/>
          <w:lang w:val="vi-VN"/>
        </w:rPr>
        <w:t xml:space="preserve"> </w:t>
      </w:r>
      <w:r w:rsidRPr="00A314FA">
        <w:rPr>
          <w:color w:val="000000"/>
          <w:sz w:val="26"/>
          <w:szCs w:val="26"/>
        </w:rPr>
        <w:t>Một cửa hàng treo bảng khuyến mại như sau, nếu chỉ mua một đôi dép thì giá giữ nguyên, nếu mua hai đôi thì đôi thứ hai được giảm giá 30%, nếu mua ba đôi thì đôi thứ hai được giảm giá 30% và đôi thứ ba được giảm giá 50%. Bạn Vinh mua ba đôi dép ở cửa hàng trên thì Vinh phải trả tất cả bao nhiêu tiền? Biết giá gốc mỗi đôi dép là 60 000 đồng.</w:t>
      </w:r>
    </w:p>
    <w:p w14:paraId="1E8A423D" w14:textId="77777777" w:rsidR="000A2C33" w:rsidRPr="00A314FA" w:rsidRDefault="000A2C33" w:rsidP="000A2C33">
      <w:pPr>
        <w:spacing w:after="0"/>
        <w:ind w:left="57"/>
        <w:jc w:val="both"/>
        <w:rPr>
          <w:rFonts w:ascii="Times New Roman" w:hAnsi="Times New Roman"/>
          <w:sz w:val="26"/>
          <w:szCs w:val="26"/>
        </w:rPr>
      </w:pPr>
      <w:r w:rsidRPr="00A314FA">
        <w:rPr>
          <w:rFonts w:ascii="Times New Roman" w:hAnsi="Times New Roman"/>
          <w:b/>
          <w:sz w:val="26"/>
          <w:szCs w:val="26"/>
          <w:u w:val="single"/>
        </w:rPr>
        <w:t>Câu 6</w:t>
      </w:r>
    </w:p>
    <w:p w14:paraId="391BEA83" w14:textId="77777777" w:rsidR="000A2C33" w:rsidRPr="00A314FA" w:rsidRDefault="000A2C33" w:rsidP="000A2C33">
      <w:pPr>
        <w:spacing w:after="0"/>
        <w:ind w:firstLine="360"/>
        <w:jc w:val="both"/>
        <w:rPr>
          <w:rFonts w:ascii="Times New Roman" w:hAnsi="Times New Roman"/>
          <w:bCs/>
          <w:sz w:val="26"/>
          <w:szCs w:val="26"/>
        </w:rPr>
      </w:pPr>
      <w:r w:rsidRPr="00A314FA">
        <w:rPr>
          <w:rFonts w:ascii="Times New Roman" w:hAnsi="Times New Roman"/>
          <w:bCs/>
          <w:sz w:val="26"/>
          <w:szCs w:val="26"/>
        </w:rPr>
        <w:t xml:space="preserve">a) Một đàn chim 100 con bị nhốt trong lồng để đem bán cho người mua phóng sanh. Người khách đầu tiên mua </w:t>
      </w:r>
      <w:r w:rsidRPr="00A314FA">
        <w:rPr>
          <w:rFonts w:ascii="Times New Roman" w:hAnsi="Times New Roman"/>
          <w:bCs/>
          <w:position w:val="-26"/>
          <w:sz w:val="26"/>
          <w:szCs w:val="26"/>
        </w:rPr>
        <w:object w:dxaOrig="240" w:dyaOrig="680" w14:anchorId="5093EA8A">
          <v:shape id="_x0000_i1529" type="#_x0000_t75" style="width:11.8pt;height:33.85pt" o:ole="">
            <v:imagedata r:id="rId1223" o:title=""/>
          </v:shape>
          <o:OLEObject Type="Embed" ProgID="Equation.DSMT4" ShapeID="_x0000_i1529" DrawAspect="Content" ObjectID="_1738826692" r:id="rId1224"/>
        </w:object>
      </w:r>
      <w:r w:rsidRPr="00A314FA">
        <w:rPr>
          <w:rFonts w:ascii="Times New Roman" w:hAnsi="Times New Roman"/>
          <w:bCs/>
          <w:sz w:val="26"/>
          <w:szCs w:val="26"/>
        </w:rPr>
        <w:t xml:space="preserve"> số con chim, người khác thứ hai mua 40% số chim còn lại trong lồng. Hỏi trong lồng lúc này còn bao nhiêu bao nhiêu con chim.</w:t>
      </w:r>
    </w:p>
    <w:p w14:paraId="7F0080F2" w14:textId="77777777" w:rsidR="000A2C33" w:rsidRPr="00A314FA" w:rsidRDefault="000A2C33" w:rsidP="000A2C33">
      <w:pPr>
        <w:spacing w:after="0"/>
        <w:ind w:firstLine="360"/>
        <w:rPr>
          <w:rFonts w:ascii="Times New Roman" w:hAnsi="Times New Roman"/>
          <w:sz w:val="26"/>
          <w:szCs w:val="26"/>
          <w:lang w:val="pt-BR"/>
        </w:rPr>
      </w:pPr>
      <w:r w:rsidRPr="00A314FA">
        <w:rPr>
          <w:rFonts w:ascii="Times New Roman" w:eastAsia="Times New Roman" w:hAnsi="Times New Roman" w:cs="Times New Roman"/>
          <w:noProof/>
          <w:color w:val="000000" w:themeColor="text1"/>
          <w:sz w:val="26"/>
          <w:szCs w:val="26"/>
        </w:rPr>
        <w:drawing>
          <wp:anchor distT="0" distB="0" distL="114300" distR="114300" simplePos="0" relativeHeight="251851776" behindDoc="0" locked="0" layoutInCell="1" allowOverlap="1" wp14:anchorId="18214167" wp14:editId="4ED6D94B">
            <wp:simplePos x="0" y="0"/>
            <wp:positionH relativeFrom="column">
              <wp:posOffset>4425671</wp:posOffset>
            </wp:positionH>
            <wp:positionV relativeFrom="paragraph">
              <wp:posOffset>787476</wp:posOffset>
            </wp:positionV>
            <wp:extent cx="1496060" cy="1330325"/>
            <wp:effectExtent l="0" t="0" r="2540" b="3175"/>
            <wp:wrapSquare wrapText="bothSides"/>
            <wp:docPr id="640" name="Picture 640" descr="&gt;Hình có trục đối xứng | Lý thuyết Toán lớp 6 chi tiết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gt;Hình có trục đối xứng | Lý thuyết Toán lớp 6 chi tiết Kết nối tri thức"/>
                    <pic:cNvPicPr>
                      <a:picLocks noChangeAspect="1" noChangeArrowheads="1"/>
                    </pic:cNvPicPr>
                  </pic:nvPicPr>
                  <pic:blipFill>
                    <a:blip r:embed="rId675" cstate="email">
                      <a:extLst>
                        <a:ext uri="{28A0092B-C50C-407E-A947-70E740481C1C}">
                          <a14:useLocalDpi xmlns:a14="http://schemas.microsoft.com/office/drawing/2010/main"/>
                        </a:ext>
                      </a:extLst>
                    </a:blip>
                    <a:srcRect/>
                    <a:stretch>
                      <a:fillRect/>
                    </a:stretch>
                  </pic:blipFill>
                  <pic:spPr bwMode="auto">
                    <a:xfrm>
                      <a:off x="0" y="0"/>
                      <a:ext cx="1496060" cy="1330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14FA">
        <w:rPr>
          <w:rFonts w:ascii="Times New Roman" w:hAnsi="Times New Roman"/>
          <w:bCs/>
          <w:sz w:val="26"/>
          <w:szCs w:val="26"/>
          <w:lang w:val="pt-BR"/>
        </w:rPr>
        <w:t>b)</w:t>
      </w:r>
      <w:r w:rsidRPr="00A314FA">
        <w:rPr>
          <w:rFonts w:ascii="Times New Roman" w:hAnsi="Times New Roman"/>
          <w:sz w:val="26"/>
          <w:szCs w:val="26"/>
          <w:lang w:val="vi-VN"/>
        </w:rPr>
        <w:t xml:space="preserve"> </w:t>
      </w:r>
      <w:r w:rsidRPr="00A314FA">
        <w:rPr>
          <w:rFonts w:ascii="Times New Roman" w:hAnsi="Times New Roman"/>
          <w:sz w:val="26"/>
          <w:szCs w:val="26"/>
          <w:lang w:val="pt-BR"/>
        </w:rPr>
        <w:t>Một chiếc đồng hồ có giá là 1,200,000 đồng. Vào ngày kỉ niệm 10 năm thành lập, cửa hàng đã khuyến mãi 20% cho chiếc đồng hồ này. Bố bạn Hoa mua 2 cái cho mẹ bạn và bạn. Hỏi bố Hoa trả bao nhiêu tiền.</w:t>
      </w:r>
      <w:r w:rsidRPr="00A314FA">
        <w:rPr>
          <w:rFonts w:ascii="Times New Roman" w:hAnsi="Times New Roman" w:cs="Times New Roman"/>
          <w:b/>
          <w:sz w:val="26"/>
          <w:szCs w:val="26"/>
        </w:rPr>
        <w:br/>
        <w:t>DẠNG 4: Hình học</w:t>
      </w:r>
    </w:p>
    <w:p w14:paraId="515FD08E" w14:textId="77777777" w:rsidR="000A2C33" w:rsidRPr="00A314FA" w:rsidRDefault="000A2C33" w:rsidP="000A2C33">
      <w:pPr>
        <w:spacing w:after="0"/>
        <w:ind w:left="57"/>
        <w:rPr>
          <w:rFonts w:ascii="Times New Roman" w:hAnsi="Times New Roman" w:cs="Times New Roman"/>
          <w:sz w:val="26"/>
          <w:szCs w:val="26"/>
        </w:rPr>
      </w:pPr>
      <w:r w:rsidRPr="00A314FA">
        <w:rPr>
          <w:rFonts w:ascii="Times New Roman" w:hAnsi="Times New Roman" w:cs="Times New Roman"/>
          <w:b/>
          <w:sz w:val="26"/>
          <w:szCs w:val="26"/>
          <w:u w:val="single"/>
        </w:rPr>
        <w:t>Câu 1</w:t>
      </w:r>
    </w:p>
    <w:p w14:paraId="63D0AF2D" w14:textId="77777777" w:rsidR="000A2C33" w:rsidRPr="00A314FA" w:rsidRDefault="000A2C33" w:rsidP="0042624D">
      <w:pPr>
        <w:pStyle w:val="ListParagraph"/>
        <w:numPr>
          <w:ilvl w:val="0"/>
          <w:numId w:val="41"/>
        </w:numPr>
        <w:spacing w:after="0" w:line="276" w:lineRule="auto"/>
        <w:ind w:left="0" w:firstLine="360"/>
        <w:rPr>
          <w:rFonts w:ascii="Times New Roman" w:hAnsi="Times New Roman" w:cs="Times New Roman"/>
          <w:sz w:val="26"/>
          <w:szCs w:val="26"/>
        </w:rPr>
      </w:pPr>
      <w:r w:rsidRPr="00A314FA">
        <w:rPr>
          <w:rFonts w:ascii="Times New Roman" w:hAnsi="Times New Roman" w:cs="Times New Roman"/>
          <w:sz w:val="26"/>
          <w:szCs w:val="26"/>
        </w:rPr>
        <w:t>Cho biết hình sau có bao nhiêu trục đối xứng, hãy vẽ lại hình vào bài làm và xác định các trục đối xứng đó.</w:t>
      </w:r>
    </w:p>
    <w:p w14:paraId="57DD3826" w14:textId="77777777" w:rsidR="000A2C33" w:rsidRPr="00A314FA" w:rsidRDefault="000A2C33" w:rsidP="000A2C33">
      <w:pPr>
        <w:spacing w:after="0"/>
        <w:rPr>
          <w:rFonts w:ascii="Times New Roman" w:hAnsi="Times New Roman" w:cs="Times New Roman"/>
          <w:bCs/>
          <w:sz w:val="26"/>
          <w:szCs w:val="26"/>
          <w:lang w:val="vi-VN"/>
        </w:rPr>
      </w:pPr>
      <w:r w:rsidRPr="00A314FA">
        <w:rPr>
          <w:rFonts w:ascii="Times New Roman" w:hAnsi="Times New Roman" w:cs="Times New Roman"/>
          <w:sz w:val="26"/>
          <w:szCs w:val="26"/>
        </w:rPr>
        <w:t xml:space="preserve">b) Vẽ hình theo diễn đạt: Trên cùng hình vẽ, vẽ </w:t>
      </w:r>
      <w:r w:rsidRPr="00A314FA">
        <w:rPr>
          <w:rFonts w:ascii="Times New Roman" w:hAnsi="Times New Roman" w:cs="Times New Roman"/>
          <w:noProof/>
          <w:sz w:val="26"/>
          <w:szCs w:val="26"/>
        </w:rPr>
        <w:drawing>
          <wp:inline distT="0" distB="0" distL="0" distR="0" wp14:anchorId="235AFA06" wp14:editId="7436819B">
            <wp:extent cx="617838" cy="133178"/>
            <wp:effectExtent l="0" t="0" r="0" b="0"/>
            <wp:docPr id="641" name="Picture 641" descr="stack M A N with hat on top equals 110 to the power of o" title="{&quot;mathml&quot;:&quot;&lt;math style=\&quot;font-family:Times New Roman;font-size:14px;\&quot; xmlns=\&quot;http://www.w3.org/1998/Math/MathML\&quot;&gt;&lt;mstyle mathsize=\&quot;14px\&quot;&gt;&lt;mover&gt;&lt;mrow&gt;&lt;mi&gt;M&lt;/mi&gt;&lt;mi&gt;A&lt;/mi&gt;&lt;mi&gt;N&lt;/mi&gt;&lt;/mrow&gt;&lt;mo&gt;^&lt;/mo&gt;&lt;/mover&gt;&lt;mo&gt;=&lt;/mo&gt;&lt;msup&gt;&lt;mn&gt;110&lt;/mn&gt;&lt;mi&gt;o&lt;/mi&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tack M A N with hat on top equals 110 to the power of o" title="{&quot;mathml&quot;:&quot;&lt;math style=\&quot;font-family:Times New Roman;font-size:14px;\&quot; xmlns=\&quot;http://www.w3.org/1998/Math/MathML\&quot;&gt;&lt;mstyle mathsize=\&quot;14px\&quot;&gt;&lt;mover&gt;&lt;mrow&gt;&lt;mi&gt;M&lt;/mi&gt;&lt;mi&gt;A&lt;/mi&gt;&lt;mi&gt;N&lt;/mi&gt;&lt;/mrow&gt;&lt;mo&gt;^&lt;/mo&gt;&lt;/mover&gt;&lt;mo&gt;=&lt;/mo&gt;&lt;msup&gt;&lt;mn&gt;110&lt;/mn&gt;&lt;mi&gt;o&lt;/mi&gt;&lt;/msup&gt;&lt;/mstyle&gt;&lt;/math&gt;&quot;}"/>
                    <pic:cNvPicPr/>
                  </pic:nvPicPr>
                  <pic:blipFill>
                    <a:blip r:embed="rId1225" cstate="email">
                      <a:extLst>
                        <a:ext uri="{28A0092B-C50C-407E-A947-70E740481C1C}">
                          <a14:useLocalDpi xmlns:a14="http://schemas.microsoft.com/office/drawing/2010/main"/>
                        </a:ext>
                      </a:extLst>
                    </a:blip>
                    <a:stretch>
                      <a:fillRect/>
                    </a:stretch>
                  </pic:blipFill>
                  <pic:spPr>
                    <a:xfrm>
                      <a:off x="0" y="0"/>
                      <a:ext cx="617838" cy="133178"/>
                    </a:xfrm>
                    <a:prstGeom prst="rect">
                      <a:avLst/>
                    </a:prstGeom>
                  </pic:spPr>
                </pic:pic>
              </a:graphicData>
            </a:graphic>
          </wp:inline>
        </w:drawing>
      </w:r>
      <w:r w:rsidRPr="00A314FA">
        <w:rPr>
          <w:rFonts w:ascii="Times New Roman" w:hAnsi="Times New Roman" w:cs="Times New Roman"/>
          <w:sz w:val="26"/>
          <w:szCs w:val="26"/>
        </w:rPr>
        <w:t>, lấy B là trung điểm của đoạn thẳng AM, vẽ đoạn thẳng NM</w:t>
      </w:r>
      <w:r w:rsidRPr="00A314FA">
        <w:rPr>
          <w:rFonts w:ascii="Times New Roman" w:hAnsi="Times New Roman" w:cs="Times New Roman"/>
          <w:sz w:val="26"/>
          <w:szCs w:val="26"/>
          <w:lang w:val="vi-VN"/>
        </w:rPr>
        <w:t xml:space="preserve"> và NB</w:t>
      </w:r>
      <w:r w:rsidRPr="00A314FA">
        <w:rPr>
          <w:rFonts w:ascii="Times New Roman" w:hAnsi="Times New Roman" w:cs="Times New Roman"/>
          <w:sz w:val="26"/>
          <w:szCs w:val="26"/>
        </w:rPr>
        <w:t>. Hãy đọc tên các góc tại đỉnh B</w:t>
      </w:r>
      <w:r w:rsidRPr="00A314FA">
        <w:rPr>
          <w:rFonts w:ascii="Times New Roman" w:hAnsi="Times New Roman" w:cs="Times New Roman"/>
          <w:sz w:val="26"/>
          <w:szCs w:val="26"/>
          <w:lang w:val="vi-VN"/>
        </w:rPr>
        <w:t xml:space="preserve"> và cho biết các loại đó là góc gì?</w:t>
      </w:r>
      <w:r w:rsidRPr="00A314FA">
        <w:rPr>
          <w:rFonts w:ascii="Times New Roman" w:hAnsi="Times New Roman" w:cs="Times New Roman"/>
          <w:b/>
          <w:sz w:val="26"/>
          <w:szCs w:val="26"/>
          <w:u w:val="single"/>
        </w:rPr>
        <w:br/>
        <w:t>Câu 2</w:t>
      </w:r>
    </w:p>
    <w:p w14:paraId="5CBFEBBC" w14:textId="77777777" w:rsidR="000A2C33" w:rsidRPr="00A314FA" w:rsidRDefault="000A2C33" w:rsidP="0042624D">
      <w:pPr>
        <w:pStyle w:val="ListParagraph"/>
        <w:numPr>
          <w:ilvl w:val="0"/>
          <w:numId w:val="41"/>
        </w:numPr>
        <w:spacing w:after="0" w:line="276" w:lineRule="auto"/>
        <w:ind w:left="0" w:firstLine="360"/>
        <w:rPr>
          <w:rFonts w:ascii="Times New Roman" w:hAnsi="Times New Roman" w:cs="Times New Roman"/>
          <w:sz w:val="26"/>
          <w:szCs w:val="26"/>
        </w:rPr>
      </w:pPr>
      <w:r w:rsidRPr="00A314FA">
        <w:rPr>
          <w:rFonts w:ascii="Times New Roman" w:hAnsi="Times New Roman" w:cs="Times New Roman"/>
          <w:bCs/>
          <w:noProof/>
          <w:sz w:val="26"/>
          <w:szCs w:val="26"/>
        </w:rPr>
        <w:drawing>
          <wp:anchor distT="0" distB="0" distL="114300" distR="114300" simplePos="0" relativeHeight="251850752" behindDoc="0" locked="0" layoutInCell="1" allowOverlap="1" wp14:anchorId="6A1717CF" wp14:editId="12F94DD3">
            <wp:simplePos x="0" y="0"/>
            <wp:positionH relativeFrom="margin">
              <wp:posOffset>4425569</wp:posOffset>
            </wp:positionH>
            <wp:positionV relativeFrom="paragraph">
              <wp:posOffset>31572</wp:posOffset>
            </wp:positionV>
            <wp:extent cx="1283970" cy="1177290"/>
            <wp:effectExtent l="0" t="0" r="0" b="3810"/>
            <wp:wrapSquare wrapText="bothSides"/>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175"/>
                    <pic:cNvPicPr>
                      <a:picLocks noChangeAspect="1"/>
                    </pic:cNvPicPr>
                  </pic:nvPicPr>
                  <pic:blipFill>
                    <a:blip r:embed="rId812" cstate="email">
                      <a:extLst>
                        <a:ext uri="{28A0092B-C50C-407E-A947-70E740481C1C}">
                          <a14:useLocalDpi xmlns:a14="http://schemas.microsoft.com/office/drawing/2010/main"/>
                        </a:ext>
                      </a:extLst>
                    </a:blip>
                    <a:stretch>
                      <a:fillRect/>
                    </a:stretch>
                  </pic:blipFill>
                  <pic:spPr>
                    <a:xfrm>
                      <a:off x="0" y="0"/>
                      <a:ext cx="1283970" cy="1177290"/>
                    </a:xfrm>
                    <a:prstGeom prst="rect">
                      <a:avLst/>
                    </a:prstGeom>
                  </pic:spPr>
                </pic:pic>
              </a:graphicData>
            </a:graphic>
            <wp14:sizeRelH relativeFrom="margin">
              <wp14:pctWidth>0</wp14:pctWidth>
            </wp14:sizeRelH>
            <wp14:sizeRelV relativeFrom="margin">
              <wp14:pctHeight>0</wp14:pctHeight>
            </wp14:sizeRelV>
          </wp:anchor>
        </w:drawing>
      </w:r>
      <w:r w:rsidRPr="00A314FA">
        <w:rPr>
          <w:rFonts w:ascii="Times New Roman" w:hAnsi="Times New Roman" w:cs="Times New Roman"/>
          <w:sz w:val="26"/>
          <w:szCs w:val="26"/>
        </w:rPr>
        <w:t>Cho biết hình sau có bao nhiêu trục đối xứng, hãy vẽ lại hình vào bài làm và xác định các trục đối xứng đó.</w:t>
      </w:r>
    </w:p>
    <w:p w14:paraId="49C374A5" w14:textId="77777777" w:rsidR="000A2C33" w:rsidRPr="00A314FA" w:rsidRDefault="000A2C33" w:rsidP="000A2C33">
      <w:pPr>
        <w:spacing w:after="0"/>
        <w:rPr>
          <w:rFonts w:ascii="Times New Roman" w:hAnsi="Times New Roman" w:cs="Times New Roman"/>
          <w:bCs/>
          <w:sz w:val="26"/>
          <w:szCs w:val="26"/>
        </w:rPr>
      </w:pPr>
      <w:r w:rsidRPr="00A314FA">
        <w:rPr>
          <w:rFonts w:ascii="Times New Roman" w:hAnsi="Times New Roman" w:cs="Times New Roman"/>
          <w:sz w:val="26"/>
          <w:szCs w:val="26"/>
        </w:rPr>
        <w:t xml:space="preserve">b) Vẽ hình theo diễn đạt: Trên cùng hình vẽ, vẽ </w:t>
      </w:r>
      <w:r w:rsidRPr="00A314FA">
        <w:rPr>
          <w:rFonts w:ascii="Times New Roman" w:hAnsi="Times New Roman" w:cs="Times New Roman"/>
          <w:position w:val="-6"/>
          <w:sz w:val="26"/>
          <w:szCs w:val="26"/>
        </w:rPr>
        <w:object w:dxaOrig="1180" w:dyaOrig="400" w14:anchorId="5599986F">
          <v:shape id="_x0000_i1530" type="#_x0000_t75" style="width:59.1pt;height:20.4pt" o:ole="">
            <v:imagedata r:id="rId1226" o:title=""/>
          </v:shape>
          <o:OLEObject Type="Embed" ProgID="Equation.DSMT4" ShapeID="_x0000_i1530" DrawAspect="Content" ObjectID="_1738826693" r:id="rId1227"/>
        </w:object>
      </w:r>
      <w:r w:rsidRPr="00A314FA">
        <w:rPr>
          <w:rFonts w:ascii="Times New Roman" w:hAnsi="Times New Roman" w:cs="Times New Roman"/>
          <w:sz w:val="26"/>
          <w:szCs w:val="26"/>
        </w:rPr>
        <w:t>, lấy M là trung điểm của đoạn thẳng AB, vẽ đoạn thẳng IM. Hãy đọc tên các góc tại đỉnh M</w:t>
      </w:r>
    </w:p>
    <w:p w14:paraId="6A5EC69D" w14:textId="77777777" w:rsidR="000A2C33" w:rsidRPr="00A314FA" w:rsidRDefault="000A2C33" w:rsidP="000A2C33">
      <w:pPr>
        <w:spacing w:after="80" w:line="388" w:lineRule="auto"/>
        <w:ind w:left="-5"/>
        <w:rPr>
          <w:rFonts w:ascii="Times New Roman" w:hAnsi="Times New Roman" w:cs="Times New Roman"/>
          <w:sz w:val="26"/>
          <w:szCs w:val="26"/>
        </w:rPr>
      </w:pPr>
      <w:r w:rsidRPr="00A314FA">
        <w:rPr>
          <w:rFonts w:ascii="Times New Roman" w:hAnsi="Times New Roman" w:cs="Times New Roman"/>
          <w:noProof/>
          <w:sz w:val="26"/>
          <w:szCs w:val="26"/>
        </w:rPr>
        <w:drawing>
          <wp:anchor distT="0" distB="0" distL="114300" distR="114300" simplePos="0" relativeHeight="251847680" behindDoc="0" locked="0" layoutInCell="1" allowOverlap="1" wp14:anchorId="012B412B" wp14:editId="736FB3DC">
            <wp:simplePos x="0" y="0"/>
            <wp:positionH relativeFrom="column">
              <wp:posOffset>4300855</wp:posOffset>
            </wp:positionH>
            <wp:positionV relativeFrom="paragraph">
              <wp:posOffset>267335</wp:posOffset>
            </wp:positionV>
            <wp:extent cx="1353185" cy="1111885"/>
            <wp:effectExtent l="0" t="0" r="0" b="0"/>
            <wp:wrapSquare wrapText="bothSides"/>
            <wp:docPr id="643" name="Picture 643" descr="Chart, 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hart, shape, polygon  Description automatically generated"/>
                    <pic:cNvPicPr>
                      <a:picLocks noChangeAspect="1" noChangeArrowheads="1"/>
                    </pic:cNvPicPr>
                  </pic:nvPicPr>
                  <pic:blipFill>
                    <a:blip r:embed="rId1228" cstate="email">
                      <a:extLst>
                        <a:ext uri="{28A0092B-C50C-407E-A947-70E740481C1C}">
                          <a14:useLocalDpi xmlns:a14="http://schemas.microsoft.com/office/drawing/2010/main"/>
                        </a:ext>
                      </a:extLst>
                    </a:blip>
                    <a:srcRect/>
                    <a:stretch>
                      <a:fillRect/>
                    </a:stretch>
                  </pic:blipFill>
                  <pic:spPr bwMode="auto">
                    <a:xfrm>
                      <a:off x="0" y="0"/>
                      <a:ext cx="1353185" cy="1111885"/>
                    </a:xfrm>
                    <a:prstGeom prst="rect">
                      <a:avLst/>
                    </a:prstGeom>
                    <a:noFill/>
                  </pic:spPr>
                </pic:pic>
              </a:graphicData>
            </a:graphic>
            <wp14:sizeRelH relativeFrom="page">
              <wp14:pctWidth>0</wp14:pctWidth>
            </wp14:sizeRelH>
            <wp14:sizeRelV relativeFrom="page">
              <wp14:pctHeight>0</wp14:pctHeight>
            </wp14:sizeRelV>
          </wp:anchor>
        </w:drawing>
      </w:r>
      <w:r w:rsidRPr="00A314FA">
        <w:rPr>
          <w:rFonts w:ascii="Times New Roman" w:hAnsi="Times New Roman" w:cs="Times New Roman"/>
          <w:b/>
          <w:sz w:val="26"/>
          <w:szCs w:val="26"/>
          <w:u w:val="single" w:color="000000"/>
        </w:rPr>
        <w:t>Câu 3</w:t>
      </w:r>
      <w:r w:rsidRPr="00A314FA">
        <w:rPr>
          <w:rFonts w:ascii="Times New Roman" w:hAnsi="Times New Roman" w:cs="Times New Roman"/>
          <w:b/>
          <w:sz w:val="26"/>
          <w:szCs w:val="26"/>
        </w:rPr>
        <w:t>.</w:t>
      </w:r>
      <w:r w:rsidRPr="00A314FA">
        <w:rPr>
          <w:rFonts w:ascii="Times New Roman" w:eastAsia="Calibri" w:hAnsi="Times New Roman" w:cs="Times New Roman"/>
          <w:sz w:val="26"/>
          <w:szCs w:val="26"/>
        </w:rPr>
        <w:t xml:space="preserve"> </w:t>
      </w:r>
    </w:p>
    <w:p w14:paraId="50F66BB9" w14:textId="77777777" w:rsidR="000A2C33" w:rsidRPr="00A314FA" w:rsidRDefault="000A2C33" w:rsidP="000A2C33">
      <w:pPr>
        <w:spacing w:after="0"/>
        <w:ind w:left="57"/>
        <w:rPr>
          <w:rFonts w:ascii="Times New Roman" w:hAnsi="Times New Roman" w:cs="Times New Roman"/>
          <w:sz w:val="26"/>
          <w:szCs w:val="26"/>
        </w:rPr>
      </w:pPr>
      <w:r w:rsidRPr="00A314FA">
        <w:rPr>
          <w:rFonts w:ascii="Times New Roman" w:hAnsi="Times New Roman" w:cs="Times New Roman"/>
          <w:sz w:val="26"/>
          <w:szCs w:val="26"/>
        </w:rPr>
        <w:t xml:space="preserve"> a) Cho hình thoi ABCD như hình vẽ. Hỏi hình thoi ABCD này có được bao nhiêu trục đối xứng và em hãy vẽ các trục đối xứng mà hình có được ?</w:t>
      </w:r>
      <w:r w:rsidRPr="00A314FA">
        <w:rPr>
          <w:rFonts w:ascii="Times New Roman" w:hAnsi="Times New Roman" w:cs="Times New Roman"/>
          <w:sz w:val="26"/>
          <w:szCs w:val="26"/>
        </w:rPr>
        <w:br/>
        <w:t xml:space="preserve">  b) Vẽ góc VLA có số đo là 55</w:t>
      </w:r>
      <w:r w:rsidRPr="00A314FA">
        <w:rPr>
          <w:rFonts w:ascii="Times New Roman" w:hAnsi="Times New Roman" w:cs="Times New Roman"/>
          <w:sz w:val="26"/>
          <w:szCs w:val="26"/>
          <w:vertAlign w:val="superscript"/>
        </w:rPr>
        <w:t>0</w:t>
      </w:r>
      <w:r w:rsidRPr="00A314FA">
        <w:rPr>
          <w:rFonts w:ascii="Times New Roman" w:hAnsi="Times New Roman" w:cs="Times New Roman"/>
          <w:sz w:val="26"/>
          <w:szCs w:val="26"/>
        </w:rPr>
        <w:t xml:space="preserve"> và cho biết VLA là góc gì ? </w:t>
      </w:r>
      <w:r w:rsidRPr="00A314FA">
        <w:rPr>
          <w:rFonts w:ascii="Times New Roman" w:hAnsi="Times New Roman" w:cs="Times New Roman"/>
          <w:sz w:val="26"/>
          <w:szCs w:val="26"/>
        </w:rPr>
        <w:br/>
      </w:r>
      <w:r w:rsidRPr="00A314FA">
        <w:rPr>
          <w:rFonts w:ascii="Times New Roman" w:hAnsi="Times New Roman" w:cs="Times New Roman"/>
          <w:b/>
          <w:sz w:val="26"/>
          <w:szCs w:val="26"/>
          <w:u w:val="single"/>
        </w:rPr>
        <w:t>Câu 4.</w:t>
      </w:r>
      <w:r w:rsidRPr="00A314FA">
        <w:rPr>
          <w:rFonts w:ascii="Times New Roman" w:hAnsi="Times New Roman" w:cs="Times New Roman"/>
          <w:sz w:val="26"/>
          <w:szCs w:val="26"/>
        </w:rPr>
        <w:t xml:space="preserve"> </w:t>
      </w:r>
    </w:p>
    <w:p w14:paraId="188F6742" w14:textId="77777777" w:rsidR="000A2C33" w:rsidRPr="00A314FA" w:rsidRDefault="000A2C33" w:rsidP="0042624D">
      <w:pPr>
        <w:pStyle w:val="ListParagraph"/>
        <w:numPr>
          <w:ilvl w:val="0"/>
          <w:numId w:val="44"/>
        </w:numPr>
        <w:spacing w:after="0" w:line="276" w:lineRule="auto"/>
        <w:rPr>
          <w:rFonts w:ascii="Times New Roman" w:hAnsi="Times New Roman" w:cs="Times New Roman"/>
          <w:sz w:val="26"/>
          <w:szCs w:val="26"/>
        </w:rPr>
      </w:pPr>
      <w:r w:rsidRPr="00A314FA">
        <w:rPr>
          <w:noProof/>
          <w:sz w:val="26"/>
          <w:szCs w:val="26"/>
        </w:rPr>
        <mc:AlternateContent>
          <mc:Choice Requires="wps">
            <w:drawing>
              <wp:anchor distT="0" distB="0" distL="114300" distR="114300" simplePos="0" relativeHeight="251849728" behindDoc="0" locked="0" layoutInCell="1" allowOverlap="1" wp14:anchorId="1F53E354" wp14:editId="7044DBD0">
                <wp:simplePos x="0" y="0"/>
                <wp:positionH relativeFrom="column">
                  <wp:posOffset>4973472</wp:posOffset>
                </wp:positionH>
                <wp:positionV relativeFrom="paragraph">
                  <wp:posOffset>242468</wp:posOffset>
                </wp:positionV>
                <wp:extent cx="1046073" cy="1024128"/>
                <wp:effectExtent l="19050" t="19050" r="20955" b="24130"/>
                <wp:wrapNone/>
                <wp:docPr id="164" name="Up Arrow 164"/>
                <wp:cNvGraphicFramePr/>
                <a:graphic xmlns:a="http://schemas.openxmlformats.org/drawingml/2006/main">
                  <a:graphicData uri="http://schemas.microsoft.com/office/word/2010/wordprocessingShape">
                    <wps:wsp>
                      <wps:cNvSpPr/>
                      <wps:spPr>
                        <a:xfrm>
                          <a:off x="0" y="0"/>
                          <a:ext cx="1046073" cy="1024128"/>
                        </a:xfrm>
                        <a:prstGeom prst="up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22295398"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164" o:spid="_x0000_s1026" type="#_x0000_t68" style="position:absolute;margin-left:391.6pt;margin-top:19.1pt;width:82.35pt;height:80.6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FSrPYAIAABEFAAAOAAAAZHJzL2Uyb0RvYy54bWysVEtv2zAMvg/YfxB0X21nWdsFdYqgRYcB RRv0gZ5VWWqMSaJGKXGyXz9KdpyiK3YYdpFJkR9f/qiz8601bKMwtOBqXh2VnCknoWndS80fH64+ nXIWonCNMOBUzXcq8PP5xw9nnZ+pCazANAoZBXFh1vmar2L0s6IIcqWsCEfglSOjBrQikoovRYOi o+jWFJOyPC46wMYjSBUC3V72Rj7P8bVWMt5qHVRkpuZUW8wn5vM5ncX8TMxeUPhVK4cyxD9UYUXr KOkY6lJEwdbY/hHKthIhgI5HEmwBWrdS5R6om6p80839SniVe6HhBD+OKfy/sPJms0TWNvTvjqec OWHpJz16tkCEjqU7mlDnw4wc7/0SBy2QmNrdarTpS42wbZ7qbpyq2kYm6bIqp8flyWfOJNmqcjKt JqcpanGAewzxmwLLklDztc/p80DF5jrE3nvvRdBUUV9DluLOqFSGcXdKUzeUdZLRmUfqwiDbCGJA 86MaMmfPBNGtMSOoeg9k4h40+CaYytwageV7wEO20TtnBBdHoG0d4N/Buvffd933mtp+hmZHPw+h Z3Xw8qql+V2LEJcCicZEeFrNeEuHNtDVHAaJsxXgr/fukz+xi6ycdbQWNQ8/1wIVZ+a7I959rabT tEdZmX45mZCCry3Pry1ubS+A5l7RI+BlFpN/NHtRI9gn2uBFykom4STlrrmMuFcuYr+u9AZItVhk N9odL+K1u/cyBU9TTeR42D4J9AOJIvHvBvYrJGZviNT7JqSDxTqCbjPLDnMd5k17l6k6vBFpsV/r 2evwks1/AwAA//8DAFBLAwQUAAYACAAAACEAlFPeAeIAAAAKAQAADwAAAGRycy9kb3ducmV2Lnht bEyPy07DMBBF90j8gzVI7KhDUsijcSrEQywQCwpCdOfGQxI1Hkex26Z8PdMVrEajObpzbrmcbC/2 OPrOkYLrWQQCqXamo0bBx/vTVQbCB01G945QwRE9LKvzs1IXxh3oDfer0AgOIV9oBW0IQyGlr1u0 2s/cgMS3bzdaHXgdG2lGfeBw28s4im6l1R3xh1YPeN9ivV3trAIamq/0Zf4ppyR6WG/r59f459Eo dXkx3S1ABJzCHwwnfVaHip02bkfGi15BmiUxowqSjCcD+TzNQWyYzPMbkFUp/1eofgEAAP//AwBQ SwECLQAUAAYACAAAACEAtoM4kv4AAADhAQAAEwAAAAAAAAAAAAAAAAAAAAAAW0NvbnRlbnRfVHlw ZXNdLnhtbFBLAQItABQABgAIAAAAIQA4/SH/1gAAAJQBAAALAAAAAAAAAAAAAAAAAC8BAABfcmVs cy8ucmVsc1BLAQItABQABgAIAAAAIQCpFSrPYAIAABEFAAAOAAAAAAAAAAAAAAAAAC4CAABkcnMv ZTJvRG9jLnhtbFBLAQItABQABgAIAAAAIQCUU94B4gAAAAoBAAAPAAAAAAAAAAAAAAAAALoEAABk cnMvZG93bnJldi54bWxQSwUGAAAAAAQABADzAAAAyQUAAAAA " adj="10800" fillcolor="white [3201]" strokecolor="black [3200]" strokeweight="1pt"/>
            </w:pict>
          </mc:Fallback>
        </mc:AlternateContent>
      </w:r>
      <w:r w:rsidRPr="00A314FA">
        <w:rPr>
          <w:rFonts w:ascii="Times New Roman" w:hAnsi="Times New Roman" w:cs="Times New Roman"/>
          <w:sz w:val="26"/>
          <w:szCs w:val="26"/>
        </w:rPr>
        <w:t>Cho biết hình sau có bao nhiêu trục đối xứng, hãy vẽ lại hình vào bài làm và xác định các trục đối xứng đó</w:t>
      </w:r>
    </w:p>
    <w:p w14:paraId="50791AA7" w14:textId="77777777" w:rsidR="000A2C33" w:rsidRPr="00A314FA" w:rsidRDefault="000A2C33" w:rsidP="0042624D">
      <w:pPr>
        <w:pStyle w:val="ListParagraph"/>
        <w:numPr>
          <w:ilvl w:val="0"/>
          <w:numId w:val="44"/>
        </w:numPr>
        <w:spacing w:after="0" w:line="276" w:lineRule="auto"/>
        <w:rPr>
          <w:rFonts w:ascii="Times New Roman" w:hAnsi="Times New Roman" w:cs="Times New Roman"/>
          <w:sz w:val="26"/>
          <w:szCs w:val="26"/>
        </w:rPr>
      </w:pPr>
      <w:r w:rsidRPr="00A314FA">
        <w:rPr>
          <w:rFonts w:ascii="Times New Roman" w:hAnsi="Times New Roman" w:cs="Times New Roman"/>
          <w:sz w:val="26"/>
          <w:szCs w:val="26"/>
        </w:rPr>
        <w:t xml:space="preserve"> Vẽ hình theo diễn đạt: Trên cùng hình vẽ, vẽ </w:t>
      </w:r>
      <w:r w:rsidRPr="00A314FA">
        <w:rPr>
          <w:position w:val="-6"/>
          <w:sz w:val="26"/>
          <w:szCs w:val="26"/>
        </w:rPr>
        <w:object w:dxaOrig="1340" w:dyaOrig="400" w14:anchorId="0079AE2C">
          <v:shape id="_x0000_i1531" type="#_x0000_t75" style="width:66.65pt;height:20.4pt" o:ole="">
            <v:imagedata r:id="rId1229" o:title=""/>
          </v:shape>
          <o:OLEObject Type="Embed" ProgID="Equation.DSMT4" ShapeID="_x0000_i1531" DrawAspect="Content" ObjectID="_1738826694" r:id="rId1230"/>
        </w:object>
      </w:r>
      <w:r w:rsidRPr="00A314FA">
        <w:rPr>
          <w:rFonts w:ascii="Times New Roman" w:hAnsi="Times New Roman" w:cs="Times New Roman"/>
          <w:sz w:val="26"/>
          <w:szCs w:val="26"/>
        </w:rPr>
        <w:t xml:space="preserve">, </w:t>
      </w:r>
    </w:p>
    <w:p w14:paraId="5100640A" w14:textId="77777777" w:rsidR="000A2C33" w:rsidRPr="00A314FA" w:rsidRDefault="000A2C33" w:rsidP="000A2C33">
      <w:pPr>
        <w:pStyle w:val="ListParagraph"/>
        <w:spacing w:after="0" w:line="276" w:lineRule="auto"/>
        <w:rPr>
          <w:rFonts w:ascii="Times New Roman" w:hAnsi="Times New Roman" w:cs="Times New Roman"/>
          <w:sz w:val="26"/>
          <w:szCs w:val="26"/>
        </w:rPr>
      </w:pPr>
      <w:r w:rsidRPr="00A314FA">
        <w:rPr>
          <w:rFonts w:ascii="Times New Roman" w:hAnsi="Times New Roman" w:cs="Times New Roman"/>
          <w:sz w:val="26"/>
          <w:szCs w:val="26"/>
        </w:rPr>
        <w:t xml:space="preserve">lấy H là trung điểm của đoạn thẳng MK, vẽ đoạn thẳng EH. </w:t>
      </w:r>
    </w:p>
    <w:p w14:paraId="170AB8A4" w14:textId="77777777" w:rsidR="000A2C33" w:rsidRPr="00A314FA" w:rsidRDefault="000A2C33" w:rsidP="000A2C33">
      <w:pPr>
        <w:pStyle w:val="ListParagraph"/>
        <w:spacing w:after="0" w:line="276" w:lineRule="auto"/>
        <w:rPr>
          <w:rFonts w:ascii="Times New Roman" w:hAnsi="Times New Roman" w:cs="Times New Roman"/>
          <w:sz w:val="26"/>
          <w:szCs w:val="26"/>
        </w:rPr>
      </w:pPr>
      <w:r w:rsidRPr="00A314FA">
        <w:rPr>
          <w:rFonts w:ascii="Times New Roman" w:hAnsi="Times New Roman" w:cs="Times New Roman"/>
          <w:sz w:val="26"/>
          <w:szCs w:val="26"/>
        </w:rPr>
        <w:t>Hãy đọc tên các góc tại đỉnh H</w:t>
      </w:r>
    </w:p>
    <w:p w14:paraId="115A195D" w14:textId="77777777" w:rsidR="000A2C33" w:rsidRPr="00A314FA" w:rsidRDefault="000A2C33" w:rsidP="000A2C33">
      <w:pPr>
        <w:contextualSpacing/>
        <w:rPr>
          <w:rFonts w:ascii="Times New Roman" w:hAnsi="Times New Roman" w:cs="Times New Roman"/>
          <w:sz w:val="26"/>
          <w:szCs w:val="26"/>
        </w:rPr>
      </w:pPr>
      <w:r w:rsidRPr="00A314FA">
        <w:rPr>
          <w:rFonts w:ascii="Times New Roman" w:hAnsi="Times New Roman" w:cs="Times New Roman"/>
          <w:b/>
          <w:sz w:val="26"/>
          <w:szCs w:val="26"/>
          <w:u w:val="single"/>
        </w:rPr>
        <w:lastRenderedPageBreak/>
        <w:br/>
        <w:t xml:space="preserve">Câu 5. </w:t>
      </w:r>
      <w:r w:rsidRPr="00A314FA">
        <w:rPr>
          <w:rFonts w:ascii="Times New Roman" w:hAnsi="Times New Roman" w:cs="Times New Roman"/>
          <w:sz w:val="26"/>
          <w:szCs w:val="26"/>
        </w:rPr>
        <w:t>Cho biết hình sau có bao nhiêu trục đối xứng, hãy vẽ lại hình vào bài làm và xác định các trục đối xứng đó.</w:t>
      </w:r>
    </w:p>
    <w:p w14:paraId="488BB796" w14:textId="77777777" w:rsidR="000A2C33" w:rsidRPr="00A314FA" w:rsidRDefault="000A2C33" w:rsidP="000A2C33">
      <w:pPr>
        <w:contextualSpacing/>
        <w:rPr>
          <w:rFonts w:ascii="Times New Roman" w:hAnsi="Times New Roman" w:cs="Times New Roman"/>
          <w:b/>
          <w:sz w:val="26"/>
          <w:szCs w:val="26"/>
          <w:u w:val="single"/>
        </w:rPr>
      </w:pPr>
      <w:r w:rsidRPr="00A314FA">
        <w:rPr>
          <w:noProof/>
          <w:color w:val="0000FF"/>
          <w:sz w:val="26"/>
          <w:szCs w:val="26"/>
        </w:rPr>
        <w:drawing>
          <wp:inline distT="0" distB="0" distL="0" distR="0" wp14:anchorId="1CB1B3A6" wp14:editId="6845AF29">
            <wp:extent cx="1552296" cy="1447692"/>
            <wp:effectExtent l="0" t="0" r="0" b="635"/>
            <wp:docPr id="778" name="Hình ảnh 778"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descr="See the source image"/>
                    <pic:cNvPicPr>
                      <a:picLocks noChangeAspect="1" noChangeArrowheads="1"/>
                    </pic:cNvPicPr>
                  </pic:nvPicPr>
                  <pic:blipFill>
                    <a:blip r:embed="rId1231" r:link="rId1232" cstate="email">
                      <a:extLst>
                        <a:ext uri="{28A0092B-C50C-407E-A947-70E740481C1C}">
                          <a14:useLocalDpi xmlns:a14="http://schemas.microsoft.com/office/drawing/2010/main"/>
                        </a:ext>
                      </a:extLst>
                    </a:blip>
                    <a:srcRect/>
                    <a:stretch>
                      <a:fillRect/>
                    </a:stretch>
                  </pic:blipFill>
                  <pic:spPr bwMode="auto">
                    <a:xfrm>
                      <a:off x="0" y="0"/>
                      <a:ext cx="1563562" cy="1458199"/>
                    </a:xfrm>
                    <a:prstGeom prst="rect">
                      <a:avLst/>
                    </a:prstGeom>
                    <a:noFill/>
                    <a:ln>
                      <a:noFill/>
                    </a:ln>
                  </pic:spPr>
                </pic:pic>
              </a:graphicData>
            </a:graphic>
          </wp:inline>
        </w:drawing>
      </w:r>
    </w:p>
    <w:p w14:paraId="330ED52D" w14:textId="77777777" w:rsidR="000A2C33" w:rsidRPr="00AB3C59" w:rsidRDefault="000A2C33" w:rsidP="000A2C33">
      <w:pPr>
        <w:spacing w:after="0"/>
        <w:ind w:left="57"/>
        <w:jc w:val="both"/>
        <w:rPr>
          <w:rFonts w:ascii="Times New Roman" w:hAnsi="Times New Roman"/>
          <w:sz w:val="26"/>
          <w:szCs w:val="26"/>
        </w:rPr>
      </w:pPr>
      <w:r w:rsidRPr="00AB3C59">
        <w:rPr>
          <w:rFonts w:ascii="Times New Roman" w:hAnsi="Times New Roman"/>
          <w:b/>
          <w:sz w:val="26"/>
          <w:szCs w:val="26"/>
          <w:highlight w:val="yellow"/>
          <w:u w:val="single"/>
          <w:lang w:val="pt-BR"/>
        </w:rPr>
        <w:t>Câu 5</w:t>
      </w:r>
      <w:r>
        <w:rPr>
          <w:rFonts w:ascii="Times New Roman" w:hAnsi="Times New Roman"/>
          <w:sz w:val="26"/>
          <w:szCs w:val="26"/>
          <w:lang w:val="pt-BR"/>
        </w:rPr>
        <w:t xml:space="preserve"> : </w:t>
      </w:r>
      <w:r w:rsidRPr="00AB3C59">
        <w:rPr>
          <w:rFonts w:ascii="Times New Roman" w:hAnsi="Times New Roman" w:cs="Times New Roman"/>
          <w:sz w:val="26"/>
          <w:szCs w:val="26"/>
        </w:rPr>
        <w:t xml:space="preserve">Vẽ </w:t>
      </w:r>
      <w:r w:rsidRPr="00AB3C59">
        <w:rPr>
          <w:rFonts w:ascii="Times New Roman" w:hAnsi="Times New Roman" w:cs="Times New Roman"/>
          <w:sz w:val="26"/>
          <w:szCs w:val="26"/>
          <w:lang w:val="vi-VN"/>
        </w:rPr>
        <w:t xml:space="preserve">trên cùng một </w:t>
      </w:r>
      <w:r w:rsidRPr="00AB3C59">
        <w:rPr>
          <w:rFonts w:ascii="Times New Roman" w:hAnsi="Times New Roman" w:cs="Times New Roman"/>
          <w:sz w:val="26"/>
          <w:szCs w:val="26"/>
        </w:rPr>
        <w:t>hình theo diễn đạt</w:t>
      </w:r>
      <w:r w:rsidRPr="00AB3C59">
        <w:rPr>
          <w:rFonts w:ascii="Times New Roman" w:hAnsi="Times New Roman" w:cs="Times New Roman"/>
          <w:sz w:val="26"/>
          <w:szCs w:val="26"/>
          <w:lang w:val="vi-VN"/>
        </w:rPr>
        <w:t xml:space="preserve"> sau</w:t>
      </w:r>
      <w:r w:rsidRPr="00AB3C59">
        <w:rPr>
          <w:rFonts w:ascii="Times New Roman" w:hAnsi="Times New Roman" w:cs="Times New Roman"/>
          <w:sz w:val="26"/>
          <w:szCs w:val="26"/>
        </w:rPr>
        <w:t xml:space="preserve">: </w:t>
      </w:r>
      <w:r w:rsidRPr="00AB3C59">
        <w:rPr>
          <w:rFonts w:ascii="Times New Roman" w:hAnsi="Times New Roman" w:cs="Times New Roman"/>
          <w:sz w:val="26"/>
          <w:szCs w:val="26"/>
          <w:lang w:val="vi-VN"/>
        </w:rPr>
        <w:t>V</w:t>
      </w:r>
      <w:r w:rsidRPr="00AB3C59">
        <w:rPr>
          <w:rFonts w:ascii="Times New Roman" w:hAnsi="Times New Roman" w:cs="Times New Roman"/>
          <w:sz w:val="26"/>
          <w:szCs w:val="26"/>
        </w:rPr>
        <w:t xml:space="preserve">ẽ </w:t>
      </w:r>
      <w:r w:rsidRPr="00A314FA">
        <w:rPr>
          <w:position w:val="-6"/>
        </w:rPr>
        <w:object w:dxaOrig="1200" w:dyaOrig="400" w14:anchorId="571B8B46">
          <v:shape id="_x0000_i1532" type="#_x0000_t75" style="width:60.2pt;height:20.4pt" o:ole="">
            <v:imagedata r:id="rId1233" o:title=""/>
          </v:shape>
          <o:OLEObject Type="Embed" ProgID="Equation.DSMT4" ShapeID="_x0000_i1532" DrawAspect="Content" ObjectID="_1738826695" r:id="rId1234"/>
        </w:object>
      </w:r>
      <w:r w:rsidRPr="00AB3C59">
        <w:rPr>
          <w:rFonts w:ascii="Times New Roman" w:hAnsi="Times New Roman" w:cs="Times New Roman"/>
          <w:sz w:val="26"/>
          <w:szCs w:val="26"/>
          <w:lang w:val="vi-VN"/>
        </w:rPr>
        <w:t>. Trên tia Oa lấy điểm M, trên tia Ob lấy điểm N</w:t>
      </w:r>
      <w:r w:rsidRPr="00AB3C59">
        <w:rPr>
          <w:rFonts w:ascii="Times New Roman" w:hAnsi="Times New Roman" w:cs="Times New Roman"/>
          <w:sz w:val="26"/>
          <w:szCs w:val="26"/>
        </w:rPr>
        <w:t>, vẽ đoạn thẳng M</w:t>
      </w:r>
      <w:r w:rsidRPr="00AB3C59">
        <w:rPr>
          <w:rFonts w:ascii="Times New Roman" w:hAnsi="Times New Roman" w:cs="Times New Roman"/>
          <w:sz w:val="26"/>
          <w:szCs w:val="26"/>
          <w:lang w:val="vi-VN"/>
        </w:rPr>
        <w:t>N, vẽ trung điểm I của đoạn thẳng MN, vẽ đoạn thẳng OI</w:t>
      </w:r>
      <w:r w:rsidRPr="00AB3C59">
        <w:rPr>
          <w:rFonts w:ascii="Times New Roman" w:hAnsi="Times New Roman" w:cs="Times New Roman"/>
          <w:sz w:val="26"/>
          <w:szCs w:val="26"/>
        </w:rPr>
        <w:t xml:space="preserve">. Hãy đọc tên các góc tại đỉnh </w:t>
      </w:r>
      <w:r>
        <w:rPr>
          <w:rFonts w:ascii="Times New Roman" w:hAnsi="Times New Roman" w:cs="Times New Roman"/>
          <w:sz w:val="26"/>
          <w:szCs w:val="26"/>
          <w:lang w:val="vi-VN"/>
        </w:rPr>
        <w:t>I và cho biết các góc đ</w:t>
      </w:r>
      <w:r>
        <w:rPr>
          <w:rFonts w:ascii="Times New Roman" w:hAnsi="Times New Roman" w:cs="Times New Roman"/>
          <w:sz w:val="26"/>
          <w:szCs w:val="26"/>
        </w:rPr>
        <w:t xml:space="preserve">ó thuộc loại góc gì. </w:t>
      </w:r>
    </w:p>
    <w:p w14:paraId="5B14F776" w14:textId="77777777" w:rsidR="000A2C33" w:rsidRPr="00A314FA" w:rsidRDefault="000A2C33" w:rsidP="000A2C33">
      <w:pPr>
        <w:spacing w:after="0"/>
        <w:ind w:left="57"/>
        <w:jc w:val="both"/>
        <w:rPr>
          <w:rFonts w:ascii="Times New Roman" w:hAnsi="Times New Roman"/>
          <w:sz w:val="26"/>
          <w:szCs w:val="26"/>
          <w:lang w:val="pt-BR"/>
        </w:rPr>
      </w:pPr>
      <w:r w:rsidRPr="00A314FA">
        <w:rPr>
          <w:rFonts w:ascii="Times New Roman" w:hAnsi="Times New Roman"/>
          <w:b/>
          <w:sz w:val="26"/>
          <w:szCs w:val="26"/>
          <w:u w:val="single"/>
          <w:lang w:val="pt-BR"/>
        </w:rPr>
        <w:t>Câu 6</w:t>
      </w:r>
    </w:p>
    <w:p w14:paraId="4E665B15" w14:textId="77777777" w:rsidR="000A2C33" w:rsidRPr="00A314FA" w:rsidRDefault="000A2C33" w:rsidP="0042624D">
      <w:pPr>
        <w:pStyle w:val="ListParagraph"/>
        <w:numPr>
          <w:ilvl w:val="0"/>
          <w:numId w:val="45"/>
        </w:numPr>
        <w:spacing w:after="0" w:line="276" w:lineRule="auto"/>
        <w:jc w:val="both"/>
        <w:rPr>
          <w:rFonts w:ascii="Times New Roman" w:hAnsi="Times New Roman"/>
          <w:sz w:val="26"/>
          <w:szCs w:val="26"/>
          <w:lang w:val="pt-BR"/>
        </w:rPr>
      </w:pPr>
      <w:r w:rsidRPr="00A314FA">
        <w:rPr>
          <w:rFonts w:ascii="Times New Roman" w:hAnsi="Times New Roman"/>
          <w:sz w:val="26"/>
          <w:szCs w:val="26"/>
          <w:lang w:val="pt-BR"/>
        </w:rPr>
        <w:t>Cho biết hình sau có bao nhiêu trục đối xứng, hãy vẽ lại hình vào bài làm và xác định các trục đối xứng đó.</w:t>
      </w:r>
    </w:p>
    <w:p w14:paraId="47C12013" w14:textId="77777777" w:rsidR="000A2C33" w:rsidRPr="00A314FA" w:rsidRDefault="000A2C33" w:rsidP="000A2C33">
      <w:pPr>
        <w:spacing w:after="0"/>
        <w:ind w:left="57"/>
        <w:jc w:val="center"/>
        <w:rPr>
          <w:rFonts w:ascii="Times New Roman" w:hAnsi="Times New Roman"/>
          <w:sz w:val="26"/>
          <w:szCs w:val="26"/>
        </w:rPr>
      </w:pPr>
      <w:r w:rsidRPr="00A314FA">
        <w:rPr>
          <w:rFonts w:ascii="Times New Roman" w:hAnsi="Times New Roman"/>
          <w:noProof/>
          <w:sz w:val="26"/>
          <w:szCs w:val="26"/>
        </w:rPr>
        <w:drawing>
          <wp:inline distT="0" distB="0" distL="0" distR="0" wp14:anchorId="545D9927" wp14:editId="25C93E2B">
            <wp:extent cx="1428750" cy="1425398"/>
            <wp:effectExtent l="0" t="0" r="0" b="381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35" cstate="email">
                      <a:extLst>
                        <a:ext uri="{28A0092B-C50C-407E-A947-70E740481C1C}">
                          <a14:useLocalDpi xmlns:a14="http://schemas.microsoft.com/office/drawing/2010/main"/>
                        </a:ext>
                      </a:extLst>
                    </a:blip>
                    <a:srcRect/>
                    <a:stretch>
                      <a:fillRect/>
                    </a:stretch>
                  </pic:blipFill>
                  <pic:spPr bwMode="auto">
                    <a:xfrm>
                      <a:off x="0" y="0"/>
                      <a:ext cx="1429853" cy="1426498"/>
                    </a:xfrm>
                    <a:prstGeom prst="rect">
                      <a:avLst/>
                    </a:prstGeom>
                    <a:noFill/>
                    <a:ln>
                      <a:noFill/>
                    </a:ln>
                  </pic:spPr>
                </pic:pic>
              </a:graphicData>
            </a:graphic>
          </wp:inline>
        </w:drawing>
      </w:r>
    </w:p>
    <w:p w14:paraId="56F864DF" w14:textId="77777777" w:rsidR="000A2C33" w:rsidRPr="00A314FA" w:rsidRDefault="000A2C33" w:rsidP="000A2C33">
      <w:pPr>
        <w:spacing w:after="0"/>
        <w:ind w:left="57" w:firstLine="303"/>
        <w:jc w:val="both"/>
        <w:rPr>
          <w:rFonts w:ascii="Times New Roman" w:hAnsi="Times New Roman"/>
          <w:sz w:val="26"/>
          <w:szCs w:val="26"/>
        </w:rPr>
      </w:pPr>
    </w:p>
    <w:p w14:paraId="1242B567" w14:textId="77777777" w:rsidR="000A2C33" w:rsidRPr="00A314FA" w:rsidRDefault="000A2C33" w:rsidP="000A2C33">
      <w:pPr>
        <w:spacing w:after="0"/>
        <w:ind w:left="57" w:firstLine="303"/>
        <w:jc w:val="both"/>
        <w:rPr>
          <w:rFonts w:ascii="Times New Roman" w:hAnsi="Times New Roman"/>
          <w:bCs/>
          <w:sz w:val="26"/>
          <w:szCs w:val="26"/>
        </w:rPr>
      </w:pPr>
      <w:r w:rsidRPr="00A314FA">
        <w:rPr>
          <w:rFonts w:ascii="Times New Roman" w:hAnsi="Times New Roman"/>
          <w:sz w:val="26"/>
          <w:szCs w:val="26"/>
        </w:rPr>
        <w:t xml:space="preserve">b) Vẽ hình theo diễn đạt: Trên cùng hình vẽ, vẽ </w:t>
      </w:r>
      <w:r w:rsidRPr="00A314FA">
        <w:rPr>
          <w:rFonts w:ascii="Times New Roman" w:hAnsi="Times New Roman"/>
          <w:position w:val="-10"/>
          <w:sz w:val="26"/>
          <w:szCs w:val="26"/>
        </w:rPr>
        <w:object w:dxaOrig="1120" w:dyaOrig="420" w14:anchorId="56BAEC99">
          <v:shape id="_x0000_i1533" type="#_x0000_t75" style="width:56.4pt;height:20.95pt" o:ole="">
            <v:imagedata r:id="rId1236" o:title=""/>
          </v:shape>
          <o:OLEObject Type="Embed" ProgID="Equation.DSMT4" ShapeID="_x0000_i1533" DrawAspect="Content" ObjectID="_1738826696" r:id="rId1237"/>
        </w:object>
      </w:r>
      <w:r w:rsidRPr="00A314FA">
        <w:rPr>
          <w:rFonts w:ascii="Times New Roman" w:hAnsi="Times New Roman"/>
          <w:sz w:val="26"/>
          <w:szCs w:val="26"/>
        </w:rPr>
        <w:t xml:space="preserve">, trên tia </w:t>
      </w:r>
      <w:r w:rsidRPr="00A314FA">
        <w:rPr>
          <w:rFonts w:ascii="Times New Roman" w:hAnsi="Times New Roman"/>
          <w:position w:val="-6"/>
          <w:sz w:val="26"/>
          <w:szCs w:val="26"/>
        </w:rPr>
        <w:object w:dxaOrig="380" w:dyaOrig="279" w14:anchorId="5C138BA9">
          <v:shape id="_x0000_i1534" type="#_x0000_t75" style="width:18.8pt;height:14.5pt" o:ole="">
            <v:imagedata r:id="rId1238" o:title=""/>
          </v:shape>
          <o:OLEObject Type="Embed" ProgID="Equation.DSMT4" ShapeID="_x0000_i1534" DrawAspect="Content" ObjectID="_1738826697" r:id="rId1239"/>
        </w:object>
      </w:r>
      <w:r w:rsidRPr="00A314FA">
        <w:rPr>
          <w:rFonts w:ascii="Times New Roman" w:hAnsi="Times New Roman"/>
          <w:sz w:val="26"/>
          <w:szCs w:val="26"/>
        </w:rPr>
        <w:t xml:space="preserve"> lấy điểm A, trên tia Oy lấy điểm B. Vẽ đường thẳng AB, Lấy điểm M là trung điểm của đoạn thẳng AB. Kẻ đoạn OM. Hãy đọc tên tất cả các góc tại đỉnh M.</w:t>
      </w:r>
    </w:p>
    <w:p w14:paraId="2435E399" w14:textId="77777777" w:rsidR="000A2C33" w:rsidRPr="00A314FA" w:rsidRDefault="000A2C33" w:rsidP="000A2C33">
      <w:pPr>
        <w:contextualSpacing/>
        <w:rPr>
          <w:rFonts w:ascii="Times New Roman" w:hAnsi="Times New Roman" w:cs="Times New Roman"/>
          <w:sz w:val="26"/>
          <w:szCs w:val="26"/>
        </w:rPr>
      </w:pPr>
      <w:r w:rsidRPr="00A314FA">
        <w:rPr>
          <w:rFonts w:ascii="Times New Roman" w:hAnsi="Times New Roman" w:cs="Times New Roman"/>
          <w:b/>
          <w:sz w:val="26"/>
          <w:szCs w:val="26"/>
          <w:u w:val="single"/>
        </w:rPr>
        <w:t xml:space="preserve">Câu </w:t>
      </w:r>
      <w:r w:rsidRPr="00A314FA">
        <w:rPr>
          <w:rFonts w:ascii="Times New Roman" w:hAnsi="Times New Roman" w:cs="Times New Roman"/>
          <w:b/>
          <w:sz w:val="26"/>
          <w:szCs w:val="26"/>
          <w:u w:val="single"/>
          <w:lang w:val="vi-VN"/>
        </w:rPr>
        <w:t>7</w:t>
      </w:r>
      <w:r w:rsidRPr="00A314FA">
        <w:rPr>
          <w:rFonts w:ascii="Times New Roman" w:hAnsi="Times New Roman" w:cs="Times New Roman"/>
          <w:sz w:val="26"/>
          <w:szCs w:val="26"/>
        </w:rPr>
        <w:t xml:space="preserve"> Trên tia Ab lấy điểm B, C sao cho AB = </w:t>
      </w:r>
      <w:r w:rsidRPr="00A314FA">
        <w:rPr>
          <w:rFonts w:ascii="Times New Roman" w:hAnsi="Times New Roman" w:cs="Times New Roman"/>
          <w:sz w:val="26"/>
          <w:szCs w:val="26"/>
          <w:lang w:val="vi-VN"/>
        </w:rPr>
        <w:t>4</w:t>
      </w:r>
      <w:r w:rsidRPr="00A314FA">
        <w:rPr>
          <w:rFonts w:ascii="Times New Roman" w:hAnsi="Times New Roman" w:cs="Times New Roman"/>
          <w:sz w:val="26"/>
          <w:szCs w:val="26"/>
        </w:rPr>
        <w:t>cm, A</w:t>
      </w:r>
      <w:r w:rsidRPr="00A314FA">
        <w:rPr>
          <w:rFonts w:ascii="Times New Roman" w:hAnsi="Times New Roman" w:cs="Times New Roman"/>
          <w:sz w:val="26"/>
          <w:szCs w:val="26"/>
          <w:lang w:val="vi-VN"/>
        </w:rPr>
        <w:t>C</w:t>
      </w:r>
      <w:r w:rsidRPr="00A314FA">
        <w:rPr>
          <w:rFonts w:ascii="Times New Roman" w:hAnsi="Times New Roman" w:cs="Times New Roman"/>
          <w:sz w:val="26"/>
          <w:szCs w:val="26"/>
        </w:rPr>
        <w:t xml:space="preserve"> = </w:t>
      </w:r>
      <w:r w:rsidRPr="00A314FA">
        <w:rPr>
          <w:rFonts w:ascii="Times New Roman" w:hAnsi="Times New Roman" w:cs="Times New Roman"/>
          <w:sz w:val="26"/>
          <w:szCs w:val="26"/>
          <w:lang w:val="vi-VN"/>
        </w:rPr>
        <w:t>8</w:t>
      </w:r>
      <w:r w:rsidRPr="00A314FA">
        <w:rPr>
          <w:rFonts w:ascii="Times New Roman" w:hAnsi="Times New Roman" w:cs="Times New Roman"/>
          <w:sz w:val="26"/>
          <w:szCs w:val="26"/>
        </w:rPr>
        <w:t>cm</w:t>
      </w:r>
    </w:p>
    <w:p w14:paraId="42691A61" w14:textId="77777777" w:rsidR="000A2C33" w:rsidRPr="00A314FA" w:rsidRDefault="000A2C33" w:rsidP="000A2C33">
      <w:pPr>
        <w:ind w:firstLine="360"/>
        <w:contextualSpacing/>
        <w:rPr>
          <w:rFonts w:ascii="Times New Roman" w:hAnsi="Times New Roman" w:cs="Times New Roman"/>
          <w:sz w:val="26"/>
          <w:szCs w:val="26"/>
        </w:rPr>
      </w:pPr>
      <w:r w:rsidRPr="00A314FA">
        <w:rPr>
          <w:rFonts w:ascii="Times New Roman" w:hAnsi="Times New Roman" w:cs="Times New Roman"/>
          <w:sz w:val="26"/>
          <w:szCs w:val="26"/>
        </w:rPr>
        <w:t>a) Tính độ dài đoạn thẳng BC</w:t>
      </w:r>
    </w:p>
    <w:p w14:paraId="5525E51C" w14:textId="77777777" w:rsidR="000A2C33" w:rsidRPr="00A314FA" w:rsidRDefault="000A2C33" w:rsidP="000A2C33">
      <w:pPr>
        <w:ind w:firstLine="360"/>
        <w:contextualSpacing/>
        <w:rPr>
          <w:rFonts w:ascii="Times New Roman" w:hAnsi="Times New Roman" w:cs="Times New Roman"/>
          <w:sz w:val="26"/>
          <w:szCs w:val="26"/>
        </w:rPr>
      </w:pPr>
      <w:r w:rsidRPr="00A314FA">
        <w:rPr>
          <w:rFonts w:ascii="Times New Roman" w:hAnsi="Times New Roman" w:cs="Times New Roman"/>
          <w:sz w:val="26"/>
          <w:szCs w:val="26"/>
        </w:rPr>
        <w:t xml:space="preserve">b) Lấy điểm H thuộc tia Ab sao cho AH = </w:t>
      </w:r>
      <w:r w:rsidRPr="00A314FA">
        <w:rPr>
          <w:rFonts w:ascii="Times New Roman" w:hAnsi="Times New Roman" w:cs="Times New Roman"/>
          <w:sz w:val="26"/>
          <w:szCs w:val="26"/>
          <w:lang w:val="vi-VN"/>
        </w:rPr>
        <w:t>6</w:t>
      </w:r>
      <w:r w:rsidRPr="00A314FA">
        <w:rPr>
          <w:rFonts w:ascii="Times New Roman" w:hAnsi="Times New Roman" w:cs="Times New Roman"/>
          <w:sz w:val="26"/>
          <w:szCs w:val="26"/>
        </w:rPr>
        <w:t>cm. Chứng tỏ Hlà trung điểm BC</w:t>
      </w:r>
    </w:p>
    <w:p w14:paraId="29D35643" w14:textId="77777777" w:rsidR="000A2C33" w:rsidRPr="00A314FA" w:rsidRDefault="000A2C33" w:rsidP="000A2C33">
      <w:pPr>
        <w:contextualSpacing/>
        <w:rPr>
          <w:rFonts w:ascii="Times New Roman" w:hAnsi="Times New Roman" w:cs="Times New Roman"/>
          <w:sz w:val="26"/>
          <w:szCs w:val="26"/>
        </w:rPr>
      </w:pPr>
      <w:r w:rsidRPr="00A314FA">
        <w:rPr>
          <w:rFonts w:ascii="Times New Roman" w:hAnsi="Times New Roman" w:cs="Times New Roman"/>
          <w:b/>
          <w:sz w:val="26"/>
          <w:szCs w:val="26"/>
          <w:u w:val="single"/>
        </w:rPr>
        <w:t xml:space="preserve">Câu 8 </w:t>
      </w:r>
      <w:r w:rsidRPr="00A314FA">
        <w:rPr>
          <w:rFonts w:ascii="Times New Roman" w:hAnsi="Times New Roman" w:cs="Times New Roman"/>
          <w:sz w:val="26"/>
          <w:szCs w:val="26"/>
        </w:rPr>
        <w:t>Trên tia Ey lấy điểm A, B sao cho EA = 3 cm, EB = 5 cm</w:t>
      </w:r>
    </w:p>
    <w:p w14:paraId="2BA1222E" w14:textId="77777777" w:rsidR="000A2C33" w:rsidRPr="00A314FA" w:rsidRDefault="000A2C33" w:rsidP="000A2C33">
      <w:pPr>
        <w:ind w:firstLine="360"/>
        <w:contextualSpacing/>
        <w:rPr>
          <w:rFonts w:ascii="Times New Roman" w:hAnsi="Times New Roman" w:cs="Times New Roman"/>
          <w:sz w:val="26"/>
          <w:szCs w:val="26"/>
        </w:rPr>
      </w:pPr>
      <w:r w:rsidRPr="00A314FA">
        <w:rPr>
          <w:rFonts w:ascii="Times New Roman" w:hAnsi="Times New Roman" w:cs="Times New Roman"/>
          <w:sz w:val="26"/>
          <w:szCs w:val="26"/>
        </w:rPr>
        <w:t>a) Tính độ dài đoạn thẳng AB</w:t>
      </w:r>
    </w:p>
    <w:p w14:paraId="5FA91062" w14:textId="77777777" w:rsidR="000A2C33" w:rsidRPr="00A314FA" w:rsidRDefault="000A2C33" w:rsidP="000A2C33">
      <w:pPr>
        <w:ind w:firstLine="360"/>
        <w:contextualSpacing/>
        <w:rPr>
          <w:rFonts w:ascii="Times New Roman" w:hAnsi="Times New Roman" w:cs="Times New Roman"/>
          <w:sz w:val="26"/>
          <w:szCs w:val="26"/>
        </w:rPr>
      </w:pPr>
      <w:r w:rsidRPr="00A314FA">
        <w:rPr>
          <w:rFonts w:ascii="Times New Roman" w:hAnsi="Times New Roman" w:cs="Times New Roman"/>
          <w:sz w:val="26"/>
          <w:szCs w:val="26"/>
        </w:rPr>
        <w:t>b) Trên tia Ey lấy điể</w:t>
      </w:r>
      <w:r>
        <w:rPr>
          <w:rFonts w:ascii="Times New Roman" w:hAnsi="Times New Roman" w:cs="Times New Roman"/>
          <w:sz w:val="26"/>
          <w:szCs w:val="26"/>
        </w:rPr>
        <w:t>m M sao cho EM = 7</w:t>
      </w:r>
      <w:r w:rsidRPr="00A314FA">
        <w:rPr>
          <w:rFonts w:ascii="Times New Roman" w:hAnsi="Times New Roman" w:cs="Times New Roman"/>
          <w:sz w:val="26"/>
          <w:szCs w:val="26"/>
        </w:rPr>
        <w:t xml:space="preserve"> cm. Chứng tỏ điểm A là trung điểm của đoạn thẳng EM</w:t>
      </w:r>
    </w:p>
    <w:p w14:paraId="73E658FD" w14:textId="77777777" w:rsidR="000A2C33" w:rsidRDefault="000A2C33" w:rsidP="000A2C33">
      <w:pPr>
        <w:spacing w:after="0" w:line="388" w:lineRule="auto"/>
        <w:ind w:left="-5"/>
        <w:rPr>
          <w:rFonts w:ascii="Times New Roman" w:hAnsi="Times New Roman" w:cs="Times New Roman"/>
          <w:sz w:val="26"/>
          <w:szCs w:val="26"/>
        </w:rPr>
      </w:pPr>
      <w:r w:rsidRPr="00A314FA">
        <w:rPr>
          <w:rFonts w:ascii="Times New Roman" w:hAnsi="Times New Roman" w:cs="Times New Roman"/>
          <w:b/>
          <w:sz w:val="26"/>
          <w:szCs w:val="26"/>
          <w:u w:val="single" w:color="000000"/>
        </w:rPr>
        <w:t xml:space="preserve">Câu 9 </w:t>
      </w:r>
      <w:r w:rsidRPr="00A314FA">
        <w:rPr>
          <w:rFonts w:ascii="Times New Roman" w:hAnsi="Times New Roman" w:cs="Times New Roman"/>
          <w:sz w:val="26"/>
          <w:szCs w:val="26"/>
        </w:rPr>
        <w:t xml:space="preserve">Trên tia Am, lấy hai điểm D và E sao cho: AD = 3 cm và AE = 6 cm </w:t>
      </w:r>
      <w:r w:rsidRPr="00A314FA">
        <w:rPr>
          <w:rFonts w:ascii="Times New Roman" w:hAnsi="Times New Roman" w:cs="Times New Roman"/>
          <w:sz w:val="26"/>
          <w:szCs w:val="26"/>
        </w:rPr>
        <w:br/>
        <w:t>a) Tính độ dài đoạn thẳng DE ?</w:t>
      </w:r>
      <w:r w:rsidRPr="00A314FA">
        <w:rPr>
          <w:rFonts w:ascii="Times New Roman" w:hAnsi="Times New Roman" w:cs="Times New Roman"/>
          <w:sz w:val="26"/>
          <w:szCs w:val="26"/>
        </w:rPr>
        <w:br/>
        <w:t>b) Chứng tỏ D là trung điểm của đoạn thẳng AE</w:t>
      </w:r>
    </w:p>
    <w:p w14:paraId="66F0D67F" w14:textId="77777777" w:rsidR="000A2C33" w:rsidRPr="00A314FA" w:rsidRDefault="000A2C33" w:rsidP="000A2C33">
      <w:pPr>
        <w:contextualSpacing/>
        <w:rPr>
          <w:rFonts w:ascii="Times New Roman" w:hAnsi="Times New Roman" w:cs="Times New Roman"/>
          <w:sz w:val="26"/>
          <w:szCs w:val="26"/>
        </w:rPr>
      </w:pPr>
      <w:r w:rsidRPr="001E513F">
        <w:rPr>
          <w:rFonts w:ascii="Times New Roman" w:hAnsi="Times New Roman" w:cs="Times New Roman"/>
          <w:b/>
          <w:sz w:val="26"/>
          <w:szCs w:val="26"/>
          <w:highlight w:val="yellow"/>
          <w:u w:val="single" w:color="000000"/>
        </w:rPr>
        <w:t>Câu 7</w:t>
      </w:r>
      <w:r w:rsidRPr="001E513F">
        <w:rPr>
          <w:rFonts w:ascii="Times New Roman" w:hAnsi="Times New Roman" w:cs="Times New Roman"/>
          <w:b/>
          <w:sz w:val="26"/>
          <w:szCs w:val="26"/>
          <w:highlight w:val="yellow"/>
          <w:u w:val="single" w:color="000000"/>
        </w:rPr>
        <w:softHyphen/>
      </w:r>
      <w:r w:rsidRPr="001E513F">
        <w:rPr>
          <w:rFonts w:ascii="Times New Roman" w:hAnsi="Times New Roman" w:cs="Times New Roman"/>
          <w:b/>
          <w:sz w:val="26"/>
          <w:szCs w:val="26"/>
          <w:highlight w:val="yellow"/>
          <w:u w:val="single" w:color="000000"/>
        </w:rPr>
        <w:softHyphen/>
      </w:r>
      <w:r w:rsidRPr="00A314FA">
        <w:rPr>
          <w:rFonts w:ascii="Times New Roman" w:hAnsi="Times New Roman" w:cs="Times New Roman"/>
          <w:b/>
          <w:sz w:val="26"/>
          <w:szCs w:val="26"/>
          <w:u w:val="single" w:color="000000"/>
        </w:rPr>
        <w:t xml:space="preserve"> </w:t>
      </w:r>
      <w:r w:rsidRPr="00A314FA">
        <w:rPr>
          <w:rFonts w:ascii="Times New Roman" w:hAnsi="Times New Roman" w:cs="Times New Roman"/>
          <w:sz w:val="26"/>
          <w:szCs w:val="26"/>
        </w:rPr>
        <w:t>Trên tia Am, lấy hai điể</w:t>
      </w:r>
      <w:r>
        <w:rPr>
          <w:rFonts w:ascii="Times New Roman" w:hAnsi="Times New Roman" w:cs="Times New Roman"/>
          <w:sz w:val="26"/>
          <w:szCs w:val="26"/>
        </w:rPr>
        <w:t>m D và E sao cho: AD = 2 cm và AE = 5</w:t>
      </w:r>
      <w:r w:rsidRPr="00A314FA">
        <w:rPr>
          <w:rFonts w:ascii="Times New Roman" w:hAnsi="Times New Roman" w:cs="Times New Roman"/>
          <w:sz w:val="26"/>
          <w:szCs w:val="26"/>
        </w:rPr>
        <w:t xml:space="preserve"> cm </w:t>
      </w:r>
      <w:r w:rsidRPr="00A314FA">
        <w:rPr>
          <w:rFonts w:ascii="Times New Roman" w:hAnsi="Times New Roman" w:cs="Times New Roman"/>
          <w:sz w:val="26"/>
          <w:szCs w:val="26"/>
        </w:rPr>
        <w:br/>
        <w:t>a) Tính độ dài đoạn thẳng DE ?</w:t>
      </w:r>
      <w:r w:rsidRPr="00A314FA">
        <w:rPr>
          <w:rFonts w:ascii="Times New Roman" w:hAnsi="Times New Roman" w:cs="Times New Roman"/>
          <w:sz w:val="26"/>
          <w:szCs w:val="26"/>
        </w:rPr>
        <w:br/>
      </w:r>
      <w:r w:rsidRPr="00A314FA">
        <w:rPr>
          <w:rFonts w:ascii="Times New Roman" w:hAnsi="Times New Roman" w:cs="Times New Roman"/>
          <w:sz w:val="26"/>
          <w:szCs w:val="26"/>
        </w:rPr>
        <w:lastRenderedPageBreak/>
        <w:t xml:space="preserve">b) </w:t>
      </w:r>
      <w:r>
        <w:rPr>
          <w:rFonts w:ascii="Times New Roman" w:hAnsi="Times New Roman" w:cs="Times New Roman"/>
          <w:sz w:val="26"/>
          <w:szCs w:val="26"/>
        </w:rPr>
        <w:t>Trên tia Am</w:t>
      </w:r>
      <w:r w:rsidRPr="00A314FA">
        <w:rPr>
          <w:rFonts w:ascii="Times New Roman" w:hAnsi="Times New Roman" w:cs="Times New Roman"/>
          <w:sz w:val="26"/>
          <w:szCs w:val="26"/>
        </w:rPr>
        <w:t xml:space="preserve"> lấy điể</w:t>
      </w:r>
      <w:r>
        <w:rPr>
          <w:rFonts w:ascii="Times New Roman" w:hAnsi="Times New Roman" w:cs="Times New Roman"/>
          <w:sz w:val="26"/>
          <w:szCs w:val="26"/>
        </w:rPr>
        <w:t>m H sao cho AH = 8</w:t>
      </w:r>
      <w:r w:rsidRPr="00A314FA">
        <w:rPr>
          <w:rFonts w:ascii="Times New Roman" w:hAnsi="Times New Roman" w:cs="Times New Roman"/>
          <w:sz w:val="26"/>
          <w:szCs w:val="26"/>
        </w:rPr>
        <w:t xml:space="preserve"> cm. Chứng tỏ điể</w:t>
      </w:r>
      <w:r>
        <w:rPr>
          <w:rFonts w:ascii="Times New Roman" w:hAnsi="Times New Roman" w:cs="Times New Roman"/>
          <w:sz w:val="26"/>
          <w:szCs w:val="26"/>
        </w:rPr>
        <w:t>m E</w:t>
      </w:r>
      <w:r w:rsidRPr="00A314FA">
        <w:rPr>
          <w:rFonts w:ascii="Times New Roman" w:hAnsi="Times New Roman" w:cs="Times New Roman"/>
          <w:sz w:val="26"/>
          <w:szCs w:val="26"/>
        </w:rPr>
        <w:t xml:space="preserve"> là trung điểm của đoạn thẳ</w:t>
      </w:r>
      <w:r>
        <w:rPr>
          <w:rFonts w:ascii="Times New Roman" w:hAnsi="Times New Roman" w:cs="Times New Roman"/>
          <w:sz w:val="26"/>
          <w:szCs w:val="26"/>
        </w:rPr>
        <w:t>ng DH</w:t>
      </w:r>
      <w:r>
        <w:rPr>
          <w:rFonts w:ascii="Times New Roman" w:hAnsi="Times New Roman" w:cs="Times New Roman"/>
          <w:sz w:val="26"/>
          <w:szCs w:val="26"/>
        </w:rPr>
        <w:br/>
        <w:t xml:space="preserve">c) Gọi M là trung điểm của đoạn thẳng HE. Tính MH. </w:t>
      </w:r>
    </w:p>
    <w:p w14:paraId="4061B841" w14:textId="77777777" w:rsidR="000A2C33" w:rsidRPr="00A314FA" w:rsidRDefault="000A2C33" w:rsidP="000A2C33">
      <w:pPr>
        <w:spacing w:after="0" w:line="388" w:lineRule="auto"/>
        <w:ind w:left="-5"/>
        <w:rPr>
          <w:rFonts w:ascii="Times New Roman" w:hAnsi="Times New Roman" w:cs="Times New Roman"/>
          <w:sz w:val="26"/>
          <w:szCs w:val="26"/>
        </w:rPr>
      </w:pPr>
    </w:p>
    <w:p w14:paraId="7FE66196" w14:textId="77777777" w:rsidR="000A2C33" w:rsidRPr="00A314FA" w:rsidRDefault="000A2C33" w:rsidP="000A2C33">
      <w:pPr>
        <w:spacing w:after="0"/>
        <w:contextualSpacing/>
        <w:rPr>
          <w:rFonts w:ascii="Times New Roman" w:hAnsi="Times New Roman" w:cs="Times New Roman"/>
          <w:sz w:val="26"/>
          <w:szCs w:val="26"/>
        </w:rPr>
      </w:pPr>
      <w:r w:rsidRPr="00A314FA">
        <w:rPr>
          <w:rFonts w:ascii="Times New Roman" w:hAnsi="Times New Roman" w:cs="Times New Roman"/>
          <w:b/>
          <w:sz w:val="26"/>
          <w:szCs w:val="26"/>
          <w:u w:val="single"/>
        </w:rPr>
        <w:t xml:space="preserve">Câu </w:t>
      </w:r>
      <w:r w:rsidRPr="00A314FA">
        <w:rPr>
          <w:rFonts w:ascii="Times New Roman" w:hAnsi="Times New Roman" w:cs="Times New Roman"/>
          <w:b/>
          <w:sz w:val="26"/>
          <w:szCs w:val="26"/>
          <w:u w:val="single"/>
          <w:lang w:val="vi-VN"/>
        </w:rPr>
        <w:t>10</w:t>
      </w:r>
      <w:r w:rsidRPr="00A314FA">
        <w:rPr>
          <w:rFonts w:ascii="Times New Roman" w:hAnsi="Times New Roman" w:cs="Times New Roman"/>
          <w:sz w:val="26"/>
          <w:szCs w:val="26"/>
        </w:rPr>
        <w:t xml:space="preserve">  Trên tia </w:t>
      </w:r>
      <w:r w:rsidRPr="00A314FA">
        <w:rPr>
          <w:rFonts w:ascii="Times New Roman" w:hAnsi="Times New Roman" w:cs="Times New Roman"/>
          <w:sz w:val="26"/>
          <w:szCs w:val="26"/>
          <w:lang w:val="vi-VN"/>
        </w:rPr>
        <w:t>O</w:t>
      </w:r>
      <w:r w:rsidRPr="00A314FA">
        <w:rPr>
          <w:rFonts w:ascii="Times New Roman" w:hAnsi="Times New Roman" w:cs="Times New Roman"/>
          <w:sz w:val="26"/>
          <w:szCs w:val="26"/>
        </w:rPr>
        <w:t xml:space="preserve">x lấy điểm </w:t>
      </w:r>
      <w:r w:rsidRPr="00A314FA">
        <w:rPr>
          <w:rFonts w:ascii="Times New Roman" w:hAnsi="Times New Roman" w:cs="Times New Roman"/>
          <w:sz w:val="26"/>
          <w:szCs w:val="26"/>
          <w:lang w:val="vi-VN"/>
        </w:rPr>
        <w:t>A</w:t>
      </w:r>
      <w:r w:rsidRPr="00A314FA">
        <w:rPr>
          <w:rFonts w:ascii="Times New Roman" w:hAnsi="Times New Roman" w:cs="Times New Roman"/>
          <w:sz w:val="26"/>
          <w:szCs w:val="26"/>
        </w:rPr>
        <w:t xml:space="preserve">, </w:t>
      </w:r>
      <w:r w:rsidRPr="00A314FA">
        <w:rPr>
          <w:rFonts w:ascii="Times New Roman" w:hAnsi="Times New Roman" w:cs="Times New Roman"/>
          <w:sz w:val="26"/>
          <w:szCs w:val="26"/>
          <w:lang w:val="vi-VN"/>
        </w:rPr>
        <w:t>B</w:t>
      </w:r>
      <w:r w:rsidRPr="00A314FA">
        <w:rPr>
          <w:rFonts w:ascii="Times New Roman" w:hAnsi="Times New Roman" w:cs="Times New Roman"/>
          <w:sz w:val="26"/>
          <w:szCs w:val="26"/>
        </w:rPr>
        <w:t xml:space="preserve"> sao cho </w:t>
      </w:r>
      <w:r w:rsidRPr="00A314FA">
        <w:rPr>
          <w:rFonts w:ascii="Times New Roman" w:hAnsi="Times New Roman" w:cs="Times New Roman"/>
          <w:sz w:val="26"/>
          <w:szCs w:val="26"/>
          <w:lang w:val="vi-VN"/>
        </w:rPr>
        <w:t>OA</w:t>
      </w:r>
      <w:r w:rsidRPr="00A314FA">
        <w:rPr>
          <w:rFonts w:ascii="Times New Roman" w:hAnsi="Times New Roman" w:cs="Times New Roman"/>
          <w:sz w:val="26"/>
          <w:szCs w:val="26"/>
        </w:rPr>
        <w:t xml:space="preserve"> = </w:t>
      </w:r>
      <w:r w:rsidRPr="00A314FA">
        <w:rPr>
          <w:rFonts w:ascii="Times New Roman" w:hAnsi="Times New Roman" w:cs="Times New Roman"/>
          <w:sz w:val="26"/>
          <w:szCs w:val="26"/>
          <w:lang w:val="vi-VN"/>
        </w:rPr>
        <w:t>2</w:t>
      </w:r>
      <w:r w:rsidRPr="00A314FA">
        <w:rPr>
          <w:rFonts w:ascii="Times New Roman" w:hAnsi="Times New Roman" w:cs="Times New Roman"/>
          <w:sz w:val="26"/>
          <w:szCs w:val="26"/>
        </w:rPr>
        <w:t xml:space="preserve">cm, </w:t>
      </w:r>
      <w:r w:rsidRPr="00A314FA">
        <w:rPr>
          <w:rFonts w:ascii="Times New Roman" w:hAnsi="Times New Roman" w:cs="Times New Roman"/>
          <w:sz w:val="26"/>
          <w:szCs w:val="26"/>
          <w:lang w:val="vi-VN"/>
        </w:rPr>
        <w:t>OB</w:t>
      </w:r>
      <w:r w:rsidRPr="00A314FA">
        <w:rPr>
          <w:rFonts w:ascii="Times New Roman" w:hAnsi="Times New Roman" w:cs="Times New Roman"/>
          <w:sz w:val="26"/>
          <w:szCs w:val="26"/>
        </w:rPr>
        <w:t xml:space="preserve"> = 5cm</w:t>
      </w:r>
    </w:p>
    <w:p w14:paraId="443ABEBD" w14:textId="77777777" w:rsidR="000A2C33" w:rsidRPr="00A314FA" w:rsidRDefault="000A2C33" w:rsidP="000A2C33">
      <w:pPr>
        <w:spacing w:after="0"/>
        <w:ind w:firstLine="360"/>
        <w:contextualSpacing/>
        <w:rPr>
          <w:rFonts w:ascii="Times New Roman" w:hAnsi="Times New Roman" w:cs="Times New Roman"/>
          <w:sz w:val="26"/>
          <w:szCs w:val="26"/>
          <w:lang w:val="vi-VN"/>
        </w:rPr>
      </w:pPr>
      <w:r w:rsidRPr="00A314FA">
        <w:rPr>
          <w:rFonts w:ascii="Times New Roman" w:hAnsi="Times New Roman" w:cs="Times New Roman"/>
          <w:sz w:val="26"/>
          <w:szCs w:val="26"/>
        </w:rPr>
        <w:t xml:space="preserve">a) Tính độ dài đoạn thẳng </w:t>
      </w:r>
      <w:r w:rsidRPr="00A314FA">
        <w:rPr>
          <w:rFonts w:ascii="Times New Roman" w:hAnsi="Times New Roman" w:cs="Times New Roman"/>
          <w:sz w:val="26"/>
          <w:szCs w:val="26"/>
          <w:lang w:val="vi-VN"/>
        </w:rPr>
        <w:t>AB</w:t>
      </w:r>
    </w:p>
    <w:p w14:paraId="1CB42D42" w14:textId="77777777" w:rsidR="000A2C33" w:rsidRPr="00A314FA" w:rsidRDefault="000A2C33" w:rsidP="000A2C33">
      <w:pPr>
        <w:contextualSpacing/>
        <w:rPr>
          <w:rFonts w:ascii="Times New Roman" w:hAnsi="Times New Roman"/>
          <w:sz w:val="26"/>
          <w:szCs w:val="26"/>
        </w:rPr>
      </w:pPr>
      <w:r w:rsidRPr="00A314FA">
        <w:rPr>
          <w:rFonts w:ascii="Times New Roman" w:hAnsi="Times New Roman" w:cs="Times New Roman"/>
          <w:sz w:val="26"/>
          <w:szCs w:val="26"/>
        </w:rPr>
        <w:t xml:space="preserve">b) Lấy điểm </w:t>
      </w:r>
      <w:r w:rsidRPr="00A314FA">
        <w:rPr>
          <w:rFonts w:ascii="Times New Roman" w:hAnsi="Times New Roman" w:cs="Times New Roman"/>
          <w:sz w:val="26"/>
          <w:szCs w:val="26"/>
          <w:lang w:val="vi-VN"/>
        </w:rPr>
        <w:t>C</w:t>
      </w:r>
      <w:r w:rsidRPr="00A314FA">
        <w:rPr>
          <w:rFonts w:ascii="Times New Roman" w:hAnsi="Times New Roman" w:cs="Times New Roman"/>
          <w:sz w:val="26"/>
          <w:szCs w:val="26"/>
        </w:rPr>
        <w:t xml:space="preserve"> thuộc tia </w:t>
      </w:r>
      <w:r w:rsidRPr="00A314FA">
        <w:rPr>
          <w:rFonts w:ascii="Times New Roman" w:hAnsi="Times New Roman" w:cs="Times New Roman"/>
          <w:sz w:val="26"/>
          <w:szCs w:val="26"/>
          <w:lang w:val="vi-VN"/>
        </w:rPr>
        <w:t>O</w:t>
      </w:r>
      <w:r w:rsidRPr="00A314FA">
        <w:rPr>
          <w:rFonts w:ascii="Times New Roman" w:hAnsi="Times New Roman" w:cs="Times New Roman"/>
          <w:sz w:val="26"/>
          <w:szCs w:val="26"/>
        </w:rPr>
        <w:t xml:space="preserve">x sao cho </w:t>
      </w:r>
      <w:r w:rsidRPr="00A314FA">
        <w:rPr>
          <w:rFonts w:ascii="Times New Roman" w:hAnsi="Times New Roman" w:cs="Times New Roman"/>
          <w:sz w:val="26"/>
          <w:szCs w:val="26"/>
          <w:lang w:val="vi-VN"/>
        </w:rPr>
        <w:t>OC</w:t>
      </w:r>
      <w:r w:rsidRPr="00A314FA">
        <w:rPr>
          <w:rFonts w:ascii="Times New Roman" w:hAnsi="Times New Roman" w:cs="Times New Roman"/>
          <w:sz w:val="26"/>
          <w:szCs w:val="26"/>
        </w:rPr>
        <w:t xml:space="preserve"> = </w:t>
      </w:r>
      <w:r w:rsidRPr="00A314FA">
        <w:rPr>
          <w:rFonts w:ascii="Times New Roman" w:hAnsi="Times New Roman" w:cs="Times New Roman"/>
          <w:sz w:val="26"/>
          <w:szCs w:val="26"/>
          <w:lang w:val="vi-VN"/>
        </w:rPr>
        <w:t>8</w:t>
      </w:r>
      <w:r w:rsidRPr="00A314FA">
        <w:rPr>
          <w:rFonts w:ascii="Times New Roman" w:hAnsi="Times New Roman" w:cs="Times New Roman"/>
          <w:sz w:val="26"/>
          <w:szCs w:val="26"/>
        </w:rPr>
        <w:t xml:space="preserve">cm. Chứng tỏ </w:t>
      </w:r>
      <w:r w:rsidRPr="00A314FA">
        <w:rPr>
          <w:rFonts w:ascii="Times New Roman" w:hAnsi="Times New Roman" w:cs="Times New Roman"/>
          <w:sz w:val="26"/>
          <w:szCs w:val="26"/>
          <w:lang w:val="vi-VN"/>
        </w:rPr>
        <w:t>B</w:t>
      </w:r>
      <w:r w:rsidRPr="00A314FA">
        <w:rPr>
          <w:rFonts w:ascii="Times New Roman" w:hAnsi="Times New Roman" w:cs="Times New Roman"/>
          <w:sz w:val="26"/>
          <w:szCs w:val="26"/>
        </w:rPr>
        <w:t xml:space="preserve"> là trung điểm </w:t>
      </w:r>
      <w:r w:rsidRPr="00A314FA">
        <w:rPr>
          <w:rFonts w:ascii="Times New Roman" w:hAnsi="Times New Roman" w:cs="Times New Roman"/>
          <w:sz w:val="26"/>
          <w:szCs w:val="26"/>
          <w:lang w:val="vi-VN"/>
        </w:rPr>
        <w:t>của đoạn thẳng AC.</w:t>
      </w:r>
      <w:r w:rsidRPr="00A314FA">
        <w:rPr>
          <w:rFonts w:ascii="Times New Roman" w:hAnsi="Times New Roman" w:cs="Times New Roman"/>
          <w:sz w:val="26"/>
          <w:szCs w:val="26"/>
          <w:lang w:val="vi-VN"/>
        </w:rPr>
        <w:br/>
      </w:r>
      <w:r w:rsidRPr="00A314FA">
        <w:rPr>
          <w:rFonts w:ascii="Times New Roman" w:hAnsi="Times New Roman"/>
          <w:b/>
          <w:sz w:val="26"/>
          <w:szCs w:val="26"/>
          <w:u w:val="single"/>
        </w:rPr>
        <w:t xml:space="preserve">Câu </w:t>
      </w:r>
      <w:r w:rsidRPr="00A314FA">
        <w:rPr>
          <w:rFonts w:ascii="Times New Roman" w:hAnsi="Times New Roman"/>
          <w:b/>
          <w:sz w:val="26"/>
          <w:szCs w:val="26"/>
          <w:u w:val="single"/>
          <w:lang w:val="vi-VN"/>
        </w:rPr>
        <w:t>11</w:t>
      </w:r>
      <w:r w:rsidRPr="00A314FA">
        <w:rPr>
          <w:rFonts w:ascii="Times New Roman" w:hAnsi="Times New Roman"/>
          <w:b/>
          <w:sz w:val="26"/>
          <w:szCs w:val="26"/>
          <w:u w:val="single"/>
        </w:rPr>
        <w:t xml:space="preserve">: </w:t>
      </w:r>
      <w:r w:rsidRPr="00A314FA">
        <w:rPr>
          <w:rFonts w:ascii="Times New Roman" w:hAnsi="Times New Roman"/>
          <w:sz w:val="26"/>
          <w:szCs w:val="26"/>
        </w:rPr>
        <w:t>Trên tia Ox lấy điểm A, B sao cho OA = 4cm, OB = 6cm</w:t>
      </w:r>
    </w:p>
    <w:p w14:paraId="4738F339" w14:textId="77777777" w:rsidR="000A2C33" w:rsidRPr="00A314FA" w:rsidRDefault="000A2C33" w:rsidP="000A2C33">
      <w:pPr>
        <w:ind w:firstLine="360"/>
        <w:contextualSpacing/>
        <w:jc w:val="both"/>
        <w:rPr>
          <w:rFonts w:ascii="Times New Roman" w:hAnsi="Times New Roman"/>
          <w:sz w:val="26"/>
          <w:szCs w:val="26"/>
        </w:rPr>
      </w:pPr>
      <w:r w:rsidRPr="00A314FA">
        <w:rPr>
          <w:rFonts w:ascii="Times New Roman" w:hAnsi="Times New Roman"/>
          <w:sz w:val="26"/>
          <w:szCs w:val="26"/>
        </w:rPr>
        <w:t>a) Tính độ dài đoạn thẳng AB</w:t>
      </w:r>
    </w:p>
    <w:p w14:paraId="6ED7BF06" w14:textId="77777777" w:rsidR="000A2C33" w:rsidRPr="00A314FA" w:rsidRDefault="000A2C33" w:rsidP="000A2C33">
      <w:pPr>
        <w:spacing w:after="0"/>
        <w:ind w:firstLine="360"/>
        <w:contextualSpacing/>
        <w:rPr>
          <w:rFonts w:ascii="Times New Roman" w:hAnsi="Times New Roman"/>
          <w:sz w:val="26"/>
          <w:szCs w:val="26"/>
        </w:rPr>
      </w:pPr>
      <w:r w:rsidRPr="00A314FA">
        <w:rPr>
          <w:rFonts w:ascii="Times New Roman" w:hAnsi="Times New Roman"/>
          <w:sz w:val="26"/>
          <w:szCs w:val="26"/>
        </w:rPr>
        <w:t>b) Trên tia Ox lấy điểm M sao cho OM = 5cm. Chứng tỏ M là trung điểm AB</w:t>
      </w:r>
    </w:p>
    <w:p w14:paraId="65C849E8" w14:textId="77777777" w:rsidR="000A2C33" w:rsidRPr="00A314FA" w:rsidRDefault="000A2C33" w:rsidP="000A2C33">
      <w:pPr>
        <w:contextualSpacing/>
        <w:rPr>
          <w:rFonts w:ascii="Times New Roman" w:hAnsi="Times New Roman" w:cs="Times New Roman"/>
          <w:sz w:val="26"/>
          <w:szCs w:val="26"/>
        </w:rPr>
      </w:pPr>
      <w:r w:rsidRPr="00A314FA">
        <w:rPr>
          <w:rFonts w:ascii="Times New Roman" w:hAnsi="Times New Roman" w:cs="Times New Roman"/>
          <w:b/>
          <w:sz w:val="26"/>
          <w:szCs w:val="26"/>
          <w:u w:val="single"/>
        </w:rPr>
        <w:t xml:space="preserve">Câu 12 </w:t>
      </w:r>
      <w:r w:rsidRPr="00A314FA">
        <w:rPr>
          <w:rFonts w:ascii="Times New Roman" w:hAnsi="Times New Roman" w:cs="Times New Roman"/>
          <w:sz w:val="26"/>
          <w:szCs w:val="26"/>
        </w:rPr>
        <w:t>Trên tia Ax lấy điểm M, N sao cho AM = 3cm, AN = 5cm</w:t>
      </w:r>
    </w:p>
    <w:p w14:paraId="4FC82584" w14:textId="77777777" w:rsidR="000A2C33" w:rsidRPr="00A314FA" w:rsidRDefault="000A2C33" w:rsidP="000A2C33">
      <w:pPr>
        <w:ind w:firstLine="360"/>
        <w:contextualSpacing/>
        <w:rPr>
          <w:rFonts w:ascii="Times New Roman" w:hAnsi="Times New Roman" w:cs="Times New Roman"/>
          <w:sz w:val="26"/>
          <w:szCs w:val="26"/>
        </w:rPr>
      </w:pPr>
      <w:r w:rsidRPr="00A314FA">
        <w:rPr>
          <w:rFonts w:ascii="Times New Roman" w:hAnsi="Times New Roman" w:cs="Times New Roman"/>
          <w:sz w:val="26"/>
          <w:szCs w:val="26"/>
        </w:rPr>
        <w:t>a) Tính độ dài đoạn thẳng MN</w:t>
      </w:r>
    </w:p>
    <w:p w14:paraId="4C5429CB" w14:textId="77777777" w:rsidR="000A2C33" w:rsidRPr="00A314FA" w:rsidRDefault="000A2C33" w:rsidP="000A2C33">
      <w:pPr>
        <w:ind w:firstLine="360"/>
        <w:contextualSpacing/>
        <w:rPr>
          <w:rFonts w:ascii="Times New Roman" w:hAnsi="Times New Roman" w:cs="Times New Roman"/>
          <w:sz w:val="26"/>
          <w:szCs w:val="26"/>
        </w:rPr>
      </w:pPr>
      <w:r w:rsidRPr="00A314FA">
        <w:rPr>
          <w:rFonts w:ascii="Times New Roman" w:hAnsi="Times New Roman" w:cs="Times New Roman"/>
          <w:sz w:val="26"/>
          <w:szCs w:val="26"/>
        </w:rPr>
        <w:t>b) Lấy điểm H thuộc tia Ax sao cho AH = 7cm. Chứng tỏ N là trung điểm MH</w:t>
      </w:r>
    </w:p>
    <w:p w14:paraId="53D43FB7" w14:textId="77777777" w:rsidR="000A2C33" w:rsidRPr="00A314FA" w:rsidRDefault="000A2C33" w:rsidP="000A2C33">
      <w:pPr>
        <w:rPr>
          <w:rFonts w:ascii="Times New Roman" w:hAnsi="Times New Roman" w:cs="Times New Roman"/>
          <w:b/>
          <w:sz w:val="26"/>
          <w:szCs w:val="26"/>
        </w:rPr>
      </w:pPr>
      <w:r w:rsidRPr="00A314FA">
        <w:rPr>
          <w:rFonts w:ascii="Times New Roman" w:hAnsi="Times New Roman" w:cs="Times New Roman"/>
          <w:b/>
          <w:sz w:val="26"/>
          <w:szCs w:val="26"/>
        </w:rPr>
        <w:t xml:space="preserve">DẠNG 5: Xác suất </w:t>
      </w:r>
    </w:p>
    <w:p w14:paraId="109D29B3" w14:textId="77777777" w:rsidR="000A2C33" w:rsidRPr="00A314FA" w:rsidRDefault="000A2C33" w:rsidP="000A2C33">
      <w:pPr>
        <w:spacing w:before="60" w:after="60"/>
        <w:rPr>
          <w:rFonts w:ascii="Times New Roman" w:hAnsi="Times New Roman" w:cs="Times New Roman"/>
          <w:bCs/>
          <w:color w:val="000000" w:themeColor="text1"/>
          <w:sz w:val="26"/>
          <w:szCs w:val="26"/>
        </w:rPr>
      </w:pPr>
      <w:r w:rsidRPr="00A314FA">
        <w:rPr>
          <w:rFonts w:ascii="Times New Roman" w:hAnsi="Times New Roman" w:cs="Times New Roman"/>
          <w:b/>
          <w:sz w:val="26"/>
          <w:szCs w:val="26"/>
          <w:u w:val="single"/>
        </w:rPr>
        <w:t xml:space="preserve">Câu 1. </w:t>
      </w:r>
      <w:r w:rsidRPr="00A314FA">
        <w:rPr>
          <w:rFonts w:ascii="Times New Roman" w:hAnsi="Times New Roman" w:cs="Times New Roman"/>
          <w:bCs/>
          <w:color w:val="000000" w:themeColor="text1"/>
          <w:sz w:val="26"/>
          <w:szCs w:val="26"/>
        </w:rPr>
        <w:t xml:space="preserve"> Gieo một con xúc xắc 4 mặt  và quan sát số ghi trên đỉnh của con xúc xắc, ta được kết quả như sau: </w:t>
      </w:r>
    </w:p>
    <w:tbl>
      <w:tblPr>
        <w:tblStyle w:val="TableGrid"/>
        <w:tblW w:w="0" w:type="auto"/>
        <w:jc w:val="center"/>
        <w:tblLook w:val="04A0" w:firstRow="1" w:lastRow="0" w:firstColumn="1" w:lastColumn="0" w:noHBand="0" w:noVBand="1"/>
      </w:tblPr>
      <w:tblGrid>
        <w:gridCol w:w="2039"/>
        <w:gridCol w:w="1075"/>
        <w:gridCol w:w="1134"/>
        <w:gridCol w:w="1043"/>
        <w:gridCol w:w="1134"/>
      </w:tblGrid>
      <w:tr w:rsidR="000A2C33" w:rsidRPr="00A314FA" w14:paraId="289F7C53" w14:textId="77777777" w:rsidTr="000A2C33">
        <w:trPr>
          <w:jc w:val="center"/>
        </w:trPr>
        <w:tc>
          <w:tcPr>
            <w:tcW w:w="2039" w:type="dxa"/>
          </w:tcPr>
          <w:p w14:paraId="78555FD0" w14:textId="77777777" w:rsidR="000A2C33" w:rsidRPr="00A314FA" w:rsidRDefault="000A2C33" w:rsidP="000A2C33">
            <w:pPr>
              <w:spacing w:before="60" w:after="60" w:line="276" w:lineRule="auto"/>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Số lần xuất hiện</w:t>
            </w:r>
          </w:p>
        </w:tc>
        <w:tc>
          <w:tcPr>
            <w:tcW w:w="1075" w:type="dxa"/>
          </w:tcPr>
          <w:p w14:paraId="7E4999B5" w14:textId="77777777" w:rsidR="000A2C33" w:rsidRPr="00A314FA" w:rsidRDefault="000A2C33" w:rsidP="000A2C33">
            <w:pPr>
              <w:spacing w:before="60" w:after="60" w:line="276" w:lineRule="auto"/>
              <w:ind w:left="567"/>
              <w:rPr>
                <w:rFonts w:ascii="Times New Roman" w:hAnsi="Times New Roman" w:cs="Times New Roman"/>
                <w:b/>
                <w:bCs/>
                <w:color w:val="000000" w:themeColor="text1"/>
                <w:sz w:val="26"/>
                <w:szCs w:val="26"/>
              </w:rPr>
            </w:pPr>
            <w:r w:rsidRPr="00A314FA">
              <w:rPr>
                <w:rFonts w:ascii="Times New Roman" w:hAnsi="Times New Roman" w:cs="Times New Roman"/>
                <w:b/>
                <w:bCs/>
                <w:color w:val="000000" w:themeColor="text1"/>
                <w:sz w:val="26"/>
                <w:szCs w:val="26"/>
              </w:rPr>
              <w:t>1</w:t>
            </w:r>
          </w:p>
        </w:tc>
        <w:tc>
          <w:tcPr>
            <w:tcW w:w="1134" w:type="dxa"/>
          </w:tcPr>
          <w:p w14:paraId="689AAB5D" w14:textId="77777777" w:rsidR="000A2C33" w:rsidRPr="00A314FA" w:rsidRDefault="000A2C33" w:rsidP="000A2C33">
            <w:pPr>
              <w:spacing w:before="60" w:after="60" w:line="276" w:lineRule="auto"/>
              <w:ind w:left="567"/>
              <w:rPr>
                <w:rFonts w:ascii="Times New Roman" w:hAnsi="Times New Roman" w:cs="Times New Roman"/>
                <w:b/>
                <w:bCs/>
                <w:color w:val="000000" w:themeColor="text1"/>
                <w:sz w:val="26"/>
                <w:szCs w:val="26"/>
              </w:rPr>
            </w:pPr>
            <w:r w:rsidRPr="00A314FA">
              <w:rPr>
                <w:rFonts w:ascii="Times New Roman" w:hAnsi="Times New Roman" w:cs="Times New Roman"/>
                <w:b/>
                <w:bCs/>
                <w:color w:val="000000" w:themeColor="text1"/>
                <w:sz w:val="26"/>
                <w:szCs w:val="26"/>
              </w:rPr>
              <w:t>2</w:t>
            </w:r>
          </w:p>
        </w:tc>
        <w:tc>
          <w:tcPr>
            <w:tcW w:w="992" w:type="dxa"/>
          </w:tcPr>
          <w:p w14:paraId="10ACFD4F" w14:textId="77777777" w:rsidR="000A2C33" w:rsidRPr="00A314FA" w:rsidRDefault="000A2C33" w:rsidP="000A2C33">
            <w:pPr>
              <w:spacing w:before="60" w:after="60" w:line="276" w:lineRule="auto"/>
              <w:ind w:left="567"/>
              <w:rPr>
                <w:rFonts w:ascii="Times New Roman" w:hAnsi="Times New Roman" w:cs="Times New Roman"/>
                <w:b/>
                <w:bCs/>
                <w:color w:val="000000" w:themeColor="text1"/>
                <w:sz w:val="26"/>
                <w:szCs w:val="26"/>
              </w:rPr>
            </w:pPr>
            <w:r w:rsidRPr="00A314FA">
              <w:rPr>
                <w:rFonts w:ascii="Times New Roman" w:hAnsi="Times New Roman" w:cs="Times New Roman"/>
                <w:b/>
                <w:bCs/>
                <w:color w:val="000000" w:themeColor="text1"/>
                <w:sz w:val="26"/>
                <w:szCs w:val="26"/>
              </w:rPr>
              <w:t>3</w:t>
            </w:r>
          </w:p>
        </w:tc>
        <w:tc>
          <w:tcPr>
            <w:tcW w:w="1134" w:type="dxa"/>
          </w:tcPr>
          <w:p w14:paraId="577E701A" w14:textId="77777777" w:rsidR="000A2C33" w:rsidRPr="00A314FA" w:rsidRDefault="000A2C33" w:rsidP="000A2C33">
            <w:pPr>
              <w:spacing w:before="60" w:after="60" w:line="276" w:lineRule="auto"/>
              <w:ind w:left="567"/>
              <w:rPr>
                <w:rFonts w:ascii="Times New Roman" w:hAnsi="Times New Roman" w:cs="Times New Roman"/>
                <w:b/>
                <w:bCs/>
                <w:color w:val="000000" w:themeColor="text1"/>
                <w:sz w:val="26"/>
                <w:szCs w:val="26"/>
              </w:rPr>
            </w:pPr>
            <w:r w:rsidRPr="00A314FA">
              <w:rPr>
                <w:rFonts w:ascii="Times New Roman" w:hAnsi="Times New Roman" w:cs="Times New Roman"/>
                <w:b/>
                <w:bCs/>
                <w:color w:val="000000" w:themeColor="text1"/>
                <w:sz w:val="26"/>
                <w:szCs w:val="26"/>
              </w:rPr>
              <w:t>4</w:t>
            </w:r>
          </w:p>
        </w:tc>
      </w:tr>
      <w:tr w:rsidR="000A2C33" w:rsidRPr="00A314FA" w14:paraId="52D7D140" w14:textId="77777777" w:rsidTr="000A2C33">
        <w:trPr>
          <w:jc w:val="center"/>
        </w:trPr>
        <w:tc>
          <w:tcPr>
            <w:tcW w:w="2039" w:type="dxa"/>
          </w:tcPr>
          <w:p w14:paraId="09713EB1" w14:textId="77777777" w:rsidR="000A2C33" w:rsidRPr="00A314FA" w:rsidRDefault="000A2C33" w:rsidP="000A2C33">
            <w:pPr>
              <w:spacing w:before="60" w:after="60" w:line="276" w:lineRule="auto"/>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 xml:space="preserve">  Số lần</w:t>
            </w:r>
          </w:p>
        </w:tc>
        <w:tc>
          <w:tcPr>
            <w:tcW w:w="1075" w:type="dxa"/>
          </w:tcPr>
          <w:p w14:paraId="587ECB2A" w14:textId="77777777" w:rsidR="000A2C33" w:rsidRPr="00A314FA" w:rsidRDefault="000A2C33" w:rsidP="000A2C33">
            <w:pPr>
              <w:spacing w:before="60" w:after="60" w:line="276" w:lineRule="auto"/>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12</w:t>
            </w:r>
          </w:p>
        </w:tc>
        <w:tc>
          <w:tcPr>
            <w:tcW w:w="1134" w:type="dxa"/>
          </w:tcPr>
          <w:p w14:paraId="1344F34F" w14:textId="77777777" w:rsidR="000A2C33" w:rsidRPr="00A314FA" w:rsidRDefault="000A2C33" w:rsidP="000A2C33">
            <w:pPr>
              <w:spacing w:before="60" w:after="60" w:line="276" w:lineRule="auto"/>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14</w:t>
            </w:r>
          </w:p>
        </w:tc>
        <w:tc>
          <w:tcPr>
            <w:tcW w:w="992" w:type="dxa"/>
          </w:tcPr>
          <w:p w14:paraId="5736EA80" w14:textId="77777777" w:rsidR="000A2C33" w:rsidRPr="00A314FA" w:rsidRDefault="000A2C33" w:rsidP="000A2C33">
            <w:pPr>
              <w:spacing w:before="60" w:after="60" w:line="276" w:lineRule="auto"/>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15</w:t>
            </w:r>
          </w:p>
        </w:tc>
        <w:tc>
          <w:tcPr>
            <w:tcW w:w="1134" w:type="dxa"/>
          </w:tcPr>
          <w:p w14:paraId="70CF114E" w14:textId="77777777" w:rsidR="000A2C33" w:rsidRPr="00A314FA" w:rsidRDefault="000A2C33" w:rsidP="000A2C33">
            <w:pPr>
              <w:spacing w:before="60" w:after="60" w:line="276" w:lineRule="auto"/>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9</w:t>
            </w:r>
          </w:p>
        </w:tc>
      </w:tr>
    </w:tbl>
    <w:p w14:paraId="3C835E17" w14:textId="77777777" w:rsidR="000A2C33" w:rsidRPr="00A314FA" w:rsidRDefault="000A2C33" w:rsidP="000A2C33">
      <w:pPr>
        <w:spacing w:before="60" w:after="60"/>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Hãy tính xác xuất thực nghiệm để:</w:t>
      </w:r>
    </w:p>
    <w:p w14:paraId="16BD6A08" w14:textId="77777777" w:rsidR="000A2C33" w:rsidRPr="00A314FA" w:rsidRDefault="000A2C33" w:rsidP="000A2C33">
      <w:pPr>
        <w:spacing w:before="60" w:after="60"/>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1) Gieo được đỉnh số 4.</w:t>
      </w:r>
    </w:p>
    <w:p w14:paraId="7B9967EE" w14:textId="77777777" w:rsidR="000A2C33" w:rsidRPr="00A314FA" w:rsidRDefault="000A2C33" w:rsidP="000A2C33">
      <w:pPr>
        <w:spacing w:before="60" w:after="60"/>
        <w:ind w:left="567"/>
        <w:rPr>
          <w:rFonts w:ascii="Times New Roman" w:hAnsi="Times New Roman" w:cs="Times New Roman"/>
          <w:bCs/>
          <w:color w:val="000000" w:themeColor="text1"/>
          <w:sz w:val="26"/>
          <w:szCs w:val="26"/>
        </w:rPr>
      </w:pPr>
      <w:r w:rsidRPr="00A314FA">
        <w:rPr>
          <w:rFonts w:ascii="Times New Roman" w:hAnsi="Times New Roman" w:cs="Times New Roman"/>
          <w:bCs/>
          <w:color w:val="000000" w:themeColor="text1"/>
          <w:sz w:val="26"/>
          <w:szCs w:val="26"/>
        </w:rPr>
        <w:t>2) Gieo được đỉnh có số chẵn.</w:t>
      </w:r>
    </w:p>
    <w:p w14:paraId="47350A0D" w14:textId="77777777" w:rsidR="000A2C33" w:rsidRPr="00A314FA" w:rsidRDefault="000A2C33" w:rsidP="000A2C33">
      <w:pPr>
        <w:spacing w:after="80" w:line="388" w:lineRule="auto"/>
        <w:ind w:left="-5"/>
        <w:rPr>
          <w:rFonts w:ascii="Times New Roman" w:hAnsi="Times New Roman" w:cs="Times New Roman"/>
          <w:sz w:val="26"/>
          <w:szCs w:val="26"/>
        </w:rPr>
      </w:pPr>
      <w:r w:rsidRPr="00A314FA">
        <w:rPr>
          <w:rFonts w:ascii="Times New Roman" w:hAnsi="Times New Roman" w:cs="Times New Roman"/>
          <w:b/>
          <w:sz w:val="26"/>
          <w:szCs w:val="26"/>
          <w:u w:val="single"/>
        </w:rPr>
        <w:t>Câu 2</w:t>
      </w:r>
      <w:r w:rsidRPr="00A314FA">
        <w:rPr>
          <w:rFonts w:ascii="Times New Roman" w:hAnsi="Times New Roman" w:cs="Times New Roman"/>
          <w:sz w:val="26"/>
          <w:szCs w:val="26"/>
        </w:rPr>
        <w:t xml:space="preserve">: </w:t>
      </w:r>
      <w:r w:rsidRPr="00A314FA">
        <w:rPr>
          <w:rFonts w:ascii="Times New Roman" w:hAnsi="Times New Roman" w:cs="Times New Roman"/>
          <w:sz w:val="26"/>
          <w:szCs w:val="26"/>
          <w:lang w:val="nl-NL"/>
        </w:rPr>
        <w:t>Gieo một con xúc xắc 6 mặt 50 lần ta được kết quả như sau:</w:t>
      </w:r>
    </w:p>
    <w:tbl>
      <w:tblPr>
        <w:tblW w:w="9662" w:type="dxa"/>
        <w:tblLook w:val="04A0" w:firstRow="1" w:lastRow="0" w:firstColumn="1" w:lastColumn="0" w:noHBand="0" w:noVBand="1"/>
      </w:tblPr>
      <w:tblGrid>
        <w:gridCol w:w="7605"/>
        <w:gridCol w:w="2057"/>
      </w:tblGrid>
      <w:tr w:rsidR="000A2C33" w:rsidRPr="00A314FA" w14:paraId="38C5BFF6" w14:textId="77777777" w:rsidTr="000A2C33">
        <w:tc>
          <w:tcPr>
            <w:tcW w:w="7605" w:type="dxa"/>
            <w:hideMark/>
          </w:tcPr>
          <w:p w14:paraId="58CF6079" w14:textId="77777777" w:rsidR="000A2C33" w:rsidRPr="00A314FA" w:rsidRDefault="000A2C33" w:rsidP="000A2C33">
            <w:pPr>
              <w:rPr>
                <w:rFonts w:ascii="Times New Roman" w:hAnsi="Times New Roman" w:cs="Times New Roman"/>
                <w:sz w:val="26"/>
                <w:szCs w:val="26"/>
                <w:lang w:val="nl-NL"/>
              </w:rPr>
            </w:pPr>
          </w:p>
          <w:tbl>
            <w:tblPr>
              <w:tblpPr w:leftFromText="180" w:rightFromText="180" w:vertAnchor="text" w:tblpXSpec="center" w:tblpY="1"/>
              <w:tblOverlap w:val="never"/>
              <w:tblW w:w="7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997"/>
              <w:gridCol w:w="997"/>
              <w:gridCol w:w="997"/>
              <w:gridCol w:w="997"/>
              <w:gridCol w:w="997"/>
              <w:gridCol w:w="997"/>
            </w:tblGrid>
            <w:tr w:rsidR="000A2C33" w:rsidRPr="00A314FA" w14:paraId="49A2EADE" w14:textId="77777777" w:rsidTr="000A2C33">
              <w:trPr>
                <w:trHeight w:val="322"/>
              </w:trPr>
              <w:tc>
                <w:tcPr>
                  <w:tcW w:w="1397" w:type="dxa"/>
                  <w:tcBorders>
                    <w:top w:val="single" w:sz="4" w:space="0" w:color="auto"/>
                    <w:left w:val="single" w:sz="4" w:space="0" w:color="auto"/>
                    <w:bottom w:val="single" w:sz="4" w:space="0" w:color="auto"/>
                    <w:right w:val="single" w:sz="4" w:space="0" w:color="auto"/>
                  </w:tcBorders>
                  <w:hideMark/>
                </w:tcPr>
                <w:p w14:paraId="26B4F44D"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Mặt</w:t>
                  </w:r>
                </w:p>
              </w:tc>
              <w:tc>
                <w:tcPr>
                  <w:tcW w:w="997" w:type="dxa"/>
                  <w:tcBorders>
                    <w:top w:val="single" w:sz="4" w:space="0" w:color="auto"/>
                    <w:left w:val="single" w:sz="4" w:space="0" w:color="auto"/>
                    <w:bottom w:val="single" w:sz="4" w:space="0" w:color="auto"/>
                    <w:right w:val="single" w:sz="4" w:space="0" w:color="auto"/>
                  </w:tcBorders>
                  <w:hideMark/>
                </w:tcPr>
                <w:p w14:paraId="070CE87F"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1 chấm</w:t>
                  </w:r>
                </w:p>
              </w:tc>
              <w:tc>
                <w:tcPr>
                  <w:tcW w:w="997" w:type="dxa"/>
                  <w:tcBorders>
                    <w:top w:val="single" w:sz="4" w:space="0" w:color="auto"/>
                    <w:left w:val="single" w:sz="4" w:space="0" w:color="auto"/>
                    <w:bottom w:val="single" w:sz="4" w:space="0" w:color="auto"/>
                    <w:right w:val="single" w:sz="4" w:space="0" w:color="auto"/>
                  </w:tcBorders>
                  <w:hideMark/>
                </w:tcPr>
                <w:p w14:paraId="153FFE4C"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2 chấm</w:t>
                  </w:r>
                </w:p>
              </w:tc>
              <w:tc>
                <w:tcPr>
                  <w:tcW w:w="997" w:type="dxa"/>
                  <w:tcBorders>
                    <w:top w:val="single" w:sz="4" w:space="0" w:color="auto"/>
                    <w:left w:val="single" w:sz="4" w:space="0" w:color="auto"/>
                    <w:bottom w:val="single" w:sz="4" w:space="0" w:color="auto"/>
                    <w:right w:val="single" w:sz="4" w:space="0" w:color="auto"/>
                  </w:tcBorders>
                  <w:hideMark/>
                </w:tcPr>
                <w:p w14:paraId="530B58E3"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3 chấm</w:t>
                  </w:r>
                </w:p>
              </w:tc>
              <w:tc>
                <w:tcPr>
                  <w:tcW w:w="997" w:type="dxa"/>
                  <w:tcBorders>
                    <w:top w:val="single" w:sz="4" w:space="0" w:color="auto"/>
                    <w:left w:val="single" w:sz="4" w:space="0" w:color="auto"/>
                    <w:bottom w:val="single" w:sz="4" w:space="0" w:color="auto"/>
                    <w:right w:val="single" w:sz="4" w:space="0" w:color="auto"/>
                  </w:tcBorders>
                  <w:hideMark/>
                </w:tcPr>
                <w:p w14:paraId="755DEDE7"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4 chấm</w:t>
                  </w:r>
                </w:p>
              </w:tc>
              <w:tc>
                <w:tcPr>
                  <w:tcW w:w="997" w:type="dxa"/>
                  <w:tcBorders>
                    <w:top w:val="single" w:sz="4" w:space="0" w:color="auto"/>
                    <w:left w:val="single" w:sz="4" w:space="0" w:color="auto"/>
                    <w:bottom w:val="single" w:sz="4" w:space="0" w:color="auto"/>
                    <w:right w:val="single" w:sz="4" w:space="0" w:color="auto"/>
                  </w:tcBorders>
                  <w:hideMark/>
                </w:tcPr>
                <w:p w14:paraId="2F7CB745"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5 chấm</w:t>
                  </w:r>
                </w:p>
              </w:tc>
              <w:tc>
                <w:tcPr>
                  <w:tcW w:w="997" w:type="dxa"/>
                  <w:tcBorders>
                    <w:top w:val="single" w:sz="4" w:space="0" w:color="auto"/>
                    <w:left w:val="single" w:sz="4" w:space="0" w:color="auto"/>
                    <w:bottom w:val="single" w:sz="4" w:space="0" w:color="auto"/>
                    <w:right w:val="single" w:sz="4" w:space="0" w:color="auto"/>
                  </w:tcBorders>
                  <w:hideMark/>
                </w:tcPr>
                <w:p w14:paraId="5E8FB1C0"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6 chấm</w:t>
                  </w:r>
                </w:p>
              </w:tc>
            </w:tr>
            <w:tr w:rsidR="000A2C33" w:rsidRPr="00A314FA" w14:paraId="14E82969" w14:textId="77777777" w:rsidTr="000A2C33">
              <w:trPr>
                <w:trHeight w:val="333"/>
              </w:trPr>
              <w:tc>
                <w:tcPr>
                  <w:tcW w:w="1397" w:type="dxa"/>
                  <w:tcBorders>
                    <w:top w:val="single" w:sz="4" w:space="0" w:color="auto"/>
                    <w:left w:val="single" w:sz="4" w:space="0" w:color="auto"/>
                    <w:bottom w:val="single" w:sz="4" w:space="0" w:color="auto"/>
                    <w:right w:val="single" w:sz="4" w:space="0" w:color="auto"/>
                  </w:tcBorders>
                  <w:vAlign w:val="center"/>
                  <w:hideMark/>
                </w:tcPr>
                <w:p w14:paraId="0A191181"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Số lần xuất hiện</w:t>
                  </w:r>
                </w:p>
              </w:tc>
              <w:tc>
                <w:tcPr>
                  <w:tcW w:w="997" w:type="dxa"/>
                  <w:tcBorders>
                    <w:top w:val="single" w:sz="4" w:space="0" w:color="auto"/>
                    <w:left w:val="single" w:sz="4" w:space="0" w:color="auto"/>
                    <w:bottom w:val="single" w:sz="4" w:space="0" w:color="auto"/>
                    <w:right w:val="single" w:sz="4" w:space="0" w:color="auto"/>
                  </w:tcBorders>
                  <w:vAlign w:val="center"/>
                  <w:hideMark/>
                </w:tcPr>
                <w:p w14:paraId="7EC146F2"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7</w:t>
                  </w:r>
                </w:p>
              </w:tc>
              <w:tc>
                <w:tcPr>
                  <w:tcW w:w="997" w:type="dxa"/>
                  <w:tcBorders>
                    <w:top w:val="single" w:sz="4" w:space="0" w:color="auto"/>
                    <w:left w:val="single" w:sz="4" w:space="0" w:color="auto"/>
                    <w:bottom w:val="single" w:sz="4" w:space="0" w:color="auto"/>
                    <w:right w:val="single" w:sz="4" w:space="0" w:color="auto"/>
                  </w:tcBorders>
                  <w:vAlign w:val="center"/>
                  <w:hideMark/>
                </w:tcPr>
                <w:p w14:paraId="57CB9DE2"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9</w:t>
                  </w:r>
                </w:p>
              </w:tc>
              <w:tc>
                <w:tcPr>
                  <w:tcW w:w="997" w:type="dxa"/>
                  <w:tcBorders>
                    <w:top w:val="single" w:sz="4" w:space="0" w:color="auto"/>
                    <w:left w:val="single" w:sz="4" w:space="0" w:color="auto"/>
                    <w:bottom w:val="single" w:sz="4" w:space="0" w:color="auto"/>
                    <w:right w:val="single" w:sz="4" w:space="0" w:color="auto"/>
                  </w:tcBorders>
                  <w:vAlign w:val="center"/>
                  <w:hideMark/>
                </w:tcPr>
                <w:p w14:paraId="3974DD90"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8</w:t>
                  </w:r>
                </w:p>
              </w:tc>
              <w:tc>
                <w:tcPr>
                  <w:tcW w:w="997" w:type="dxa"/>
                  <w:tcBorders>
                    <w:top w:val="single" w:sz="4" w:space="0" w:color="auto"/>
                    <w:left w:val="single" w:sz="4" w:space="0" w:color="auto"/>
                    <w:bottom w:val="single" w:sz="4" w:space="0" w:color="auto"/>
                    <w:right w:val="single" w:sz="4" w:space="0" w:color="auto"/>
                  </w:tcBorders>
                  <w:vAlign w:val="center"/>
                  <w:hideMark/>
                </w:tcPr>
                <w:p w14:paraId="5364BDD2"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8</w:t>
                  </w:r>
                </w:p>
              </w:tc>
              <w:tc>
                <w:tcPr>
                  <w:tcW w:w="997" w:type="dxa"/>
                  <w:tcBorders>
                    <w:top w:val="single" w:sz="4" w:space="0" w:color="auto"/>
                    <w:left w:val="single" w:sz="4" w:space="0" w:color="auto"/>
                    <w:bottom w:val="single" w:sz="4" w:space="0" w:color="auto"/>
                    <w:right w:val="single" w:sz="4" w:space="0" w:color="auto"/>
                  </w:tcBorders>
                  <w:vAlign w:val="center"/>
                  <w:hideMark/>
                </w:tcPr>
                <w:p w14:paraId="5AD2F954"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9</w:t>
                  </w:r>
                </w:p>
              </w:tc>
              <w:tc>
                <w:tcPr>
                  <w:tcW w:w="997" w:type="dxa"/>
                  <w:tcBorders>
                    <w:top w:val="single" w:sz="4" w:space="0" w:color="auto"/>
                    <w:left w:val="single" w:sz="4" w:space="0" w:color="auto"/>
                    <w:bottom w:val="single" w:sz="4" w:space="0" w:color="auto"/>
                    <w:right w:val="single" w:sz="4" w:space="0" w:color="auto"/>
                  </w:tcBorders>
                  <w:vAlign w:val="center"/>
                  <w:hideMark/>
                </w:tcPr>
                <w:p w14:paraId="6AB3F5C3"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9</w:t>
                  </w:r>
                </w:p>
              </w:tc>
            </w:tr>
          </w:tbl>
          <w:p w14:paraId="29896661" w14:textId="77777777" w:rsidR="000A2C33" w:rsidRPr="00A314FA" w:rsidRDefault="000A2C33" w:rsidP="000A2C33">
            <w:pPr>
              <w:ind w:firstLine="360"/>
              <w:rPr>
                <w:rFonts w:ascii="Times New Roman" w:hAnsi="Times New Roman" w:cs="Times New Roman"/>
                <w:sz w:val="26"/>
                <w:szCs w:val="26"/>
                <w:lang w:val="nl-NL"/>
              </w:rPr>
            </w:pPr>
            <w:r w:rsidRPr="00A314FA">
              <w:rPr>
                <w:rFonts w:ascii="Times New Roman" w:hAnsi="Times New Roman" w:cs="Times New Roman"/>
                <w:sz w:val="26"/>
                <w:szCs w:val="26"/>
                <w:lang w:val="nl-NL"/>
              </w:rPr>
              <w:t>Em hãy tính xác suất thực nghiệm của sự kiện:</w:t>
            </w:r>
          </w:p>
          <w:p w14:paraId="17296AC9" w14:textId="77777777" w:rsidR="000A2C33" w:rsidRPr="00A314FA" w:rsidRDefault="000A2C33" w:rsidP="000A2C33">
            <w:pPr>
              <w:pStyle w:val="ListParagraph"/>
              <w:numPr>
                <w:ilvl w:val="0"/>
                <w:numId w:val="8"/>
              </w:numPr>
              <w:spacing w:after="0" w:line="240" w:lineRule="auto"/>
              <w:rPr>
                <w:rFonts w:ascii="Times New Roman" w:hAnsi="Times New Roman" w:cs="Times New Roman"/>
                <w:sz w:val="26"/>
                <w:szCs w:val="26"/>
                <w:lang w:val="nl-NL"/>
              </w:rPr>
            </w:pPr>
            <w:r w:rsidRPr="00A314FA">
              <w:rPr>
                <w:rFonts w:ascii="Times New Roman" w:hAnsi="Times New Roman" w:cs="Times New Roman"/>
                <w:sz w:val="26"/>
                <w:szCs w:val="26"/>
                <w:lang w:val="nl-NL"/>
              </w:rPr>
              <w:t>Gieo được mặt có 6 chấm.</w:t>
            </w:r>
          </w:p>
          <w:p w14:paraId="2AF268CD" w14:textId="77777777" w:rsidR="000A2C33" w:rsidRPr="00A314FA" w:rsidRDefault="000A2C33" w:rsidP="000A2C33">
            <w:pPr>
              <w:pStyle w:val="ListParagraph"/>
              <w:numPr>
                <w:ilvl w:val="0"/>
                <w:numId w:val="8"/>
              </w:numPr>
              <w:spacing w:after="0" w:line="240" w:lineRule="auto"/>
              <w:rPr>
                <w:rFonts w:ascii="Times New Roman" w:hAnsi="Times New Roman" w:cs="Times New Roman"/>
                <w:sz w:val="26"/>
                <w:szCs w:val="26"/>
                <w:lang w:val="nl-NL"/>
              </w:rPr>
            </w:pPr>
            <w:r w:rsidRPr="00A314FA">
              <w:rPr>
                <w:rFonts w:ascii="Times New Roman" w:hAnsi="Times New Roman" w:cs="Times New Roman"/>
                <w:sz w:val="26"/>
                <w:szCs w:val="26"/>
                <w:lang w:val="nl-NL"/>
              </w:rPr>
              <w:t>Gieo được mặt có số lẻ chấm.</w:t>
            </w:r>
            <w:r w:rsidRPr="00A314FA">
              <w:rPr>
                <w:rFonts w:ascii="Times New Roman" w:hAnsi="Times New Roman" w:cs="Times New Roman"/>
                <w:color w:val="FF0000"/>
                <w:sz w:val="26"/>
                <w:szCs w:val="26"/>
                <w:lang w:val="nl-NL"/>
              </w:rPr>
              <w:t xml:space="preserve"> </w:t>
            </w:r>
          </w:p>
        </w:tc>
        <w:tc>
          <w:tcPr>
            <w:tcW w:w="2057" w:type="dxa"/>
            <w:hideMark/>
          </w:tcPr>
          <w:p w14:paraId="30AB5AC3" w14:textId="77777777" w:rsidR="000A2C33" w:rsidRPr="00A314FA" w:rsidRDefault="000A2C33" w:rsidP="000A2C33">
            <w:pPr>
              <w:rPr>
                <w:rFonts w:ascii="Times New Roman" w:hAnsi="Times New Roman" w:cs="Times New Roman"/>
                <w:b/>
                <w:color w:val="0000FF"/>
                <w:sz w:val="26"/>
                <w:szCs w:val="26"/>
                <w:lang w:val="nl-NL"/>
              </w:rPr>
            </w:pPr>
            <w:r w:rsidRPr="00A314FA">
              <w:rPr>
                <w:rFonts w:ascii="Times New Roman" w:hAnsi="Times New Roman" w:cs="Times New Roman"/>
                <w:noProof/>
                <w:sz w:val="26"/>
                <w:szCs w:val="26"/>
              </w:rPr>
              <w:drawing>
                <wp:anchor distT="0" distB="0" distL="114300" distR="114300" simplePos="0" relativeHeight="251848704" behindDoc="1" locked="0" layoutInCell="1" allowOverlap="1" wp14:anchorId="3462B8A9" wp14:editId="4A52F858">
                  <wp:simplePos x="0" y="0"/>
                  <wp:positionH relativeFrom="column">
                    <wp:posOffset>81000</wp:posOffset>
                  </wp:positionH>
                  <wp:positionV relativeFrom="paragraph">
                    <wp:posOffset>482</wp:posOffset>
                  </wp:positionV>
                  <wp:extent cx="800100" cy="682625"/>
                  <wp:effectExtent l="0" t="0" r="0" b="3175"/>
                  <wp:wrapTight wrapText="bothSides">
                    <wp:wrapPolygon edited="0">
                      <wp:start x="0" y="0"/>
                      <wp:lineTo x="0" y="21098"/>
                      <wp:lineTo x="21086" y="21098"/>
                      <wp:lineTo x="21086" y="0"/>
                      <wp:lineTo x="0" y="0"/>
                    </wp:wrapPolygon>
                  </wp:wrapTight>
                  <wp:docPr id="645" name="Picture 645"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18"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1139" r:link="rId1140" cstate="email">
                            <a:extLst>
                              <a:ext uri="{28A0092B-C50C-407E-A947-70E740481C1C}">
                                <a14:useLocalDpi xmlns:a14="http://schemas.microsoft.com/office/drawing/2010/main"/>
                              </a:ext>
                            </a:extLst>
                          </a:blip>
                          <a:srcRect l="8858" t="15295" r="8563" b="13937"/>
                          <a:stretch>
                            <a:fillRect/>
                          </a:stretch>
                        </pic:blipFill>
                        <pic:spPr bwMode="auto">
                          <a:xfrm>
                            <a:off x="0" y="0"/>
                            <a:ext cx="800100" cy="682625"/>
                          </a:xfrm>
                          <a:prstGeom prst="rect">
                            <a:avLst/>
                          </a:prstGeom>
                          <a:noFill/>
                        </pic:spPr>
                      </pic:pic>
                    </a:graphicData>
                  </a:graphic>
                  <wp14:sizeRelH relativeFrom="page">
                    <wp14:pctWidth>0</wp14:pctWidth>
                  </wp14:sizeRelH>
                  <wp14:sizeRelV relativeFrom="page">
                    <wp14:pctHeight>0</wp14:pctHeight>
                  </wp14:sizeRelV>
                </wp:anchor>
              </w:drawing>
            </w:r>
          </w:p>
        </w:tc>
      </w:tr>
    </w:tbl>
    <w:p w14:paraId="15620109" w14:textId="77777777" w:rsidR="000A2C33" w:rsidRPr="00A314FA" w:rsidRDefault="000A2C33" w:rsidP="000A2C33">
      <w:pPr>
        <w:contextualSpacing/>
        <w:rPr>
          <w:rFonts w:ascii="Times New Roman" w:hAnsi="Times New Roman" w:cs="Times New Roman"/>
          <w:sz w:val="26"/>
          <w:szCs w:val="26"/>
        </w:rPr>
      </w:pPr>
      <w:r w:rsidRPr="00A314FA">
        <w:rPr>
          <w:rFonts w:ascii="Times New Roman" w:hAnsi="Times New Roman" w:cs="Times New Roman"/>
          <w:b/>
          <w:sz w:val="26"/>
          <w:szCs w:val="26"/>
          <w:u w:val="single"/>
        </w:rPr>
        <w:t xml:space="preserve">Câu 3 </w:t>
      </w:r>
      <w:r w:rsidRPr="00A314FA">
        <w:rPr>
          <w:rFonts w:ascii="Times New Roman" w:hAnsi="Times New Roman" w:cs="Times New Roman"/>
          <w:sz w:val="26"/>
          <w:szCs w:val="26"/>
          <w:lang w:val="nl-NL"/>
        </w:rPr>
        <w:t>Hằng ngày bạn Lan đều đi xe buýt đến trường. Lan ghi lại thời gian chờ xe của mình trong 20 lần liên tiếp ở bảng sau:</w:t>
      </w:r>
    </w:p>
    <w:tbl>
      <w:tblPr>
        <w:tblStyle w:val="TableGrid"/>
        <w:tblW w:w="0" w:type="auto"/>
        <w:tblLook w:val="04A0" w:firstRow="1" w:lastRow="0" w:firstColumn="1" w:lastColumn="0" w:noHBand="0" w:noVBand="1"/>
      </w:tblPr>
      <w:tblGrid>
        <w:gridCol w:w="1915"/>
        <w:gridCol w:w="1916"/>
        <w:gridCol w:w="1915"/>
        <w:gridCol w:w="1915"/>
        <w:gridCol w:w="1915"/>
      </w:tblGrid>
      <w:tr w:rsidR="000A2C33" w:rsidRPr="00A314FA" w14:paraId="494BC3BA" w14:textId="77777777" w:rsidTr="000A2C33">
        <w:tc>
          <w:tcPr>
            <w:tcW w:w="1942" w:type="dxa"/>
          </w:tcPr>
          <w:p w14:paraId="6BCE6060"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Thời gian chờ</w:t>
            </w:r>
          </w:p>
        </w:tc>
        <w:tc>
          <w:tcPr>
            <w:tcW w:w="1942" w:type="dxa"/>
          </w:tcPr>
          <w:p w14:paraId="67544639"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Dưới 1 phút</w:t>
            </w:r>
          </w:p>
        </w:tc>
        <w:tc>
          <w:tcPr>
            <w:tcW w:w="1942" w:type="dxa"/>
          </w:tcPr>
          <w:p w14:paraId="2716E295"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Từ 1 phút đến dưới 5 phút</w:t>
            </w:r>
          </w:p>
        </w:tc>
        <w:tc>
          <w:tcPr>
            <w:tcW w:w="1942" w:type="dxa"/>
          </w:tcPr>
          <w:p w14:paraId="33FF3ADB"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Từ 5 phút đến dưới 10 phút</w:t>
            </w:r>
          </w:p>
        </w:tc>
        <w:tc>
          <w:tcPr>
            <w:tcW w:w="1942" w:type="dxa"/>
          </w:tcPr>
          <w:p w14:paraId="6181BD65"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Từ 10 phút trở lên</w:t>
            </w:r>
          </w:p>
        </w:tc>
      </w:tr>
      <w:tr w:rsidR="000A2C33" w:rsidRPr="00A314FA" w14:paraId="5A4D9AAA" w14:textId="77777777" w:rsidTr="000A2C33">
        <w:tc>
          <w:tcPr>
            <w:tcW w:w="1942" w:type="dxa"/>
          </w:tcPr>
          <w:p w14:paraId="7AA08FF5"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Số lần</w:t>
            </w:r>
          </w:p>
        </w:tc>
        <w:tc>
          <w:tcPr>
            <w:tcW w:w="1942" w:type="dxa"/>
          </w:tcPr>
          <w:p w14:paraId="7CBF9E97"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2</w:t>
            </w:r>
          </w:p>
        </w:tc>
        <w:tc>
          <w:tcPr>
            <w:tcW w:w="1942" w:type="dxa"/>
          </w:tcPr>
          <w:p w14:paraId="5E33F8F8"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12</w:t>
            </w:r>
          </w:p>
        </w:tc>
        <w:tc>
          <w:tcPr>
            <w:tcW w:w="1942" w:type="dxa"/>
          </w:tcPr>
          <w:p w14:paraId="0AE33483"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5</w:t>
            </w:r>
          </w:p>
        </w:tc>
        <w:tc>
          <w:tcPr>
            <w:tcW w:w="1942" w:type="dxa"/>
          </w:tcPr>
          <w:p w14:paraId="49624714"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3</w:t>
            </w:r>
          </w:p>
        </w:tc>
      </w:tr>
    </w:tbl>
    <w:p w14:paraId="6E3341C6"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Hãy tính xác suất thực nghiệm của các sự kiện sau:</w:t>
      </w:r>
    </w:p>
    <w:p w14:paraId="3F6F36DA" w14:textId="77777777" w:rsidR="000A2C33" w:rsidRPr="00A314FA" w:rsidRDefault="000A2C33" w:rsidP="000A2C33">
      <w:pPr>
        <w:numPr>
          <w:ilvl w:val="0"/>
          <w:numId w:val="12"/>
        </w:numPr>
        <w:spacing w:after="0" w:line="276" w:lineRule="auto"/>
        <w:ind w:left="0" w:firstLine="360"/>
        <w:rPr>
          <w:rFonts w:ascii="Times New Roman" w:hAnsi="Times New Roman" w:cs="Times New Roman"/>
          <w:sz w:val="26"/>
          <w:szCs w:val="26"/>
          <w:lang w:val="nl-NL"/>
        </w:rPr>
      </w:pPr>
      <w:r w:rsidRPr="00A314FA">
        <w:rPr>
          <w:rFonts w:ascii="Times New Roman" w:hAnsi="Times New Roman" w:cs="Times New Roman"/>
          <w:sz w:val="26"/>
          <w:szCs w:val="26"/>
          <w:lang w:val="nl-NL"/>
        </w:rPr>
        <w:lastRenderedPageBreak/>
        <w:t>Lan phải chờ xe dưới 1 phút.</w:t>
      </w:r>
    </w:p>
    <w:p w14:paraId="28980EA8" w14:textId="77777777" w:rsidR="000A2C33" w:rsidRPr="00A314FA" w:rsidRDefault="000A2C33" w:rsidP="000A2C33">
      <w:pPr>
        <w:numPr>
          <w:ilvl w:val="0"/>
          <w:numId w:val="12"/>
        </w:numPr>
        <w:spacing w:after="0" w:line="276" w:lineRule="auto"/>
        <w:rPr>
          <w:rFonts w:ascii="Times New Roman" w:hAnsi="Times New Roman" w:cs="Times New Roman"/>
          <w:sz w:val="26"/>
          <w:szCs w:val="26"/>
          <w:lang w:val="nl-NL"/>
        </w:rPr>
      </w:pPr>
      <w:r w:rsidRPr="00A314FA">
        <w:rPr>
          <w:rFonts w:ascii="Times New Roman" w:hAnsi="Times New Roman" w:cs="Times New Roman"/>
          <w:sz w:val="26"/>
          <w:szCs w:val="26"/>
          <w:lang w:val="nl-NL"/>
        </w:rPr>
        <w:t>Lan phải chờ xe từ 5 phút trở lên.</w:t>
      </w:r>
    </w:p>
    <w:p w14:paraId="6C77051E"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b/>
          <w:sz w:val="26"/>
          <w:szCs w:val="26"/>
          <w:u w:val="single"/>
        </w:rPr>
        <w:t xml:space="preserve">Câu 4: </w:t>
      </w:r>
      <w:r w:rsidRPr="00A314FA">
        <w:rPr>
          <w:rFonts w:ascii="Times New Roman" w:hAnsi="Times New Roman" w:cs="Times New Roman"/>
          <w:sz w:val="26"/>
          <w:szCs w:val="26"/>
          <w:lang w:val="nl-NL"/>
        </w:rPr>
        <w:t>Lớp 6A</w:t>
      </w:r>
      <w:r w:rsidRPr="00A314FA">
        <w:rPr>
          <w:rFonts w:ascii="Times New Roman" w:hAnsi="Times New Roman" w:cs="Times New Roman"/>
          <w:sz w:val="26"/>
          <w:szCs w:val="26"/>
          <w:lang w:val="vi-VN"/>
        </w:rPr>
        <w:t>1</w:t>
      </w:r>
      <w:r w:rsidRPr="00A314FA">
        <w:rPr>
          <w:rFonts w:ascii="Times New Roman" w:hAnsi="Times New Roman" w:cs="Times New Roman"/>
          <w:sz w:val="26"/>
          <w:szCs w:val="26"/>
          <w:lang w:val="nl-NL"/>
        </w:rPr>
        <w:t xml:space="preserve"> trong lớp học luôn có 1 hộp đựng thẻ là số thứ tự của 35 bạn. Cứ mỗi lần kiểm tra bài cũ hay lên bảng làm bài giáo viên sẽ bốc thăm theo số thứ tự đó. </w:t>
      </w:r>
      <w:r w:rsidRPr="00A314FA">
        <w:rPr>
          <w:rFonts w:ascii="Times New Roman" w:hAnsi="Times New Roman" w:cs="Times New Roman"/>
          <w:b/>
          <w:sz w:val="26"/>
          <w:szCs w:val="26"/>
          <w:lang w:val="nl-NL"/>
        </w:rPr>
        <w:t>Đúng</w:t>
      </w:r>
      <w:r w:rsidRPr="00A314FA">
        <w:rPr>
          <w:rFonts w:ascii="Times New Roman" w:hAnsi="Times New Roman" w:cs="Times New Roman"/>
          <w:sz w:val="26"/>
          <w:szCs w:val="26"/>
          <w:lang w:val="nl-NL"/>
        </w:rPr>
        <w:t xml:space="preserve"> là bài hoàn chỉnh không có sai sót , </w:t>
      </w:r>
      <w:r w:rsidRPr="00A314FA">
        <w:rPr>
          <w:rFonts w:ascii="Times New Roman" w:hAnsi="Times New Roman" w:cs="Times New Roman"/>
          <w:b/>
          <w:sz w:val="26"/>
          <w:szCs w:val="26"/>
          <w:lang w:val="nl-NL"/>
        </w:rPr>
        <w:t>Sai</w:t>
      </w:r>
      <w:r w:rsidRPr="00A314FA">
        <w:rPr>
          <w:rFonts w:ascii="Times New Roman" w:hAnsi="Times New Roman" w:cs="Times New Roman"/>
          <w:sz w:val="26"/>
          <w:szCs w:val="26"/>
          <w:lang w:val="nl-NL"/>
        </w:rPr>
        <w:t xml:space="preserve"> là bài vẫn còn thiếu sót. Tổ 2 có 10 bạn, bạn tổ trưởng rất có trách nhiệm và siêng năng, bạn ấy đã ghi lại số lần phát biểu của mỗi thành viên trong tổ mình và tổng kết mỗi tuần. Dưới đây là bảng thống kê của bạn:</w:t>
      </w:r>
    </w:p>
    <w:tbl>
      <w:tblPr>
        <w:tblW w:w="9462" w:type="dxa"/>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872"/>
        <w:gridCol w:w="745"/>
        <w:gridCol w:w="1028"/>
        <w:gridCol w:w="664"/>
        <w:gridCol w:w="1013"/>
        <w:gridCol w:w="765"/>
        <w:gridCol w:w="763"/>
        <w:gridCol w:w="746"/>
        <w:gridCol w:w="673"/>
        <w:gridCol w:w="655"/>
        <w:gridCol w:w="816"/>
      </w:tblGrid>
      <w:tr w:rsidR="000A2C33" w:rsidRPr="00A314FA" w14:paraId="06A85167" w14:textId="77777777" w:rsidTr="000A2C33">
        <w:tc>
          <w:tcPr>
            <w:tcW w:w="1434" w:type="dxa"/>
            <w:gridSpan w:val="2"/>
            <w:tcBorders>
              <w:top w:val="single" w:sz="4" w:space="0" w:color="auto"/>
              <w:left w:val="single" w:sz="4" w:space="0" w:color="auto"/>
              <w:bottom w:val="single" w:sz="4" w:space="0" w:color="auto"/>
              <w:right w:val="single" w:sz="4" w:space="0" w:color="auto"/>
            </w:tcBorders>
            <w:shd w:val="clear" w:color="auto" w:fill="00B050"/>
            <w:hideMark/>
          </w:tcPr>
          <w:p w14:paraId="2D0C31AE"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Tên</w:t>
            </w:r>
          </w:p>
        </w:tc>
        <w:tc>
          <w:tcPr>
            <w:tcW w:w="761" w:type="dxa"/>
            <w:tcBorders>
              <w:top w:val="single" w:sz="4" w:space="0" w:color="auto"/>
              <w:left w:val="single" w:sz="4" w:space="0" w:color="auto"/>
              <w:bottom w:val="single" w:sz="4" w:space="0" w:color="auto"/>
              <w:right w:val="single" w:sz="4" w:space="0" w:color="auto"/>
            </w:tcBorders>
            <w:shd w:val="clear" w:color="auto" w:fill="00B050"/>
            <w:hideMark/>
          </w:tcPr>
          <w:p w14:paraId="47DABBB3"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Mai</w:t>
            </w:r>
          </w:p>
        </w:tc>
        <w:tc>
          <w:tcPr>
            <w:tcW w:w="1037" w:type="dxa"/>
            <w:tcBorders>
              <w:top w:val="single" w:sz="4" w:space="0" w:color="auto"/>
              <w:left w:val="single" w:sz="4" w:space="0" w:color="auto"/>
              <w:bottom w:val="single" w:sz="4" w:space="0" w:color="auto"/>
              <w:right w:val="single" w:sz="4" w:space="0" w:color="auto"/>
            </w:tcBorders>
            <w:shd w:val="clear" w:color="auto" w:fill="00B050"/>
            <w:hideMark/>
          </w:tcPr>
          <w:p w14:paraId="2D5F938D"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Cường</w:t>
            </w:r>
          </w:p>
        </w:tc>
        <w:tc>
          <w:tcPr>
            <w:tcW w:w="689" w:type="dxa"/>
            <w:tcBorders>
              <w:top w:val="single" w:sz="4" w:space="0" w:color="auto"/>
              <w:left w:val="single" w:sz="4" w:space="0" w:color="auto"/>
              <w:bottom w:val="single" w:sz="4" w:space="0" w:color="auto"/>
              <w:right w:val="single" w:sz="4" w:space="0" w:color="auto"/>
            </w:tcBorders>
            <w:shd w:val="clear" w:color="auto" w:fill="00B050"/>
            <w:hideMark/>
          </w:tcPr>
          <w:p w14:paraId="46AC53AD"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Vy</w:t>
            </w:r>
          </w:p>
        </w:tc>
        <w:tc>
          <w:tcPr>
            <w:tcW w:w="1022" w:type="dxa"/>
            <w:tcBorders>
              <w:top w:val="single" w:sz="4" w:space="0" w:color="auto"/>
              <w:left w:val="single" w:sz="4" w:space="0" w:color="auto"/>
              <w:bottom w:val="single" w:sz="4" w:space="0" w:color="auto"/>
              <w:right w:val="single" w:sz="4" w:space="0" w:color="auto"/>
            </w:tcBorders>
            <w:shd w:val="clear" w:color="auto" w:fill="00B050"/>
            <w:hideMark/>
          </w:tcPr>
          <w:p w14:paraId="5C12EA50"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Tường</w:t>
            </w:r>
          </w:p>
        </w:tc>
        <w:tc>
          <w:tcPr>
            <w:tcW w:w="779" w:type="dxa"/>
            <w:tcBorders>
              <w:top w:val="single" w:sz="4" w:space="0" w:color="auto"/>
              <w:left w:val="single" w:sz="4" w:space="0" w:color="auto"/>
              <w:bottom w:val="single" w:sz="4" w:space="0" w:color="auto"/>
              <w:right w:val="single" w:sz="4" w:space="0" w:color="auto"/>
            </w:tcBorders>
            <w:shd w:val="clear" w:color="auto" w:fill="00B050"/>
            <w:hideMark/>
          </w:tcPr>
          <w:p w14:paraId="5CB3F06D"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Anh</w:t>
            </w:r>
          </w:p>
        </w:tc>
        <w:tc>
          <w:tcPr>
            <w:tcW w:w="777" w:type="dxa"/>
            <w:tcBorders>
              <w:top w:val="single" w:sz="4" w:space="0" w:color="auto"/>
              <w:left w:val="single" w:sz="4" w:space="0" w:color="auto"/>
              <w:bottom w:val="single" w:sz="4" w:space="0" w:color="auto"/>
              <w:right w:val="single" w:sz="4" w:space="0" w:color="auto"/>
            </w:tcBorders>
            <w:shd w:val="clear" w:color="auto" w:fill="00B050"/>
            <w:hideMark/>
          </w:tcPr>
          <w:p w14:paraId="7E1B7EFA"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Thư</w:t>
            </w:r>
          </w:p>
        </w:tc>
        <w:tc>
          <w:tcPr>
            <w:tcW w:w="762" w:type="dxa"/>
            <w:tcBorders>
              <w:top w:val="single" w:sz="4" w:space="0" w:color="auto"/>
              <w:left w:val="single" w:sz="4" w:space="0" w:color="auto"/>
              <w:bottom w:val="single" w:sz="4" w:space="0" w:color="auto"/>
              <w:right w:val="single" w:sz="4" w:space="0" w:color="auto"/>
            </w:tcBorders>
            <w:shd w:val="clear" w:color="auto" w:fill="00B050"/>
            <w:hideMark/>
          </w:tcPr>
          <w:p w14:paraId="7FE346E9"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Lan</w:t>
            </w:r>
          </w:p>
        </w:tc>
        <w:tc>
          <w:tcPr>
            <w:tcW w:w="697" w:type="dxa"/>
            <w:tcBorders>
              <w:top w:val="single" w:sz="4" w:space="0" w:color="auto"/>
              <w:left w:val="single" w:sz="4" w:space="0" w:color="auto"/>
              <w:bottom w:val="single" w:sz="4" w:space="0" w:color="auto"/>
              <w:right w:val="single" w:sz="4" w:space="0" w:color="auto"/>
            </w:tcBorders>
            <w:shd w:val="clear" w:color="auto" w:fill="00B050"/>
            <w:hideMark/>
          </w:tcPr>
          <w:p w14:paraId="4D244FDB"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Kỳ</w:t>
            </w:r>
          </w:p>
        </w:tc>
        <w:tc>
          <w:tcPr>
            <w:tcW w:w="681" w:type="dxa"/>
            <w:tcBorders>
              <w:top w:val="single" w:sz="4" w:space="0" w:color="auto"/>
              <w:left w:val="single" w:sz="4" w:space="0" w:color="auto"/>
              <w:bottom w:val="single" w:sz="4" w:space="0" w:color="auto"/>
              <w:right w:val="single" w:sz="4" w:space="0" w:color="auto"/>
            </w:tcBorders>
            <w:shd w:val="clear" w:color="auto" w:fill="00B050"/>
            <w:hideMark/>
          </w:tcPr>
          <w:p w14:paraId="05185E1A"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Tỷ</w:t>
            </w:r>
          </w:p>
        </w:tc>
        <w:tc>
          <w:tcPr>
            <w:tcW w:w="823" w:type="dxa"/>
            <w:tcBorders>
              <w:top w:val="single" w:sz="4" w:space="0" w:color="auto"/>
              <w:left w:val="single" w:sz="4" w:space="0" w:color="auto"/>
              <w:bottom w:val="single" w:sz="4" w:space="0" w:color="auto"/>
              <w:right w:val="single" w:sz="4" w:space="0" w:color="auto"/>
            </w:tcBorders>
            <w:shd w:val="clear" w:color="auto" w:fill="00B050"/>
            <w:hideMark/>
          </w:tcPr>
          <w:p w14:paraId="12DEC13F"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Ngọc</w:t>
            </w:r>
          </w:p>
        </w:tc>
      </w:tr>
      <w:tr w:rsidR="000A2C33" w:rsidRPr="00A314FA" w14:paraId="0C3D04ED" w14:textId="77777777" w:rsidTr="000A2C33">
        <w:tc>
          <w:tcPr>
            <w:tcW w:w="551" w:type="dxa"/>
            <w:vMerge w:val="restart"/>
            <w:tcBorders>
              <w:top w:val="single" w:sz="4" w:space="0" w:color="auto"/>
              <w:left w:val="single" w:sz="4" w:space="0" w:color="auto"/>
              <w:bottom w:val="single" w:sz="4" w:space="0" w:color="auto"/>
              <w:right w:val="single" w:sz="4" w:space="0" w:color="auto"/>
            </w:tcBorders>
            <w:shd w:val="clear" w:color="auto" w:fill="FFC000"/>
            <w:hideMark/>
          </w:tcPr>
          <w:p w14:paraId="024782C9"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Số lần phát biểu</w:t>
            </w:r>
          </w:p>
        </w:tc>
        <w:tc>
          <w:tcPr>
            <w:tcW w:w="883" w:type="dxa"/>
            <w:tcBorders>
              <w:top w:val="single" w:sz="4" w:space="0" w:color="auto"/>
              <w:left w:val="single" w:sz="4" w:space="0" w:color="auto"/>
              <w:bottom w:val="single" w:sz="4" w:space="0" w:color="auto"/>
              <w:right w:val="single" w:sz="4" w:space="0" w:color="auto"/>
            </w:tcBorders>
            <w:shd w:val="clear" w:color="auto" w:fill="FFC000"/>
            <w:hideMark/>
          </w:tcPr>
          <w:p w14:paraId="0C710C80"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Đúng</w:t>
            </w:r>
          </w:p>
        </w:tc>
        <w:tc>
          <w:tcPr>
            <w:tcW w:w="761" w:type="dxa"/>
            <w:tcBorders>
              <w:top w:val="single" w:sz="4" w:space="0" w:color="auto"/>
              <w:left w:val="single" w:sz="4" w:space="0" w:color="auto"/>
              <w:bottom w:val="single" w:sz="4" w:space="0" w:color="auto"/>
              <w:right w:val="single" w:sz="4" w:space="0" w:color="auto"/>
            </w:tcBorders>
            <w:hideMark/>
          </w:tcPr>
          <w:p w14:paraId="67F935CF"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27</w:t>
            </w:r>
          </w:p>
        </w:tc>
        <w:tc>
          <w:tcPr>
            <w:tcW w:w="1037" w:type="dxa"/>
            <w:tcBorders>
              <w:top w:val="single" w:sz="4" w:space="0" w:color="auto"/>
              <w:left w:val="single" w:sz="4" w:space="0" w:color="auto"/>
              <w:bottom w:val="single" w:sz="4" w:space="0" w:color="auto"/>
              <w:right w:val="single" w:sz="4" w:space="0" w:color="auto"/>
            </w:tcBorders>
            <w:hideMark/>
          </w:tcPr>
          <w:p w14:paraId="5E923695"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32</w:t>
            </w:r>
          </w:p>
        </w:tc>
        <w:tc>
          <w:tcPr>
            <w:tcW w:w="689" w:type="dxa"/>
            <w:tcBorders>
              <w:top w:val="single" w:sz="4" w:space="0" w:color="auto"/>
              <w:left w:val="single" w:sz="4" w:space="0" w:color="auto"/>
              <w:bottom w:val="single" w:sz="4" w:space="0" w:color="auto"/>
              <w:right w:val="single" w:sz="4" w:space="0" w:color="auto"/>
            </w:tcBorders>
            <w:hideMark/>
          </w:tcPr>
          <w:p w14:paraId="2A44CE5E"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10</w:t>
            </w:r>
          </w:p>
        </w:tc>
        <w:tc>
          <w:tcPr>
            <w:tcW w:w="1022" w:type="dxa"/>
            <w:tcBorders>
              <w:top w:val="single" w:sz="4" w:space="0" w:color="auto"/>
              <w:left w:val="single" w:sz="4" w:space="0" w:color="auto"/>
              <w:bottom w:val="single" w:sz="4" w:space="0" w:color="auto"/>
              <w:right w:val="single" w:sz="4" w:space="0" w:color="auto"/>
            </w:tcBorders>
            <w:hideMark/>
          </w:tcPr>
          <w:p w14:paraId="2CADB6A1"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7</w:t>
            </w:r>
          </w:p>
        </w:tc>
        <w:tc>
          <w:tcPr>
            <w:tcW w:w="779" w:type="dxa"/>
            <w:tcBorders>
              <w:top w:val="single" w:sz="4" w:space="0" w:color="auto"/>
              <w:left w:val="single" w:sz="4" w:space="0" w:color="auto"/>
              <w:bottom w:val="single" w:sz="4" w:space="0" w:color="auto"/>
              <w:right w:val="single" w:sz="4" w:space="0" w:color="auto"/>
            </w:tcBorders>
            <w:hideMark/>
          </w:tcPr>
          <w:p w14:paraId="1F440719"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10</w:t>
            </w:r>
          </w:p>
        </w:tc>
        <w:tc>
          <w:tcPr>
            <w:tcW w:w="777" w:type="dxa"/>
            <w:tcBorders>
              <w:top w:val="single" w:sz="4" w:space="0" w:color="auto"/>
              <w:left w:val="single" w:sz="4" w:space="0" w:color="auto"/>
              <w:bottom w:val="single" w:sz="4" w:space="0" w:color="auto"/>
              <w:right w:val="single" w:sz="4" w:space="0" w:color="auto"/>
            </w:tcBorders>
            <w:hideMark/>
          </w:tcPr>
          <w:p w14:paraId="0FD0FDF0"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20</w:t>
            </w:r>
          </w:p>
        </w:tc>
        <w:tc>
          <w:tcPr>
            <w:tcW w:w="762" w:type="dxa"/>
            <w:tcBorders>
              <w:top w:val="single" w:sz="4" w:space="0" w:color="auto"/>
              <w:left w:val="single" w:sz="4" w:space="0" w:color="auto"/>
              <w:bottom w:val="single" w:sz="4" w:space="0" w:color="auto"/>
              <w:right w:val="single" w:sz="4" w:space="0" w:color="auto"/>
            </w:tcBorders>
            <w:hideMark/>
          </w:tcPr>
          <w:p w14:paraId="5FAA87F9"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40</w:t>
            </w:r>
          </w:p>
        </w:tc>
        <w:tc>
          <w:tcPr>
            <w:tcW w:w="697" w:type="dxa"/>
            <w:tcBorders>
              <w:top w:val="single" w:sz="4" w:space="0" w:color="auto"/>
              <w:left w:val="single" w:sz="4" w:space="0" w:color="auto"/>
              <w:bottom w:val="single" w:sz="4" w:space="0" w:color="auto"/>
              <w:right w:val="single" w:sz="4" w:space="0" w:color="auto"/>
            </w:tcBorders>
            <w:hideMark/>
          </w:tcPr>
          <w:p w14:paraId="2C2F469B"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38</w:t>
            </w:r>
          </w:p>
        </w:tc>
        <w:tc>
          <w:tcPr>
            <w:tcW w:w="681" w:type="dxa"/>
            <w:tcBorders>
              <w:top w:val="single" w:sz="4" w:space="0" w:color="auto"/>
              <w:left w:val="single" w:sz="4" w:space="0" w:color="auto"/>
              <w:bottom w:val="single" w:sz="4" w:space="0" w:color="auto"/>
              <w:right w:val="single" w:sz="4" w:space="0" w:color="auto"/>
            </w:tcBorders>
            <w:hideMark/>
          </w:tcPr>
          <w:p w14:paraId="2CB47869"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12</w:t>
            </w:r>
          </w:p>
        </w:tc>
        <w:tc>
          <w:tcPr>
            <w:tcW w:w="823" w:type="dxa"/>
            <w:tcBorders>
              <w:top w:val="single" w:sz="4" w:space="0" w:color="auto"/>
              <w:left w:val="single" w:sz="4" w:space="0" w:color="auto"/>
              <w:bottom w:val="single" w:sz="4" w:space="0" w:color="auto"/>
              <w:right w:val="single" w:sz="4" w:space="0" w:color="auto"/>
            </w:tcBorders>
            <w:hideMark/>
          </w:tcPr>
          <w:p w14:paraId="227C0E4B"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15</w:t>
            </w:r>
          </w:p>
        </w:tc>
      </w:tr>
      <w:tr w:rsidR="000A2C33" w:rsidRPr="00A314FA" w14:paraId="24D0423A" w14:textId="77777777" w:rsidTr="000A2C33">
        <w:tc>
          <w:tcPr>
            <w:tcW w:w="551" w:type="dxa"/>
            <w:vMerge/>
            <w:tcBorders>
              <w:top w:val="single" w:sz="4" w:space="0" w:color="auto"/>
              <w:left w:val="single" w:sz="4" w:space="0" w:color="auto"/>
              <w:bottom w:val="single" w:sz="4" w:space="0" w:color="auto"/>
              <w:right w:val="single" w:sz="4" w:space="0" w:color="auto"/>
            </w:tcBorders>
            <w:vAlign w:val="center"/>
            <w:hideMark/>
          </w:tcPr>
          <w:p w14:paraId="1BF2BBFC" w14:textId="77777777" w:rsidR="000A2C33" w:rsidRPr="00A314FA" w:rsidRDefault="000A2C33" w:rsidP="000A2C33">
            <w:pPr>
              <w:rPr>
                <w:rFonts w:ascii="Times New Roman" w:hAnsi="Times New Roman" w:cs="Times New Roman"/>
                <w:b/>
                <w:sz w:val="26"/>
                <w:szCs w:val="26"/>
                <w:lang w:val="nl-NL"/>
              </w:rPr>
            </w:pPr>
          </w:p>
        </w:tc>
        <w:tc>
          <w:tcPr>
            <w:tcW w:w="883" w:type="dxa"/>
            <w:tcBorders>
              <w:top w:val="single" w:sz="4" w:space="0" w:color="auto"/>
              <w:left w:val="single" w:sz="4" w:space="0" w:color="auto"/>
              <w:bottom w:val="single" w:sz="4" w:space="0" w:color="auto"/>
              <w:right w:val="single" w:sz="4" w:space="0" w:color="auto"/>
            </w:tcBorders>
            <w:shd w:val="clear" w:color="auto" w:fill="FFC000"/>
            <w:hideMark/>
          </w:tcPr>
          <w:p w14:paraId="4A227BC0" w14:textId="77777777" w:rsidR="000A2C33" w:rsidRPr="00A314FA" w:rsidRDefault="000A2C33" w:rsidP="000A2C33">
            <w:pPr>
              <w:rPr>
                <w:rFonts w:ascii="Times New Roman" w:hAnsi="Times New Roman" w:cs="Times New Roman"/>
                <w:b/>
                <w:sz w:val="26"/>
                <w:szCs w:val="26"/>
                <w:lang w:val="nl-NL"/>
              </w:rPr>
            </w:pPr>
            <w:r w:rsidRPr="00A314FA">
              <w:rPr>
                <w:rFonts w:ascii="Times New Roman" w:hAnsi="Times New Roman" w:cs="Times New Roman"/>
                <w:b/>
                <w:sz w:val="26"/>
                <w:szCs w:val="26"/>
                <w:lang w:val="nl-NL"/>
              </w:rPr>
              <w:t>Sai</w:t>
            </w:r>
          </w:p>
        </w:tc>
        <w:tc>
          <w:tcPr>
            <w:tcW w:w="761" w:type="dxa"/>
            <w:tcBorders>
              <w:top w:val="single" w:sz="4" w:space="0" w:color="auto"/>
              <w:left w:val="single" w:sz="4" w:space="0" w:color="auto"/>
              <w:bottom w:val="single" w:sz="4" w:space="0" w:color="auto"/>
              <w:right w:val="single" w:sz="4" w:space="0" w:color="auto"/>
            </w:tcBorders>
            <w:hideMark/>
          </w:tcPr>
          <w:p w14:paraId="27F26059"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10</w:t>
            </w:r>
          </w:p>
        </w:tc>
        <w:tc>
          <w:tcPr>
            <w:tcW w:w="1037" w:type="dxa"/>
            <w:tcBorders>
              <w:top w:val="single" w:sz="4" w:space="0" w:color="auto"/>
              <w:left w:val="single" w:sz="4" w:space="0" w:color="auto"/>
              <w:bottom w:val="single" w:sz="4" w:space="0" w:color="auto"/>
              <w:right w:val="single" w:sz="4" w:space="0" w:color="auto"/>
            </w:tcBorders>
            <w:hideMark/>
          </w:tcPr>
          <w:p w14:paraId="186709E1"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5</w:t>
            </w:r>
          </w:p>
        </w:tc>
        <w:tc>
          <w:tcPr>
            <w:tcW w:w="689" w:type="dxa"/>
            <w:tcBorders>
              <w:top w:val="single" w:sz="4" w:space="0" w:color="auto"/>
              <w:left w:val="single" w:sz="4" w:space="0" w:color="auto"/>
              <w:bottom w:val="single" w:sz="4" w:space="0" w:color="auto"/>
              <w:right w:val="single" w:sz="4" w:space="0" w:color="auto"/>
            </w:tcBorders>
            <w:hideMark/>
          </w:tcPr>
          <w:p w14:paraId="43F2C485"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3</w:t>
            </w:r>
          </w:p>
        </w:tc>
        <w:tc>
          <w:tcPr>
            <w:tcW w:w="1022" w:type="dxa"/>
            <w:tcBorders>
              <w:top w:val="single" w:sz="4" w:space="0" w:color="auto"/>
              <w:left w:val="single" w:sz="4" w:space="0" w:color="auto"/>
              <w:bottom w:val="single" w:sz="4" w:space="0" w:color="auto"/>
              <w:right w:val="single" w:sz="4" w:space="0" w:color="auto"/>
            </w:tcBorders>
            <w:hideMark/>
          </w:tcPr>
          <w:p w14:paraId="5369FC9B"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5</w:t>
            </w:r>
          </w:p>
        </w:tc>
        <w:tc>
          <w:tcPr>
            <w:tcW w:w="779" w:type="dxa"/>
            <w:tcBorders>
              <w:top w:val="single" w:sz="4" w:space="0" w:color="auto"/>
              <w:left w:val="single" w:sz="4" w:space="0" w:color="auto"/>
              <w:bottom w:val="single" w:sz="4" w:space="0" w:color="auto"/>
              <w:right w:val="single" w:sz="4" w:space="0" w:color="auto"/>
            </w:tcBorders>
            <w:hideMark/>
          </w:tcPr>
          <w:p w14:paraId="240C9B6E"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8</w:t>
            </w:r>
          </w:p>
        </w:tc>
        <w:tc>
          <w:tcPr>
            <w:tcW w:w="777" w:type="dxa"/>
            <w:tcBorders>
              <w:top w:val="single" w:sz="4" w:space="0" w:color="auto"/>
              <w:left w:val="single" w:sz="4" w:space="0" w:color="auto"/>
              <w:bottom w:val="single" w:sz="4" w:space="0" w:color="auto"/>
              <w:right w:val="single" w:sz="4" w:space="0" w:color="auto"/>
            </w:tcBorders>
            <w:hideMark/>
          </w:tcPr>
          <w:p w14:paraId="12B38BA1"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10</w:t>
            </w:r>
          </w:p>
        </w:tc>
        <w:tc>
          <w:tcPr>
            <w:tcW w:w="762" w:type="dxa"/>
            <w:tcBorders>
              <w:top w:val="single" w:sz="4" w:space="0" w:color="auto"/>
              <w:left w:val="single" w:sz="4" w:space="0" w:color="auto"/>
              <w:bottom w:val="single" w:sz="4" w:space="0" w:color="auto"/>
              <w:right w:val="single" w:sz="4" w:space="0" w:color="auto"/>
            </w:tcBorders>
            <w:hideMark/>
          </w:tcPr>
          <w:p w14:paraId="0D00499A"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2</w:t>
            </w:r>
          </w:p>
        </w:tc>
        <w:tc>
          <w:tcPr>
            <w:tcW w:w="697" w:type="dxa"/>
            <w:tcBorders>
              <w:top w:val="single" w:sz="4" w:space="0" w:color="auto"/>
              <w:left w:val="single" w:sz="4" w:space="0" w:color="auto"/>
              <w:bottom w:val="single" w:sz="4" w:space="0" w:color="auto"/>
              <w:right w:val="single" w:sz="4" w:space="0" w:color="auto"/>
            </w:tcBorders>
            <w:hideMark/>
          </w:tcPr>
          <w:p w14:paraId="5F144F91"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5</w:t>
            </w:r>
          </w:p>
        </w:tc>
        <w:tc>
          <w:tcPr>
            <w:tcW w:w="681" w:type="dxa"/>
            <w:tcBorders>
              <w:top w:val="single" w:sz="4" w:space="0" w:color="auto"/>
              <w:left w:val="single" w:sz="4" w:space="0" w:color="auto"/>
              <w:bottom w:val="single" w:sz="4" w:space="0" w:color="auto"/>
              <w:right w:val="single" w:sz="4" w:space="0" w:color="auto"/>
            </w:tcBorders>
            <w:hideMark/>
          </w:tcPr>
          <w:p w14:paraId="293D577A"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7</w:t>
            </w:r>
          </w:p>
        </w:tc>
        <w:tc>
          <w:tcPr>
            <w:tcW w:w="823" w:type="dxa"/>
            <w:tcBorders>
              <w:top w:val="single" w:sz="4" w:space="0" w:color="auto"/>
              <w:left w:val="single" w:sz="4" w:space="0" w:color="auto"/>
              <w:bottom w:val="single" w:sz="4" w:space="0" w:color="auto"/>
              <w:right w:val="single" w:sz="4" w:space="0" w:color="auto"/>
            </w:tcBorders>
            <w:hideMark/>
          </w:tcPr>
          <w:p w14:paraId="3151A914"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8</w:t>
            </w:r>
          </w:p>
        </w:tc>
      </w:tr>
    </w:tbl>
    <w:p w14:paraId="64897C5E"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a) Tính xác suất thực nghiệm số lần phát biểu đúng của tổ 2.</w:t>
      </w:r>
      <w:r w:rsidRPr="00A314FA">
        <w:rPr>
          <w:rFonts w:ascii="Times New Roman" w:hAnsi="Times New Roman" w:cs="Times New Roman"/>
          <w:sz w:val="26"/>
          <w:szCs w:val="26"/>
          <w:lang w:val="nl-NL"/>
        </w:rPr>
        <w:br/>
        <w:t>b) Tính xác suất thực nghiệm số lần phát biểu sai của tổ 2.</w:t>
      </w:r>
    </w:p>
    <w:p w14:paraId="0974FF10" w14:textId="77777777" w:rsidR="000A2C33" w:rsidRPr="00A314FA" w:rsidRDefault="000A2C33" w:rsidP="000A2C33">
      <w:pPr>
        <w:contextualSpacing/>
        <w:rPr>
          <w:rFonts w:ascii="Times New Roman" w:hAnsi="Times New Roman" w:cs="Times New Roman"/>
          <w:sz w:val="26"/>
          <w:szCs w:val="26"/>
        </w:rPr>
      </w:pPr>
      <w:r w:rsidRPr="00A314FA">
        <w:rPr>
          <w:rFonts w:ascii="Times New Roman" w:hAnsi="Times New Roman" w:cs="Times New Roman"/>
          <w:b/>
          <w:sz w:val="26"/>
          <w:szCs w:val="26"/>
          <w:u w:val="single"/>
        </w:rPr>
        <w:t xml:space="preserve">Câu 5 </w:t>
      </w:r>
      <w:r w:rsidRPr="00A314FA">
        <w:rPr>
          <w:rFonts w:ascii="Times New Roman" w:hAnsi="Times New Roman" w:cs="Times New Roman"/>
          <w:sz w:val="26"/>
          <w:szCs w:val="26"/>
          <w:lang w:val="nl-NL"/>
        </w:rPr>
        <w:t>Một chiếc thùng kín có một số quả bóng màu xanh, đỏ, tím, vàng. Trong một trò chơi, người chơi lấy ngẫu nhiên một quả bóng, ghi lại màu rồi trả lại bóng vào thùng. Bình thực hiện trò chơi 100 lần và được kết quả như bảng sau:</w:t>
      </w:r>
    </w:p>
    <w:tbl>
      <w:tblPr>
        <w:tblStyle w:val="TableGrid"/>
        <w:tblW w:w="0" w:type="auto"/>
        <w:tblLook w:val="04A0" w:firstRow="1" w:lastRow="0" w:firstColumn="1" w:lastColumn="0" w:noHBand="0" w:noVBand="1"/>
      </w:tblPr>
      <w:tblGrid>
        <w:gridCol w:w="1916"/>
        <w:gridCol w:w="1918"/>
        <w:gridCol w:w="1911"/>
        <w:gridCol w:w="1914"/>
        <w:gridCol w:w="1917"/>
      </w:tblGrid>
      <w:tr w:rsidR="000A2C33" w:rsidRPr="00A314FA" w14:paraId="61C0FA49" w14:textId="77777777" w:rsidTr="000A2C33">
        <w:tc>
          <w:tcPr>
            <w:tcW w:w="1942" w:type="dxa"/>
          </w:tcPr>
          <w:p w14:paraId="6869C547"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Màu</w:t>
            </w:r>
          </w:p>
        </w:tc>
        <w:tc>
          <w:tcPr>
            <w:tcW w:w="1942" w:type="dxa"/>
          </w:tcPr>
          <w:p w14:paraId="3CC22509"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Xanh</w:t>
            </w:r>
          </w:p>
        </w:tc>
        <w:tc>
          <w:tcPr>
            <w:tcW w:w="1942" w:type="dxa"/>
          </w:tcPr>
          <w:p w14:paraId="7F13A7DA"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Đỏ</w:t>
            </w:r>
          </w:p>
        </w:tc>
        <w:tc>
          <w:tcPr>
            <w:tcW w:w="1942" w:type="dxa"/>
          </w:tcPr>
          <w:p w14:paraId="301B5161"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Tím</w:t>
            </w:r>
          </w:p>
        </w:tc>
        <w:tc>
          <w:tcPr>
            <w:tcW w:w="1942" w:type="dxa"/>
          </w:tcPr>
          <w:p w14:paraId="230DC165"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Vàng</w:t>
            </w:r>
          </w:p>
        </w:tc>
      </w:tr>
      <w:tr w:rsidR="000A2C33" w:rsidRPr="00A314FA" w14:paraId="4348061E" w14:textId="77777777" w:rsidTr="000A2C33">
        <w:tc>
          <w:tcPr>
            <w:tcW w:w="1942" w:type="dxa"/>
          </w:tcPr>
          <w:p w14:paraId="434E9E02" w14:textId="77777777" w:rsidR="000A2C33" w:rsidRPr="00A314FA" w:rsidRDefault="000A2C33" w:rsidP="000A2C33">
            <w:pPr>
              <w:spacing w:line="276" w:lineRule="auto"/>
              <w:contextualSpacing/>
              <w:rPr>
                <w:rFonts w:ascii="Times New Roman" w:hAnsi="Times New Roman" w:cs="Times New Roman"/>
                <w:b/>
                <w:bCs/>
                <w:sz w:val="26"/>
                <w:szCs w:val="26"/>
              </w:rPr>
            </w:pPr>
            <w:r w:rsidRPr="00A314FA">
              <w:rPr>
                <w:rFonts w:ascii="Times New Roman" w:hAnsi="Times New Roman" w:cs="Times New Roman"/>
                <w:b/>
                <w:bCs/>
                <w:sz w:val="26"/>
                <w:szCs w:val="26"/>
              </w:rPr>
              <w:t>Số lần</w:t>
            </w:r>
          </w:p>
        </w:tc>
        <w:tc>
          <w:tcPr>
            <w:tcW w:w="1942" w:type="dxa"/>
          </w:tcPr>
          <w:p w14:paraId="3A108440"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43</w:t>
            </w:r>
          </w:p>
        </w:tc>
        <w:tc>
          <w:tcPr>
            <w:tcW w:w="1942" w:type="dxa"/>
          </w:tcPr>
          <w:p w14:paraId="26AE56B4"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22</w:t>
            </w:r>
          </w:p>
        </w:tc>
        <w:tc>
          <w:tcPr>
            <w:tcW w:w="1942" w:type="dxa"/>
          </w:tcPr>
          <w:p w14:paraId="09410DDD"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18</w:t>
            </w:r>
          </w:p>
        </w:tc>
        <w:tc>
          <w:tcPr>
            <w:tcW w:w="1942" w:type="dxa"/>
          </w:tcPr>
          <w:p w14:paraId="1FBD7BED" w14:textId="77777777" w:rsidR="000A2C33" w:rsidRPr="00A314FA" w:rsidRDefault="000A2C33" w:rsidP="000A2C33">
            <w:pPr>
              <w:spacing w:line="276" w:lineRule="auto"/>
              <w:contextualSpacing/>
              <w:rPr>
                <w:rFonts w:ascii="Times New Roman" w:hAnsi="Times New Roman" w:cs="Times New Roman"/>
                <w:sz w:val="26"/>
                <w:szCs w:val="26"/>
              </w:rPr>
            </w:pPr>
            <w:r w:rsidRPr="00A314FA">
              <w:rPr>
                <w:rFonts w:ascii="Times New Roman" w:hAnsi="Times New Roman" w:cs="Times New Roman"/>
                <w:sz w:val="26"/>
                <w:szCs w:val="26"/>
              </w:rPr>
              <w:t>17</w:t>
            </w:r>
          </w:p>
        </w:tc>
      </w:tr>
    </w:tbl>
    <w:p w14:paraId="3D1F90A1" w14:textId="77777777" w:rsidR="000A2C33" w:rsidRPr="00A314FA" w:rsidRDefault="000A2C33" w:rsidP="000A2C33">
      <w:pPr>
        <w:rPr>
          <w:rFonts w:ascii="Times New Roman" w:hAnsi="Times New Roman" w:cs="Times New Roman"/>
          <w:sz w:val="26"/>
          <w:szCs w:val="26"/>
          <w:lang w:val="nl-NL"/>
        </w:rPr>
      </w:pPr>
      <w:r w:rsidRPr="00A314FA">
        <w:rPr>
          <w:rFonts w:ascii="Times New Roman" w:hAnsi="Times New Roman" w:cs="Times New Roman"/>
          <w:sz w:val="26"/>
          <w:szCs w:val="26"/>
          <w:lang w:val="nl-NL"/>
        </w:rPr>
        <w:t>Tính xác suất thực nghiệm của các sự kiện sau:</w:t>
      </w:r>
    </w:p>
    <w:p w14:paraId="7EFC4142" w14:textId="77777777" w:rsidR="000A2C33" w:rsidRPr="00A314FA" w:rsidRDefault="000A2C33" w:rsidP="0042624D">
      <w:pPr>
        <w:numPr>
          <w:ilvl w:val="0"/>
          <w:numId w:val="42"/>
        </w:numPr>
        <w:spacing w:after="0" w:line="276" w:lineRule="auto"/>
        <w:rPr>
          <w:rFonts w:ascii="Times New Roman" w:hAnsi="Times New Roman" w:cs="Times New Roman"/>
          <w:sz w:val="26"/>
          <w:szCs w:val="26"/>
          <w:lang w:val="nl-NL"/>
        </w:rPr>
      </w:pPr>
      <w:r w:rsidRPr="00A314FA">
        <w:rPr>
          <w:rFonts w:ascii="Times New Roman" w:hAnsi="Times New Roman" w:cs="Times New Roman"/>
          <w:sz w:val="26"/>
          <w:szCs w:val="26"/>
          <w:lang w:val="nl-NL"/>
        </w:rPr>
        <w:t>Bình lấy được quả bóng màu xanh.</w:t>
      </w:r>
    </w:p>
    <w:p w14:paraId="2E6079D6" w14:textId="77777777" w:rsidR="000A2C33" w:rsidRPr="00A314FA" w:rsidRDefault="000A2C33" w:rsidP="0042624D">
      <w:pPr>
        <w:numPr>
          <w:ilvl w:val="0"/>
          <w:numId w:val="42"/>
        </w:numPr>
        <w:spacing w:after="0" w:line="276" w:lineRule="auto"/>
        <w:rPr>
          <w:rFonts w:ascii="Times New Roman" w:hAnsi="Times New Roman" w:cs="Times New Roman"/>
          <w:sz w:val="26"/>
          <w:szCs w:val="26"/>
          <w:lang w:val="nl-NL"/>
        </w:rPr>
      </w:pPr>
      <w:r w:rsidRPr="00A314FA">
        <w:rPr>
          <w:rFonts w:ascii="Times New Roman" w:hAnsi="Times New Roman" w:cs="Times New Roman"/>
          <w:sz w:val="26"/>
          <w:szCs w:val="26"/>
          <w:lang w:val="nl-NL"/>
        </w:rPr>
        <w:t>Quả bóng được lấy ra không là màu đỏ.</w:t>
      </w:r>
    </w:p>
    <w:p w14:paraId="462EE022" w14:textId="77777777" w:rsidR="000A2C33" w:rsidRPr="00A314FA" w:rsidRDefault="000A2C33" w:rsidP="000A2C33">
      <w:pPr>
        <w:contextualSpacing/>
        <w:jc w:val="both"/>
        <w:rPr>
          <w:rFonts w:ascii="Times New Roman" w:hAnsi="Times New Roman"/>
          <w:sz w:val="26"/>
          <w:szCs w:val="26"/>
          <w:lang w:val="nl-NL"/>
        </w:rPr>
      </w:pPr>
      <w:r w:rsidRPr="00A314FA">
        <w:rPr>
          <w:rFonts w:ascii="Times New Roman" w:hAnsi="Times New Roman"/>
          <w:noProof/>
          <w:sz w:val="26"/>
          <w:szCs w:val="26"/>
        </w:rPr>
        <w:drawing>
          <wp:anchor distT="0" distB="0" distL="114300" distR="114300" simplePos="0" relativeHeight="251852800" behindDoc="0" locked="0" layoutInCell="1" allowOverlap="1" wp14:anchorId="6C0E36B6" wp14:editId="7855CFC9">
            <wp:simplePos x="0" y="0"/>
            <wp:positionH relativeFrom="column">
              <wp:posOffset>5098415</wp:posOffset>
            </wp:positionH>
            <wp:positionV relativeFrom="paragraph">
              <wp:posOffset>8890</wp:posOffset>
            </wp:positionV>
            <wp:extent cx="655320" cy="584835"/>
            <wp:effectExtent l="0" t="0" r="0" b="5715"/>
            <wp:wrapSquare wrapText="bothSides"/>
            <wp:docPr id="646" name="Picture 646" descr="Hình ảnh Xúc Xắc đỏ PNG , Clip Xúc Xắc, Trang Trí, Vectơ miễn phí tải tập  tin PNG PSDComment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ình ảnh Xúc Xắc đỏ PNG , Clip Xúc Xắc, Trang Trí, Vectơ miễn phí tải tập  tin PNG PSDComment và Vector"/>
                    <pic:cNvPicPr>
                      <a:picLocks noChangeAspect="1" noChangeArrowheads="1"/>
                    </pic:cNvPicPr>
                  </pic:nvPicPr>
                  <pic:blipFill rotWithShape="1">
                    <a:blip r:embed="rId1240" cstate="email">
                      <a:extLst>
                        <a:ext uri="{28A0092B-C50C-407E-A947-70E740481C1C}">
                          <a14:useLocalDpi xmlns:a14="http://schemas.microsoft.com/office/drawing/2010/main"/>
                        </a:ext>
                      </a:extLst>
                    </a:blip>
                    <a:srcRect/>
                    <a:stretch/>
                  </pic:blipFill>
                  <pic:spPr bwMode="auto">
                    <a:xfrm>
                      <a:off x="0" y="0"/>
                      <a:ext cx="655320" cy="5848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314FA">
        <w:rPr>
          <w:rFonts w:ascii="Times New Roman" w:hAnsi="Times New Roman"/>
          <w:b/>
          <w:sz w:val="26"/>
          <w:szCs w:val="26"/>
          <w:u w:val="single"/>
        </w:rPr>
        <w:t>Câu 6.</w:t>
      </w:r>
      <w:r w:rsidRPr="00A314FA">
        <w:rPr>
          <w:rFonts w:ascii="Times New Roman" w:hAnsi="Times New Roman"/>
          <w:sz w:val="26"/>
          <w:szCs w:val="26"/>
        </w:rPr>
        <w:t xml:space="preserve"> </w:t>
      </w:r>
      <w:r w:rsidRPr="00A314FA">
        <w:rPr>
          <w:rFonts w:ascii="Times New Roman" w:hAnsi="Times New Roman"/>
          <w:sz w:val="26"/>
          <w:szCs w:val="26"/>
          <w:lang w:val="nl-NL"/>
        </w:rPr>
        <w:t>Bạn An tung con xúc xắc 20 lần và bạn thấy số lần xuất hiện các mặt được cho ở bảng sau:</w:t>
      </w:r>
    </w:p>
    <w:p w14:paraId="0F594694" w14:textId="77777777" w:rsidR="000A2C33" w:rsidRPr="00A314FA" w:rsidRDefault="000A2C33" w:rsidP="000A2C33">
      <w:pPr>
        <w:contextualSpacing/>
        <w:rPr>
          <w:rFonts w:ascii="Times New Roman" w:hAnsi="Times New Roman"/>
          <w:sz w:val="26"/>
          <w:szCs w:val="26"/>
          <w:lang w:val="nl-NL"/>
        </w:rPr>
      </w:pPr>
    </w:p>
    <w:tbl>
      <w:tblPr>
        <w:tblStyle w:val="TableGrid"/>
        <w:tblW w:w="0" w:type="auto"/>
        <w:tblInd w:w="250" w:type="dxa"/>
        <w:tblLook w:val="04A0" w:firstRow="1" w:lastRow="0" w:firstColumn="1" w:lastColumn="0" w:noHBand="0" w:noVBand="1"/>
      </w:tblPr>
      <w:tblGrid>
        <w:gridCol w:w="1139"/>
        <w:gridCol w:w="1440"/>
        <w:gridCol w:w="1475"/>
        <w:gridCol w:w="1440"/>
        <w:gridCol w:w="1440"/>
        <w:gridCol w:w="1196"/>
        <w:gridCol w:w="1196"/>
      </w:tblGrid>
      <w:tr w:rsidR="000A2C33" w:rsidRPr="00A314FA" w14:paraId="4BBFDF42" w14:textId="77777777" w:rsidTr="000A2C33">
        <w:tc>
          <w:tcPr>
            <w:tcW w:w="1184" w:type="dxa"/>
          </w:tcPr>
          <w:p w14:paraId="6EF56784" w14:textId="77777777" w:rsidR="000A2C33" w:rsidRPr="00A314FA" w:rsidRDefault="000A2C33" w:rsidP="000A2C33">
            <w:pPr>
              <w:spacing w:line="276" w:lineRule="auto"/>
              <w:contextualSpacing/>
              <w:jc w:val="center"/>
              <w:rPr>
                <w:rFonts w:ascii="Times New Roman" w:hAnsi="Times New Roman"/>
                <w:b/>
                <w:bCs/>
                <w:sz w:val="26"/>
                <w:szCs w:val="26"/>
              </w:rPr>
            </w:pPr>
            <w:r w:rsidRPr="00A314FA">
              <w:rPr>
                <w:rFonts w:ascii="Times New Roman" w:hAnsi="Times New Roman"/>
                <w:b/>
                <w:bCs/>
                <w:sz w:val="26"/>
                <w:szCs w:val="26"/>
              </w:rPr>
              <w:t>Mặt</w:t>
            </w:r>
          </w:p>
        </w:tc>
        <w:tc>
          <w:tcPr>
            <w:tcW w:w="1500" w:type="dxa"/>
          </w:tcPr>
          <w:p w14:paraId="5791254B" w14:textId="77777777" w:rsidR="000A2C33" w:rsidRPr="00A314FA" w:rsidRDefault="000A2C33" w:rsidP="000A2C33">
            <w:pPr>
              <w:spacing w:line="276" w:lineRule="auto"/>
              <w:contextualSpacing/>
              <w:jc w:val="center"/>
              <w:rPr>
                <w:rFonts w:ascii="Times New Roman" w:hAnsi="Times New Roman"/>
                <w:b/>
                <w:bCs/>
                <w:sz w:val="26"/>
                <w:szCs w:val="26"/>
              </w:rPr>
            </w:pPr>
            <w:r w:rsidRPr="00A314FA">
              <w:rPr>
                <w:rFonts w:ascii="Times New Roman" w:hAnsi="Times New Roman"/>
                <w:b/>
                <w:bCs/>
                <w:sz w:val="26"/>
                <w:szCs w:val="26"/>
              </w:rPr>
              <w:t>1 chấm</w:t>
            </w:r>
          </w:p>
        </w:tc>
        <w:tc>
          <w:tcPr>
            <w:tcW w:w="1538" w:type="dxa"/>
          </w:tcPr>
          <w:p w14:paraId="76508F46" w14:textId="77777777" w:rsidR="000A2C33" w:rsidRPr="00A314FA" w:rsidRDefault="000A2C33" w:rsidP="000A2C33">
            <w:pPr>
              <w:spacing w:line="276" w:lineRule="auto"/>
              <w:contextualSpacing/>
              <w:jc w:val="center"/>
              <w:rPr>
                <w:rFonts w:ascii="Times New Roman" w:hAnsi="Times New Roman"/>
                <w:b/>
                <w:bCs/>
                <w:sz w:val="26"/>
                <w:szCs w:val="26"/>
              </w:rPr>
            </w:pPr>
            <w:r w:rsidRPr="00A314FA">
              <w:rPr>
                <w:rFonts w:ascii="Times New Roman" w:hAnsi="Times New Roman"/>
                <w:b/>
                <w:bCs/>
                <w:sz w:val="26"/>
                <w:szCs w:val="26"/>
              </w:rPr>
              <w:t>2 chấm</w:t>
            </w:r>
          </w:p>
        </w:tc>
        <w:tc>
          <w:tcPr>
            <w:tcW w:w="1500" w:type="dxa"/>
          </w:tcPr>
          <w:p w14:paraId="0B957941" w14:textId="77777777" w:rsidR="000A2C33" w:rsidRPr="00A314FA" w:rsidRDefault="000A2C33" w:rsidP="000A2C33">
            <w:pPr>
              <w:spacing w:line="276" w:lineRule="auto"/>
              <w:contextualSpacing/>
              <w:jc w:val="center"/>
              <w:rPr>
                <w:rFonts w:ascii="Times New Roman" w:hAnsi="Times New Roman"/>
                <w:b/>
                <w:bCs/>
                <w:sz w:val="26"/>
                <w:szCs w:val="26"/>
              </w:rPr>
            </w:pPr>
            <w:r w:rsidRPr="00A314FA">
              <w:rPr>
                <w:rFonts w:ascii="Times New Roman" w:hAnsi="Times New Roman"/>
                <w:b/>
                <w:bCs/>
                <w:sz w:val="26"/>
                <w:szCs w:val="26"/>
              </w:rPr>
              <w:t>3 chấm</w:t>
            </w:r>
          </w:p>
        </w:tc>
        <w:tc>
          <w:tcPr>
            <w:tcW w:w="1500" w:type="dxa"/>
          </w:tcPr>
          <w:p w14:paraId="005959CE" w14:textId="77777777" w:rsidR="000A2C33" w:rsidRPr="00A314FA" w:rsidRDefault="000A2C33" w:rsidP="000A2C33">
            <w:pPr>
              <w:spacing w:line="276" w:lineRule="auto"/>
              <w:contextualSpacing/>
              <w:jc w:val="center"/>
              <w:rPr>
                <w:rFonts w:ascii="Times New Roman" w:hAnsi="Times New Roman"/>
                <w:b/>
                <w:bCs/>
                <w:sz w:val="26"/>
                <w:szCs w:val="26"/>
              </w:rPr>
            </w:pPr>
            <w:r w:rsidRPr="00A314FA">
              <w:rPr>
                <w:rFonts w:ascii="Times New Roman" w:hAnsi="Times New Roman"/>
                <w:b/>
                <w:bCs/>
                <w:sz w:val="26"/>
                <w:szCs w:val="26"/>
              </w:rPr>
              <w:t>4 chấm</w:t>
            </w:r>
          </w:p>
        </w:tc>
        <w:tc>
          <w:tcPr>
            <w:tcW w:w="1232" w:type="dxa"/>
          </w:tcPr>
          <w:p w14:paraId="7ED6E73C" w14:textId="77777777" w:rsidR="000A2C33" w:rsidRPr="00A314FA" w:rsidRDefault="000A2C33" w:rsidP="000A2C33">
            <w:pPr>
              <w:contextualSpacing/>
              <w:jc w:val="center"/>
              <w:rPr>
                <w:rFonts w:ascii="Times New Roman" w:hAnsi="Times New Roman"/>
                <w:b/>
                <w:bCs/>
                <w:sz w:val="26"/>
                <w:szCs w:val="26"/>
              </w:rPr>
            </w:pPr>
            <w:r w:rsidRPr="00A314FA">
              <w:rPr>
                <w:rFonts w:ascii="Times New Roman" w:hAnsi="Times New Roman"/>
                <w:b/>
                <w:bCs/>
                <w:sz w:val="26"/>
                <w:szCs w:val="26"/>
              </w:rPr>
              <w:t>5 chấm</w:t>
            </w:r>
          </w:p>
        </w:tc>
        <w:tc>
          <w:tcPr>
            <w:tcW w:w="1232" w:type="dxa"/>
          </w:tcPr>
          <w:p w14:paraId="1571D9DE" w14:textId="77777777" w:rsidR="000A2C33" w:rsidRPr="00A314FA" w:rsidRDefault="000A2C33" w:rsidP="000A2C33">
            <w:pPr>
              <w:contextualSpacing/>
              <w:jc w:val="center"/>
              <w:rPr>
                <w:rFonts w:ascii="Times New Roman" w:hAnsi="Times New Roman"/>
                <w:b/>
                <w:bCs/>
                <w:sz w:val="26"/>
                <w:szCs w:val="26"/>
              </w:rPr>
            </w:pPr>
            <w:r w:rsidRPr="00A314FA">
              <w:rPr>
                <w:rFonts w:ascii="Times New Roman" w:hAnsi="Times New Roman"/>
                <w:b/>
                <w:bCs/>
                <w:sz w:val="26"/>
                <w:szCs w:val="26"/>
              </w:rPr>
              <w:t>6 chấm</w:t>
            </w:r>
          </w:p>
        </w:tc>
      </w:tr>
      <w:tr w:rsidR="000A2C33" w:rsidRPr="00A314FA" w14:paraId="1EAF00A0" w14:textId="77777777" w:rsidTr="000A2C33">
        <w:tc>
          <w:tcPr>
            <w:tcW w:w="1184" w:type="dxa"/>
          </w:tcPr>
          <w:p w14:paraId="1AE4B701" w14:textId="77777777" w:rsidR="000A2C33" w:rsidRPr="00A314FA" w:rsidRDefault="000A2C33" w:rsidP="000A2C33">
            <w:pPr>
              <w:spacing w:line="276" w:lineRule="auto"/>
              <w:contextualSpacing/>
              <w:jc w:val="center"/>
              <w:rPr>
                <w:rFonts w:ascii="Times New Roman" w:hAnsi="Times New Roman"/>
                <w:b/>
                <w:bCs/>
                <w:sz w:val="26"/>
                <w:szCs w:val="26"/>
              </w:rPr>
            </w:pPr>
            <w:r w:rsidRPr="00A314FA">
              <w:rPr>
                <w:rFonts w:ascii="Times New Roman" w:hAnsi="Times New Roman"/>
                <w:b/>
                <w:bCs/>
                <w:sz w:val="26"/>
                <w:szCs w:val="26"/>
              </w:rPr>
              <w:t>Số lần</w:t>
            </w:r>
          </w:p>
        </w:tc>
        <w:tc>
          <w:tcPr>
            <w:tcW w:w="1500" w:type="dxa"/>
          </w:tcPr>
          <w:p w14:paraId="534D548A" w14:textId="77777777" w:rsidR="000A2C33" w:rsidRPr="00A314FA" w:rsidRDefault="000A2C33" w:rsidP="000A2C33">
            <w:pPr>
              <w:spacing w:line="276" w:lineRule="auto"/>
              <w:contextualSpacing/>
              <w:jc w:val="center"/>
              <w:rPr>
                <w:rFonts w:ascii="Times New Roman" w:hAnsi="Times New Roman"/>
                <w:sz w:val="26"/>
                <w:szCs w:val="26"/>
              </w:rPr>
            </w:pPr>
            <w:r w:rsidRPr="00A314FA">
              <w:rPr>
                <w:rFonts w:ascii="Times New Roman" w:hAnsi="Times New Roman"/>
                <w:sz w:val="26"/>
                <w:szCs w:val="26"/>
              </w:rPr>
              <w:t>5</w:t>
            </w:r>
          </w:p>
        </w:tc>
        <w:tc>
          <w:tcPr>
            <w:tcW w:w="1538" w:type="dxa"/>
          </w:tcPr>
          <w:p w14:paraId="58B10E4B" w14:textId="77777777" w:rsidR="000A2C33" w:rsidRPr="00A314FA" w:rsidRDefault="000A2C33" w:rsidP="000A2C33">
            <w:pPr>
              <w:spacing w:line="276" w:lineRule="auto"/>
              <w:contextualSpacing/>
              <w:jc w:val="center"/>
              <w:rPr>
                <w:rFonts w:ascii="Times New Roman" w:hAnsi="Times New Roman"/>
                <w:sz w:val="26"/>
                <w:szCs w:val="26"/>
              </w:rPr>
            </w:pPr>
            <w:r w:rsidRPr="00A314FA">
              <w:rPr>
                <w:rFonts w:ascii="Times New Roman" w:hAnsi="Times New Roman"/>
                <w:sz w:val="26"/>
                <w:szCs w:val="26"/>
              </w:rPr>
              <w:t>3</w:t>
            </w:r>
          </w:p>
        </w:tc>
        <w:tc>
          <w:tcPr>
            <w:tcW w:w="1500" w:type="dxa"/>
          </w:tcPr>
          <w:p w14:paraId="1B7E3D1F" w14:textId="77777777" w:rsidR="000A2C33" w:rsidRPr="00A314FA" w:rsidRDefault="000A2C33" w:rsidP="000A2C33">
            <w:pPr>
              <w:spacing w:line="276" w:lineRule="auto"/>
              <w:contextualSpacing/>
              <w:jc w:val="center"/>
              <w:rPr>
                <w:rFonts w:ascii="Times New Roman" w:hAnsi="Times New Roman"/>
                <w:sz w:val="26"/>
                <w:szCs w:val="26"/>
              </w:rPr>
            </w:pPr>
            <w:r w:rsidRPr="00A314FA">
              <w:rPr>
                <w:rFonts w:ascii="Times New Roman" w:hAnsi="Times New Roman"/>
                <w:sz w:val="26"/>
                <w:szCs w:val="26"/>
              </w:rPr>
              <w:t>2</w:t>
            </w:r>
          </w:p>
        </w:tc>
        <w:tc>
          <w:tcPr>
            <w:tcW w:w="1500" w:type="dxa"/>
          </w:tcPr>
          <w:p w14:paraId="54FB9AFD" w14:textId="77777777" w:rsidR="000A2C33" w:rsidRPr="00A314FA" w:rsidRDefault="000A2C33" w:rsidP="000A2C33">
            <w:pPr>
              <w:spacing w:line="276" w:lineRule="auto"/>
              <w:contextualSpacing/>
              <w:jc w:val="center"/>
              <w:rPr>
                <w:rFonts w:ascii="Times New Roman" w:hAnsi="Times New Roman"/>
                <w:sz w:val="26"/>
                <w:szCs w:val="26"/>
              </w:rPr>
            </w:pPr>
            <w:r w:rsidRPr="00A314FA">
              <w:rPr>
                <w:rFonts w:ascii="Times New Roman" w:hAnsi="Times New Roman"/>
                <w:sz w:val="26"/>
                <w:szCs w:val="26"/>
              </w:rPr>
              <w:t>1</w:t>
            </w:r>
          </w:p>
        </w:tc>
        <w:tc>
          <w:tcPr>
            <w:tcW w:w="1232" w:type="dxa"/>
          </w:tcPr>
          <w:p w14:paraId="5375B5C0" w14:textId="77777777" w:rsidR="000A2C33" w:rsidRPr="00A314FA" w:rsidRDefault="000A2C33" w:rsidP="000A2C33">
            <w:pPr>
              <w:contextualSpacing/>
              <w:jc w:val="center"/>
              <w:rPr>
                <w:rFonts w:ascii="Times New Roman" w:hAnsi="Times New Roman"/>
                <w:sz w:val="26"/>
                <w:szCs w:val="26"/>
              </w:rPr>
            </w:pPr>
            <w:r w:rsidRPr="00A314FA">
              <w:rPr>
                <w:rFonts w:ascii="Times New Roman" w:hAnsi="Times New Roman"/>
                <w:sz w:val="26"/>
                <w:szCs w:val="26"/>
              </w:rPr>
              <w:t>6</w:t>
            </w:r>
          </w:p>
        </w:tc>
        <w:tc>
          <w:tcPr>
            <w:tcW w:w="1232" w:type="dxa"/>
          </w:tcPr>
          <w:p w14:paraId="65CA586B" w14:textId="77777777" w:rsidR="000A2C33" w:rsidRPr="00A314FA" w:rsidRDefault="000A2C33" w:rsidP="000A2C33">
            <w:pPr>
              <w:contextualSpacing/>
              <w:jc w:val="center"/>
              <w:rPr>
                <w:rFonts w:ascii="Times New Roman" w:hAnsi="Times New Roman"/>
                <w:sz w:val="26"/>
                <w:szCs w:val="26"/>
              </w:rPr>
            </w:pPr>
            <w:r w:rsidRPr="00A314FA">
              <w:rPr>
                <w:rFonts w:ascii="Times New Roman" w:hAnsi="Times New Roman"/>
                <w:sz w:val="26"/>
                <w:szCs w:val="26"/>
              </w:rPr>
              <w:t>3</w:t>
            </w:r>
          </w:p>
        </w:tc>
      </w:tr>
    </w:tbl>
    <w:p w14:paraId="3AB7C85A" w14:textId="77777777" w:rsidR="000A2C33" w:rsidRPr="00A314FA" w:rsidRDefault="000A2C33" w:rsidP="000A2C33">
      <w:pPr>
        <w:rPr>
          <w:rFonts w:ascii="Times New Roman" w:hAnsi="Times New Roman"/>
          <w:sz w:val="26"/>
          <w:szCs w:val="26"/>
          <w:lang w:val="nl-NL"/>
        </w:rPr>
      </w:pPr>
    </w:p>
    <w:p w14:paraId="378DF073" w14:textId="77777777" w:rsidR="000A2C33" w:rsidRPr="00A314FA" w:rsidRDefault="000A2C33" w:rsidP="000A2C33">
      <w:pPr>
        <w:rPr>
          <w:rFonts w:ascii="Times New Roman" w:hAnsi="Times New Roman"/>
          <w:sz w:val="26"/>
          <w:szCs w:val="26"/>
          <w:lang w:val="nl-NL"/>
        </w:rPr>
      </w:pPr>
      <w:r w:rsidRPr="00A314FA">
        <w:rPr>
          <w:rFonts w:ascii="Times New Roman" w:hAnsi="Times New Roman"/>
          <w:sz w:val="26"/>
          <w:szCs w:val="26"/>
          <w:lang w:val="nl-NL"/>
        </w:rPr>
        <w:t>Tính xác suất thực nghiệm của các sự kiện sau:</w:t>
      </w:r>
    </w:p>
    <w:p w14:paraId="5B4E37C1" w14:textId="77777777" w:rsidR="000A2C33" w:rsidRPr="00A314FA" w:rsidRDefault="000A2C33" w:rsidP="0042624D">
      <w:pPr>
        <w:numPr>
          <w:ilvl w:val="0"/>
          <w:numId w:val="46"/>
        </w:numPr>
        <w:spacing w:after="0" w:line="276" w:lineRule="auto"/>
        <w:rPr>
          <w:rFonts w:ascii="Times New Roman" w:hAnsi="Times New Roman"/>
          <w:sz w:val="26"/>
          <w:szCs w:val="26"/>
          <w:lang w:val="nl-NL"/>
        </w:rPr>
      </w:pPr>
      <w:r w:rsidRPr="00A314FA">
        <w:rPr>
          <w:rFonts w:ascii="Times New Roman" w:hAnsi="Times New Roman"/>
          <w:sz w:val="26"/>
          <w:szCs w:val="26"/>
          <w:lang w:val="nl-NL"/>
        </w:rPr>
        <w:t>An tung được mặt 5 chấm</w:t>
      </w:r>
    </w:p>
    <w:p w14:paraId="62BDC7FE" w14:textId="77777777" w:rsidR="000A2C33" w:rsidRPr="00A314FA" w:rsidRDefault="000A2C33" w:rsidP="0042624D">
      <w:pPr>
        <w:numPr>
          <w:ilvl w:val="0"/>
          <w:numId w:val="46"/>
        </w:numPr>
        <w:spacing w:after="0" w:line="276" w:lineRule="auto"/>
        <w:rPr>
          <w:rFonts w:ascii="Times New Roman" w:hAnsi="Times New Roman"/>
          <w:sz w:val="26"/>
          <w:szCs w:val="26"/>
          <w:lang w:val="nl-NL"/>
        </w:rPr>
      </w:pPr>
      <w:r w:rsidRPr="00A314FA">
        <w:rPr>
          <w:rFonts w:ascii="Times New Roman" w:hAnsi="Times New Roman"/>
          <w:sz w:val="26"/>
          <w:szCs w:val="26"/>
          <w:lang w:val="nl-NL"/>
        </w:rPr>
        <w:t>An tung được mặt dưới 3 chấm.</w:t>
      </w:r>
    </w:p>
    <w:p w14:paraId="4351943F" w14:textId="77777777" w:rsidR="00FE6CE2" w:rsidRPr="000A2C33" w:rsidRDefault="00FE6CE2" w:rsidP="00FE6CE2">
      <w:pPr>
        <w:pStyle w:val="ListParagraph"/>
        <w:ind w:left="993"/>
        <w:jc w:val="center"/>
        <w:rPr>
          <w:rFonts w:ascii="Times New Roman" w:hAnsi="Times New Roman" w:cs="Times New Roman"/>
          <w:b/>
          <w:bCs/>
          <w:sz w:val="32"/>
          <w:szCs w:val="32"/>
          <w:lang w:val="nl-NL"/>
        </w:rPr>
      </w:pPr>
      <w:r w:rsidRPr="000A2C33">
        <w:rPr>
          <w:rFonts w:ascii="Times New Roman" w:hAnsi="Times New Roman" w:cs="Times New Roman"/>
          <w:b/>
          <w:bCs/>
          <w:sz w:val="32"/>
          <w:szCs w:val="32"/>
          <w:lang w:val="nl-NL"/>
        </w:rPr>
        <w:t>MỘT SỐ ĐỀ THAM KHẢO HỌC KÌ 2</w:t>
      </w:r>
    </w:p>
    <w:p w14:paraId="2BB10776"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ĐỀ 1:</w:t>
      </w:r>
    </w:p>
    <w:p w14:paraId="4177F3C9"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1: Thực hiện phép tính:</w:t>
      </w:r>
    </w:p>
    <w:p w14:paraId="31D04F85"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lastRenderedPageBreak/>
        <w:t xml:space="preserve">a) </w:t>
      </w:r>
      <w:r w:rsidRPr="007C02BC">
        <w:rPr>
          <w:rFonts w:ascii="Times New Roman" w:hAnsi="Times New Roman" w:cs="Times New Roman"/>
          <w:sz w:val="26"/>
          <w:szCs w:val="26"/>
        </w:rPr>
        <w:t xml:space="preserve"> </w:t>
      </w:r>
      <w:r w:rsidRPr="007C02BC">
        <w:rPr>
          <w:rFonts w:ascii="Times New Roman" w:hAnsi="Times New Roman" w:cs="Times New Roman"/>
          <w:position w:val="-26"/>
          <w:sz w:val="26"/>
          <w:szCs w:val="26"/>
        </w:rPr>
        <w:object w:dxaOrig="1340" w:dyaOrig="700" w14:anchorId="1D9C4507">
          <v:shape id="_x0000_i1535" type="#_x0000_t75" style="width:67.15pt;height:34.95pt" o:ole="">
            <v:imagedata r:id="rId1241" o:title=""/>
          </v:shape>
          <o:OLEObject Type="Embed" ProgID="Equation.DSMT4" ShapeID="_x0000_i1535" DrawAspect="Content" ObjectID="_1738826698" r:id="rId1242"/>
        </w:object>
      </w:r>
      <w:r w:rsidRPr="007C02BC">
        <w:rPr>
          <w:rFonts w:ascii="Times New Roman" w:hAnsi="Times New Roman" w:cs="Times New Roman"/>
          <w:sz w:val="26"/>
          <w:szCs w:val="26"/>
        </w:rPr>
        <w:t xml:space="preserve">          </w:t>
      </w:r>
      <w:r w:rsidRPr="007C02BC">
        <w:rPr>
          <w:rFonts w:ascii="Times New Roman" w:hAnsi="Times New Roman" w:cs="Times New Roman"/>
          <w:sz w:val="26"/>
          <w:szCs w:val="26"/>
        </w:rPr>
        <w:tab/>
      </w:r>
      <w:r w:rsidRPr="007C02BC">
        <w:rPr>
          <w:rFonts w:ascii="Times New Roman" w:hAnsi="Times New Roman" w:cs="Times New Roman"/>
          <w:b/>
          <w:bCs/>
          <w:sz w:val="26"/>
          <w:szCs w:val="26"/>
          <w:lang w:val="nl-NL"/>
        </w:rPr>
        <w:t xml:space="preserve">b) </w:t>
      </w:r>
      <w:r w:rsidRPr="007C02BC">
        <w:rPr>
          <w:rFonts w:ascii="Times New Roman" w:hAnsi="Times New Roman" w:cs="Times New Roman"/>
          <w:position w:val="-26"/>
          <w:sz w:val="26"/>
          <w:szCs w:val="26"/>
        </w:rPr>
        <w:object w:dxaOrig="1920" w:dyaOrig="700" w14:anchorId="0F10E21B">
          <v:shape id="_x0000_i1536" type="#_x0000_t75" style="width:95.6pt;height:34.95pt" o:ole="">
            <v:imagedata r:id="rId1243" o:title=""/>
          </v:shape>
          <o:OLEObject Type="Embed" ProgID="Equation.DSMT4" ShapeID="_x0000_i1536" DrawAspect="Content" ObjectID="_1738826699" r:id="rId1244"/>
        </w:object>
      </w:r>
      <w:r w:rsidRPr="007C02BC">
        <w:rPr>
          <w:rFonts w:ascii="Times New Roman" w:hAnsi="Times New Roman" w:cs="Times New Roman"/>
          <w:b/>
          <w:bCs/>
          <w:sz w:val="26"/>
          <w:szCs w:val="26"/>
          <w:lang w:val="nl-NL"/>
        </w:rPr>
        <w:tab/>
      </w:r>
      <w:r w:rsidRPr="007C02BC">
        <w:rPr>
          <w:rFonts w:ascii="Times New Roman" w:hAnsi="Times New Roman" w:cs="Times New Roman"/>
          <w:b/>
          <w:bCs/>
          <w:sz w:val="26"/>
          <w:szCs w:val="26"/>
          <w:lang w:val="nl-NL"/>
        </w:rPr>
        <w:tab/>
        <w:t>c)</w:t>
      </w:r>
      <w:r w:rsidRPr="007C02BC">
        <w:rPr>
          <w:rFonts w:ascii="Times New Roman" w:hAnsi="Times New Roman" w:cs="Times New Roman"/>
          <w:position w:val="-26"/>
          <w:sz w:val="26"/>
          <w:szCs w:val="26"/>
        </w:rPr>
        <w:object w:dxaOrig="1660" w:dyaOrig="700" w14:anchorId="15BEE101">
          <v:shape id="_x0000_i1537" type="#_x0000_t75" style="width:83.35pt;height:34.95pt" o:ole="">
            <v:imagedata r:id="rId1245" o:title=""/>
          </v:shape>
          <o:OLEObject Type="Embed" ProgID="Equation.DSMT4" ShapeID="_x0000_i1537" DrawAspect="Content" ObjectID="_1738826700" r:id="rId1246"/>
        </w:object>
      </w:r>
      <w:r w:rsidRPr="007C02BC">
        <w:rPr>
          <w:rFonts w:ascii="Times New Roman" w:hAnsi="Times New Roman" w:cs="Times New Roman"/>
          <w:sz w:val="26"/>
          <w:szCs w:val="26"/>
        </w:rPr>
        <w:tab/>
      </w:r>
    </w:p>
    <w:p w14:paraId="1F877191"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2: Tìm x, biết:</w:t>
      </w:r>
    </w:p>
    <w:p w14:paraId="2A1C8FC2" w14:textId="77777777" w:rsidR="00FE6CE2" w:rsidRPr="007C02BC" w:rsidRDefault="00FE6CE2" w:rsidP="00FE6CE2">
      <w:pPr>
        <w:ind w:firstLine="720"/>
        <w:rPr>
          <w:rFonts w:ascii="Times New Roman" w:hAnsi="Times New Roman" w:cs="Times New Roman"/>
          <w:b/>
          <w:bCs/>
          <w:sz w:val="26"/>
          <w:szCs w:val="26"/>
          <w:lang w:val="nl-NL"/>
        </w:rPr>
      </w:pPr>
      <w:r w:rsidRPr="007C02BC">
        <w:rPr>
          <w:rFonts w:ascii="Times New Roman" w:hAnsi="Times New Roman" w:cs="Times New Roman"/>
          <w:sz w:val="26"/>
          <w:szCs w:val="26"/>
          <w:lang w:val="fr-FR"/>
        </w:rPr>
        <w:t xml:space="preserve">a) </w:t>
      </w:r>
      <w:r w:rsidRPr="007C02BC">
        <w:rPr>
          <w:rFonts w:ascii="Times New Roman" w:hAnsi="Times New Roman" w:cs="Times New Roman"/>
          <w:position w:val="-26"/>
          <w:sz w:val="26"/>
          <w:szCs w:val="26"/>
        </w:rPr>
        <w:object w:dxaOrig="1460" w:dyaOrig="700" w14:anchorId="56CAA9DF">
          <v:shape id="_x0000_i1538" type="#_x0000_t75" style="width:73.05pt;height:34.95pt" o:ole="">
            <v:imagedata r:id="rId1247" o:title=""/>
          </v:shape>
          <o:OLEObject Type="Embed" ProgID="Equation.DSMT4" ShapeID="_x0000_i1538" DrawAspect="Content" ObjectID="_1738826701" r:id="rId1248"/>
        </w:object>
      </w:r>
      <w:r w:rsidRPr="007C02BC">
        <w:rPr>
          <w:rFonts w:ascii="Times New Roman" w:hAnsi="Times New Roman" w:cs="Times New Roman"/>
          <w:sz w:val="26"/>
          <w:szCs w:val="26"/>
          <w:lang w:val="fr-FR"/>
        </w:rPr>
        <w:t xml:space="preserve">       </w:t>
      </w:r>
      <w:r w:rsidRPr="007C02BC">
        <w:rPr>
          <w:rFonts w:ascii="Times New Roman" w:hAnsi="Times New Roman" w:cs="Times New Roman"/>
          <w:sz w:val="26"/>
          <w:szCs w:val="26"/>
          <w:lang w:val="fr-FR"/>
        </w:rPr>
        <w:tab/>
        <w:t xml:space="preserve"> </w:t>
      </w:r>
      <w:r w:rsidRPr="007C02BC">
        <w:rPr>
          <w:rFonts w:ascii="Times New Roman" w:hAnsi="Times New Roman" w:cs="Times New Roman"/>
          <w:sz w:val="26"/>
          <w:szCs w:val="26"/>
          <w:lang w:val="fr-FR"/>
        </w:rPr>
        <w:tab/>
      </w:r>
      <w:r w:rsidRPr="007C02BC">
        <w:rPr>
          <w:rFonts w:ascii="Times New Roman" w:hAnsi="Times New Roman" w:cs="Times New Roman"/>
          <w:sz w:val="26"/>
          <w:szCs w:val="26"/>
          <w:lang w:val="fr-FR"/>
        </w:rPr>
        <w:tab/>
        <w:t xml:space="preserve">b) </w:t>
      </w:r>
      <w:r w:rsidRPr="007C02BC">
        <w:rPr>
          <w:rFonts w:ascii="Times New Roman" w:hAnsi="Times New Roman" w:cs="Times New Roman"/>
          <w:position w:val="-34"/>
          <w:sz w:val="26"/>
          <w:szCs w:val="26"/>
        </w:rPr>
        <w:object w:dxaOrig="1920" w:dyaOrig="800" w14:anchorId="37E3A6EE">
          <v:shape id="_x0000_i1539" type="#_x0000_t75" style="width:95.6pt;height:40.3pt" o:ole="">
            <v:imagedata r:id="rId1249" o:title=""/>
          </v:shape>
          <o:OLEObject Type="Embed" ProgID="Equation.DSMT4" ShapeID="_x0000_i1539" DrawAspect="Content" ObjectID="_1738826702" r:id="rId1250"/>
        </w:object>
      </w:r>
      <w:r w:rsidRPr="007C02BC">
        <w:rPr>
          <w:rFonts w:ascii="Times New Roman" w:hAnsi="Times New Roman" w:cs="Times New Roman"/>
          <w:sz w:val="26"/>
          <w:szCs w:val="26"/>
          <w:lang w:val="fr-FR"/>
        </w:rPr>
        <w:t xml:space="preserve">        </w:t>
      </w:r>
    </w:p>
    <w:p w14:paraId="24C3D547" w14:textId="77777777" w:rsidR="00FE6CE2" w:rsidRPr="007C02BC" w:rsidRDefault="00FE6CE2" w:rsidP="00FE6CE2">
      <w:pPr>
        <w:jc w:val="both"/>
        <w:rPr>
          <w:rFonts w:ascii="Times New Roman" w:hAnsi="Times New Roman" w:cs="Times New Roman"/>
          <w:sz w:val="26"/>
          <w:szCs w:val="26"/>
          <w:lang w:val="pt-BR"/>
        </w:rPr>
      </w:pPr>
      <w:r w:rsidRPr="007C02BC">
        <w:rPr>
          <w:rFonts w:ascii="Times New Roman" w:hAnsi="Times New Roman" w:cs="Times New Roman"/>
          <w:noProof/>
          <w:color w:val="000000" w:themeColor="text1"/>
          <w:sz w:val="26"/>
          <w:szCs w:val="26"/>
        </w:rPr>
        <w:drawing>
          <wp:anchor distT="0" distB="0" distL="114300" distR="114300" simplePos="0" relativeHeight="251862016" behindDoc="0" locked="0" layoutInCell="1" allowOverlap="1" wp14:anchorId="45B3A4E9" wp14:editId="17CA66F3">
            <wp:simplePos x="0" y="0"/>
            <wp:positionH relativeFrom="page">
              <wp:posOffset>3517900</wp:posOffset>
            </wp:positionH>
            <wp:positionV relativeFrom="paragraph">
              <wp:posOffset>983615</wp:posOffset>
            </wp:positionV>
            <wp:extent cx="3859530" cy="1485900"/>
            <wp:effectExtent l="0" t="0" r="0" b="0"/>
            <wp:wrapSquare wrapText="bothSides"/>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681" cstate="email">
                      <a:extLst>
                        <a:ext uri="{28A0092B-C50C-407E-A947-70E740481C1C}">
                          <a14:useLocalDpi xmlns:a14="http://schemas.microsoft.com/office/drawing/2010/main"/>
                        </a:ext>
                      </a:extLst>
                    </a:blip>
                    <a:srcRect/>
                    <a:stretch>
                      <a:fillRect/>
                    </a:stretch>
                  </pic:blipFill>
                  <pic:spPr bwMode="auto">
                    <a:xfrm>
                      <a:off x="0" y="0"/>
                      <a:ext cx="385953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C02BC">
        <w:rPr>
          <w:rFonts w:ascii="Times New Roman" w:hAnsi="Times New Roman" w:cs="Times New Roman"/>
          <w:b/>
          <w:bCs/>
          <w:sz w:val="26"/>
          <w:szCs w:val="26"/>
          <w:lang w:val="nl-NL"/>
        </w:rPr>
        <w:t xml:space="preserve">Câu 3: </w:t>
      </w:r>
      <w:r w:rsidRPr="007C02BC">
        <w:rPr>
          <w:rFonts w:ascii="Times New Roman" w:hAnsi="Times New Roman" w:cs="Times New Roman"/>
          <w:sz w:val="26"/>
          <w:szCs w:val="26"/>
          <w:lang w:val="pt-BR"/>
        </w:rPr>
        <w:t xml:space="preserve">Ba xe vận tải phải chở 1400 tấn xi măng từ nhà máy đến công trường. Xe thứ nhất chở được </w:t>
      </w:r>
      <w:r w:rsidRPr="007C02BC">
        <w:rPr>
          <w:rFonts w:ascii="Times New Roman" w:hAnsi="Times New Roman" w:cs="Times New Roman"/>
          <w:position w:val="-26"/>
          <w:sz w:val="26"/>
          <w:szCs w:val="26"/>
        </w:rPr>
        <w:object w:dxaOrig="240" w:dyaOrig="700" w14:anchorId="3387C6E9">
          <v:shape id="_x0000_i1540" type="#_x0000_t75" style="width:12.35pt;height:34.95pt" o:ole="">
            <v:imagedata r:id="rId1251" o:title=""/>
          </v:shape>
          <o:OLEObject Type="Embed" ProgID="Equation.DSMT4" ShapeID="_x0000_i1540" DrawAspect="Content" ObjectID="_1738826703" r:id="rId1252"/>
        </w:object>
      </w:r>
      <w:r w:rsidRPr="007C02BC">
        <w:rPr>
          <w:rFonts w:ascii="Times New Roman" w:hAnsi="Times New Roman" w:cs="Times New Roman"/>
          <w:sz w:val="26"/>
          <w:szCs w:val="26"/>
          <w:lang w:val="pt-BR"/>
        </w:rPr>
        <w:t xml:space="preserve"> tổng số xi măng. Xe thứ hai chở được 60% số xi măng còn lại. Hỏi mỗi xe chở bao nhiêu   tấn xi măng?</w:t>
      </w:r>
    </w:p>
    <w:p w14:paraId="07D9C96E" w14:textId="77777777" w:rsidR="00FE6CE2" w:rsidRPr="007C02BC" w:rsidRDefault="00FE6CE2" w:rsidP="00FE6CE2">
      <w:pPr>
        <w:spacing w:line="276" w:lineRule="auto"/>
        <w:rPr>
          <w:rFonts w:ascii="Times New Roman" w:hAnsi="Times New Roman" w:cs="Times New Roman"/>
          <w:bCs/>
          <w:color w:val="000000" w:themeColor="text1"/>
          <w:sz w:val="26"/>
          <w:szCs w:val="26"/>
        </w:rPr>
      </w:pPr>
      <w:r w:rsidRPr="007C02BC">
        <w:rPr>
          <w:rFonts w:ascii="Times New Roman" w:hAnsi="Times New Roman" w:cs="Times New Roman"/>
          <w:b/>
          <w:bCs/>
          <w:sz w:val="26"/>
          <w:szCs w:val="26"/>
          <w:lang w:val="nl-NL"/>
        </w:rPr>
        <w:t>Câu 4:</w:t>
      </w:r>
      <w:r w:rsidRPr="007C02BC">
        <w:rPr>
          <w:rFonts w:ascii="Times New Roman" w:hAnsi="Times New Roman" w:cs="Times New Roman"/>
          <w:sz w:val="26"/>
          <w:szCs w:val="26"/>
        </w:rPr>
        <w:t xml:space="preserve"> </w:t>
      </w:r>
      <w:r w:rsidRPr="007C02BC">
        <w:rPr>
          <w:rFonts w:ascii="Times New Roman" w:hAnsi="Times New Roman" w:cs="Times New Roman"/>
          <w:bCs/>
          <w:color w:val="000000" w:themeColor="text1"/>
          <w:sz w:val="26"/>
          <w:szCs w:val="26"/>
        </w:rPr>
        <w:t>Trong các hình sau đây, hình nào có trục đối xứng ? Chỉ ra trục đối xứng ( nếu có )</w:t>
      </w:r>
    </w:p>
    <w:p w14:paraId="4911431F" w14:textId="77777777" w:rsidR="00FE6CE2" w:rsidRPr="007C02BC" w:rsidRDefault="00FE6CE2" w:rsidP="00FE6CE2">
      <w:pPr>
        <w:spacing w:line="276" w:lineRule="auto"/>
        <w:jc w:val="center"/>
        <w:rPr>
          <w:rFonts w:ascii="Times New Roman" w:hAnsi="Times New Roman" w:cs="Times New Roman"/>
          <w:bCs/>
          <w:color w:val="000000" w:themeColor="text1"/>
          <w:sz w:val="26"/>
          <w:szCs w:val="26"/>
        </w:rPr>
      </w:pPr>
    </w:p>
    <w:p w14:paraId="3648E503" w14:textId="77777777" w:rsidR="00FE6CE2" w:rsidRPr="007C02BC" w:rsidRDefault="00FE6CE2" w:rsidP="00FE6CE2">
      <w:pPr>
        <w:jc w:val="both"/>
        <w:rPr>
          <w:rFonts w:ascii="Times New Roman" w:hAnsi="Times New Roman" w:cs="Times New Roman"/>
          <w:sz w:val="26"/>
          <w:szCs w:val="26"/>
          <w:lang w:val="nl-NL"/>
        </w:rPr>
      </w:pPr>
      <w:r w:rsidRPr="007C02BC">
        <w:rPr>
          <w:rFonts w:ascii="Times New Roman" w:hAnsi="Times New Roman" w:cs="Times New Roman"/>
          <w:b/>
          <w:bCs/>
          <w:sz w:val="26"/>
          <w:szCs w:val="26"/>
          <w:lang w:val="nl-NL"/>
        </w:rPr>
        <w:t>Câu 5:</w:t>
      </w:r>
      <w:r w:rsidRPr="007C02BC">
        <w:rPr>
          <w:rFonts w:ascii="Times New Roman" w:hAnsi="Times New Roman" w:cs="Times New Roman"/>
          <w:sz w:val="26"/>
          <w:szCs w:val="26"/>
          <w:lang w:val="nl-NL"/>
        </w:rPr>
        <w:t xml:space="preserve"> Gieo đồng thời hai con xúc xắc 6 mặt 100 lần và xem có bao nhiêu mặt 6 chấm xuất hiện trong mỗi lần gieo. Kết quả thu được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FE6CE2" w:rsidRPr="007C02BC" w14:paraId="032F4576" w14:textId="77777777" w:rsidTr="006955DD">
        <w:trPr>
          <w:jc w:val="center"/>
        </w:trPr>
        <w:tc>
          <w:tcPr>
            <w:tcW w:w="3227" w:type="dxa"/>
            <w:tcBorders>
              <w:top w:val="single" w:sz="4" w:space="0" w:color="auto"/>
              <w:left w:val="single" w:sz="4" w:space="0" w:color="auto"/>
              <w:bottom w:val="single" w:sz="4" w:space="0" w:color="auto"/>
              <w:right w:val="single" w:sz="4" w:space="0" w:color="auto"/>
            </w:tcBorders>
            <w:hideMark/>
          </w:tcPr>
          <w:p w14:paraId="25867B62"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mặt 6 chấm xuất hiện</w:t>
            </w:r>
          </w:p>
        </w:tc>
        <w:tc>
          <w:tcPr>
            <w:tcW w:w="1276" w:type="dxa"/>
            <w:tcBorders>
              <w:top w:val="single" w:sz="4" w:space="0" w:color="auto"/>
              <w:left w:val="single" w:sz="4" w:space="0" w:color="auto"/>
              <w:bottom w:val="single" w:sz="4" w:space="0" w:color="auto"/>
              <w:right w:val="single" w:sz="4" w:space="0" w:color="auto"/>
            </w:tcBorders>
            <w:hideMark/>
          </w:tcPr>
          <w:p w14:paraId="33382988"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1134" w:type="dxa"/>
            <w:tcBorders>
              <w:top w:val="single" w:sz="4" w:space="0" w:color="auto"/>
              <w:left w:val="single" w:sz="4" w:space="0" w:color="auto"/>
              <w:bottom w:val="single" w:sz="4" w:space="0" w:color="auto"/>
              <w:right w:val="single" w:sz="4" w:space="0" w:color="auto"/>
            </w:tcBorders>
            <w:hideMark/>
          </w:tcPr>
          <w:p w14:paraId="0C9E1276"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w:t>
            </w:r>
          </w:p>
        </w:tc>
        <w:tc>
          <w:tcPr>
            <w:tcW w:w="1134" w:type="dxa"/>
            <w:tcBorders>
              <w:top w:val="single" w:sz="4" w:space="0" w:color="auto"/>
              <w:left w:val="single" w:sz="4" w:space="0" w:color="auto"/>
              <w:bottom w:val="single" w:sz="4" w:space="0" w:color="auto"/>
              <w:right w:val="single" w:sz="4" w:space="0" w:color="auto"/>
            </w:tcBorders>
            <w:hideMark/>
          </w:tcPr>
          <w:p w14:paraId="2736FA5B"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w:t>
            </w:r>
          </w:p>
        </w:tc>
      </w:tr>
      <w:tr w:rsidR="00FE6CE2" w:rsidRPr="007C02BC" w14:paraId="3088F628" w14:textId="77777777" w:rsidTr="006955DD">
        <w:trPr>
          <w:jc w:val="center"/>
        </w:trPr>
        <w:tc>
          <w:tcPr>
            <w:tcW w:w="3227" w:type="dxa"/>
            <w:tcBorders>
              <w:top w:val="single" w:sz="4" w:space="0" w:color="auto"/>
              <w:left w:val="single" w:sz="4" w:space="0" w:color="auto"/>
              <w:bottom w:val="single" w:sz="4" w:space="0" w:color="auto"/>
              <w:right w:val="single" w:sz="4" w:space="0" w:color="auto"/>
            </w:tcBorders>
            <w:hideMark/>
          </w:tcPr>
          <w:p w14:paraId="47886F85"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Số lần</w:t>
            </w:r>
          </w:p>
        </w:tc>
        <w:tc>
          <w:tcPr>
            <w:tcW w:w="1276" w:type="dxa"/>
            <w:tcBorders>
              <w:top w:val="single" w:sz="4" w:space="0" w:color="auto"/>
              <w:left w:val="single" w:sz="4" w:space="0" w:color="auto"/>
              <w:bottom w:val="single" w:sz="4" w:space="0" w:color="auto"/>
              <w:right w:val="single" w:sz="4" w:space="0" w:color="auto"/>
            </w:tcBorders>
            <w:hideMark/>
          </w:tcPr>
          <w:p w14:paraId="582B2F3D"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0</w:t>
            </w:r>
          </w:p>
        </w:tc>
        <w:tc>
          <w:tcPr>
            <w:tcW w:w="1134" w:type="dxa"/>
            <w:tcBorders>
              <w:top w:val="single" w:sz="4" w:space="0" w:color="auto"/>
              <w:left w:val="single" w:sz="4" w:space="0" w:color="auto"/>
              <w:bottom w:val="single" w:sz="4" w:space="0" w:color="auto"/>
              <w:right w:val="single" w:sz="4" w:space="0" w:color="auto"/>
            </w:tcBorders>
            <w:hideMark/>
          </w:tcPr>
          <w:p w14:paraId="0BC0138D"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7</w:t>
            </w:r>
          </w:p>
        </w:tc>
        <w:tc>
          <w:tcPr>
            <w:tcW w:w="1134" w:type="dxa"/>
            <w:tcBorders>
              <w:top w:val="single" w:sz="4" w:space="0" w:color="auto"/>
              <w:left w:val="single" w:sz="4" w:space="0" w:color="auto"/>
              <w:bottom w:val="single" w:sz="4" w:space="0" w:color="auto"/>
              <w:right w:val="single" w:sz="4" w:space="0" w:color="auto"/>
            </w:tcBorders>
            <w:hideMark/>
          </w:tcPr>
          <w:p w14:paraId="62BABA46"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w:t>
            </w:r>
          </w:p>
        </w:tc>
      </w:tr>
    </w:tbl>
    <w:p w14:paraId="1158377F"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Hãy tính xác suất thực nghiệm để: </w:t>
      </w:r>
    </w:p>
    <w:p w14:paraId="0055CA3F" w14:textId="77777777" w:rsidR="00FE6CE2" w:rsidRPr="007C02BC" w:rsidRDefault="00FE6CE2" w:rsidP="0042624D">
      <w:pPr>
        <w:numPr>
          <w:ilvl w:val="0"/>
          <w:numId w:val="31"/>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ả hai con xúc xắc đều xuất hiện mặt 6 chấm.</w:t>
      </w:r>
    </w:p>
    <w:p w14:paraId="763C94D2" w14:textId="77777777" w:rsidR="00FE6CE2" w:rsidRPr="007C02BC" w:rsidRDefault="00FE6CE2" w:rsidP="0042624D">
      <w:pPr>
        <w:numPr>
          <w:ilvl w:val="0"/>
          <w:numId w:val="31"/>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Có ít nhất một mặt 6 chấm xuất hiện.</w:t>
      </w:r>
    </w:p>
    <w:p w14:paraId="0D263681" w14:textId="77777777" w:rsidR="00FE6CE2" w:rsidRPr="007C02BC" w:rsidRDefault="00FE6CE2" w:rsidP="00FE6CE2">
      <w:pPr>
        <w:spacing w:after="0" w:line="240" w:lineRule="auto"/>
        <w:rPr>
          <w:rFonts w:ascii="Times New Roman" w:hAnsi="Times New Roman" w:cs="Times New Roman"/>
          <w:sz w:val="26"/>
          <w:szCs w:val="26"/>
          <w:lang w:val="nl-NL"/>
        </w:rPr>
      </w:pPr>
    </w:p>
    <w:p w14:paraId="0E059842"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b/>
          <w:bCs/>
          <w:sz w:val="26"/>
          <w:szCs w:val="26"/>
          <w:lang w:val="nl-NL"/>
        </w:rPr>
        <w:t xml:space="preserve">Câu 6: </w:t>
      </w:r>
      <w:r w:rsidRPr="007C02BC">
        <w:rPr>
          <w:rFonts w:ascii="Times New Roman" w:hAnsi="Times New Roman" w:cs="Times New Roman"/>
          <w:sz w:val="26"/>
          <w:szCs w:val="26"/>
          <w:lang w:val="nl-NL"/>
        </w:rPr>
        <w:t>Trên tia Ox lấy điểm A, B sao cho OA = 3cm, OB = 7cm</w:t>
      </w:r>
    </w:p>
    <w:p w14:paraId="07AEC198" w14:textId="77777777" w:rsidR="00FE6CE2" w:rsidRPr="007C02BC" w:rsidRDefault="00FE6CE2" w:rsidP="0042624D">
      <w:pPr>
        <w:pStyle w:val="ListParagraph"/>
        <w:numPr>
          <w:ilvl w:val="0"/>
          <w:numId w:val="34"/>
        </w:numPr>
        <w:rPr>
          <w:rFonts w:ascii="Times New Roman" w:hAnsi="Times New Roman" w:cs="Times New Roman"/>
          <w:sz w:val="26"/>
          <w:szCs w:val="26"/>
          <w:lang w:val="nl-NL"/>
        </w:rPr>
      </w:pPr>
      <w:r w:rsidRPr="007C02BC">
        <w:rPr>
          <w:rFonts w:ascii="Times New Roman" w:hAnsi="Times New Roman" w:cs="Times New Roman"/>
          <w:sz w:val="26"/>
          <w:szCs w:val="26"/>
          <w:lang w:val="nl-NL"/>
        </w:rPr>
        <w:t>Tính độ dài đoạn thẳng AB</w:t>
      </w:r>
    </w:p>
    <w:p w14:paraId="56459EBD" w14:textId="77777777" w:rsidR="00FE6CE2" w:rsidRPr="007C02BC" w:rsidRDefault="00FE6CE2" w:rsidP="0042624D">
      <w:pPr>
        <w:pStyle w:val="ListParagraph"/>
        <w:numPr>
          <w:ilvl w:val="0"/>
          <w:numId w:val="34"/>
        </w:numPr>
        <w:rPr>
          <w:rFonts w:ascii="Times New Roman" w:hAnsi="Times New Roman" w:cs="Times New Roman"/>
          <w:sz w:val="26"/>
          <w:szCs w:val="26"/>
          <w:lang w:val="nl-NL"/>
        </w:rPr>
      </w:pPr>
      <w:r w:rsidRPr="007C02BC">
        <w:rPr>
          <w:rFonts w:ascii="Times New Roman" w:hAnsi="Times New Roman" w:cs="Times New Roman"/>
          <w:sz w:val="26"/>
          <w:szCs w:val="26"/>
          <w:lang w:val="nl-NL"/>
        </w:rPr>
        <w:t>Gọi M là trung điểm của AB. Tính độ dài OM</w:t>
      </w:r>
    </w:p>
    <w:p w14:paraId="47E78D2E"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 xml:space="preserve">Câu 7: </w:t>
      </w:r>
      <w:r w:rsidRPr="007C02BC">
        <w:rPr>
          <w:rFonts w:ascii="Times New Roman" w:hAnsi="Times New Roman" w:cs="Times New Roman"/>
          <w:sz w:val="26"/>
          <w:szCs w:val="26"/>
          <w:lang w:val="nl-NL"/>
        </w:rPr>
        <w:t xml:space="preserve">Vẽ </w:t>
      </w:r>
      <w:r w:rsidRPr="007C02BC">
        <w:rPr>
          <w:rFonts w:ascii="Times New Roman" w:hAnsi="Times New Roman" w:cs="Times New Roman"/>
          <w:position w:val="-10"/>
          <w:sz w:val="26"/>
          <w:szCs w:val="26"/>
          <w:lang w:val="nl-NL"/>
        </w:rPr>
        <w:object w:dxaOrig="1080" w:dyaOrig="420" w14:anchorId="7AE6B94C">
          <v:shape id="_x0000_i1541" type="#_x0000_t75" style="width:54.25pt;height:20.4pt" o:ole="">
            <v:imagedata r:id="rId1253" o:title=""/>
          </v:shape>
          <o:OLEObject Type="Embed" ProgID="Equation.DSMT4" ShapeID="_x0000_i1541" DrawAspect="Content" ObjectID="_1738826704" r:id="rId1254"/>
        </w:object>
      </w:r>
      <w:r w:rsidRPr="007C02BC">
        <w:rPr>
          <w:rFonts w:ascii="Times New Roman" w:hAnsi="Times New Roman" w:cs="Times New Roman"/>
          <w:sz w:val="26"/>
          <w:szCs w:val="26"/>
          <w:lang w:val="nl-NL"/>
        </w:rPr>
        <w:t xml:space="preserve">và cho biết </w:t>
      </w:r>
      <w:r w:rsidRPr="007C02BC">
        <w:rPr>
          <w:rFonts w:ascii="Times New Roman" w:hAnsi="Times New Roman" w:cs="Times New Roman"/>
          <w:position w:val="-10"/>
          <w:sz w:val="26"/>
          <w:szCs w:val="26"/>
        </w:rPr>
        <w:object w:dxaOrig="480" w:dyaOrig="420" w14:anchorId="005FA4F4">
          <v:shape id="_x0000_i1542" type="#_x0000_t75" style="width:23.65pt;height:20.4pt" o:ole="">
            <v:imagedata r:id="rId1255" o:title=""/>
          </v:shape>
          <o:OLEObject Type="Embed" ProgID="Equation.DSMT4" ShapeID="_x0000_i1542" DrawAspect="Content" ObjectID="_1738826705" r:id="rId1256"/>
        </w:object>
      </w:r>
      <w:r w:rsidRPr="007C02BC">
        <w:rPr>
          <w:rFonts w:ascii="Times New Roman" w:hAnsi="Times New Roman" w:cs="Times New Roman"/>
          <w:sz w:val="26"/>
          <w:szCs w:val="26"/>
        </w:rPr>
        <w:t>là góc gì (góc nhọn, góc vuông, góc tù, góc bẹt)?</w:t>
      </w:r>
    </w:p>
    <w:p w14:paraId="191FF35B"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ĐỀ 2:</w:t>
      </w:r>
    </w:p>
    <w:p w14:paraId="79C7B522"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1: Thực hiện phép tính:</w:t>
      </w:r>
    </w:p>
    <w:p w14:paraId="7D7CD9B3" w14:textId="77777777" w:rsidR="00FE6CE2" w:rsidRPr="007C02BC" w:rsidRDefault="00FE6CE2" w:rsidP="00FE6CE2">
      <w:pPr>
        <w:pStyle w:val="MTDisplayEquation"/>
        <w:numPr>
          <w:ilvl w:val="0"/>
          <w:numId w:val="0"/>
        </w:numPr>
        <w:tabs>
          <w:tab w:val="clear" w:pos="5760"/>
        </w:tabs>
        <w:rPr>
          <w:sz w:val="26"/>
          <w:szCs w:val="26"/>
        </w:rPr>
      </w:pPr>
      <w:r w:rsidRPr="007C02BC">
        <w:rPr>
          <w:sz w:val="26"/>
          <w:szCs w:val="26"/>
        </w:rPr>
        <w:t xml:space="preserve">a) </w:t>
      </w:r>
      <w:r w:rsidRPr="007C02BC">
        <w:rPr>
          <w:position w:val="-26"/>
          <w:sz w:val="26"/>
          <w:szCs w:val="26"/>
        </w:rPr>
        <w:object w:dxaOrig="1300" w:dyaOrig="700" w14:anchorId="7047E05B">
          <v:shape id="_x0000_i1543" type="#_x0000_t75" style="width:64.5pt;height:34.95pt" o:ole="">
            <v:imagedata r:id="rId1257" o:title=""/>
          </v:shape>
          <o:OLEObject Type="Embed" ProgID="Equation.DSMT4" ShapeID="_x0000_i1543" DrawAspect="Content" ObjectID="_1738826706" r:id="rId1258"/>
        </w:object>
      </w:r>
      <w:r w:rsidRPr="007C02BC">
        <w:rPr>
          <w:sz w:val="26"/>
          <w:szCs w:val="26"/>
        </w:rPr>
        <w:t xml:space="preserve">          b) </w:t>
      </w:r>
      <w:r w:rsidRPr="007C02BC">
        <w:rPr>
          <w:position w:val="-26"/>
          <w:sz w:val="26"/>
          <w:szCs w:val="26"/>
        </w:rPr>
        <w:object w:dxaOrig="2500" w:dyaOrig="700" w14:anchorId="1076FA59">
          <v:shape id="_x0000_i1544" type="#_x0000_t75" style="width:125.75pt;height:34.95pt" o:ole="">
            <v:imagedata r:id="rId1259" o:title=""/>
          </v:shape>
          <o:OLEObject Type="Embed" ProgID="Equation.DSMT4" ShapeID="_x0000_i1544" DrawAspect="Content" ObjectID="_1738826707" r:id="rId1260"/>
        </w:object>
      </w:r>
      <w:r w:rsidRPr="007C02BC">
        <w:rPr>
          <w:sz w:val="26"/>
          <w:szCs w:val="26"/>
        </w:rPr>
        <w:t xml:space="preserve">        c)</w:t>
      </w:r>
      <w:r w:rsidRPr="007C02BC">
        <w:rPr>
          <w:position w:val="-26"/>
          <w:sz w:val="26"/>
          <w:szCs w:val="26"/>
        </w:rPr>
        <w:object w:dxaOrig="2160" w:dyaOrig="700" w14:anchorId="3F6EF0CA">
          <v:shape id="_x0000_i1545" type="#_x0000_t75" style="width:108.55pt;height:34.95pt" o:ole="">
            <v:imagedata r:id="rId1261" o:title=""/>
          </v:shape>
          <o:OLEObject Type="Embed" ProgID="Equation.DSMT4" ShapeID="_x0000_i1545" DrawAspect="Content" ObjectID="_1738826708" r:id="rId1262"/>
        </w:object>
      </w:r>
      <w:r w:rsidRPr="007C02BC">
        <w:rPr>
          <w:sz w:val="26"/>
          <w:szCs w:val="26"/>
        </w:rPr>
        <w:tab/>
      </w:r>
    </w:p>
    <w:p w14:paraId="39B8AE13"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2: Tìm x, biết:</w:t>
      </w:r>
    </w:p>
    <w:p w14:paraId="7CFAE717" w14:textId="77777777" w:rsidR="00FE6CE2" w:rsidRPr="007C02BC" w:rsidRDefault="00FE6CE2" w:rsidP="00FE6CE2">
      <w:pPr>
        <w:ind w:firstLine="720"/>
        <w:rPr>
          <w:rFonts w:ascii="Times New Roman" w:hAnsi="Times New Roman" w:cs="Times New Roman"/>
          <w:b/>
          <w:bCs/>
          <w:sz w:val="26"/>
          <w:szCs w:val="26"/>
          <w:lang w:val="nl-NL"/>
        </w:rPr>
      </w:pPr>
      <w:r w:rsidRPr="007C02BC">
        <w:rPr>
          <w:rFonts w:ascii="Times New Roman" w:hAnsi="Times New Roman" w:cs="Times New Roman"/>
          <w:sz w:val="26"/>
          <w:szCs w:val="26"/>
        </w:rPr>
        <w:lastRenderedPageBreak/>
        <w:t xml:space="preserve">a) </w:t>
      </w:r>
      <w:r w:rsidRPr="007C02BC">
        <w:rPr>
          <w:rFonts w:ascii="Times New Roman" w:hAnsi="Times New Roman" w:cs="Times New Roman"/>
          <w:position w:val="-26"/>
          <w:sz w:val="26"/>
          <w:szCs w:val="26"/>
        </w:rPr>
        <w:object w:dxaOrig="1540" w:dyaOrig="700" w14:anchorId="1E1841AA">
          <v:shape id="_x0000_i1546" type="#_x0000_t75" style="width:76.85pt;height:34.95pt" o:ole="">
            <v:imagedata r:id="rId1263" o:title=""/>
          </v:shape>
          <o:OLEObject Type="Embed" ProgID="Equation.DSMT4" ShapeID="_x0000_i1546" DrawAspect="Content" ObjectID="_1738826709" r:id="rId1264"/>
        </w:object>
      </w: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sz w:val="26"/>
          <w:szCs w:val="26"/>
        </w:rPr>
        <w:tab/>
        <w:t xml:space="preserve">b) </w:t>
      </w:r>
      <w:r w:rsidRPr="007C02BC">
        <w:rPr>
          <w:rFonts w:ascii="Times New Roman" w:hAnsi="Times New Roman" w:cs="Times New Roman"/>
          <w:position w:val="-26"/>
          <w:sz w:val="26"/>
          <w:szCs w:val="26"/>
        </w:rPr>
        <w:object w:dxaOrig="1740" w:dyaOrig="700" w14:anchorId="239BC6CA">
          <v:shape id="_x0000_i1547" type="#_x0000_t75" style="width:87.1pt;height:34.95pt" o:ole="">
            <v:imagedata r:id="rId1265" o:title=""/>
          </v:shape>
          <o:OLEObject Type="Embed" ProgID="Equation.DSMT4" ShapeID="_x0000_i1547" DrawAspect="Content" ObjectID="_1738826710" r:id="rId1266"/>
        </w:object>
      </w:r>
    </w:p>
    <w:p w14:paraId="4080558A" w14:textId="77777777" w:rsidR="00FE6CE2" w:rsidRPr="007C02BC" w:rsidRDefault="00FE6CE2" w:rsidP="00FE6CE2">
      <w:pPr>
        <w:jc w:val="both"/>
        <w:rPr>
          <w:rFonts w:ascii="Times New Roman" w:hAnsi="Times New Roman" w:cs="Times New Roman"/>
          <w:sz w:val="26"/>
          <w:szCs w:val="26"/>
        </w:rPr>
      </w:pPr>
      <w:r w:rsidRPr="007C02BC">
        <w:rPr>
          <w:rFonts w:ascii="Times New Roman" w:hAnsi="Times New Roman" w:cs="Times New Roman"/>
          <w:b/>
          <w:bCs/>
          <w:sz w:val="26"/>
          <w:szCs w:val="26"/>
          <w:lang w:val="nl-NL"/>
        </w:rPr>
        <w:t>Câu 3:</w:t>
      </w:r>
      <w:r w:rsidRPr="007C02BC">
        <w:rPr>
          <w:rFonts w:ascii="Times New Roman" w:hAnsi="Times New Roman" w:cs="Times New Roman"/>
          <w:sz w:val="26"/>
          <w:szCs w:val="26"/>
        </w:rPr>
        <w:t xml:space="preserve"> Một lớp có 40 học sinh gồm 3 loại: giỏi, khá, trung bình. Số học sinh giỏi chiếm </w:t>
      </w:r>
      <w:r w:rsidRPr="007C02BC">
        <w:rPr>
          <w:rFonts w:ascii="Times New Roman" w:hAnsi="Times New Roman" w:cs="Times New Roman"/>
          <w:position w:val="-30"/>
          <w:sz w:val="26"/>
          <w:szCs w:val="26"/>
        </w:rPr>
        <w:object w:dxaOrig="260" w:dyaOrig="840" w14:anchorId="2A25F76B">
          <v:shape id="_x0000_i1548" type="#_x0000_t75" style="width:12.9pt;height:41.9pt" o:ole="">
            <v:imagedata r:id="rId594" o:title=""/>
          </v:shape>
          <o:OLEObject Type="Embed" ProgID="Equation.DSMT4" ShapeID="_x0000_i1548" DrawAspect="Content" ObjectID="_1738826711" r:id="rId1267"/>
        </w:object>
      </w:r>
      <w:r w:rsidRPr="007C02BC">
        <w:rPr>
          <w:rFonts w:ascii="Times New Roman" w:hAnsi="Times New Roman" w:cs="Times New Roman"/>
          <w:sz w:val="26"/>
          <w:szCs w:val="26"/>
        </w:rPr>
        <w:t xml:space="preserve"> số học sinh cả lớp. Số học sinh trung bình bằng </w:t>
      </w:r>
      <w:r w:rsidRPr="007C02BC">
        <w:rPr>
          <w:rFonts w:ascii="Times New Roman" w:hAnsi="Times New Roman" w:cs="Times New Roman"/>
          <w:position w:val="-26"/>
          <w:sz w:val="26"/>
          <w:szCs w:val="26"/>
        </w:rPr>
        <w:object w:dxaOrig="240" w:dyaOrig="700" w14:anchorId="0D919B04">
          <v:shape id="_x0000_i1549" type="#_x0000_t75" style="width:11.8pt;height:34.95pt" o:ole="">
            <v:imagedata r:id="rId1268" o:title=""/>
          </v:shape>
          <o:OLEObject Type="Embed" ProgID="Equation.DSMT4" ShapeID="_x0000_i1549" DrawAspect="Content" ObjectID="_1738826712" r:id="rId1269"/>
        </w:object>
      </w:r>
      <w:r w:rsidRPr="007C02BC">
        <w:rPr>
          <w:rFonts w:ascii="Times New Roman" w:hAnsi="Times New Roman" w:cs="Times New Roman"/>
          <w:sz w:val="26"/>
          <w:szCs w:val="26"/>
        </w:rPr>
        <w:t xml:space="preserve"> số học sinh còn lại.</w:t>
      </w:r>
    </w:p>
    <w:p w14:paraId="165E7676" w14:textId="77777777" w:rsidR="00FE6CE2" w:rsidRPr="007C02BC" w:rsidRDefault="00FE6CE2" w:rsidP="00FE6CE2">
      <w:pPr>
        <w:jc w:val="both"/>
        <w:rPr>
          <w:rFonts w:ascii="Times New Roman" w:hAnsi="Times New Roman" w:cs="Times New Roman"/>
          <w:sz w:val="26"/>
          <w:szCs w:val="26"/>
        </w:rPr>
      </w:pPr>
      <w:r w:rsidRPr="007C02BC">
        <w:rPr>
          <w:rFonts w:ascii="Times New Roman" w:hAnsi="Times New Roman" w:cs="Times New Roman"/>
          <w:sz w:val="26"/>
          <w:szCs w:val="26"/>
        </w:rPr>
        <w:t>a. Tính số học sinh mỗi loại.</w:t>
      </w:r>
    </w:p>
    <w:p w14:paraId="40F352DA" w14:textId="77777777" w:rsidR="00FE6CE2" w:rsidRPr="007C02BC" w:rsidRDefault="00FE6CE2" w:rsidP="00FE6CE2">
      <w:pPr>
        <w:jc w:val="both"/>
        <w:rPr>
          <w:rFonts w:ascii="Times New Roman" w:hAnsi="Times New Roman" w:cs="Times New Roman"/>
          <w:sz w:val="26"/>
          <w:szCs w:val="26"/>
        </w:rPr>
      </w:pPr>
      <w:r w:rsidRPr="007C02BC">
        <w:rPr>
          <w:rFonts w:ascii="Times New Roman" w:hAnsi="Times New Roman" w:cs="Times New Roman"/>
          <w:sz w:val="26"/>
          <w:szCs w:val="26"/>
        </w:rPr>
        <w:t>b. Tính tỉ số % học sinh mỗi loại.</w:t>
      </w:r>
    </w:p>
    <w:p w14:paraId="51BE41B2" w14:textId="77777777" w:rsidR="00FE6CE2" w:rsidRPr="007C02BC" w:rsidRDefault="00FE6CE2" w:rsidP="00FE6CE2">
      <w:pPr>
        <w:spacing w:line="276" w:lineRule="auto"/>
        <w:rPr>
          <w:rFonts w:ascii="Times New Roman" w:hAnsi="Times New Roman" w:cs="Times New Roman"/>
          <w:bCs/>
          <w:color w:val="000000" w:themeColor="text1"/>
          <w:sz w:val="26"/>
          <w:szCs w:val="26"/>
        </w:rPr>
      </w:pPr>
      <w:r w:rsidRPr="007C02BC">
        <w:rPr>
          <w:rFonts w:ascii="Times New Roman" w:hAnsi="Times New Roman" w:cs="Times New Roman"/>
          <w:b/>
          <w:bCs/>
          <w:sz w:val="26"/>
          <w:szCs w:val="26"/>
          <w:lang w:val="nl-NL"/>
        </w:rPr>
        <w:t>Câu 4:</w:t>
      </w:r>
      <w:r w:rsidRPr="007C02BC">
        <w:rPr>
          <w:rFonts w:ascii="Times New Roman" w:hAnsi="Times New Roman" w:cs="Times New Roman"/>
          <w:sz w:val="26"/>
          <w:szCs w:val="26"/>
        </w:rPr>
        <w:t xml:space="preserve"> </w:t>
      </w:r>
      <w:hyperlink r:id="rId1270" w:history="1">
        <w:r w:rsidRPr="007C02BC">
          <w:rPr>
            <w:rStyle w:val="Hyperlink"/>
            <w:rFonts w:ascii="Times New Roman" w:eastAsia="Times New Roman" w:hAnsi="Times New Roman" w:cs="Times New Roman"/>
            <w:color w:val="000000" w:themeColor="text1"/>
            <w:sz w:val="26"/>
            <w:szCs w:val="26"/>
            <w:u w:val="none"/>
            <w:lang w:eastAsia="vi-VN"/>
          </w:rPr>
          <w:t>Những hình nào dưới đây có trục đối xứng?</w:t>
        </w:r>
      </w:hyperlink>
      <w:r w:rsidRPr="007C02BC">
        <w:rPr>
          <w:rFonts w:ascii="Times New Roman" w:hAnsi="Times New Roman" w:cs="Times New Roman"/>
          <w:bCs/>
          <w:color w:val="000000" w:themeColor="text1"/>
          <w:sz w:val="26"/>
          <w:szCs w:val="26"/>
        </w:rPr>
        <w:t xml:space="preserve"> Chỉ ra trục đối xứng ( nếu có )</w:t>
      </w:r>
    </w:p>
    <w:p w14:paraId="0AEB34F7" w14:textId="77777777" w:rsidR="00FE6CE2" w:rsidRPr="007C02BC" w:rsidRDefault="00FE6CE2" w:rsidP="00FE6CE2">
      <w:pPr>
        <w:spacing w:line="276" w:lineRule="auto"/>
        <w:jc w:val="center"/>
        <w:rPr>
          <w:rFonts w:ascii="Times New Roman" w:eastAsia="Times New Roman" w:hAnsi="Times New Roman" w:cs="Times New Roman"/>
          <w:color w:val="000000" w:themeColor="text1"/>
          <w:sz w:val="26"/>
          <w:szCs w:val="26"/>
          <w:u w:val="single"/>
          <w:lang w:eastAsia="vi-VN"/>
        </w:rPr>
      </w:pPr>
      <w:r w:rsidRPr="007C02BC">
        <w:rPr>
          <w:rFonts w:ascii="Times New Roman" w:eastAsia="Times New Roman" w:hAnsi="Times New Roman" w:cs="Times New Roman"/>
          <w:noProof/>
          <w:color w:val="000000" w:themeColor="text1"/>
          <w:sz w:val="26"/>
          <w:szCs w:val="26"/>
        </w:rPr>
        <w:drawing>
          <wp:inline distT="0" distB="0" distL="0" distR="0" wp14:anchorId="4ADC25C2" wp14:editId="7AA16721">
            <wp:extent cx="4000500" cy="1282700"/>
            <wp:effectExtent l="0" t="0" r="0" b="0"/>
            <wp:docPr id="1082" name="Picture 1082" descr="Những chữ cái nào dưới đây có trục đối xứng? Hãy dự đoán trục đối xứng">
              <a:hlinkClick xmlns:a="http://schemas.openxmlformats.org/drawingml/2006/main" r:id="rId12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Những chữ cái nào dưới đây có trục đối xứng? Hãy dự đoán trục đối xứng">
                      <a:hlinkClick r:id="rId1270"/>
                    </pic:cNvPr>
                    <pic:cNvPicPr>
                      <a:picLocks noChangeAspect="1" noChangeArrowheads="1"/>
                    </pic:cNvPicPr>
                  </pic:nvPicPr>
                  <pic:blipFill>
                    <a:blip r:embed="rId672" cstate="email">
                      <a:extLst>
                        <a:ext uri="{28A0092B-C50C-407E-A947-70E740481C1C}">
                          <a14:useLocalDpi xmlns:a14="http://schemas.microsoft.com/office/drawing/2010/main"/>
                        </a:ext>
                      </a:extLst>
                    </a:blip>
                    <a:srcRect/>
                    <a:stretch>
                      <a:fillRect/>
                    </a:stretch>
                  </pic:blipFill>
                  <pic:spPr bwMode="auto">
                    <a:xfrm>
                      <a:off x="0" y="0"/>
                      <a:ext cx="4000500" cy="1282700"/>
                    </a:xfrm>
                    <a:prstGeom prst="rect">
                      <a:avLst/>
                    </a:prstGeom>
                    <a:noFill/>
                    <a:ln>
                      <a:noFill/>
                    </a:ln>
                  </pic:spPr>
                </pic:pic>
              </a:graphicData>
            </a:graphic>
          </wp:inline>
        </w:drawing>
      </w:r>
    </w:p>
    <w:p w14:paraId="7C5B9F66"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b/>
          <w:bCs/>
          <w:sz w:val="26"/>
          <w:szCs w:val="26"/>
          <w:lang w:val="nl-NL"/>
        </w:rPr>
        <w:t>Câu 5:</w:t>
      </w:r>
      <w:r w:rsidRPr="007C02BC">
        <w:rPr>
          <w:rFonts w:ascii="Times New Roman" w:hAnsi="Times New Roman" w:cs="Times New Roman"/>
          <w:sz w:val="26"/>
          <w:szCs w:val="26"/>
        </w:rPr>
        <w:t xml:space="preserve"> </w:t>
      </w:r>
      <w:r w:rsidRPr="007C02BC">
        <w:rPr>
          <w:rFonts w:ascii="Times New Roman" w:hAnsi="Times New Roman" w:cs="Times New Roman"/>
          <w:sz w:val="26"/>
          <w:szCs w:val="26"/>
          <w:lang w:val="nl-NL"/>
        </w:rPr>
        <w:t>Bảng điểm tổng kết HKI của lớp 6A gồm 3 môn Toán, Văn, Anh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839"/>
        <w:gridCol w:w="850"/>
        <w:gridCol w:w="851"/>
      </w:tblGrid>
      <w:tr w:rsidR="00FE6CE2" w:rsidRPr="007C02BC" w14:paraId="1737D7AF" w14:textId="77777777" w:rsidTr="006955DD">
        <w:tc>
          <w:tcPr>
            <w:tcW w:w="1662" w:type="dxa"/>
            <w:tcBorders>
              <w:top w:val="single" w:sz="4" w:space="0" w:color="auto"/>
              <w:left w:val="single" w:sz="4" w:space="0" w:color="auto"/>
              <w:bottom w:val="single" w:sz="4" w:space="0" w:color="auto"/>
              <w:right w:val="single" w:sz="4" w:space="0" w:color="auto"/>
            </w:tcBorders>
            <w:hideMark/>
          </w:tcPr>
          <w:p w14:paraId="61FF0AAF"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noProof/>
                <w:sz w:val="26"/>
                <w:szCs w:val="26"/>
              </w:rPr>
              <mc:AlternateContent>
                <mc:Choice Requires="wps">
                  <w:drawing>
                    <wp:anchor distT="0" distB="0" distL="114300" distR="114300" simplePos="0" relativeHeight="251854848" behindDoc="0" locked="0" layoutInCell="1" allowOverlap="1" wp14:anchorId="1CFE4D29" wp14:editId="62E2CE39">
                      <wp:simplePos x="0" y="0"/>
                      <wp:positionH relativeFrom="column">
                        <wp:posOffset>-71120</wp:posOffset>
                      </wp:positionH>
                      <wp:positionV relativeFrom="paragraph">
                        <wp:posOffset>12700</wp:posOffset>
                      </wp:positionV>
                      <wp:extent cx="1041400" cy="596900"/>
                      <wp:effectExtent l="0" t="0" r="25400" b="31750"/>
                      <wp:wrapNone/>
                      <wp:docPr id="1078" name="Straight Arrow Connector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1400" cy="596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8F0E7E9" id="Straight Arrow Connector 1078" o:spid="_x0000_s1026" type="#_x0000_t32" style="position:absolute;margin-left:-5.6pt;margin-top:1pt;width:82pt;height:47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06byLAIAAFUEAAAOAAAAZHJzL2Uyb0RvYy54bWysVMGO2jAQvVfqP1i5s0loYCEirFYJ9LLt IrH9AGM7xGrisWxDQFX/vWMTaGkvVVUOZmzPvHnzZpzF06lryVEYK0EVUfqQREQoBlyqfRF9eVuP ZhGxjipOW1CiiM7CRk/L9+8Wvc7FGBpouTAEQZTNe11EjXM6j2PLGtFR+wBaKLyswXTU4dbsY25o j+hdG4+TZBr3YLg2wIS1eFpdLqNlwK9rwdxrXVvhSFtEyM2F1YR159d4uaD53lDdSDbQoP/AoqNS YdIbVEUdJQcj/4DqJDNgoXYPDLoY6loyEWrAatLkt2q2DdUi1ILiWH2Tyf4/WPb5uDFEcuxd8oi9 UrTDLm2doXLfOPJsDPSkBKVQSTAkOKFmvbY5hpZqY3zV7KS2+gXYV0sUlA1VexG4v501oqVe5fgu xG+sxsy7/hNw9KEHB0HAU206D4nSkFPo0/nWJ3FyhOFhmmRplmA7Gd5N5tM52j4Fza/R2lj3UUBH vFFEdqjnVkgactHji3WXwGuAT61gLdsWz2neKtIX0XwynoQAC63k/tLfWbPfla0hR+pnK/wGFndu Bg6KB7BGUL4abEdle7GRdas8HlaHdAbrMjzf5sl8NVvNslE2nq5GWVJVo+d1mY2m6/RxUn2oyrJK v3tqaZY3knOhPLvrIKfZ3w3K8KQuI3gb5ZsM8T16EBrJXv8D6dBe39HLbOyAnzfGS+s7jbMbnId3 5h/Hr/vg9fNrsPwBAAD//wMAUEsDBBQABgAIAAAAIQDytDqB3QAAAAgBAAAPAAAAZHJzL2Rvd25y ZXYueG1sTI/BTsMwEETvSPyDtUhcUGvHUisa4lQVEgeOtJV6deMlCcTrKHaa0K9ne4Ljakaz7xXb 2XfigkNsAxnIlgoEUhVcS7WB4+Ft8QwiJkvOdoHQwA9G2Jb3d4XNXZjoAy/7VAseoZhbA01KfS5l rBr0Ni5Dj8TZZxi8TXwOtXSDnXjcd1IrtZbetsQfGtvja4PV9370BjCOq0ztNr4+vl+np5O+fk39 wZjHh3n3AiLhnP7KcMNndCiZ6RxGclF0BhZZprlqQLPSLV9pVjkb2KwVyLKQ/wXKXwAAAP//AwBQ SwECLQAUAAYACAAAACEAtoM4kv4AAADhAQAAEwAAAAAAAAAAAAAAAAAAAAAAW0NvbnRlbnRfVHlw ZXNdLnhtbFBLAQItABQABgAIAAAAIQA4/SH/1gAAAJQBAAALAAAAAAAAAAAAAAAAAC8BAABfcmVs cy8ucmVsc1BLAQItABQABgAIAAAAIQBP06byLAIAAFUEAAAOAAAAAAAAAAAAAAAAAC4CAABkcnMv ZTJvRG9jLnhtbFBLAQItABQABgAIAAAAIQDytDqB3QAAAAgBAAAPAAAAAAAAAAAAAAAAAIYEAABk cnMvZG93bnJldi54bWxQSwUGAAAAAAQABADzAAAAkAUAAAAA "/>
                  </w:pict>
                </mc:Fallback>
              </mc:AlternateContent>
            </w:r>
            <w:r w:rsidRPr="007C02BC">
              <w:rPr>
                <w:rFonts w:ascii="Times New Roman" w:hAnsi="Times New Roman" w:cs="Times New Roman"/>
                <w:b/>
                <w:color w:val="0000FF"/>
                <w:sz w:val="26"/>
                <w:szCs w:val="26"/>
                <w:lang w:val="nl-NL"/>
              </w:rPr>
              <w:t>Môn</w:t>
            </w:r>
          </w:p>
          <w:p w14:paraId="1049B484" w14:textId="77777777" w:rsidR="00FE6CE2" w:rsidRPr="007C02BC" w:rsidRDefault="00FE6CE2" w:rsidP="006955DD">
            <w:pP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 xml:space="preserve">Xếp loại              </w:t>
            </w:r>
          </w:p>
        </w:tc>
        <w:tc>
          <w:tcPr>
            <w:tcW w:w="839" w:type="dxa"/>
            <w:tcBorders>
              <w:top w:val="single" w:sz="4" w:space="0" w:color="auto"/>
              <w:left w:val="single" w:sz="4" w:space="0" w:color="auto"/>
              <w:bottom w:val="single" w:sz="4" w:space="0" w:color="auto"/>
              <w:right w:val="single" w:sz="4" w:space="0" w:color="auto"/>
            </w:tcBorders>
            <w:hideMark/>
          </w:tcPr>
          <w:p w14:paraId="769EF6BB"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Toán</w:t>
            </w:r>
          </w:p>
        </w:tc>
        <w:tc>
          <w:tcPr>
            <w:tcW w:w="850" w:type="dxa"/>
            <w:tcBorders>
              <w:top w:val="single" w:sz="4" w:space="0" w:color="auto"/>
              <w:left w:val="single" w:sz="4" w:space="0" w:color="auto"/>
              <w:bottom w:val="single" w:sz="4" w:space="0" w:color="auto"/>
              <w:right w:val="single" w:sz="4" w:space="0" w:color="auto"/>
            </w:tcBorders>
            <w:hideMark/>
          </w:tcPr>
          <w:p w14:paraId="4B6C4869"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Văn</w:t>
            </w:r>
          </w:p>
        </w:tc>
        <w:tc>
          <w:tcPr>
            <w:tcW w:w="851" w:type="dxa"/>
            <w:tcBorders>
              <w:top w:val="single" w:sz="4" w:space="0" w:color="auto"/>
              <w:left w:val="single" w:sz="4" w:space="0" w:color="auto"/>
              <w:bottom w:val="single" w:sz="4" w:space="0" w:color="auto"/>
              <w:right w:val="single" w:sz="4" w:space="0" w:color="auto"/>
            </w:tcBorders>
            <w:hideMark/>
          </w:tcPr>
          <w:p w14:paraId="1422D451"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Anh</w:t>
            </w:r>
          </w:p>
        </w:tc>
      </w:tr>
      <w:tr w:rsidR="00FE6CE2" w:rsidRPr="007C02BC" w14:paraId="27A803E3" w14:textId="77777777" w:rsidTr="006955DD">
        <w:tc>
          <w:tcPr>
            <w:tcW w:w="1662" w:type="dxa"/>
            <w:tcBorders>
              <w:top w:val="single" w:sz="4" w:space="0" w:color="auto"/>
              <w:left w:val="single" w:sz="4" w:space="0" w:color="auto"/>
              <w:bottom w:val="single" w:sz="4" w:space="0" w:color="auto"/>
              <w:right w:val="single" w:sz="4" w:space="0" w:color="auto"/>
            </w:tcBorders>
            <w:hideMark/>
          </w:tcPr>
          <w:p w14:paraId="545A0726"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Giỏi</w:t>
            </w:r>
          </w:p>
        </w:tc>
        <w:tc>
          <w:tcPr>
            <w:tcW w:w="839" w:type="dxa"/>
            <w:tcBorders>
              <w:top w:val="single" w:sz="4" w:space="0" w:color="auto"/>
              <w:left w:val="single" w:sz="4" w:space="0" w:color="auto"/>
              <w:bottom w:val="single" w:sz="4" w:space="0" w:color="auto"/>
              <w:right w:val="single" w:sz="4" w:space="0" w:color="auto"/>
            </w:tcBorders>
            <w:hideMark/>
          </w:tcPr>
          <w:p w14:paraId="1CD12DF3"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35</w:t>
            </w:r>
          </w:p>
        </w:tc>
        <w:tc>
          <w:tcPr>
            <w:tcW w:w="850" w:type="dxa"/>
            <w:tcBorders>
              <w:top w:val="single" w:sz="4" w:space="0" w:color="auto"/>
              <w:left w:val="single" w:sz="4" w:space="0" w:color="auto"/>
              <w:bottom w:val="single" w:sz="4" w:space="0" w:color="auto"/>
              <w:right w:val="single" w:sz="4" w:space="0" w:color="auto"/>
            </w:tcBorders>
            <w:hideMark/>
          </w:tcPr>
          <w:p w14:paraId="1FDC8165"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0</w:t>
            </w:r>
          </w:p>
        </w:tc>
        <w:tc>
          <w:tcPr>
            <w:tcW w:w="851" w:type="dxa"/>
            <w:tcBorders>
              <w:top w:val="single" w:sz="4" w:space="0" w:color="auto"/>
              <w:left w:val="single" w:sz="4" w:space="0" w:color="auto"/>
              <w:bottom w:val="single" w:sz="4" w:space="0" w:color="auto"/>
              <w:right w:val="single" w:sz="4" w:space="0" w:color="auto"/>
            </w:tcBorders>
            <w:hideMark/>
          </w:tcPr>
          <w:p w14:paraId="695CC96B"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0</w:t>
            </w:r>
          </w:p>
        </w:tc>
      </w:tr>
      <w:tr w:rsidR="00FE6CE2" w:rsidRPr="007C02BC" w14:paraId="5A23CF35" w14:textId="77777777" w:rsidTr="006955DD">
        <w:tc>
          <w:tcPr>
            <w:tcW w:w="1662" w:type="dxa"/>
            <w:tcBorders>
              <w:top w:val="single" w:sz="4" w:space="0" w:color="auto"/>
              <w:left w:val="single" w:sz="4" w:space="0" w:color="auto"/>
              <w:bottom w:val="single" w:sz="4" w:space="0" w:color="auto"/>
              <w:right w:val="single" w:sz="4" w:space="0" w:color="auto"/>
            </w:tcBorders>
            <w:hideMark/>
          </w:tcPr>
          <w:p w14:paraId="73A9D229"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Khá</w:t>
            </w:r>
          </w:p>
        </w:tc>
        <w:tc>
          <w:tcPr>
            <w:tcW w:w="839" w:type="dxa"/>
            <w:tcBorders>
              <w:top w:val="single" w:sz="4" w:space="0" w:color="auto"/>
              <w:left w:val="single" w:sz="4" w:space="0" w:color="auto"/>
              <w:bottom w:val="single" w:sz="4" w:space="0" w:color="auto"/>
              <w:right w:val="single" w:sz="4" w:space="0" w:color="auto"/>
            </w:tcBorders>
            <w:hideMark/>
          </w:tcPr>
          <w:p w14:paraId="54F05FA9"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850" w:type="dxa"/>
            <w:tcBorders>
              <w:top w:val="single" w:sz="4" w:space="0" w:color="auto"/>
              <w:left w:val="single" w:sz="4" w:space="0" w:color="auto"/>
              <w:bottom w:val="single" w:sz="4" w:space="0" w:color="auto"/>
              <w:right w:val="single" w:sz="4" w:space="0" w:color="auto"/>
            </w:tcBorders>
            <w:hideMark/>
          </w:tcPr>
          <w:p w14:paraId="2492BE79"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851" w:type="dxa"/>
            <w:tcBorders>
              <w:top w:val="single" w:sz="4" w:space="0" w:color="auto"/>
              <w:left w:val="single" w:sz="4" w:space="0" w:color="auto"/>
              <w:bottom w:val="single" w:sz="4" w:space="0" w:color="auto"/>
              <w:right w:val="single" w:sz="4" w:space="0" w:color="auto"/>
            </w:tcBorders>
            <w:hideMark/>
          </w:tcPr>
          <w:p w14:paraId="2CA1E6E6"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8</w:t>
            </w:r>
          </w:p>
        </w:tc>
      </w:tr>
      <w:tr w:rsidR="00FE6CE2" w:rsidRPr="007C02BC" w14:paraId="0DFD7DB9" w14:textId="77777777" w:rsidTr="006955DD">
        <w:tc>
          <w:tcPr>
            <w:tcW w:w="1662" w:type="dxa"/>
            <w:tcBorders>
              <w:top w:val="single" w:sz="4" w:space="0" w:color="auto"/>
              <w:left w:val="single" w:sz="4" w:space="0" w:color="auto"/>
              <w:bottom w:val="single" w:sz="4" w:space="0" w:color="auto"/>
              <w:right w:val="single" w:sz="4" w:space="0" w:color="auto"/>
            </w:tcBorders>
            <w:hideMark/>
          </w:tcPr>
          <w:p w14:paraId="2AD1134D"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Trung bình</w:t>
            </w:r>
          </w:p>
        </w:tc>
        <w:tc>
          <w:tcPr>
            <w:tcW w:w="839" w:type="dxa"/>
            <w:tcBorders>
              <w:top w:val="single" w:sz="4" w:space="0" w:color="auto"/>
              <w:left w:val="single" w:sz="4" w:space="0" w:color="auto"/>
              <w:bottom w:val="single" w:sz="4" w:space="0" w:color="auto"/>
              <w:right w:val="single" w:sz="4" w:space="0" w:color="auto"/>
            </w:tcBorders>
            <w:hideMark/>
          </w:tcPr>
          <w:p w14:paraId="31DE2BCB"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0</w:t>
            </w:r>
          </w:p>
        </w:tc>
        <w:tc>
          <w:tcPr>
            <w:tcW w:w="850" w:type="dxa"/>
            <w:tcBorders>
              <w:top w:val="single" w:sz="4" w:space="0" w:color="auto"/>
              <w:left w:val="single" w:sz="4" w:space="0" w:color="auto"/>
              <w:bottom w:val="single" w:sz="4" w:space="0" w:color="auto"/>
              <w:right w:val="single" w:sz="4" w:space="0" w:color="auto"/>
            </w:tcBorders>
            <w:hideMark/>
          </w:tcPr>
          <w:p w14:paraId="3342D4C7"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5</w:t>
            </w:r>
          </w:p>
        </w:tc>
        <w:tc>
          <w:tcPr>
            <w:tcW w:w="851" w:type="dxa"/>
            <w:tcBorders>
              <w:top w:val="single" w:sz="4" w:space="0" w:color="auto"/>
              <w:left w:val="single" w:sz="4" w:space="0" w:color="auto"/>
              <w:bottom w:val="single" w:sz="4" w:space="0" w:color="auto"/>
              <w:right w:val="single" w:sz="4" w:space="0" w:color="auto"/>
            </w:tcBorders>
            <w:hideMark/>
          </w:tcPr>
          <w:p w14:paraId="25E99B74"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7</w:t>
            </w:r>
          </w:p>
        </w:tc>
      </w:tr>
    </w:tbl>
    <w:p w14:paraId="50CCC7BF"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lang w:val="nl-NL"/>
        </w:rPr>
        <w:t>Em hãy tính xác suất thực nghiệm xếp loại giỏi của ba môn Toán, Văn, Anh.</w:t>
      </w:r>
    </w:p>
    <w:p w14:paraId="5B17C44D"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b/>
          <w:bCs/>
          <w:sz w:val="26"/>
          <w:szCs w:val="26"/>
          <w:lang w:val="nl-NL"/>
        </w:rPr>
        <w:t xml:space="preserve">Câu 6: </w:t>
      </w:r>
      <w:r w:rsidRPr="007C02BC">
        <w:rPr>
          <w:rFonts w:ascii="Times New Roman" w:hAnsi="Times New Roman" w:cs="Times New Roman"/>
          <w:sz w:val="26"/>
          <w:szCs w:val="26"/>
          <w:lang w:val="nl-NL"/>
        </w:rPr>
        <w:t>Trên tia Ay lấy điểm M, N sao cho AM = 6cm, AN = 2cm</w:t>
      </w:r>
    </w:p>
    <w:p w14:paraId="39D2969D" w14:textId="77777777" w:rsidR="00FE6CE2" w:rsidRPr="007C02BC" w:rsidRDefault="00FE6CE2" w:rsidP="0042624D">
      <w:pPr>
        <w:pStyle w:val="ListParagraph"/>
        <w:numPr>
          <w:ilvl w:val="0"/>
          <w:numId w:val="35"/>
        </w:numPr>
        <w:rPr>
          <w:rFonts w:ascii="Times New Roman" w:hAnsi="Times New Roman" w:cs="Times New Roman"/>
          <w:sz w:val="26"/>
          <w:szCs w:val="26"/>
          <w:lang w:val="nl-NL"/>
        </w:rPr>
      </w:pPr>
      <w:r w:rsidRPr="007C02BC">
        <w:rPr>
          <w:rFonts w:ascii="Times New Roman" w:hAnsi="Times New Roman" w:cs="Times New Roman"/>
          <w:sz w:val="26"/>
          <w:szCs w:val="26"/>
          <w:lang w:val="nl-NL"/>
        </w:rPr>
        <w:t>Tính độ dài MN</w:t>
      </w:r>
    </w:p>
    <w:p w14:paraId="5EE8DA4D" w14:textId="77777777" w:rsidR="00FE6CE2" w:rsidRPr="007C02BC" w:rsidRDefault="00FE6CE2" w:rsidP="0042624D">
      <w:pPr>
        <w:pStyle w:val="ListParagraph"/>
        <w:numPr>
          <w:ilvl w:val="0"/>
          <w:numId w:val="35"/>
        </w:numPr>
        <w:rPr>
          <w:rFonts w:ascii="Times New Roman" w:hAnsi="Times New Roman" w:cs="Times New Roman"/>
          <w:sz w:val="26"/>
          <w:szCs w:val="26"/>
          <w:lang w:val="nl-NL"/>
        </w:rPr>
      </w:pPr>
      <w:r w:rsidRPr="007C02BC">
        <w:rPr>
          <w:rFonts w:ascii="Times New Roman" w:hAnsi="Times New Roman" w:cs="Times New Roman"/>
          <w:sz w:val="26"/>
          <w:szCs w:val="26"/>
          <w:lang w:val="nl-NL"/>
        </w:rPr>
        <w:t>Lấy điểm K thuộc tia Ay sao cho AK = 4cm. Điểm K có là trung điểm của MN không? Vì sao?</w:t>
      </w:r>
    </w:p>
    <w:p w14:paraId="260BB0F0"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858944" behindDoc="0" locked="0" layoutInCell="1" allowOverlap="1" wp14:anchorId="320E409E" wp14:editId="67D1B40E">
            <wp:simplePos x="0" y="0"/>
            <wp:positionH relativeFrom="column">
              <wp:posOffset>3663950</wp:posOffset>
            </wp:positionH>
            <wp:positionV relativeFrom="paragraph">
              <wp:posOffset>158115</wp:posOffset>
            </wp:positionV>
            <wp:extent cx="2009775" cy="1428750"/>
            <wp:effectExtent l="0" t="0" r="9525"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1">
                      <a:extLst>
                        <a:ext uri="{28A0092B-C50C-407E-A947-70E740481C1C}">
                          <a14:useLocalDpi xmlns:a14="http://schemas.microsoft.com/office/drawing/2010/main"/>
                        </a:ext>
                      </a:extLst>
                    </a:blip>
                    <a:stretch>
                      <a:fillRect/>
                    </a:stretch>
                  </pic:blipFill>
                  <pic:spPr>
                    <a:xfrm>
                      <a:off x="0" y="0"/>
                      <a:ext cx="2009775" cy="1428750"/>
                    </a:xfrm>
                    <a:prstGeom prst="rect">
                      <a:avLst/>
                    </a:prstGeom>
                  </pic:spPr>
                </pic:pic>
              </a:graphicData>
            </a:graphic>
          </wp:anchor>
        </w:drawing>
      </w:r>
      <w:r w:rsidRPr="007C02BC">
        <w:rPr>
          <w:rFonts w:ascii="Times New Roman" w:hAnsi="Times New Roman" w:cs="Times New Roman"/>
          <w:b/>
          <w:bCs/>
          <w:sz w:val="26"/>
          <w:szCs w:val="26"/>
          <w:lang w:val="nl-NL"/>
        </w:rPr>
        <w:t xml:space="preserve">Câu 7: </w:t>
      </w:r>
      <w:r w:rsidRPr="007C02BC">
        <w:rPr>
          <w:rFonts w:ascii="Times New Roman" w:hAnsi="Times New Roman" w:cs="Times New Roman"/>
          <w:sz w:val="26"/>
          <w:szCs w:val="26"/>
          <w:lang w:val="nl-NL"/>
        </w:rPr>
        <w:t>Cho hình vẽ sau. Trong hình vẽ có bao nhiêu góc. Kể tên các góc đó.</w:t>
      </w:r>
    </w:p>
    <w:p w14:paraId="298FAF6C" w14:textId="77777777" w:rsidR="00FE6CE2" w:rsidRPr="007C02BC" w:rsidRDefault="00FE6CE2" w:rsidP="00FE6CE2">
      <w:pPr>
        <w:rPr>
          <w:rFonts w:ascii="Times New Roman" w:hAnsi="Times New Roman" w:cs="Times New Roman"/>
          <w:b/>
          <w:bCs/>
          <w:sz w:val="26"/>
          <w:szCs w:val="26"/>
          <w:lang w:val="nl-NL"/>
        </w:rPr>
      </w:pPr>
    </w:p>
    <w:p w14:paraId="0849799C" w14:textId="77777777" w:rsidR="00FE6CE2" w:rsidRPr="007C02BC" w:rsidRDefault="00FE6CE2" w:rsidP="00FE6CE2">
      <w:pPr>
        <w:rPr>
          <w:rFonts w:ascii="Times New Roman" w:hAnsi="Times New Roman" w:cs="Times New Roman"/>
          <w:b/>
          <w:bCs/>
          <w:sz w:val="26"/>
          <w:szCs w:val="26"/>
          <w:lang w:val="nl-NL"/>
        </w:rPr>
      </w:pPr>
    </w:p>
    <w:p w14:paraId="05CB1211" w14:textId="77777777" w:rsidR="00FE6CE2" w:rsidRPr="007C02BC" w:rsidRDefault="00FE6CE2" w:rsidP="00FE6CE2">
      <w:pPr>
        <w:rPr>
          <w:rFonts w:ascii="Times New Roman" w:hAnsi="Times New Roman" w:cs="Times New Roman"/>
          <w:b/>
          <w:bCs/>
          <w:sz w:val="26"/>
          <w:szCs w:val="26"/>
          <w:lang w:val="nl-NL"/>
        </w:rPr>
      </w:pPr>
    </w:p>
    <w:p w14:paraId="5A80D916"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b/>
          <w:bCs/>
          <w:sz w:val="26"/>
          <w:szCs w:val="26"/>
          <w:lang w:val="nl-NL"/>
        </w:rPr>
        <w:lastRenderedPageBreak/>
        <w:t>ĐỀ 3:</w:t>
      </w:r>
    </w:p>
    <w:p w14:paraId="1C1502B4"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1: Thực hiện phép tính:</w:t>
      </w:r>
    </w:p>
    <w:p w14:paraId="6D156178" w14:textId="77777777" w:rsidR="00FE6CE2" w:rsidRPr="007C02BC" w:rsidRDefault="00FE6CE2" w:rsidP="00FE6CE2">
      <w:pPr>
        <w:spacing w:after="200" w:line="276" w:lineRule="auto"/>
        <w:rPr>
          <w:rFonts w:ascii="Times New Roman"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4"/>
          <w:sz w:val="26"/>
          <w:szCs w:val="26"/>
        </w:rPr>
        <w:object w:dxaOrig="1300" w:dyaOrig="620" w14:anchorId="25F4A572">
          <v:shape id="_x0000_i1550" type="#_x0000_t75" style="width:74.15pt;height:34.95pt" o:ole="">
            <v:imagedata r:id="rId1165" o:title=""/>
          </v:shape>
          <o:OLEObject Type="Embed" ProgID="Equation.3" ShapeID="_x0000_i1550" DrawAspect="Content" ObjectID="_1738826713" r:id="rId1272"/>
        </w:object>
      </w:r>
      <w:r w:rsidRPr="007C02BC">
        <w:rPr>
          <w:rFonts w:ascii="Times New Roman" w:hAnsi="Times New Roman" w:cs="Times New Roman"/>
          <w:sz w:val="26"/>
          <w:szCs w:val="26"/>
        </w:rPr>
        <w:tab/>
        <w:t xml:space="preserve">   b)</w:t>
      </w:r>
      <w:r w:rsidRPr="007C02BC">
        <w:rPr>
          <w:rFonts w:ascii="Times New Roman" w:hAnsi="Times New Roman" w:cs="Times New Roman"/>
          <w:position w:val="-24"/>
          <w:sz w:val="26"/>
          <w:szCs w:val="26"/>
        </w:rPr>
        <w:object w:dxaOrig="2100" w:dyaOrig="620" w14:anchorId="357BDAB6">
          <v:shape id="_x0000_i1551" type="#_x0000_t75" style="width:118.75pt;height:34.95pt" o:ole="">
            <v:imagedata r:id="rId1273" o:title=""/>
          </v:shape>
          <o:OLEObject Type="Embed" ProgID="Equation.3" ShapeID="_x0000_i1551" DrawAspect="Content" ObjectID="_1738826714" r:id="rId1274"/>
        </w:object>
      </w:r>
      <w:r w:rsidRPr="007C02BC">
        <w:rPr>
          <w:rFonts w:ascii="Times New Roman" w:hAnsi="Times New Roman" w:cs="Times New Roman"/>
          <w:sz w:val="26"/>
          <w:szCs w:val="26"/>
        </w:rPr>
        <w:tab/>
        <w:t xml:space="preserve">       c) 25%  - </w:t>
      </w:r>
      <w:r w:rsidRPr="007C02BC">
        <w:rPr>
          <w:rFonts w:ascii="Times New Roman" w:hAnsi="Times New Roman" w:cs="Times New Roman"/>
          <w:position w:val="-28"/>
          <w:sz w:val="26"/>
          <w:szCs w:val="26"/>
        </w:rPr>
        <w:object w:dxaOrig="1260" w:dyaOrig="680" w14:anchorId="6B8238DA">
          <v:shape id="_x0000_i1552" type="#_x0000_t75" style="width:62.85pt;height:33.85pt" o:ole="">
            <v:imagedata r:id="rId330" o:title=""/>
          </v:shape>
          <o:OLEObject Type="Embed" ProgID="Equation.3" ShapeID="_x0000_i1552" DrawAspect="Content" ObjectID="_1738826715" r:id="rId1275"/>
        </w:object>
      </w:r>
      <w:r w:rsidRPr="007C02BC">
        <w:rPr>
          <w:rFonts w:ascii="Times New Roman" w:hAnsi="Times New Roman" w:cs="Times New Roman"/>
          <w:sz w:val="26"/>
          <w:szCs w:val="26"/>
        </w:rPr>
        <w:t xml:space="preserve"> + 2019</w:t>
      </w:r>
      <w:r w:rsidRPr="007C02BC">
        <w:rPr>
          <w:rFonts w:ascii="Times New Roman" w:hAnsi="Times New Roman" w:cs="Times New Roman"/>
          <w:sz w:val="26"/>
          <w:szCs w:val="26"/>
          <w:vertAlign w:val="superscript"/>
        </w:rPr>
        <w:t>0</w:t>
      </w:r>
    </w:p>
    <w:p w14:paraId="68492DA1"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2: Tìm x, biết:</w:t>
      </w:r>
    </w:p>
    <w:p w14:paraId="5A686F33" w14:textId="77777777" w:rsidR="00FE6CE2" w:rsidRPr="007C02BC" w:rsidRDefault="00FE6CE2" w:rsidP="0042624D">
      <w:pPr>
        <w:pStyle w:val="ListParagraph"/>
        <w:numPr>
          <w:ilvl w:val="0"/>
          <w:numId w:val="30"/>
        </w:numPr>
        <w:spacing w:before="120" w:line="276" w:lineRule="auto"/>
        <w:jc w:val="both"/>
        <w:rPr>
          <w:rFonts w:ascii="Times New Roman" w:hAnsi="Times New Roman" w:cs="Times New Roman"/>
          <w:sz w:val="26"/>
          <w:szCs w:val="26"/>
        </w:rPr>
      </w:pPr>
      <w:r w:rsidRPr="007C02BC">
        <w:rPr>
          <w:rFonts w:ascii="Times New Roman" w:hAnsi="Times New Roman" w:cs="Times New Roman"/>
          <w:position w:val="-30"/>
          <w:sz w:val="26"/>
          <w:szCs w:val="26"/>
        </w:rPr>
        <w:object w:dxaOrig="1939" w:dyaOrig="840" w14:anchorId="7DCC00FF">
          <v:shape id="_x0000_i1553" type="#_x0000_t75" style="width:97.25pt;height:41.9pt" o:ole="">
            <v:imagedata r:id="rId1276" o:title=""/>
          </v:shape>
          <o:OLEObject Type="Embed" ProgID="Equation.DSMT4" ShapeID="_x0000_i1553" DrawAspect="Content" ObjectID="_1738826716" r:id="rId1277"/>
        </w:object>
      </w: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sz w:val="26"/>
          <w:szCs w:val="26"/>
        </w:rPr>
        <w:tab/>
        <w:t>b)</w:t>
      </w:r>
      <w:r w:rsidRPr="007C02BC">
        <w:rPr>
          <w:rFonts w:ascii="Times New Roman" w:hAnsi="Times New Roman" w:cs="Times New Roman"/>
          <w:position w:val="-40"/>
          <w:sz w:val="26"/>
          <w:szCs w:val="26"/>
        </w:rPr>
        <w:object w:dxaOrig="2640" w:dyaOrig="960" w14:anchorId="164F35F1">
          <v:shape id="_x0000_i1554" type="#_x0000_t75" style="width:132.25pt;height:48.35pt" o:ole="">
            <v:imagedata r:id="rId1278" o:title=""/>
          </v:shape>
          <o:OLEObject Type="Embed" ProgID="Equation.DSMT4" ShapeID="_x0000_i1554" DrawAspect="Content" ObjectID="_1738826717" r:id="rId1279"/>
        </w:object>
      </w:r>
    </w:p>
    <w:p w14:paraId="737EDF13" w14:textId="77777777" w:rsidR="00FE6CE2" w:rsidRPr="007C02BC" w:rsidRDefault="00FE6CE2" w:rsidP="00FE6CE2">
      <w:pPr>
        <w:spacing w:before="120" w:line="276" w:lineRule="auto"/>
        <w:jc w:val="both"/>
        <w:rPr>
          <w:rFonts w:ascii="Times New Roman" w:hAnsi="Times New Roman" w:cs="Times New Roman"/>
          <w:sz w:val="26"/>
          <w:szCs w:val="26"/>
        </w:rPr>
      </w:pPr>
      <w:r w:rsidRPr="007C02BC">
        <w:rPr>
          <w:rFonts w:ascii="Times New Roman" w:hAnsi="Times New Roman" w:cs="Times New Roman"/>
          <w:b/>
          <w:sz w:val="26"/>
          <w:szCs w:val="26"/>
        </w:rPr>
        <w:t xml:space="preserve">Câu 3: </w:t>
      </w:r>
      <w:r w:rsidRPr="007C02BC">
        <w:rPr>
          <w:rFonts w:ascii="Times New Roman" w:hAnsi="Times New Roman" w:cs="Times New Roman"/>
          <w:sz w:val="26"/>
          <w:szCs w:val="26"/>
        </w:rPr>
        <w:t>Một miếng đất có diện tích 320</w:t>
      </w:r>
      <w:r w:rsidRPr="007C02BC">
        <w:rPr>
          <w:rFonts w:ascii="Times New Roman" w:hAnsi="Times New Roman" w:cs="Times New Roman"/>
          <w:position w:val="-6"/>
          <w:sz w:val="26"/>
          <w:szCs w:val="26"/>
        </w:rPr>
        <w:object w:dxaOrig="420" w:dyaOrig="420" w14:anchorId="77D52967">
          <v:shape id="_x0000_i1555" type="#_x0000_t75" style="width:20.4pt;height:20.4pt" o:ole="">
            <v:imagedata r:id="rId532" o:title=""/>
          </v:shape>
          <o:OLEObject Type="Embed" ProgID="Equation.DSMT4" ShapeID="_x0000_i1555" DrawAspect="Content" ObjectID="_1738826718" r:id="rId1280"/>
        </w:object>
      </w:r>
      <w:r w:rsidRPr="007C02BC">
        <w:rPr>
          <w:rFonts w:ascii="Times New Roman" w:hAnsi="Times New Roman" w:cs="Times New Roman"/>
          <w:sz w:val="26"/>
          <w:szCs w:val="26"/>
        </w:rPr>
        <w:t xml:space="preserve"> dùng để trồng 3 loại hoa: Hướng dương, Hồng, Cúc. Diện tích trồng Hồng chiếm </w:t>
      </w:r>
      <w:r w:rsidRPr="007C02BC">
        <w:rPr>
          <w:rFonts w:ascii="Times New Roman" w:hAnsi="Times New Roman" w:cs="Times New Roman"/>
          <w:position w:val="-30"/>
          <w:sz w:val="26"/>
          <w:szCs w:val="26"/>
        </w:rPr>
        <w:object w:dxaOrig="260" w:dyaOrig="840" w14:anchorId="47A23FDD">
          <v:shape id="_x0000_i1556" type="#_x0000_t75" style="width:12.9pt;height:41.9pt" o:ole="">
            <v:imagedata r:id="rId534" o:title=""/>
          </v:shape>
          <o:OLEObject Type="Embed" ProgID="Equation.DSMT4" ShapeID="_x0000_i1556" DrawAspect="Content" ObjectID="_1738826719" r:id="rId1281"/>
        </w:object>
      </w:r>
      <w:r w:rsidRPr="007C02BC">
        <w:rPr>
          <w:rFonts w:ascii="Times New Roman" w:hAnsi="Times New Roman" w:cs="Times New Roman"/>
          <w:sz w:val="26"/>
          <w:szCs w:val="26"/>
        </w:rPr>
        <w:t xml:space="preserve"> diện tích miếng đất. Diện tích trồng Cúc chiếm 50% diện tích còn lại. Tính diện tích trồng của mỗi loại hoa. </w:t>
      </w:r>
    </w:p>
    <w:p w14:paraId="6540DD27" w14:textId="77777777" w:rsidR="00FE6CE2" w:rsidRPr="007C02BC" w:rsidRDefault="00FE6CE2" w:rsidP="00FE6CE2">
      <w:pPr>
        <w:spacing w:line="276" w:lineRule="auto"/>
        <w:rPr>
          <w:rFonts w:ascii="Times New Roman" w:eastAsia="Times New Roman" w:hAnsi="Times New Roman" w:cs="Times New Roman"/>
          <w:sz w:val="26"/>
          <w:szCs w:val="26"/>
          <w:lang w:eastAsia="vi-VN"/>
        </w:rPr>
      </w:pPr>
      <w:r w:rsidRPr="007C02BC">
        <w:rPr>
          <w:rFonts w:ascii="Times New Roman" w:hAnsi="Times New Roman" w:cs="Times New Roman"/>
          <w:b/>
          <w:sz w:val="26"/>
          <w:szCs w:val="26"/>
        </w:rPr>
        <w:t xml:space="preserve">Câu 4: </w:t>
      </w:r>
      <w:r w:rsidRPr="007C02BC">
        <w:rPr>
          <w:rFonts w:ascii="Times New Roman" w:eastAsia="Times New Roman" w:hAnsi="Times New Roman" w:cs="Times New Roman"/>
          <w:sz w:val="26"/>
          <w:szCs w:val="26"/>
          <w:lang w:eastAsia="vi-VN"/>
        </w:rPr>
        <w:t>Em hãy vẽ tất cả các trục đối xứng (nếu có) của các hình dưới đây:</w:t>
      </w:r>
    </w:p>
    <w:p w14:paraId="047107C0" w14:textId="77777777" w:rsidR="00FE6CE2" w:rsidRPr="007C02BC" w:rsidRDefault="00FE6CE2" w:rsidP="00FE6CE2">
      <w:pPr>
        <w:spacing w:line="276" w:lineRule="auto"/>
        <w:rPr>
          <w:rFonts w:ascii="Times New Roman" w:eastAsia="Times New Roman" w:hAnsi="Times New Roman" w:cs="Times New Roman"/>
          <w:sz w:val="26"/>
          <w:szCs w:val="26"/>
          <w:lang w:eastAsia="vi-VN"/>
        </w:rPr>
      </w:pPr>
      <w:r w:rsidRPr="007C02BC">
        <w:rPr>
          <w:rFonts w:ascii="Times New Roman" w:eastAsia="Times New Roman" w:hAnsi="Times New Roman" w:cs="Times New Roman"/>
          <w:noProof/>
          <w:sz w:val="26"/>
          <w:szCs w:val="26"/>
        </w:rPr>
        <w:drawing>
          <wp:inline distT="0" distB="0" distL="0" distR="0" wp14:anchorId="72F561F0" wp14:editId="4ABB20C2">
            <wp:extent cx="4451350" cy="1390650"/>
            <wp:effectExtent l="0" t="0" r="6350" b="0"/>
            <wp:docPr id="155" name="Picture 155" descr="Em hãy vẽ tất cả các trục đối xứng (nếu có) của các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Em hãy vẽ tất cả các trục đối xứng (nếu có) của các hình dưới đây"/>
                    <pic:cNvPicPr>
                      <a:picLocks noChangeAspect="1" noChangeArrowheads="1"/>
                    </pic:cNvPicPr>
                  </pic:nvPicPr>
                  <pic:blipFill>
                    <a:blip r:embed="rId677">
                      <a:extLst>
                        <a:ext uri="{28A0092B-C50C-407E-A947-70E740481C1C}">
                          <a14:useLocalDpi xmlns:a14="http://schemas.microsoft.com/office/drawing/2010/main"/>
                        </a:ext>
                      </a:extLst>
                    </a:blip>
                    <a:srcRect/>
                    <a:stretch>
                      <a:fillRect/>
                    </a:stretch>
                  </pic:blipFill>
                  <pic:spPr bwMode="auto">
                    <a:xfrm>
                      <a:off x="0" y="0"/>
                      <a:ext cx="4451350" cy="1390650"/>
                    </a:xfrm>
                    <a:prstGeom prst="rect">
                      <a:avLst/>
                    </a:prstGeom>
                    <a:noFill/>
                    <a:ln>
                      <a:noFill/>
                    </a:ln>
                  </pic:spPr>
                </pic:pic>
              </a:graphicData>
            </a:graphic>
          </wp:inline>
        </w:drawing>
      </w:r>
    </w:p>
    <w:tbl>
      <w:tblPr>
        <w:tblpPr w:leftFromText="180" w:rightFromText="180" w:vertAnchor="text" w:horzAnchor="margin" w:tblpXSpec="center" w:tblpY="103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FE6CE2" w:rsidRPr="007C02BC" w14:paraId="11D4A5D8" w14:textId="77777777" w:rsidTr="006955DD">
        <w:trPr>
          <w:trHeight w:val="419"/>
        </w:trPr>
        <w:tc>
          <w:tcPr>
            <w:tcW w:w="1448" w:type="dxa"/>
            <w:tcBorders>
              <w:top w:val="single" w:sz="4" w:space="0" w:color="auto"/>
              <w:left w:val="single" w:sz="4" w:space="0" w:color="auto"/>
              <w:bottom w:val="single" w:sz="4" w:space="0" w:color="auto"/>
              <w:right w:val="single" w:sz="4" w:space="0" w:color="auto"/>
            </w:tcBorders>
            <w:hideMark/>
          </w:tcPr>
          <w:p w14:paraId="7F42F769"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Loại bi</w:t>
            </w:r>
          </w:p>
        </w:tc>
        <w:tc>
          <w:tcPr>
            <w:tcW w:w="1448" w:type="dxa"/>
            <w:tcBorders>
              <w:top w:val="single" w:sz="4" w:space="0" w:color="auto"/>
              <w:left w:val="single" w:sz="4" w:space="0" w:color="auto"/>
              <w:bottom w:val="single" w:sz="4" w:space="0" w:color="auto"/>
              <w:right w:val="single" w:sz="4" w:space="0" w:color="auto"/>
            </w:tcBorders>
            <w:hideMark/>
          </w:tcPr>
          <w:p w14:paraId="471A6CDB"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 Bi xanh</w:t>
            </w:r>
          </w:p>
        </w:tc>
        <w:tc>
          <w:tcPr>
            <w:tcW w:w="1448" w:type="dxa"/>
            <w:tcBorders>
              <w:top w:val="single" w:sz="4" w:space="0" w:color="auto"/>
              <w:left w:val="single" w:sz="4" w:space="0" w:color="auto"/>
              <w:bottom w:val="single" w:sz="4" w:space="0" w:color="auto"/>
              <w:right w:val="single" w:sz="4" w:space="0" w:color="auto"/>
            </w:tcBorders>
            <w:hideMark/>
          </w:tcPr>
          <w:p w14:paraId="5BCEF52F"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i đỏ</w:t>
            </w:r>
          </w:p>
        </w:tc>
        <w:tc>
          <w:tcPr>
            <w:tcW w:w="1448" w:type="dxa"/>
            <w:tcBorders>
              <w:top w:val="single" w:sz="4" w:space="0" w:color="auto"/>
              <w:left w:val="single" w:sz="4" w:space="0" w:color="auto"/>
              <w:bottom w:val="single" w:sz="4" w:space="0" w:color="auto"/>
              <w:right w:val="single" w:sz="4" w:space="0" w:color="auto"/>
            </w:tcBorders>
            <w:hideMark/>
          </w:tcPr>
          <w:p w14:paraId="2DA0EDEF"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Bi vàng</w:t>
            </w:r>
          </w:p>
        </w:tc>
      </w:tr>
      <w:tr w:rsidR="00FE6CE2" w:rsidRPr="007C02BC" w14:paraId="3795ECA0" w14:textId="77777777" w:rsidTr="006955DD">
        <w:trPr>
          <w:trHeight w:val="434"/>
        </w:trPr>
        <w:tc>
          <w:tcPr>
            <w:tcW w:w="1448" w:type="dxa"/>
            <w:tcBorders>
              <w:top w:val="single" w:sz="4" w:space="0" w:color="auto"/>
              <w:left w:val="single" w:sz="4" w:space="0" w:color="auto"/>
              <w:bottom w:val="single" w:sz="4" w:space="0" w:color="auto"/>
              <w:right w:val="single" w:sz="4" w:space="0" w:color="auto"/>
            </w:tcBorders>
            <w:hideMark/>
          </w:tcPr>
          <w:p w14:paraId="25EB15E7"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  Số lần</w:t>
            </w:r>
          </w:p>
        </w:tc>
        <w:tc>
          <w:tcPr>
            <w:tcW w:w="1448" w:type="dxa"/>
            <w:tcBorders>
              <w:top w:val="single" w:sz="4" w:space="0" w:color="auto"/>
              <w:left w:val="single" w:sz="4" w:space="0" w:color="auto"/>
              <w:bottom w:val="single" w:sz="4" w:space="0" w:color="auto"/>
              <w:right w:val="single" w:sz="4" w:space="0" w:color="auto"/>
            </w:tcBorders>
            <w:hideMark/>
          </w:tcPr>
          <w:p w14:paraId="46B40EDE"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8</w:t>
            </w:r>
          </w:p>
        </w:tc>
        <w:tc>
          <w:tcPr>
            <w:tcW w:w="1448" w:type="dxa"/>
            <w:tcBorders>
              <w:top w:val="single" w:sz="4" w:space="0" w:color="auto"/>
              <w:left w:val="single" w:sz="4" w:space="0" w:color="auto"/>
              <w:bottom w:val="single" w:sz="4" w:space="0" w:color="auto"/>
              <w:right w:val="single" w:sz="4" w:space="0" w:color="auto"/>
            </w:tcBorders>
            <w:hideMark/>
          </w:tcPr>
          <w:p w14:paraId="04AB2D39"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0</w:t>
            </w:r>
          </w:p>
        </w:tc>
        <w:tc>
          <w:tcPr>
            <w:tcW w:w="1448" w:type="dxa"/>
            <w:tcBorders>
              <w:top w:val="single" w:sz="4" w:space="0" w:color="auto"/>
              <w:left w:val="single" w:sz="4" w:space="0" w:color="auto"/>
              <w:bottom w:val="single" w:sz="4" w:space="0" w:color="auto"/>
              <w:right w:val="single" w:sz="4" w:space="0" w:color="auto"/>
            </w:tcBorders>
            <w:hideMark/>
          </w:tcPr>
          <w:p w14:paraId="35F29DA1"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2</w:t>
            </w:r>
          </w:p>
        </w:tc>
      </w:tr>
    </w:tbl>
    <w:p w14:paraId="0DA38660" w14:textId="77777777" w:rsidR="00FE6CE2" w:rsidRPr="007C02BC" w:rsidRDefault="00FE6CE2" w:rsidP="00FE6CE2">
      <w:pPr>
        <w:ind w:left="709" w:hanging="709"/>
        <w:rPr>
          <w:rFonts w:ascii="Times New Roman" w:hAnsi="Times New Roman" w:cs="Times New Roman"/>
          <w:sz w:val="26"/>
          <w:szCs w:val="26"/>
          <w:lang w:val="nl-NL"/>
        </w:rPr>
      </w:pPr>
      <w:r w:rsidRPr="007C02BC">
        <w:rPr>
          <w:rFonts w:ascii="Times New Roman" w:hAnsi="Times New Roman" w:cs="Times New Roman"/>
          <w:b/>
          <w:bCs/>
          <w:sz w:val="26"/>
          <w:szCs w:val="26"/>
          <w:lang w:val="nl-NL"/>
        </w:rPr>
        <w:t>Câu 5:</w:t>
      </w:r>
      <w:r w:rsidRPr="007C02BC">
        <w:rPr>
          <w:rFonts w:ascii="Times New Roman" w:hAnsi="Times New Roman" w:cs="Times New Roman"/>
          <w:sz w:val="26"/>
          <w:szCs w:val="26"/>
          <w:lang w:val="nl-NL"/>
        </w:rPr>
        <w:t xml:space="preserve"> Trong hộp có một số viên bi màu xanh, đỏ và vàng. Lấy ngẫu nhiên 1 viên bi từ trong hộp, xem màu rồi trả lại. Lặp lại hoạt động đó 50 lần, ta được kết quả như sau:</w:t>
      </w:r>
    </w:p>
    <w:p w14:paraId="5566D8F4" w14:textId="77777777" w:rsidR="00FE6CE2" w:rsidRPr="007C02BC" w:rsidRDefault="00FE6CE2" w:rsidP="00FE6CE2">
      <w:pPr>
        <w:ind w:left="709" w:hanging="709"/>
        <w:rPr>
          <w:rFonts w:ascii="Times New Roman" w:hAnsi="Times New Roman" w:cs="Times New Roman"/>
          <w:b/>
          <w:color w:val="0000FF"/>
          <w:sz w:val="26"/>
          <w:szCs w:val="26"/>
          <w:lang w:val="nl-NL"/>
        </w:rPr>
      </w:pPr>
    </w:p>
    <w:p w14:paraId="659DFECD" w14:textId="77777777" w:rsidR="00FE6CE2" w:rsidRPr="007C02BC" w:rsidRDefault="00FE6CE2" w:rsidP="00FE6CE2">
      <w:pPr>
        <w:rPr>
          <w:rFonts w:ascii="Times New Roman" w:hAnsi="Times New Roman" w:cs="Times New Roman"/>
          <w:sz w:val="26"/>
          <w:szCs w:val="26"/>
          <w:lang w:val="nl-NL"/>
        </w:rPr>
      </w:pPr>
    </w:p>
    <w:p w14:paraId="7944E978"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lang w:val="nl-NL"/>
        </w:rPr>
        <w:t>a) Tính xác suất thực nghiệm của sự kiện “lấy được 1 viên bi vàng”.</w:t>
      </w:r>
    </w:p>
    <w:p w14:paraId="63BD891E"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lang w:val="nl-NL"/>
        </w:rPr>
        <w:t>b) Em hãy dự đoán xem trong hộp loại bi nào có nhiều hơn</w:t>
      </w:r>
    </w:p>
    <w:p w14:paraId="79422CB8" w14:textId="77777777" w:rsidR="00FE6CE2" w:rsidRPr="007C02BC" w:rsidRDefault="00FE6CE2" w:rsidP="00FE6CE2">
      <w:pPr>
        <w:spacing w:after="0" w:line="240" w:lineRule="auto"/>
        <w:jc w:val="both"/>
        <w:rPr>
          <w:rFonts w:ascii="Times New Roman" w:hAnsi="Times New Roman" w:cs="Times New Roman"/>
          <w:sz w:val="26"/>
          <w:szCs w:val="26"/>
        </w:rPr>
      </w:pPr>
      <w:r w:rsidRPr="007C02BC">
        <w:rPr>
          <w:rFonts w:ascii="Times New Roman" w:hAnsi="Times New Roman" w:cs="Times New Roman"/>
          <w:b/>
          <w:bCs/>
          <w:sz w:val="26"/>
          <w:szCs w:val="26"/>
          <w:lang w:val="nl-NL"/>
        </w:rPr>
        <w:t>Câu 6:</w:t>
      </w:r>
      <w:r w:rsidRPr="007C02BC">
        <w:rPr>
          <w:rFonts w:ascii="Times New Roman" w:hAnsi="Times New Roman" w:cs="Times New Roman"/>
          <w:sz w:val="26"/>
          <w:szCs w:val="26"/>
        </w:rPr>
        <w:t xml:space="preserve"> Trên tia Ax lấy 2 điểm B và C sao cho AB = 3cm,AC = 6cm</w:t>
      </w:r>
    </w:p>
    <w:p w14:paraId="7ABA9377" w14:textId="77777777" w:rsidR="00FE6CE2" w:rsidRPr="007C02BC" w:rsidRDefault="00FE6CE2" w:rsidP="00FE6CE2">
      <w:pPr>
        <w:pStyle w:val="ListParagraph"/>
        <w:spacing w:after="0" w:line="240" w:lineRule="auto"/>
        <w:jc w:val="both"/>
        <w:rPr>
          <w:rFonts w:ascii="Times New Roman" w:hAnsi="Times New Roman" w:cs="Times New Roman"/>
          <w:sz w:val="26"/>
          <w:szCs w:val="26"/>
        </w:rPr>
      </w:pPr>
      <w:r w:rsidRPr="007C02BC">
        <w:rPr>
          <w:rFonts w:ascii="Times New Roman" w:hAnsi="Times New Roman" w:cs="Times New Roman"/>
          <w:sz w:val="26"/>
          <w:szCs w:val="26"/>
        </w:rPr>
        <w:t>a) Tính độ dài đoạn thẳng BC</w:t>
      </w:r>
    </w:p>
    <w:p w14:paraId="62B8298D" w14:textId="77777777" w:rsidR="00FE6CE2" w:rsidRPr="007C02BC" w:rsidRDefault="00FE6CE2" w:rsidP="00FE6CE2">
      <w:pPr>
        <w:pStyle w:val="ListParagraph"/>
        <w:spacing w:after="0" w:line="240" w:lineRule="auto"/>
        <w:jc w:val="both"/>
        <w:rPr>
          <w:rFonts w:ascii="Times New Roman" w:hAnsi="Times New Roman" w:cs="Times New Roman"/>
          <w:sz w:val="26"/>
          <w:szCs w:val="26"/>
        </w:rPr>
      </w:pPr>
      <w:r w:rsidRPr="007C02BC">
        <w:rPr>
          <w:rFonts w:ascii="Times New Roman" w:hAnsi="Times New Roman" w:cs="Times New Roman"/>
          <w:sz w:val="26"/>
          <w:szCs w:val="26"/>
        </w:rPr>
        <w:t>b) Điểm B có là trung điểm của đoạn thẳng AC không? Vì sao?</w:t>
      </w:r>
    </w:p>
    <w:p w14:paraId="4E1EE0A9" w14:textId="77777777" w:rsidR="00FE6CE2" w:rsidRPr="007C02BC" w:rsidRDefault="00FE6CE2" w:rsidP="00FE6CE2">
      <w:pPr>
        <w:rPr>
          <w:rFonts w:ascii="Times New Roman" w:hAnsi="Times New Roman" w:cs="Times New Roman"/>
          <w:sz w:val="26"/>
          <w:szCs w:val="26"/>
        </w:rPr>
      </w:pPr>
      <w:r w:rsidRPr="007C02BC">
        <w:rPr>
          <w:rFonts w:ascii="Times New Roman" w:hAnsi="Times New Roman" w:cs="Times New Roman"/>
          <w:b/>
          <w:bCs/>
          <w:sz w:val="26"/>
          <w:szCs w:val="26"/>
          <w:lang w:val="nl-NL"/>
        </w:rPr>
        <w:t xml:space="preserve">Câu 7: </w:t>
      </w:r>
      <w:r w:rsidRPr="007C02BC">
        <w:rPr>
          <w:rFonts w:ascii="Times New Roman" w:hAnsi="Times New Roman" w:cs="Times New Roman"/>
          <w:sz w:val="26"/>
          <w:szCs w:val="26"/>
          <w:lang w:val="nl-NL"/>
        </w:rPr>
        <w:t xml:space="preserve">Vẽ </w:t>
      </w:r>
      <w:r w:rsidRPr="007C02BC">
        <w:rPr>
          <w:rFonts w:ascii="Times New Roman" w:hAnsi="Times New Roman" w:cs="Times New Roman"/>
          <w:position w:val="-6"/>
          <w:sz w:val="26"/>
          <w:szCs w:val="26"/>
          <w:lang w:val="nl-NL"/>
        </w:rPr>
        <w:object w:dxaOrig="1120" w:dyaOrig="380" w14:anchorId="3678ED68">
          <v:shape id="_x0000_i1557" type="#_x0000_t75" style="width:55.9pt;height:18.8pt" o:ole="">
            <v:imagedata r:id="rId1282" o:title=""/>
          </v:shape>
          <o:OLEObject Type="Embed" ProgID="Equation.DSMT4" ShapeID="_x0000_i1557" DrawAspect="Content" ObjectID="_1738826720" r:id="rId1283"/>
        </w:object>
      </w:r>
      <w:r w:rsidRPr="007C02BC">
        <w:rPr>
          <w:rFonts w:ascii="Times New Roman" w:hAnsi="Times New Roman" w:cs="Times New Roman"/>
          <w:sz w:val="26"/>
          <w:szCs w:val="26"/>
          <w:lang w:val="nl-NL"/>
        </w:rPr>
        <w:t xml:space="preserve">và cho biết </w:t>
      </w:r>
      <w:r w:rsidRPr="007C02BC">
        <w:rPr>
          <w:rFonts w:ascii="Times New Roman" w:hAnsi="Times New Roman" w:cs="Times New Roman"/>
          <w:position w:val="-6"/>
          <w:sz w:val="26"/>
          <w:szCs w:val="26"/>
        </w:rPr>
        <w:object w:dxaOrig="420" w:dyaOrig="380" w14:anchorId="58388CBD">
          <v:shape id="_x0000_i1558" type="#_x0000_t75" style="width:20.4pt;height:18.8pt" o:ole="">
            <v:imagedata r:id="rId1284" o:title=""/>
          </v:shape>
          <o:OLEObject Type="Embed" ProgID="Equation.DSMT4" ShapeID="_x0000_i1558" DrawAspect="Content" ObjectID="_1738826721" r:id="rId1285"/>
        </w:object>
      </w:r>
      <w:r w:rsidRPr="007C02BC">
        <w:rPr>
          <w:rFonts w:ascii="Times New Roman" w:hAnsi="Times New Roman" w:cs="Times New Roman"/>
          <w:sz w:val="26"/>
          <w:szCs w:val="26"/>
        </w:rPr>
        <w:t>là góc gì (góc nhọn, góc vuông, góc tù, góc bẹt)?</w:t>
      </w:r>
    </w:p>
    <w:p w14:paraId="119D9674"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ĐỀ 4:</w:t>
      </w:r>
    </w:p>
    <w:p w14:paraId="65A1988F"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lastRenderedPageBreak/>
        <w:t>Câu 1: Thực hiện phép tính:</w:t>
      </w:r>
    </w:p>
    <w:p w14:paraId="03669D8A"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rPr>
        <w:t>a)</w:t>
      </w:r>
      <w:r w:rsidRPr="007C02BC">
        <w:rPr>
          <w:rFonts w:ascii="Times New Roman" w:hAnsi="Times New Roman" w:cs="Times New Roman"/>
          <w:position w:val="-30"/>
          <w:sz w:val="26"/>
          <w:szCs w:val="26"/>
        </w:rPr>
        <w:object w:dxaOrig="1780" w:dyaOrig="840" w14:anchorId="0C7C2653">
          <v:shape id="_x0000_i1559" type="#_x0000_t75" style="width:89.7pt;height:41.9pt" o:ole="">
            <v:imagedata r:id="rId1286" o:title=""/>
          </v:shape>
          <o:OLEObject Type="Embed" ProgID="Equation.DSMT4" ShapeID="_x0000_i1559" DrawAspect="Content" ObjectID="_1738826722" r:id="rId1287"/>
        </w:object>
      </w:r>
      <w:r w:rsidRPr="007C02BC">
        <w:rPr>
          <w:rFonts w:ascii="Times New Roman" w:hAnsi="Times New Roman" w:cs="Times New Roman"/>
          <w:sz w:val="26"/>
          <w:szCs w:val="26"/>
        </w:rPr>
        <w:tab/>
      </w:r>
      <w:r w:rsidRPr="007C02BC">
        <w:rPr>
          <w:rFonts w:ascii="Times New Roman" w:hAnsi="Times New Roman" w:cs="Times New Roman"/>
          <w:sz w:val="26"/>
          <w:szCs w:val="26"/>
        </w:rPr>
        <w:tab/>
        <w:t>b)</w:t>
      </w:r>
      <w:r w:rsidRPr="007C02BC">
        <w:rPr>
          <w:rFonts w:ascii="Times New Roman" w:hAnsi="Times New Roman" w:cs="Times New Roman"/>
          <w:position w:val="-30"/>
          <w:sz w:val="26"/>
          <w:szCs w:val="26"/>
        </w:rPr>
        <w:object w:dxaOrig="2180" w:dyaOrig="840" w14:anchorId="11D6F4B4">
          <v:shape id="_x0000_i1560" type="#_x0000_t75" style="width:109pt;height:41.9pt" o:ole="">
            <v:imagedata r:id="rId1288" o:title=""/>
          </v:shape>
          <o:OLEObject Type="Embed" ProgID="Equation.DSMT4" ShapeID="_x0000_i1560" DrawAspect="Content" ObjectID="_1738826723" r:id="rId1289"/>
        </w:object>
      </w:r>
      <w:r w:rsidRPr="007C02BC">
        <w:rPr>
          <w:rFonts w:ascii="Times New Roman" w:hAnsi="Times New Roman" w:cs="Times New Roman"/>
          <w:sz w:val="26"/>
          <w:szCs w:val="26"/>
        </w:rPr>
        <w:tab/>
      </w:r>
      <w:r w:rsidRPr="007C02BC">
        <w:rPr>
          <w:rFonts w:ascii="Times New Roman" w:hAnsi="Times New Roman" w:cs="Times New Roman"/>
          <w:sz w:val="26"/>
          <w:szCs w:val="26"/>
          <w:lang w:val="nl-NL"/>
        </w:rPr>
        <w:t>c)</w:t>
      </w:r>
      <w:r w:rsidRPr="007C02BC">
        <w:rPr>
          <w:rFonts w:ascii="Times New Roman" w:hAnsi="Times New Roman" w:cs="Times New Roman"/>
          <w:position w:val="-40"/>
          <w:sz w:val="26"/>
          <w:szCs w:val="26"/>
        </w:rPr>
        <w:object w:dxaOrig="2840" w:dyaOrig="960" w14:anchorId="7E7659DB">
          <v:shape id="_x0000_i1561" type="#_x0000_t75" style="width:141.3pt;height:48.35pt" o:ole="">
            <v:imagedata r:id="rId1290" o:title=""/>
          </v:shape>
          <o:OLEObject Type="Embed" ProgID="Equation.DSMT4" ShapeID="_x0000_i1561" DrawAspect="Content" ObjectID="_1738826724" r:id="rId1291"/>
        </w:object>
      </w:r>
    </w:p>
    <w:p w14:paraId="12B666B7"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2: Tìm x, biết:</w:t>
      </w:r>
    </w:p>
    <w:p w14:paraId="7A8F3B11"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a) </w:t>
      </w:r>
      <w:r w:rsidRPr="007C02BC">
        <w:rPr>
          <w:rFonts w:ascii="Times New Roman" w:hAnsi="Times New Roman" w:cs="Times New Roman"/>
          <w:sz w:val="26"/>
          <w:szCs w:val="26"/>
        </w:rPr>
        <w:object w:dxaOrig="1660" w:dyaOrig="840" w14:anchorId="1D6216CE">
          <v:shape id="_x0000_i1562" type="#_x0000_t75" style="width:83.35pt;height:41.9pt" o:ole="">
            <v:imagedata r:id="rId1292" o:title=""/>
          </v:shape>
          <o:OLEObject Type="Embed" ProgID="Equation.DSMT4" ShapeID="_x0000_i1562" DrawAspect="Content" ObjectID="_1738826725" r:id="rId1293"/>
        </w:object>
      </w:r>
      <w:r w:rsidRPr="007C02BC">
        <w:rPr>
          <w:rFonts w:ascii="Times New Roman" w:hAnsi="Times New Roman" w:cs="Times New Roman"/>
          <w:sz w:val="26"/>
          <w:szCs w:val="26"/>
          <w:lang w:val="nl-NL"/>
        </w:rPr>
        <w:tab/>
      </w:r>
      <w:r w:rsidRPr="007C02BC">
        <w:rPr>
          <w:rFonts w:ascii="Times New Roman" w:hAnsi="Times New Roman" w:cs="Times New Roman"/>
          <w:sz w:val="26"/>
          <w:szCs w:val="26"/>
          <w:lang w:val="nl-NL"/>
        </w:rPr>
        <w:tab/>
      </w:r>
      <w:r w:rsidRPr="007C02BC">
        <w:rPr>
          <w:rFonts w:ascii="Times New Roman" w:hAnsi="Times New Roman" w:cs="Times New Roman"/>
          <w:sz w:val="26"/>
          <w:szCs w:val="26"/>
          <w:lang w:val="nl-NL"/>
        </w:rPr>
        <w:tab/>
      </w:r>
      <w:r w:rsidRPr="007C02BC">
        <w:rPr>
          <w:rFonts w:ascii="Times New Roman" w:hAnsi="Times New Roman" w:cs="Times New Roman"/>
          <w:sz w:val="26"/>
          <w:szCs w:val="26"/>
          <w:lang w:val="nl-NL"/>
        </w:rPr>
        <w:tab/>
      </w:r>
      <w:r w:rsidRPr="007C02BC">
        <w:rPr>
          <w:rFonts w:ascii="Times New Roman" w:hAnsi="Times New Roman" w:cs="Times New Roman"/>
          <w:sz w:val="26"/>
          <w:szCs w:val="26"/>
          <w:lang w:val="nl-NL"/>
        </w:rPr>
        <w:tab/>
        <w:t xml:space="preserve">b) </w:t>
      </w:r>
      <w:r w:rsidRPr="007C02BC">
        <w:rPr>
          <w:rFonts w:ascii="Times New Roman" w:hAnsi="Times New Roman" w:cs="Times New Roman"/>
          <w:sz w:val="26"/>
          <w:szCs w:val="26"/>
        </w:rPr>
        <w:object w:dxaOrig="2260" w:dyaOrig="960" w14:anchorId="57119435">
          <v:shape id="_x0000_i1563" type="#_x0000_t75" style="width:112.9pt;height:48.35pt" o:ole="">
            <v:imagedata r:id="rId1294" o:title=""/>
          </v:shape>
          <o:OLEObject Type="Embed" ProgID="Equation.DSMT4" ShapeID="_x0000_i1563" DrawAspect="Content" ObjectID="_1738826726" r:id="rId1295"/>
        </w:object>
      </w:r>
    </w:p>
    <w:p w14:paraId="63D9EB0B" w14:textId="77777777" w:rsidR="00FE6CE2" w:rsidRPr="007C02BC" w:rsidRDefault="00FE6CE2" w:rsidP="00FE6CE2">
      <w:pPr>
        <w:rPr>
          <w:rFonts w:ascii="Times New Roman" w:hAnsi="Times New Roman" w:cs="Times New Roman"/>
          <w:sz w:val="26"/>
          <w:szCs w:val="26"/>
        </w:rPr>
      </w:pPr>
      <w:r w:rsidRPr="007C02BC">
        <w:rPr>
          <w:rFonts w:ascii="Times New Roman" w:hAnsi="Times New Roman" w:cs="Times New Roman"/>
          <w:b/>
          <w:sz w:val="26"/>
          <w:szCs w:val="26"/>
        </w:rPr>
        <w:t xml:space="preserve">Câu 3: </w:t>
      </w:r>
      <w:r w:rsidRPr="007C02BC">
        <w:rPr>
          <w:rFonts w:ascii="Times New Roman" w:hAnsi="Times New Roman" w:cs="Times New Roman"/>
          <w:sz w:val="26"/>
          <w:szCs w:val="26"/>
        </w:rPr>
        <w:t xml:space="preserve">75% một mảnh vải dài 45m. Hỏi cả mảnh vải dài bao nhiêu mét? Người ta cắt đi </w:t>
      </w:r>
      <w:r w:rsidRPr="007C02BC">
        <w:rPr>
          <w:rFonts w:ascii="Times New Roman" w:hAnsi="Times New Roman" w:cs="Times New Roman"/>
          <w:position w:val="-30"/>
          <w:sz w:val="26"/>
          <w:szCs w:val="26"/>
        </w:rPr>
        <w:object w:dxaOrig="260" w:dyaOrig="840" w14:anchorId="586F9802">
          <v:shape id="_x0000_i1564" type="#_x0000_t75" style="width:12.9pt;height:41.9pt" o:ole="">
            <v:imagedata r:id="rId1296" o:title=""/>
          </v:shape>
          <o:OLEObject Type="Embed" ProgID="Equation.DSMT4" ShapeID="_x0000_i1564" DrawAspect="Content" ObjectID="_1738826727" r:id="rId1297"/>
        </w:object>
      </w:r>
      <w:r w:rsidRPr="007C02BC">
        <w:rPr>
          <w:rFonts w:ascii="Times New Roman" w:hAnsi="Times New Roman" w:cs="Times New Roman"/>
          <w:sz w:val="26"/>
          <w:szCs w:val="26"/>
        </w:rPr>
        <w:t xml:space="preserve"> mảnh vải, hỏi còn bao nhiêu mét vải?</w:t>
      </w:r>
    </w:p>
    <w:p w14:paraId="3A1AE62E" w14:textId="77777777" w:rsidR="00FE6CE2" w:rsidRPr="007C02BC" w:rsidRDefault="00FE6CE2" w:rsidP="00FE6CE2">
      <w:pPr>
        <w:spacing w:line="276" w:lineRule="auto"/>
        <w:rPr>
          <w:rFonts w:ascii="Times New Roman" w:hAnsi="Times New Roman" w:cs="Times New Roman"/>
          <w:b/>
          <w:bCs/>
          <w:color w:val="000000" w:themeColor="text1"/>
          <w:sz w:val="26"/>
          <w:szCs w:val="26"/>
        </w:rPr>
      </w:pPr>
      <w:r w:rsidRPr="007C02BC">
        <w:rPr>
          <w:rFonts w:ascii="Times New Roman" w:hAnsi="Times New Roman" w:cs="Times New Roman"/>
          <w:b/>
          <w:bCs/>
          <w:sz w:val="26"/>
          <w:szCs w:val="26"/>
          <w:lang w:val="nl-NL"/>
        </w:rPr>
        <w:t>Câu 4:</w:t>
      </w:r>
      <w:r w:rsidRPr="007C02BC">
        <w:rPr>
          <w:rFonts w:ascii="Times New Roman" w:hAnsi="Times New Roman" w:cs="Times New Roman"/>
          <w:sz w:val="26"/>
          <w:szCs w:val="26"/>
        </w:rPr>
        <w:t xml:space="preserve"> </w:t>
      </w:r>
      <w:r w:rsidRPr="007C02BC">
        <w:rPr>
          <w:rFonts w:ascii="Times New Roman" w:hAnsi="Times New Roman" w:cs="Times New Roman"/>
          <w:bCs/>
          <w:color w:val="000000" w:themeColor="text1"/>
          <w:sz w:val="26"/>
          <w:szCs w:val="26"/>
        </w:rPr>
        <w:t>Hình nào sau đây có trục đối xứng. Chỉ ra trục đối xứng ( nếu có )</w:t>
      </w:r>
    </w:p>
    <w:p w14:paraId="34FD3CBE" w14:textId="77777777" w:rsidR="00FE6CE2" w:rsidRPr="007C02BC" w:rsidRDefault="00FE6CE2" w:rsidP="00FE6CE2">
      <w:pPr>
        <w:spacing w:line="276" w:lineRule="auto"/>
        <w:rPr>
          <w:rFonts w:ascii="Times New Roman" w:hAnsi="Times New Roman" w:cs="Times New Roman"/>
          <w:color w:val="000000" w:themeColor="text1"/>
          <w:sz w:val="26"/>
          <w:szCs w:val="26"/>
        </w:rPr>
      </w:pPr>
      <w:r w:rsidRPr="007C02BC">
        <w:rPr>
          <w:rFonts w:ascii="Times New Roman" w:hAnsi="Times New Roman" w:cs="Times New Roman"/>
          <w:noProof/>
          <w:color w:val="000000" w:themeColor="text1"/>
          <w:sz w:val="26"/>
          <w:szCs w:val="26"/>
        </w:rPr>
        <w:drawing>
          <wp:inline distT="0" distB="0" distL="0" distR="0" wp14:anchorId="07E493F6" wp14:editId="670D03E8">
            <wp:extent cx="5943600" cy="126301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682" cstate="email">
                      <a:extLst>
                        <a:ext uri="{28A0092B-C50C-407E-A947-70E740481C1C}">
                          <a14:useLocalDpi xmlns:a14="http://schemas.microsoft.com/office/drawing/2010/main"/>
                        </a:ext>
                      </a:extLst>
                    </a:blip>
                    <a:srcRect/>
                    <a:stretch>
                      <a:fillRect/>
                    </a:stretch>
                  </pic:blipFill>
                  <pic:spPr bwMode="auto">
                    <a:xfrm>
                      <a:off x="0" y="0"/>
                      <a:ext cx="5943600" cy="1263015"/>
                    </a:xfrm>
                    <a:prstGeom prst="rect">
                      <a:avLst/>
                    </a:prstGeom>
                    <a:noFill/>
                    <a:ln>
                      <a:noFill/>
                    </a:ln>
                  </pic:spPr>
                </pic:pic>
              </a:graphicData>
            </a:graphic>
          </wp:inline>
        </w:drawing>
      </w:r>
    </w:p>
    <w:p w14:paraId="72100A2E" w14:textId="77777777" w:rsidR="00FE6CE2" w:rsidRPr="007C02BC" w:rsidRDefault="00FE6CE2" w:rsidP="00FE6CE2">
      <w:pPr>
        <w:rPr>
          <w:rFonts w:ascii="Times New Roman" w:hAnsi="Times New Roman" w:cs="Times New Roman"/>
          <w:b/>
          <w:color w:val="0000FF"/>
          <w:sz w:val="26"/>
          <w:szCs w:val="26"/>
          <w:lang w:val="nl-NL"/>
        </w:rPr>
      </w:pPr>
      <w:r w:rsidRPr="007C02BC">
        <w:rPr>
          <w:rFonts w:ascii="Times New Roman" w:hAnsi="Times New Roman" w:cs="Times New Roman"/>
          <w:b/>
          <w:bCs/>
          <w:sz w:val="26"/>
          <w:szCs w:val="26"/>
          <w:lang w:val="nl-NL"/>
        </w:rPr>
        <w:t>Câu 5:</w:t>
      </w:r>
      <w:r w:rsidRPr="007C02BC">
        <w:rPr>
          <w:rFonts w:ascii="Times New Roman" w:hAnsi="Times New Roman" w:cs="Times New Roman"/>
          <w:color w:val="000000"/>
          <w:sz w:val="26"/>
          <w:szCs w:val="26"/>
          <w:lang w:val="nl-NL"/>
        </w:rPr>
        <w:t xml:space="preserve"> Điểm kiểm tra môn Toán của 30 học sinh lớp 6A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6"/>
        <w:gridCol w:w="958"/>
        <w:gridCol w:w="958"/>
        <w:gridCol w:w="958"/>
        <w:gridCol w:w="958"/>
        <w:gridCol w:w="958"/>
        <w:gridCol w:w="958"/>
        <w:gridCol w:w="958"/>
        <w:gridCol w:w="958"/>
      </w:tblGrid>
      <w:tr w:rsidR="00FE6CE2" w:rsidRPr="007C02BC" w14:paraId="396FF662" w14:textId="77777777" w:rsidTr="006955DD">
        <w:tc>
          <w:tcPr>
            <w:tcW w:w="1013" w:type="dxa"/>
            <w:tcBorders>
              <w:top w:val="single" w:sz="4" w:space="0" w:color="auto"/>
              <w:left w:val="single" w:sz="4" w:space="0" w:color="auto"/>
              <w:bottom w:val="single" w:sz="4" w:space="0" w:color="auto"/>
              <w:right w:val="single" w:sz="4" w:space="0" w:color="auto"/>
            </w:tcBorders>
            <w:vAlign w:val="bottom"/>
            <w:hideMark/>
          </w:tcPr>
          <w:p w14:paraId="6C6379A6"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3" w:type="dxa"/>
            <w:tcBorders>
              <w:top w:val="single" w:sz="4" w:space="0" w:color="auto"/>
              <w:left w:val="single" w:sz="4" w:space="0" w:color="auto"/>
              <w:bottom w:val="single" w:sz="4" w:space="0" w:color="auto"/>
              <w:right w:val="single" w:sz="4" w:space="0" w:color="auto"/>
            </w:tcBorders>
            <w:vAlign w:val="bottom"/>
            <w:hideMark/>
          </w:tcPr>
          <w:p w14:paraId="3F3EC7B8"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6680C5C4"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752FEDEE"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4AC7BBB8"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6B797036" w14:textId="77777777" w:rsidR="00FE6CE2" w:rsidRPr="007C02BC" w:rsidRDefault="00FE6CE2" w:rsidP="006955DD">
            <w:pPr>
              <w:jc w:val="center"/>
              <w:rPr>
                <w:rFonts w:ascii="Times New Roman" w:hAnsi="Times New Roman" w:cs="Times New Roman"/>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2CD2B6D0"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4" w:type="dxa"/>
            <w:tcBorders>
              <w:top w:val="single" w:sz="4" w:space="0" w:color="auto"/>
              <w:left w:val="single" w:sz="4" w:space="0" w:color="auto"/>
              <w:bottom w:val="single" w:sz="4" w:space="0" w:color="auto"/>
              <w:right w:val="single" w:sz="4" w:space="0" w:color="auto"/>
            </w:tcBorders>
            <w:vAlign w:val="bottom"/>
            <w:hideMark/>
          </w:tcPr>
          <w:p w14:paraId="2ABC1252"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0C179594"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7FD214AC"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r>
      <w:tr w:rsidR="00FE6CE2" w:rsidRPr="007C02BC" w14:paraId="5C9F99F5" w14:textId="77777777" w:rsidTr="006955DD">
        <w:tc>
          <w:tcPr>
            <w:tcW w:w="1013" w:type="dxa"/>
            <w:tcBorders>
              <w:top w:val="single" w:sz="4" w:space="0" w:color="auto"/>
              <w:left w:val="single" w:sz="4" w:space="0" w:color="auto"/>
              <w:bottom w:val="single" w:sz="4" w:space="0" w:color="auto"/>
              <w:right w:val="single" w:sz="4" w:space="0" w:color="auto"/>
            </w:tcBorders>
            <w:vAlign w:val="bottom"/>
            <w:hideMark/>
          </w:tcPr>
          <w:p w14:paraId="174BD6A9"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3" w:type="dxa"/>
            <w:tcBorders>
              <w:top w:val="single" w:sz="4" w:space="0" w:color="auto"/>
              <w:left w:val="single" w:sz="4" w:space="0" w:color="auto"/>
              <w:bottom w:val="single" w:sz="4" w:space="0" w:color="auto"/>
              <w:right w:val="single" w:sz="4" w:space="0" w:color="auto"/>
            </w:tcBorders>
            <w:vAlign w:val="bottom"/>
            <w:hideMark/>
          </w:tcPr>
          <w:p w14:paraId="5376C8B1"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0EFE0A17"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42D5DB63"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214E464D"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2EBA993"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35D54FAF"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35EB9E6"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740E97C6"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6EE1845B"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r>
      <w:tr w:rsidR="00FE6CE2" w:rsidRPr="007C02BC" w14:paraId="0A495D44" w14:textId="77777777" w:rsidTr="006955DD">
        <w:tc>
          <w:tcPr>
            <w:tcW w:w="1013" w:type="dxa"/>
            <w:tcBorders>
              <w:top w:val="single" w:sz="4" w:space="0" w:color="auto"/>
              <w:left w:val="single" w:sz="4" w:space="0" w:color="auto"/>
              <w:bottom w:val="single" w:sz="4" w:space="0" w:color="auto"/>
              <w:right w:val="single" w:sz="4" w:space="0" w:color="auto"/>
            </w:tcBorders>
            <w:vAlign w:val="bottom"/>
            <w:hideMark/>
          </w:tcPr>
          <w:p w14:paraId="71E2326E"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3" w:type="dxa"/>
            <w:tcBorders>
              <w:top w:val="single" w:sz="4" w:space="0" w:color="auto"/>
              <w:left w:val="single" w:sz="4" w:space="0" w:color="auto"/>
              <w:bottom w:val="single" w:sz="4" w:space="0" w:color="auto"/>
              <w:right w:val="single" w:sz="4" w:space="0" w:color="auto"/>
            </w:tcBorders>
            <w:vAlign w:val="bottom"/>
            <w:hideMark/>
          </w:tcPr>
          <w:p w14:paraId="0DB58B6B"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08B23941"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4" w:type="dxa"/>
            <w:tcBorders>
              <w:top w:val="single" w:sz="4" w:space="0" w:color="auto"/>
              <w:left w:val="single" w:sz="4" w:space="0" w:color="auto"/>
              <w:bottom w:val="single" w:sz="4" w:space="0" w:color="auto"/>
              <w:right w:val="single" w:sz="4" w:space="0" w:color="auto"/>
            </w:tcBorders>
            <w:vAlign w:val="bottom"/>
            <w:hideMark/>
          </w:tcPr>
          <w:p w14:paraId="384B1AA0"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344945D1"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7</w:t>
            </w:r>
          </w:p>
        </w:tc>
        <w:tc>
          <w:tcPr>
            <w:tcW w:w="1014" w:type="dxa"/>
            <w:tcBorders>
              <w:top w:val="single" w:sz="4" w:space="0" w:color="auto"/>
              <w:left w:val="single" w:sz="4" w:space="0" w:color="auto"/>
              <w:bottom w:val="single" w:sz="4" w:space="0" w:color="auto"/>
              <w:right w:val="single" w:sz="4" w:space="0" w:color="auto"/>
            </w:tcBorders>
            <w:vAlign w:val="bottom"/>
            <w:hideMark/>
          </w:tcPr>
          <w:p w14:paraId="7A0826A8"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9</w:t>
            </w:r>
          </w:p>
        </w:tc>
        <w:tc>
          <w:tcPr>
            <w:tcW w:w="1014" w:type="dxa"/>
            <w:tcBorders>
              <w:top w:val="single" w:sz="4" w:space="0" w:color="auto"/>
              <w:left w:val="single" w:sz="4" w:space="0" w:color="auto"/>
              <w:bottom w:val="single" w:sz="4" w:space="0" w:color="auto"/>
              <w:right w:val="single" w:sz="4" w:space="0" w:color="auto"/>
            </w:tcBorders>
            <w:vAlign w:val="bottom"/>
            <w:hideMark/>
          </w:tcPr>
          <w:p w14:paraId="25C00307"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8</w:t>
            </w:r>
          </w:p>
        </w:tc>
        <w:tc>
          <w:tcPr>
            <w:tcW w:w="1014" w:type="dxa"/>
            <w:tcBorders>
              <w:top w:val="single" w:sz="4" w:space="0" w:color="auto"/>
              <w:left w:val="single" w:sz="4" w:space="0" w:color="auto"/>
              <w:bottom w:val="single" w:sz="4" w:space="0" w:color="auto"/>
              <w:right w:val="single" w:sz="4" w:space="0" w:color="auto"/>
            </w:tcBorders>
            <w:vAlign w:val="bottom"/>
            <w:hideMark/>
          </w:tcPr>
          <w:p w14:paraId="5240F118"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c>
          <w:tcPr>
            <w:tcW w:w="1014" w:type="dxa"/>
            <w:tcBorders>
              <w:top w:val="single" w:sz="4" w:space="0" w:color="auto"/>
              <w:left w:val="single" w:sz="4" w:space="0" w:color="auto"/>
              <w:bottom w:val="single" w:sz="4" w:space="0" w:color="auto"/>
              <w:right w:val="single" w:sz="4" w:space="0" w:color="auto"/>
            </w:tcBorders>
            <w:vAlign w:val="bottom"/>
            <w:hideMark/>
          </w:tcPr>
          <w:p w14:paraId="206DFF7C"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5</w:t>
            </w:r>
          </w:p>
        </w:tc>
        <w:tc>
          <w:tcPr>
            <w:tcW w:w="1014" w:type="dxa"/>
            <w:tcBorders>
              <w:top w:val="single" w:sz="4" w:space="0" w:color="auto"/>
              <w:left w:val="single" w:sz="4" w:space="0" w:color="auto"/>
              <w:bottom w:val="single" w:sz="4" w:space="0" w:color="auto"/>
              <w:right w:val="single" w:sz="4" w:space="0" w:color="auto"/>
            </w:tcBorders>
            <w:vAlign w:val="bottom"/>
            <w:hideMark/>
          </w:tcPr>
          <w:p w14:paraId="36EF02C0" w14:textId="77777777" w:rsidR="00FE6CE2" w:rsidRPr="007C02BC" w:rsidRDefault="00FE6CE2" w:rsidP="006955DD">
            <w:pPr>
              <w:jc w:val="center"/>
              <w:rPr>
                <w:rFonts w:ascii="Times New Roman" w:hAnsi="Times New Roman" w:cs="Times New Roman"/>
                <w:b/>
                <w:color w:val="0000FF"/>
                <w:sz w:val="26"/>
                <w:szCs w:val="26"/>
                <w:lang w:val="nl-NL"/>
              </w:rPr>
            </w:pPr>
            <w:r w:rsidRPr="007C02BC">
              <w:rPr>
                <w:rFonts w:ascii="Times New Roman" w:hAnsi="Times New Roman" w:cs="Times New Roman"/>
                <w:b/>
                <w:color w:val="0000FF"/>
                <w:sz w:val="26"/>
                <w:szCs w:val="26"/>
                <w:lang w:val="nl-NL"/>
              </w:rPr>
              <w:t>6</w:t>
            </w:r>
          </w:p>
        </w:tc>
      </w:tr>
    </w:tbl>
    <w:p w14:paraId="3B8BA131" w14:textId="77777777" w:rsidR="00FE6CE2" w:rsidRPr="007C02BC" w:rsidRDefault="00FE6CE2" w:rsidP="0042624D">
      <w:pPr>
        <w:numPr>
          <w:ilvl w:val="0"/>
          <w:numId w:val="33"/>
        </w:numPr>
        <w:spacing w:after="0" w:line="240" w:lineRule="auto"/>
        <w:rPr>
          <w:rFonts w:ascii="Times New Roman" w:hAnsi="Times New Roman" w:cs="Times New Roman"/>
          <w:color w:val="000000"/>
          <w:sz w:val="26"/>
          <w:szCs w:val="26"/>
        </w:rPr>
      </w:pPr>
      <w:r w:rsidRPr="007C02BC">
        <w:rPr>
          <w:rFonts w:ascii="Times New Roman" w:hAnsi="Times New Roman" w:cs="Times New Roman"/>
          <w:color w:val="000000"/>
          <w:sz w:val="26"/>
          <w:szCs w:val="26"/>
        </w:rPr>
        <w:t>Lập bảng thống kê điểm số của học sinh lớp 6A.</w:t>
      </w:r>
    </w:p>
    <w:p w14:paraId="76B3A412" w14:textId="77777777" w:rsidR="00FE6CE2" w:rsidRPr="007C02BC" w:rsidRDefault="00FE6CE2" w:rsidP="0042624D">
      <w:pPr>
        <w:numPr>
          <w:ilvl w:val="0"/>
          <w:numId w:val="33"/>
        </w:numPr>
        <w:spacing w:after="0" w:line="240" w:lineRule="auto"/>
        <w:rPr>
          <w:rFonts w:ascii="Times New Roman" w:hAnsi="Times New Roman" w:cs="Times New Roman"/>
          <w:b/>
          <w:color w:val="0000FF"/>
          <w:sz w:val="26"/>
          <w:szCs w:val="26"/>
          <w:lang w:val="nl-NL"/>
        </w:rPr>
      </w:pPr>
      <w:r w:rsidRPr="007C02BC">
        <w:rPr>
          <w:rFonts w:ascii="Times New Roman" w:hAnsi="Times New Roman" w:cs="Times New Roman"/>
          <w:color w:val="000000"/>
          <w:sz w:val="26"/>
          <w:szCs w:val="26"/>
        </w:rPr>
        <w:t>Tính xác suất thực nghiệm của sự kiện “học sinh đạt điểm 5”.</w:t>
      </w:r>
    </w:p>
    <w:p w14:paraId="64AA4D7C" w14:textId="77777777" w:rsidR="00FE6CE2" w:rsidRPr="007C02BC" w:rsidRDefault="00FE6CE2" w:rsidP="0042624D">
      <w:pPr>
        <w:numPr>
          <w:ilvl w:val="0"/>
          <w:numId w:val="33"/>
        </w:numPr>
        <w:spacing w:after="0" w:line="240" w:lineRule="auto"/>
        <w:rPr>
          <w:rFonts w:ascii="Times New Roman" w:hAnsi="Times New Roman" w:cs="Times New Roman"/>
          <w:b/>
          <w:color w:val="0000FF"/>
          <w:sz w:val="26"/>
          <w:szCs w:val="26"/>
          <w:lang w:val="nl-NL"/>
        </w:rPr>
      </w:pPr>
      <w:r w:rsidRPr="007C02BC">
        <w:rPr>
          <w:rFonts w:ascii="Times New Roman" w:hAnsi="Times New Roman" w:cs="Times New Roman"/>
          <w:color w:val="000000"/>
          <w:sz w:val="26"/>
          <w:szCs w:val="26"/>
        </w:rPr>
        <w:t>Tính xác suất thực nghiệm của sự kiện “học sinh đạt điểm ít nhất 8 điểm”</w:t>
      </w:r>
    </w:p>
    <w:p w14:paraId="746B6D21"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b/>
          <w:bCs/>
          <w:sz w:val="26"/>
          <w:szCs w:val="26"/>
          <w:lang w:val="nl-NL"/>
        </w:rPr>
        <w:t xml:space="preserve">Câu 6: </w:t>
      </w:r>
      <w:r w:rsidRPr="007C02BC">
        <w:rPr>
          <w:rFonts w:ascii="Times New Roman" w:hAnsi="Times New Roman" w:cs="Times New Roman"/>
          <w:sz w:val="26"/>
          <w:szCs w:val="26"/>
          <w:lang w:val="nl-NL"/>
        </w:rPr>
        <w:t>Trên tia Oa lấy điểm P, Q sao cho OP = 5cm, OQ = 2cm</w:t>
      </w:r>
    </w:p>
    <w:p w14:paraId="58467815" w14:textId="77777777" w:rsidR="00FE6CE2" w:rsidRPr="007C02BC" w:rsidRDefault="00FE6CE2" w:rsidP="0042624D">
      <w:pPr>
        <w:pStyle w:val="ListParagraph"/>
        <w:numPr>
          <w:ilvl w:val="0"/>
          <w:numId w:val="36"/>
        </w:num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Tính độ dài đoạn thẳng </w:t>
      </w:r>
    </w:p>
    <w:p w14:paraId="2279A974" w14:textId="77777777" w:rsidR="00FE6CE2" w:rsidRPr="007C02BC" w:rsidRDefault="00FE6CE2" w:rsidP="0042624D">
      <w:pPr>
        <w:pStyle w:val="ListParagraph"/>
        <w:numPr>
          <w:ilvl w:val="0"/>
          <w:numId w:val="36"/>
        </w:numPr>
        <w:rPr>
          <w:rFonts w:ascii="Times New Roman" w:hAnsi="Times New Roman" w:cs="Times New Roman"/>
          <w:sz w:val="26"/>
          <w:szCs w:val="26"/>
          <w:lang w:val="nl-NL"/>
        </w:rPr>
      </w:pPr>
      <w:r w:rsidRPr="007C02BC">
        <w:rPr>
          <w:rFonts w:ascii="Times New Roman" w:hAnsi="Times New Roman" w:cs="Times New Roman"/>
          <w:sz w:val="26"/>
          <w:szCs w:val="26"/>
          <w:lang w:val="nl-NL"/>
        </w:rPr>
        <w:t>Lấy điểm H trên tia Oa sao cho OH = 8cm. Chứng tỏ Q là trung điểm của PH</w:t>
      </w:r>
    </w:p>
    <w:p w14:paraId="3066893B"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noProof/>
          <w:sz w:val="26"/>
          <w:szCs w:val="26"/>
        </w:rPr>
        <w:drawing>
          <wp:anchor distT="0" distB="0" distL="114300" distR="114300" simplePos="0" relativeHeight="251859968" behindDoc="0" locked="0" layoutInCell="1" allowOverlap="1" wp14:anchorId="795BB651" wp14:editId="4E6E35DD">
            <wp:simplePos x="0" y="0"/>
            <wp:positionH relativeFrom="column">
              <wp:posOffset>3987800</wp:posOffset>
            </wp:positionH>
            <wp:positionV relativeFrom="paragraph">
              <wp:posOffset>0</wp:posOffset>
            </wp:positionV>
            <wp:extent cx="1790700" cy="1441450"/>
            <wp:effectExtent l="0" t="0" r="0" b="0"/>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20" cstate="email">
                      <a:extLst>
                        <a:ext uri="{28A0092B-C50C-407E-A947-70E740481C1C}">
                          <a14:useLocalDpi xmlns:a14="http://schemas.microsoft.com/office/drawing/2010/main"/>
                        </a:ext>
                      </a:extLst>
                    </a:blip>
                    <a:srcRect/>
                    <a:stretch>
                      <a:fillRect/>
                    </a:stretch>
                  </pic:blipFill>
                  <pic:spPr bwMode="auto">
                    <a:xfrm>
                      <a:off x="0" y="0"/>
                      <a:ext cx="1790700" cy="1441450"/>
                    </a:xfrm>
                    <a:prstGeom prst="rect">
                      <a:avLst/>
                    </a:prstGeom>
                    <a:noFill/>
                    <a:ln>
                      <a:noFill/>
                    </a:ln>
                  </pic:spPr>
                </pic:pic>
              </a:graphicData>
            </a:graphic>
          </wp:anchor>
        </w:drawing>
      </w:r>
      <w:r w:rsidRPr="007C02BC">
        <w:rPr>
          <w:rFonts w:ascii="Times New Roman" w:hAnsi="Times New Roman" w:cs="Times New Roman"/>
          <w:b/>
          <w:bCs/>
          <w:sz w:val="26"/>
          <w:szCs w:val="26"/>
          <w:lang w:val="nl-NL"/>
        </w:rPr>
        <w:t>Câu 7:</w:t>
      </w:r>
      <w:r w:rsidRPr="007C02BC">
        <w:rPr>
          <w:rFonts w:ascii="Times New Roman" w:hAnsi="Times New Roman" w:cs="Times New Roman"/>
          <w:sz w:val="26"/>
          <w:szCs w:val="26"/>
          <w:lang w:val="nl-NL"/>
        </w:rPr>
        <w:t xml:space="preserve"> Cho hình vẽ sau. Trong hình vẽ có bao nhiêu góc. Kể tên các góc đó.</w:t>
      </w:r>
    </w:p>
    <w:p w14:paraId="68AB57D9" w14:textId="77777777" w:rsidR="00FE6CE2" w:rsidRPr="007C02BC" w:rsidRDefault="00FE6CE2" w:rsidP="00FE6CE2">
      <w:pPr>
        <w:rPr>
          <w:rFonts w:ascii="Times New Roman" w:hAnsi="Times New Roman" w:cs="Times New Roman"/>
          <w:b/>
          <w:bCs/>
          <w:sz w:val="26"/>
          <w:szCs w:val="26"/>
          <w:lang w:val="nl-NL"/>
        </w:rPr>
      </w:pPr>
    </w:p>
    <w:p w14:paraId="5E9808A5"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lastRenderedPageBreak/>
        <w:t>ĐỀ 5:</w:t>
      </w:r>
    </w:p>
    <w:p w14:paraId="0990780A"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1: Thực hiện phép tính:</w:t>
      </w:r>
    </w:p>
    <w:p w14:paraId="0659BFCC" w14:textId="77777777" w:rsidR="00FE6CE2" w:rsidRPr="007C02BC" w:rsidRDefault="00FE6CE2" w:rsidP="00FE6CE2">
      <w:pPr>
        <w:rPr>
          <w:rFonts w:ascii="Times New Roman"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6"/>
          <w:sz w:val="26"/>
          <w:szCs w:val="26"/>
        </w:rPr>
        <w:object w:dxaOrig="1300" w:dyaOrig="700" w14:anchorId="4C276E00">
          <v:shape id="_x0000_i1565" type="#_x0000_t75" style="width:65pt;height:34.95pt" o:ole="">
            <v:imagedata r:id="rId1298" o:title=""/>
          </v:shape>
          <o:OLEObject Type="Embed" ProgID="Equation.DSMT4" ShapeID="_x0000_i1565" DrawAspect="Content" ObjectID="_1738826728" r:id="rId1299"/>
        </w:object>
      </w:r>
      <w:r w:rsidRPr="007C02BC">
        <w:rPr>
          <w:rFonts w:ascii="Times New Roman" w:hAnsi="Times New Roman" w:cs="Times New Roman"/>
          <w:sz w:val="26"/>
          <w:szCs w:val="26"/>
        </w:rPr>
        <w:tab/>
      </w:r>
      <w:r w:rsidRPr="007C02BC">
        <w:rPr>
          <w:rFonts w:ascii="Times New Roman" w:hAnsi="Times New Roman" w:cs="Times New Roman"/>
          <w:sz w:val="26"/>
          <w:szCs w:val="26"/>
        </w:rPr>
        <w:tab/>
        <w:t>b)</w:t>
      </w:r>
      <w:r w:rsidRPr="007C02BC">
        <w:rPr>
          <w:rFonts w:ascii="Times New Roman" w:hAnsi="Times New Roman" w:cs="Times New Roman"/>
          <w:position w:val="-26"/>
          <w:sz w:val="26"/>
          <w:szCs w:val="26"/>
        </w:rPr>
        <w:object w:dxaOrig="2200" w:dyaOrig="700" w14:anchorId="1FB3D7B5">
          <v:shape id="_x0000_i1566" type="#_x0000_t75" style="width:110.1pt;height:34.95pt" o:ole="">
            <v:imagedata r:id="rId1300" o:title=""/>
          </v:shape>
          <o:OLEObject Type="Embed" ProgID="Equation.DSMT4" ShapeID="_x0000_i1566" DrawAspect="Content" ObjectID="_1738826729" r:id="rId1301"/>
        </w:object>
      </w:r>
      <w:r w:rsidRPr="007C02BC">
        <w:rPr>
          <w:rFonts w:ascii="Times New Roman" w:hAnsi="Times New Roman" w:cs="Times New Roman"/>
          <w:sz w:val="26"/>
          <w:szCs w:val="26"/>
        </w:rPr>
        <w:tab/>
        <w:t xml:space="preserve">c) </w:t>
      </w:r>
      <w:r w:rsidRPr="007C02BC">
        <w:rPr>
          <w:rFonts w:ascii="Times New Roman" w:hAnsi="Times New Roman" w:cs="Times New Roman"/>
          <w:position w:val="-34"/>
          <w:sz w:val="26"/>
          <w:szCs w:val="26"/>
        </w:rPr>
        <w:object w:dxaOrig="1960" w:dyaOrig="800" w14:anchorId="51670F33">
          <v:shape id="_x0000_i1567" type="#_x0000_t75" style="width:97.8pt;height:40.3pt" o:ole="">
            <v:imagedata r:id="rId1302" o:title=""/>
          </v:shape>
          <o:OLEObject Type="Embed" ProgID="Equation.DSMT4" ShapeID="_x0000_i1567" DrawAspect="Content" ObjectID="_1738826730" r:id="rId1303"/>
        </w:object>
      </w:r>
    </w:p>
    <w:p w14:paraId="3C1FB65F" w14:textId="77777777" w:rsidR="00FE6CE2" w:rsidRPr="007C02BC" w:rsidRDefault="00FE6CE2" w:rsidP="00FE6CE2">
      <w:pPr>
        <w:rPr>
          <w:rFonts w:ascii="Times New Roman" w:hAnsi="Times New Roman" w:cs="Times New Roman"/>
          <w:b/>
          <w:bCs/>
          <w:sz w:val="26"/>
          <w:szCs w:val="26"/>
          <w:lang w:val="nl-NL"/>
        </w:rPr>
      </w:pPr>
      <w:r w:rsidRPr="007C02BC">
        <w:rPr>
          <w:rFonts w:ascii="Times New Roman" w:hAnsi="Times New Roman" w:cs="Times New Roman"/>
          <w:b/>
          <w:bCs/>
          <w:sz w:val="26"/>
          <w:szCs w:val="26"/>
          <w:lang w:val="nl-NL"/>
        </w:rPr>
        <w:t>Câu 2: Tìm x, biết:</w:t>
      </w:r>
    </w:p>
    <w:p w14:paraId="62ACC487" w14:textId="407D5177" w:rsidR="00FE6CE2" w:rsidRPr="0020519E" w:rsidRDefault="00FE6CE2" w:rsidP="0020519E">
      <w:pPr>
        <w:ind w:firstLine="720"/>
        <w:rPr>
          <w:rFonts w:ascii="Times New Roman" w:hAnsi="Times New Roman" w:cs="Times New Roman"/>
          <w:sz w:val="26"/>
          <w:szCs w:val="26"/>
        </w:rPr>
      </w:pPr>
      <w:r w:rsidRPr="007C02BC">
        <w:rPr>
          <w:rFonts w:ascii="Times New Roman" w:hAnsi="Times New Roman" w:cs="Times New Roman"/>
          <w:sz w:val="26"/>
          <w:szCs w:val="26"/>
        </w:rPr>
        <w:t xml:space="preserve">a) </w:t>
      </w:r>
      <w:r w:rsidRPr="007C02BC">
        <w:rPr>
          <w:rFonts w:ascii="Times New Roman" w:hAnsi="Times New Roman" w:cs="Times New Roman"/>
          <w:position w:val="-26"/>
          <w:sz w:val="26"/>
          <w:szCs w:val="26"/>
        </w:rPr>
        <w:object w:dxaOrig="1719" w:dyaOrig="700" w14:anchorId="79BEE633">
          <v:shape id="_x0000_i1568" type="#_x0000_t75" style="width:86.45pt;height:34.95pt" o:ole="">
            <v:imagedata r:id="rId1304" o:title=""/>
          </v:shape>
          <o:OLEObject Type="Embed" ProgID="Equation.DSMT4" ShapeID="_x0000_i1568" DrawAspect="Content" ObjectID="_1738826731" r:id="rId1305"/>
        </w:object>
      </w:r>
      <w:r w:rsidRPr="007C02BC">
        <w:rPr>
          <w:rFonts w:ascii="Times New Roman" w:hAnsi="Times New Roman" w:cs="Times New Roman"/>
          <w:sz w:val="26"/>
          <w:szCs w:val="26"/>
        </w:rPr>
        <w:tab/>
      </w:r>
      <w:r w:rsidRPr="007C02BC">
        <w:rPr>
          <w:rFonts w:ascii="Times New Roman" w:hAnsi="Times New Roman" w:cs="Times New Roman"/>
          <w:sz w:val="26"/>
          <w:szCs w:val="26"/>
        </w:rPr>
        <w:tab/>
      </w:r>
      <w:r w:rsidRPr="007C02BC">
        <w:rPr>
          <w:rFonts w:ascii="Times New Roman" w:hAnsi="Times New Roman" w:cs="Times New Roman"/>
          <w:sz w:val="26"/>
          <w:szCs w:val="26"/>
        </w:rPr>
        <w:tab/>
        <w:t xml:space="preserve">b) </w:t>
      </w:r>
      <w:r w:rsidRPr="007C02BC">
        <w:rPr>
          <w:rFonts w:ascii="Times New Roman" w:hAnsi="Times New Roman" w:cs="Times New Roman"/>
          <w:position w:val="-34"/>
          <w:sz w:val="26"/>
          <w:szCs w:val="26"/>
        </w:rPr>
        <w:object w:dxaOrig="1860" w:dyaOrig="800" w14:anchorId="2B922817">
          <v:shape id="_x0000_i1569" type="#_x0000_t75" style="width:92.45pt;height:40.3pt" o:ole="">
            <v:imagedata r:id="rId1306" o:title=""/>
          </v:shape>
          <o:OLEObject Type="Embed" ProgID="Equation.DSMT4" ShapeID="_x0000_i1569" DrawAspect="Content" ObjectID="_1738826732" r:id="rId1307"/>
        </w:object>
      </w:r>
      <w:r w:rsidR="0020519E">
        <w:rPr>
          <w:rFonts w:ascii="Times New Roman" w:hAnsi="Times New Roman" w:cs="Times New Roman"/>
          <w:sz w:val="26"/>
          <w:szCs w:val="26"/>
        </w:rPr>
        <w:br/>
      </w:r>
      <w:r w:rsidRPr="007C02BC">
        <w:rPr>
          <w:rFonts w:ascii="Times New Roman" w:hAnsi="Times New Roman" w:cs="Times New Roman"/>
          <w:b/>
          <w:bCs/>
          <w:sz w:val="26"/>
          <w:szCs w:val="26"/>
          <w:lang w:val="nl-NL"/>
        </w:rPr>
        <w:t>Câu 3:</w:t>
      </w:r>
      <w:r w:rsidRPr="007C02BC">
        <w:rPr>
          <w:rFonts w:ascii="Times New Roman" w:eastAsia="Times New Roman" w:hAnsi="Times New Roman" w:cs="Times New Roman"/>
          <w:sz w:val="26"/>
          <w:szCs w:val="26"/>
          <w:lang w:val="es-ES" w:eastAsia="zh-CN" w:bidi="ar"/>
        </w:rPr>
        <w:t xml:space="preserve">Một cửa hàng bán 270m vải trong 3 ngày. Ngày thứ nhất bán </w:t>
      </w:r>
      <w:r w:rsidRPr="007C02BC">
        <w:rPr>
          <w:rFonts w:ascii="Times New Roman" w:eastAsia="Times New Roman" w:hAnsi="Times New Roman" w:cs="Times New Roman"/>
          <w:sz w:val="26"/>
          <w:szCs w:val="26"/>
          <w:lang w:eastAsia="zh-CN" w:bidi="ar"/>
        </w:rPr>
        <w:fldChar w:fldCharType="begin"/>
      </w:r>
      <w:r w:rsidRPr="007C02BC">
        <w:rPr>
          <w:rFonts w:ascii="Times New Roman" w:eastAsia="Times New Roman" w:hAnsi="Times New Roman" w:cs="Times New Roman"/>
          <w:sz w:val="26"/>
          <w:szCs w:val="26"/>
          <w:lang w:val="es-ES" w:eastAsia="zh-CN" w:bidi="ar"/>
        </w:rPr>
        <w:instrText xml:space="preserve"> MACROBUTTON MTEditEquationSection2 </w:instrText>
      </w:r>
      <w:r w:rsidRPr="007C02BC">
        <w:rPr>
          <w:rFonts w:ascii="Times New Roman" w:eastAsia="Times New Roman" w:hAnsi="Times New Roman" w:cs="Times New Roman"/>
          <w:sz w:val="26"/>
          <w:szCs w:val="26"/>
          <w:lang w:eastAsia="zh-CN" w:bidi="ar"/>
        </w:rPr>
        <w:fldChar w:fldCharType="begin"/>
      </w:r>
      <w:r w:rsidRPr="007C02BC">
        <w:rPr>
          <w:rFonts w:ascii="Times New Roman" w:eastAsia="Times New Roman" w:hAnsi="Times New Roman" w:cs="Times New Roman"/>
          <w:sz w:val="26"/>
          <w:szCs w:val="26"/>
          <w:lang w:val="es-ES" w:eastAsia="zh-CN" w:bidi="ar"/>
        </w:rPr>
        <w:instrText xml:space="preserve"> SEQ MTEqn \r \h \* MERGEFORMAT </w:instrText>
      </w:r>
      <w:r w:rsidRPr="007C02BC">
        <w:rPr>
          <w:rFonts w:ascii="Times New Roman" w:eastAsia="Times New Roman" w:hAnsi="Times New Roman" w:cs="Times New Roman"/>
          <w:sz w:val="26"/>
          <w:szCs w:val="26"/>
          <w:lang w:eastAsia="zh-CN" w:bidi="ar"/>
        </w:rPr>
        <w:fldChar w:fldCharType="end"/>
      </w:r>
      <w:r w:rsidRPr="007C02BC">
        <w:rPr>
          <w:rFonts w:ascii="Times New Roman" w:eastAsia="Times New Roman" w:hAnsi="Times New Roman" w:cs="Times New Roman"/>
          <w:sz w:val="26"/>
          <w:szCs w:val="26"/>
          <w:lang w:eastAsia="zh-CN" w:bidi="ar"/>
        </w:rPr>
        <w:fldChar w:fldCharType="begin"/>
      </w:r>
      <w:r w:rsidRPr="007C02BC">
        <w:rPr>
          <w:rFonts w:ascii="Times New Roman" w:eastAsia="Times New Roman" w:hAnsi="Times New Roman" w:cs="Times New Roman"/>
          <w:sz w:val="26"/>
          <w:szCs w:val="26"/>
          <w:lang w:val="es-ES" w:eastAsia="zh-CN" w:bidi="ar"/>
        </w:rPr>
        <w:instrText xml:space="preserve"> SEQ MTSec \h \* MERGEFORMAT </w:instrText>
      </w:r>
      <w:r w:rsidRPr="007C02BC">
        <w:rPr>
          <w:rFonts w:ascii="Times New Roman" w:eastAsia="Times New Roman" w:hAnsi="Times New Roman" w:cs="Times New Roman"/>
          <w:sz w:val="26"/>
          <w:szCs w:val="26"/>
          <w:lang w:eastAsia="zh-CN" w:bidi="ar"/>
        </w:rPr>
        <w:fldChar w:fldCharType="end"/>
      </w:r>
      <w:r w:rsidRPr="007C02BC">
        <w:rPr>
          <w:rFonts w:ascii="Times New Roman" w:eastAsia="Times New Roman" w:hAnsi="Times New Roman" w:cs="Times New Roman"/>
          <w:sz w:val="26"/>
          <w:szCs w:val="26"/>
          <w:lang w:eastAsia="zh-CN" w:bidi="ar"/>
        </w:rPr>
        <w:fldChar w:fldCharType="end"/>
      </w:r>
      <w:r w:rsidRPr="007C02BC">
        <w:rPr>
          <w:rFonts w:ascii="Times New Roman" w:eastAsia="Times New Roman" w:hAnsi="Times New Roman" w:cs="Times New Roman"/>
          <w:noProof/>
          <w:position w:val="-24"/>
          <w:sz w:val="26"/>
          <w:szCs w:val="26"/>
        </w:rPr>
        <w:drawing>
          <wp:inline distT="0" distB="0" distL="0" distR="0" wp14:anchorId="7515439C" wp14:editId="4BCFC031">
            <wp:extent cx="142875" cy="39052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68" cstate="email">
                      <a:extLst>
                        <a:ext uri="{28A0092B-C50C-407E-A947-70E740481C1C}">
                          <a14:useLocalDpi xmlns:a14="http://schemas.microsoft.com/office/drawing/2010/main"/>
                        </a:ext>
                      </a:extLst>
                    </a:blip>
                    <a:srcRect/>
                    <a:stretch>
                      <a:fillRect/>
                    </a:stretch>
                  </pic:blipFill>
                  <pic:spPr bwMode="auto">
                    <a:xfrm>
                      <a:off x="0" y="0"/>
                      <a:ext cx="142875" cy="390525"/>
                    </a:xfrm>
                    <a:prstGeom prst="rect">
                      <a:avLst/>
                    </a:prstGeom>
                    <a:noFill/>
                    <a:ln>
                      <a:noFill/>
                    </a:ln>
                  </pic:spPr>
                </pic:pic>
              </a:graphicData>
            </a:graphic>
          </wp:inline>
        </w:drawing>
      </w:r>
      <w:r w:rsidRPr="007C02BC">
        <w:rPr>
          <w:rFonts w:ascii="Times New Roman" w:eastAsia="Times New Roman" w:hAnsi="Times New Roman" w:cs="Times New Roman"/>
          <w:sz w:val="26"/>
          <w:szCs w:val="26"/>
          <w:lang w:val="es-ES" w:eastAsia="zh-CN" w:bidi="ar"/>
        </w:rPr>
        <w:t xml:space="preserve"> số vải. Ngày thứ hai bán số vải bằng </w:t>
      </w:r>
      <w:r w:rsidRPr="007C02BC">
        <w:rPr>
          <w:rFonts w:ascii="Times New Roman" w:eastAsia="Times New Roman" w:hAnsi="Times New Roman" w:cs="Times New Roman"/>
          <w:noProof/>
          <w:position w:val="-24"/>
          <w:sz w:val="26"/>
          <w:szCs w:val="26"/>
        </w:rPr>
        <w:drawing>
          <wp:inline distT="0" distB="0" distL="0" distR="0" wp14:anchorId="7C0CEFD7" wp14:editId="1759F55B">
            <wp:extent cx="152400" cy="390525"/>
            <wp:effectExtent l="0" t="0" r="0"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69"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7C02BC">
        <w:rPr>
          <w:rFonts w:ascii="Times New Roman" w:eastAsia="Times New Roman" w:hAnsi="Times New Roman" w:cs="Times New Roman"/>
          <w:sz w:val="26"/>
          <w:szCs w:val="26"/>
          <w:lang w:val="es-ES" w:eastAsia="zh-CN" w:bidi="ar"/>
        </w:rPr>
        <w:t>số vải còn lại sau khi bán ngày thứ nhất. Tính số vải cửa hàng bán mỗi ngày.</w:t>
      </w:r>
    </w:p>
    <w:p w14:paraId="18FC5BD7" w14:textId="77777777" w:rsidR="00FE6CE2" w:rsidRPr="007C02BC" w:rsidRDefault="00FE6CE2" w:rsidP="00FE6CE2">
      <w:pPr>
        <w:tabs>
          <w:tab w:val="left" w:pos="7470"/>
        </w:tabs>
        <w:rPr>
          <w:rFonts w:ascii="Times New Roman" w:hAnsi="Times New Roman" w:cs="Times New Roman"/>
          <w:sz w:val="26"/>
          <w:szCs w:val="26"/>
        </w:rPr>
      </w:pPr>
      <w:r w:rsidRPr="007C02BC">
        <w:rPr>
          <w:rFonts w:ascii="Times New Roman" w:hAnsi="Times New Roman" w:cs="Times New Roman"/>
          <w:b/>
          <w:bCs/>
          <w:sz w:val="26"/>
          <w:szCs w:val="26"/>
          <w:lang w:val="nl-NL"/>
        </w:rPr>
        <w:t xml:space="preserve">Câu 4: </w:t>
      </w:r>
      <w:r w:rsidRPr="007C02BC">
        <w:rPr>
          <w:rFonts w:ascii="Times New Roman" w:hAnsi="Times New Roman" w:cs="Times New Roman"/>
          <w:sz w:val="26"/>
          <w:szCs w:val="26"/>
        </w:rPr>
        <w:t>Hình nào sau đây có tâm đối xứng? Xác định tâm đối xứng (nếu có) của chúng.</w:t>
      </w:r>
    </w:p>
    <w:p w14:paraId="245C170E" w14:textId="77777777" w:rsidR="00FE6CE2" w:rsidRPr="007C02BC" w:rsidRDefault="00FE6CE2" w:rsidP="00FE6CE2">
      <w:pPr>
        <w:tabs>
          <w:tab w:val="left" w:pos="7470"/>
        </w:tabs>
        <w:spacing w:line="360" w:lineRule="auto"/>
        <w:rPr>
          <w:rFonts w:ascii="Times New Roman" w:hAnsi="Times New Roman" w:cs="Times New Roman"/>
          <w:sz w:val="26"/>
          <w:szCs w:val="26"/>
        </w:rPr>
      </w:pPr>
      <w:r w:rsidRPr="007C02BC">
        <w:rPr>
          <w:rFonts w:ascii="Times New Roman" w:hAnsi="Times New Roman" w:cs="Times New Roman"/>
          <w:noProof/>
          <w:sz w:val="26"/>
          <w:szCs w:val="26"/>
        </w:rPr>
        <mc:AlternateContent>
          <mc:Choice Requires="wpg">
            <w:drawing>
              <wp:anchor distT="0" distB="0" distL="114300" distR="114300" simplePos="0" relativeHeight="251855872" behindDoc="0" locked="0" layoutInCell="1" allowOverlap="1" wp14:anchorId="71266D69" wp14:editId="6A404EAD">
                <wp:simplePos x="0" y="0"/>
                <wp:positionH relativeFrom="column">
                  <wp:posOffset>441960</wp:posOffset>
                </wp:positionH>
                <wp:positionV relativeFrom="paragraph">
                  <wp:posOffset>51435</wp:posOffset>
                </wp:positionV>
                <wp:extent cx="1504950" cy="1733550"/>
                <wp:effectExtent l="0" t="0" r="0" b="0"/>
                <wp:wrapNone/>
                <wp:docPr id="1085" name="Group 1085"/>
                <wp:cNvGraphicFramePr/>
                <a:graphic xmlns:a="http://schemas.openxmlformats.org/drawingml/2006/main">
                  <a:graphicData uri="http://schemas.microsoft.com/office/word/2010/wordprocessingGroup">
                    <wpg:wgp>
                      <wpg:cNvGrpSpPr/>
                      <wpg:grpSpPr>
                        <a:xfrm>
                          <a:off x="0" y="0"/>
                          <a:ext cx="1504950" cy="1733550"/>
                          <a:chOff x="0" y="0"/>
                          <a:chExt cx="1504950" cy="1733550"/>
                        </a:xfrm>
                      </wpg:grpSpPr>
                      <pic:pic xmlns:pic="http://schemas.openxmlformats.org/drawingml/2006/picture">
                        <pic:nvPicPr>
                          <pic:cNvPr id="1087" name="Picture 1087"/>
                          <pic:cNvPicPr>
                            <a:picLocks noChangeAspect="1"/>
                          </pic:cNvPicPr>
                        </pic:nvPicPr>
                        <pic:blipFill>
                          <a:blip r:embed="rId808" cstate="email">
                            <a:extLst>
                              <a:ext uri="{28A0092B-C50C-407E-A947-70E740481C1C}">
                                <a14:useLocalDpi xmlns:a14="http://schemas.microsoft.com/office/drawing/2010/main"/>
                              </a:ext>
                            </a:extLst>
                          </a:blip>
                          <a:stretch>
                            <a:fillRect/>
                          </a:stretch>
                        </pic:blipFill>
                        <pic:spPr>
                          <a:xfrm>
                            <a:off x="0" y="0"/>
                            <a:ext cx="1504950" cy="1409700"/>
                          </a:xfrm>
                          <a:prstGeom prst="rect">
                            <a:avLst/>
                          </a:prstGeom>
                        </pic:spPr>
                      </pic:pic>
                      <wps:wsp>
                        <wps:cNvPr id="148" name="Text Box 44"/>
                        <wps:cNvSpPr txBox="1"/>
                        <wps:spPr>
                          <a:xfrm>
                            <a:off x="714375" y="1476375"/>
                            <a:ext cx="4191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CCC9146" w14:textId="77777777" w:rsidR="00FE6CE2" w:rsidRDefault="00FE6CE2" w:rsidP="00FE6CE2">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085" o:spid="_x0000_s1225" style="position:absolute;margin-left:34.8pt;margin-top:4.05pt;width:118.5pt;height:136.5pt;z-index:251855872" coordsize="15049,1733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6N029CAQAALQJAAAOAAAAZHJzL2Uyb0RvYy54bWycVk1v4zYQvRfofxB0 dyw58io24iy8zgcWCLbBJsWeaZqyiFAkS9Kx06L/vW8oyUmcFJvNwfKQHHJm3swb8vTzrlHJg3Be Gj1L86MsTYTmZiX1epb+eXc5OEkTH5heMWW0mKWPwqefz37/7XRrp2JkaqNWwiU4RPvp1s7SOgQ7 HQ49r0XD/JGxQmOxMq5hAUO3Hq4c2+L0Rg1HWfZpuDVuZZ3hwnvMnreL6Vk8v6oED39UlRchUbMU voX4dfG7pO/w7JRN147ZWvLODfYBLxomNYzujzpngSUbJ18d1UjujDdVOOKmGZqqklzEGBBNnh1E c+XMxsZY1tPt2u5hArQHOH34WP7t4cYlcoXcZSfjNNGsQZai4STOAKCtXU+hd+Xsrb1x3cS6HVHM u8o19I9okl2E9nEPrdiFhGMyH2fFZIwMcKzl5fHxGIMIPq+RoVf7eH3xk53D3vCQ/Nu7YyWf4tdh BekVVj+vKewKGyfS7pDmXWc0zN1v7ABptSzIpVQyPMYSRQLJKf1wI/mNawcvYC972KFAdgn4ksCh baTZ7mMU17Xh9z7RZlEzvRZzb1HhAJS0hy/V4/CF0aWS9lIqRbkiuQsPbDiopjcQaiv13PBNI3Ro qeeEQqRG+1panyZuKpqlQCW5r6sciQbtA2oJPJYqcgO1cO0DWaeqiOz4Z3Qyz7LJ6MtgMc4WgyIr LwbzSVEOyuyiLLLiJF/ki39pd15MN14gfKbOrexcx+wr59+kQtc0WpJFshJg0ZH+P7qGKUKGfPTB icBrEiuA9h1At3v2CxHhJ1AJfg+C0I5fp0SRTcosUmJf2Ei48+FKmCYhAcDCh4gke4C3rTe9Spf/ 1oHoGfwh7qKv+j7VGL0PL+qqb3Wk25pZARfo2Gc1XKDLt53jjlL7xeySoqCa7PSobyRhh/muVmn+ f7Aq8+K4RCeiPlGUn0jGQW3NUCcp8kkOoGIjGY3LvF3/KGjIs1Fy1dMi3jtioVzywHBjqNAy60BL 6WQ7Sz8do4WRZ9rQ9jYdSkdf483T5egp1iiFRyVIR+nvokLnjR2TJg5sM87BtN5+1Catthbfv7HT f/LqV6yKGAd2RMtGh/3mRmrjYvQHbq/ue5erVh+F+SxuEsNuuYtXTnnS18jSrB5RIs6gypFbb/ml RMlfMx9umMONjEm8MrBaG/d3mmxxY89S/9eGUZtWXzXqepIXBdRCHBTjcoSBe76yfL6iN83CIMXo VLAWRdIPqhcrZ5ofoMGcrGKJaQ7bszT04iK07wg8TriYz6NS2/2v9a3FnZFHfIigd7sfzNmOxQEU +WZ6JrHpAZlbXQJcm/kmmEpGphNwLUodoGB1lOLTANKLt8fzcdR6emyd/QcAAP//AwBQSwMEFAAG AAgAAAAhAKomDr68AAAAIQEAABkAAABkcnMvX3JlbHMvZTJvRG9jLnhtbC5yZWxzhI9BasMwEEX3 hdxBzD6WnUUoxbI3oeBtSA4wSGNZxBoJSS317SPIJoFAl/M//z2mH//8Kn4pZRdYQde0IIh1MI6t guvle/8JIhdkg2tgUrBRhnHYffRnWrHUUV5czKJSOCtYSolfUma9kMfchEhcmzkkj6WeycqI+oaW 5KFtjzI9M2B4YYrJKEiT6UBctljN/7PDPDtNp6B/PHF5o5DOV3cFYrJUFHgyDh9h10S2IIdevjw2 3AEAAP//AwBQSwMEFAAGAAgAAAAhADKmbkXeAAAACAEAAA8AAABkcnMvZG93bnJldi54bWxMj0FL w0AUhO+C/2F5gje72RZDjNmUUtRTEWwF8faafU1Cs29Ddpuk/971pMdhhplvivVsOzHS4FvHGtQi AUFcOdNyreHz8PqQgfAB2WDnmDRcycO6vL0pMDdu4g8a96EWsYR9jhqaEPpcSl81ZNEvXE8cvZMb LIYoh1qaAadYbju5TJJUWmw5LjTY07ah6ry/WA1vE06blXoZd+fT9vp9eHz/2inS+v5u3jyDCDSH vzD84kd0KCPT0V3YeNFpSJ/SmNSQKRDRXiVp1EcNy0wpkGUh/x8ofwAAAP//AwBQSwMECgAAAAAA AAAhAOSKIH1XDQAAVw0AABQAAABkcnMvbWVkaWEvaW1hZ2UxLnBuZ4lQTkcNChoKAAAADUlIRFIA AACeAAAAlAgCAAAA7XwHSgAAAAFzUkdCAK7OHOkAAAAEZ0FNQQAAsY8L/GEFAAAACXBIWXMAAA7D AAAOwwHHb6hkAAAM7ElEQVR4Xu2dfVBU1RvHaQEJRMCtVcqcMEBc1oDBAaQcHWAQibeWipRenCTM KWIikxLDkEZn0iZNnbWMcCI0pnJQtKkmGSJ0UyaleDN5Swh8QUAhBNcF/H3bPfrzp/yAhb27l8Pz +WNn7jnLPcz93Oec59nde6/FDYJTSC23kFpuIbUG0NLSEhERER8f39fXx5pEDKkdEXBZVVWlVCrt 7e2trKwSExNbW1sHBgZYtyghtcPT399fUFDw+OOPP/zwwxkZGa+99ppMJouOjj527Nj169fZm8QH qR0GyFu/fj2kBgQEHDx4sEfHp59+ihZPT8+vvvqKvU98kNqhuHr16vLlyyUSSXBwcHNzM2u9cQNT sVqt9vb2tra23rlzpziXXlI7OAjW0tLSyMhIzL0rV668cOEC67iNU6dOPfnkk7D73HPP/fnnn5i3 WYc4ILWDgCj88ssv582bJ5fLd+3aNcSCev78+Q0bNkB/UFBQUVGRVqtlHSKA1N6JRqN58803p06d GhgY+PPPPw+bKOH9eXl5Li4urq6u+/btE0/aTGr/C2ZUROGyZcsmTZoUFhZWU1PDOoYDOouLi/39 /VEXpaWldXZ2sg6zQmoZ165dO3LkSGhoKGbX9PT0S5cusY4Rg+UWiy5Oi/j4+JMnT5p9cia1/4JZ V6VSubu7I+nFpIo5lnUYCIIeCbNUKvXz89u/fz9OF9ZhDkjtv0lTUlKSpaWlr6/v8ePHx7hY4s+P Hj2KpRerNdZgM6bNE1otpJ4+fTo2Nvbee+/FXFpfX886xgZ0Hjt2DKXw5MmT33333cbGRrPkVhNX bU9PT35+fkBAwLRp0zZu3NjW1sY6jASW3uTkZJw0ixcvLikpMX34TlC1WE0//vhjZ2dnT0/PwsLC US+uQ9PV1YUl3MHBYe7cud9+++2wdZRxmXBqMTd2dHRg+rWxscGc+ccff7AOwVCr1XPmzMHSu337 9u7ubtYqPBNLLeIGq+DChQvt7OxeeeWVhoYG1iEkOJlwAmFFt7e3f/XVV0deLo+RCaS2t7c3JycH c+N99923Z88eoy+uQwC7Z8+eXbNmja2tLU6sn376yQTfKEwUtUia0tPTkbLOnj0bM6RZUlatVoti F//DQw89lJubK7Rd/tXCYm1tbVxcHI6pUqmsqqoyi9dbIGvz9/efPn060vLW1lbWKgCcq0VkfP/9 9ziUU6ZMeeeddzArmtcrQBVUXV29fPny+++/f+nSpeXl5azD2PCs9p9//kFSOmvWLHjdu3cvNlmH ucHp1d7evm7dOlS9CoXiu+++E6Lq5VYtKhwkpVZWVqg6nn/++dV3sWrVqpCQkIKCAqHXvLVr14aF hb3++uts4NsICgqSSCTInDMyMox+5nGr9vz5835+fu7u7j7/Bzc3N0tLy82bNwv0ecUtEJeotVDa soH/F29vb/wnCQkJLS0t7A+MBLdqkY5WVFSUlpbitXIwUP84ODioVCqhv32LiIjw8vLKz89nA/8v +PdOnDhRX19v9DmZ8zRqCH755ReZTLZ161ahoxZpeUBAABSybVMxcdUiVpBhbdiwobe3lzUJQ2Rk ZGBgILJitm0qSK3gaufPn490CXUX2zYVpFZwtaiqg4ODm5qa2LapILWkljug1tXV9b333iO1vFFW Vvboo4+mpKQI/R0qqTU15eXlvr6+SUlJQn8ASWpNjSnVhoSEkFrTYTK1Hh4eS5YsuXjxIts2FaRW cLUzZsyIioq6cuUK2zYVE1dtRUWFn59fYmJiV1cXaxIGqI2Ojia1pqO2thbZTVxc3OXLl1mTMJBa U0NquYXUcgup5RaoRbn5zDPPCK126tSpsbGxPT09bNtUTFy1TU1NMTExoaGhQv/WXCKRLF261PS/ pBSp2r6+Po1Gg1fhaGxsVCqVQUFBo7gA3iAsLCyeffZZNqowaLVaHK47zh6Rqt29e3dCQsJ6IUlJ SZHL5T4+PoPeOMiIQO3cuXPZqMLw9ttvr1ixori4mA2pQ6RqH3vsMRwRNze3OYIxe/bsadOmYSCh PwKUSqXOzs5sVGHA/i0tLdPS0tiQOkSqNjw8/J577qmqqmoXktbW1o6ODqEvasYogA0pDNu2bXNy csrOzmZD6hCp2ieeeAJqjf7TXF757LPPkId/8cUXbFsHqeUBUsstpJZbSC23kFpuIbXcQmq5hdRy C6nlFlLLLaSWW0gtt5BabiG13EJquYXUcosp1F69enXTpk3btm0b428zSa1BCK52YGAgLy/PxsYm MDCwsrKStY4KUmsQgqvNzc2dPn26RCKJjIwc4710SK1BCKv266+/hld7e3u5XB4dHd3Y2Mg6RgWp NQih1Pb396vVai8vL0dHx71794aEhJBaEyOIWqyvZWVlQUFBUqk0Kyvr8uXLpNb0CKK2ubk5ODjY 2dl5+/btvb29pNYsCKI2KirK2to6NTVVf0cIUmsWjKy2o6MjMTERXl966aVb11aQWrNgTLVtbW2r V69GCbts2bLb6xxSaxaMpranp2fjxo0ODg5YZe+4gpHUmgXjqNVqtbm5uTKZbN68ecihWOtNYHqO 7vlx8+fPVyqVTz31VHx8fFJSUrKO9PT0Dz74YMuWLbt370aZBFANFxYWFuv47bff6nX89ddfSLmh 9u+//2b7JYbEOGoPHz7s7u4Oc4M+xffKlSsvvvhiaGhoREQEwhdhvXDhQn9/fz8dCoUC4j08PFxc XGboQGqN6J+iA9O7hQ47Ozss4VBbVVXF9ksMiRHUFhUVPfLII3K5/Icffhj0aQyQjcBFNF+4cAEx 19TUhBCsqak5o6O8vPz3339HHVxaWqrWcfToUUStHuzz0KFDBQUF+/bt++STT7Zu3Sr0fdi4Yaxq q6urMQ9jF3l5eXfHq3HB/oUegifGpBZeFy1a5OTkpFKphL7WmDCU0avFXBobGyuVSnfs2NEn/NM5 CUMZpVqUsC+88IKtrW1mZqbQ93InRsdo1Go0mrS0NHhNTU3t7OxkrYTIMFgtEtTNmzejFEFtikSX tRLiwzC1169fxwyMcjMsLKyuro61EqLEALUoPLKyslDqoIrt6OhgrYRYGalarVZ76NAhuVzu6elZ W1vLWgkRM1K1JSUl+ueqHjlyhD43GBeMSC3SJcSrm5vbgQMHhH6wK2Eshlfb0tKiUCikUunOnTvp I6dxxDBqGxoaYmJiUOqkp6fTRxPji6HUVlZWKpVK/QO26aOJccdQanNycmxsbLDEmv4+6sTYGUpt d3d3ZmYmuuPi4oS+qzdhdIZZa7u6ut5//30rK6sVK1acO3eOtRLjgWHUAsTuW2+9hZk5KSmJVtxx xPBq9Tz99NOofz788EPKk8cLI1V78eJFrLgzZ87EW6m6HReMVO3AwEBFRcXixYth98cff2SthIgZ qVoAu6dOnVIoFPb29mRX/BigVk9hYaGzs7Orq+vx48dpZhYzBqsF33zzzaxZsxYsWFBaWkp2Rcto 1GJmPnjwoEwmi4qKot/QiJbRqAUajUalUk2ePHnVqlX0c35xMkq14NKlS2vXrnVyckpJSWlvb2et hGgYvVoAuy+//PKkSZOSk5PpKwSxMSa1oLOzc9GiRZiZMzIy6BoCUTFWtaC1tRV2H3zwwaysrGvX rrHW29BqtadPny4rK6uoqMCrHpTISLBRQYGSkpKCgoJ8HXv27MEqruejjz5K17Fu3bo33ngjPDw8 MDBQ6GdUcoMR1IIzZ87AroeHx/79+++O3ba2Nh8fHwzzwAMP4BXLM3BwcLC2ttZfO2tpaTllyhR9 O4pml5ugevby8sLfgoCAAKlUStfXjhzjqIXO4uJiX1/fmTNnqtVq1noTJFn+/v6QtGXLFrjXR+eB AweKiop+/fVXRO2JEydOnjypj+by8vLqmyDW6+rq9FfFnz17Njg4GGrvvuqeGBTjqNUDWwg1hOMd FxbQvSzMgjHVInY///xz7A6TJ4KPtZJaM2FMtUCj0WRnZzs6OsbExNyKXVJrFoysFvT39+/YsQPF bkJCApJntJBas2B8taC7u3vNmjVIelNSUlD4klqzIIhacO7cuZUrV6JcyczMROySWtMjlFoAkVFR UYjd1NRU1C2k1sQIqBYgXr29va2srFDvkloTI6xaUFlZqVAoLCwswsPDGxoaWOuoILUGIbhaUFRU JJPJsNzW1NSwplFBag3CFGpRDjU1NTU3N4/xqyFSaxCmUGssSK1BkFpuIbXcQmq5hdRyC6nlFlLL LaSWW0gtt5BabiG13EJquYXUcgup5RZSyy2klltILbeMJ7VLliyBWrVaXUeMgE2bNjk6OmZnZ7PD p0OkahcsWCCRSGxtbe2IEWBjY4PDlZaWxg6fDpGqPXz4sEqlwgyTQ4wAxOuuXbuqq6vZ4dMhUrXE 2CG13EJquYXUcsqNG/8BhRXOboUZ6lUAAAAASUVORK5CYIJQSwECLQAUAAYACAAAACEAsYJntgoB AAATAgAAEwAAAAAAAAAAAAAAAAAAAAAAW0NvbnRlbnRfVHlwZXNdLnhtbFBLAQItABQABgAIAAAA IQA4/SH/1gAAAJQBAAALAAAAAAAAAAAAAAAAADsBAABfcmVscy8ucmVsc1BLAQItABQABgAIAAAA IQD6N029CAQAALQJAAAOAAAAAAAAAAAAAAAAADoCAABkcnMvZTJvRG9jLnhtbFBLAQItABQABgAI AAAAIQCqJg6+vAAAACEBAAAZAAAAAAAAAAAAAAAAAG4GAABkcnMvX3JlbHMvZTJvRG9jLnhtbC5y ZWxzUEsBAi0AFAAGAAgAAAAhADKmbkXeAAAACAEAAA8AAAAAAAAAAAAAAAAAYQcAAGRycy9kb3du cmV2LnhtbFBLAQItAAoAAAAAAAAAIQDkiiB9Vw0AAFcNAAAUAAAAAAAAAAAAAAAAAGwIAABkcnMv bWVkaWEvaW1hZ2UxLnBuZ1BLBQYAAAAABgAGAHwBAAD1FQAAAAA= ">
                <v:shape id="Picture 1087" o:spid="_x0000_s1226" type="#_x0000_t75" style="position:absolute;width:15049;height:140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w1UmjEAAAA3QAAAA8AAABkcnMvZG93bnJldi54bWxET81qwkAQvhd8h2WEXkQ3llI1ukqwKe2p UPUBhuyYBLOz6e42SX16tyD0Nh/f72x2g2lER87XlhXMZwkI4sLqmksFp+PbdAnCB2SNjWVS8Ese dtvRwwZTbXv+ou4QShFD2KeooAqhTaX0RUUG/cy2xJE7W2cwROhKqR32Mdw08ilJXqTBmmNDhS3t Kyouhx+jYDUvXXb9zvM867v3/bP+fA0TUupxPGRrEIGG8C++uz90nJ8sF/D3TTxBbm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w1UmjEAAAA3QAAAA8AAAAAAAAAAAAAAAAA nwIAAGRycy9kb3ducmV2LnhtbFBLBQYAAAAABAAEAPcAAACQAwAAAAA= ">
                  <v:imagedata r:id="rId809" o:title=""/>
                  <v:path arrowok="t"/>
                </v:shape>
                <v:shape id="Text Box 44" o:spid="_x0000_s1227" type="#_x0000_t202" style="position:absolute;left:7143;top:14763;width:4191;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yKOMcA AADcAAAADwAAAGRycy9kb3ducmV2LnhtbESPQU/CQBCF7yb8h82QeDGyVUBJZSGEqBBuUsV4m3TH trE723TXtvx75mDibSbvzXvfLNeDq1VHbag8G7ibJKCIc28rLgy8Zy+3C1AhIlusPZOBMwVYr0ZX S0yt7/mNumMslIRwSNFAGWOTah3ykhyGiW+IRfv2rcMoa1to22Iv4a7W90nyoB1WLA0lNrQtKf85 /joDXzfF5yEMrx/9dD5tnndd9niymTHX42HzBCrSEP/Nf9d7K/gzoZVnZAK9ugAAAP//AwBQSwEC LQAUAAYACAAAACEA8PeKu/0AAADiAQAAEwAAAAAAAAAAAAAAAAAAAAAAW0NvbnRlbnRfVHlwZXNd LnhtbFBLAQItABQABgAIAAAAIQAx3V9h0gAAAI8BAAALAAAAAAAAAAAAAAAAAC4BAABfcmVscy8u cmVsc1BLAQItABQABgAIAAAAIQAzLwWeQQAAADkAAAAQAAAAAAAAAAAAAAAAACkCAABkcnMvc2hh cGV4bWwueG1sUEsBAi0AFAAGAAgAAAAhAI8sijjHAAAA3AAAAA8AAAAAAAAAAAAAAAAAmAIAAGRy cy9kb3ducmV2LnhtbFBLBQYAAAAABAAEAPUAAACMAwAAAAA= " fillcolor="white [3201]" stroked="f" strokeweight=".5pt">
                  <v:textbox>
                    <w:txbxContent>
                      <w:p w14:paraId="6CCC9146" w14:textId="77777777" w:rsidR="00FE6CE2" w:rsidRDefault="00FE6CE2" w:rsidP="00FE6CE2">
                        <w:r>
                          <w:t>a)</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57920" behindDoc="0" locked="0" layoutInCell="1" allowOverlap="1" wp14:anchorId="401734AA" wp14:editId="554C3439">
                <wp:simplePos x="0" y="0"/>
                <wp:positionH relativeFrom="column">
                  <wp:posOffset>4613910</wp:posOffset>
                </wp:positionH>
                <wp:positionV relativeFrom="paragraph">
                  <wp:posOffset>70485</wp:posOffset>
                </wp:positionV>
                <wp:extent cx="1400175" cy="1704975"/>
                <wp:effectExtent l="0" t="0" r="9525" b="9525"/>
                <wp:wrapNone/>
                <wp:docPr id="149" name="Group 149"/>
                <wp:cNvGraphicFramePr/>
                <a:graphic xmlns:a="http://schemas.openxmlformats.org/drawingml/2006/main">
                  <a:graphicData uri="http://schemas.microsoft.com/office/word/2010/wordprocessingGroup">
                    <wpg:wgp>
                      <wpg:cNvGrpSpPr/>
                      <wpg:grpSpPr>
                        <a:xfrm>
                          <a:off x="0" y="0"/>
                          <a:ext cx="1400175" cy="1704975"/>
                          <a:chOff x="0" y="0"/>
                          <a:chExt cx="1400175" cy="1704975"/>
                        </a:xfrm>
                      </wpg:grpSpPr>
                      <pic:pic xmlns:pic="http://schemas.openxmlformats.org/drawingml/2006/picture">
                        <pic:nvPicPr>
                          <pic:cNvPr id="150" name="Picture 150"/>
                          <pic:cNvPicPr>
                            <a:picLocks noChangeAspect="1"/>
                          </pic:cNvPicPr>
                        </pic:nvPicPr>
                        <pic:blipFill>
                          <a:blip r:embed="rId810">
                            <a:extLst>
                              <a:ext uri="{28A0092B-C50C-407E-A947-70E740481C1C}">
                                <a14:useLocalDpi xmlns:a14="http://schemas.microsoft.com/office/drawing/2010/main"/>
                              </a:ext>
                            </a:extLst>
                          </a:blip>
                          <a:stretch>
                            <a:fillRect/>
                          </a:stretch>
                        </pic:blipFill>
                        <pic:spPr>
                          <a:xfrm>
                            <a:off x="0" y="0"/>
                            <a:ext cx="1400175" cy="1409700"/>
                          </a:xfrm>
                          <a:prstGeom prst="rect">
                            <a:avLst/>
                          </a:prstGeom>
                        </pic:spPr>
                      </pic:pic>
                      <wps:wsp>
                        <wps:cNvPr id="151" name="Text Box 46"/>
                        <wps:cNvSpPr txBox="1"/>
                        <wps:spPr>
                          <a:xfrm>
                            <a:off x="552450" y="1438275"/>
                            <a:ext cx="419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EEE2BC1" w14:textId="77777777" w:rsidR="00FE6CE2" w:rsidRDefault="00FE6CE2" w:rsidP="00FE6CE2">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49" o:spid="_x0000_s1228" style="position:absolute;margin-left:363.3pt;margin-top:5.55pt;width:110.25pt;height:134.25pt;z-index:251857920" coordsize="14001,17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8R2Xt+gMAAKEJAAAOAAAAZHJzL2Uyb0RvYy54bWykVktv2zgQvi+w/4HQ 3ZHkynYsxClc54ECQddosuiZpiiLCEVySfqRLva/7wwpOY6TRdPuwfJwOMOZ+eZBXnzct5JsuXVC q1mSn2UJ4YrpSqj1LPnz4WZwnhDnqaqo1IrPkifuko+Xv/92sTMlH+pGy4pbAocoV+7MLGm8N2Wa OtbwlrozbbiCzVrblnpY2nVaWbqD01uZDrNsnO60rYzVjDsH3Ku4mVyG8+uaM/9HXTvuiZwl4JsP Xxu+K/ymlxe0XFtqGsE6N+gveNFSocDo4agr6inZWPHqqFYwq52u/RnTbarrWjAeYoBo8uwkmlur NybEsi53a3OACaA9wemXj2VftktLRAW5K6YJUbSFJAW7BBkAz86sS5C6tebeLG3HWMcVRryvbYv/ EAvZB2CfDsDyvScMmHmRZflklBAGe/kkK6awCNCzBvLzSo811z/QTHvDKfp3cMcIVsKvQwqoV0j9 uKJAy28sT7pD2ned0VL7uDEDSKqhXqyEFP4pFCikD51S26VgSxsXR6CPoCgj6LCPZkkOLIAGlVAu alGM6k6zR0eUXjRUrfncGahugBOl05fiYfnC5EoKcyOkxEwh3QUHnXBSSW/gE6v0SrNNy5WPbWe5 hDi1co0wLiG25O2KQxXZz1UeGgFSf+c8msMiCK3w9/B8nmXT4afBYpQtBkU2uR7Mp8VkMMmuJ0VW nOeLfPEPaudFuXEc4qXyyojOV+C+8vbNuu8mROyo0JmIUHCk/w+uAQuhQB+dt9yzBskaUPoKyEad w0aA9BlFxNtBP6DGz3dAkU0nWUjzoY4hw9b5W65bggQgCT4EJOkWvI3e9CJdwqMDwTPwB1sVhqjr cwur9+GFI/St8XPfUMPBBTz2uGTzvmQfMLWf9J4UYyzCTg7HBPF74HfFifz/wGo0GhbYAjgWig/n w34s4ME4OIp8mgNQYW4Mx+P/CRrkWUtR9X0QLhm+kJZsKVwP0sdWOpGSiuxmyfgDuInJVhrVYzqk Qg4P10yXo+dYA+WfJEcZqb7yGsZsGJDIOLFNGYPW6u0HaZSKtfh+xU7+2aufsRrjAI1gWSt/UG6F 0jZEf+J29di7XEd5KMyjuJH0+9U+3C+T7jZx5UpXT1AiVkOVQ26dYTcCSv6OOr+kFq5fYMKTAnYb bb8nZAfX8yxxf20oTmX5WUFdT/OiADEfFsVoMoSFPd5ZHe+oTbvQkGKoXLAWSJT3sidrq9tv0AZz tApbVDGwPUt8Ty58fDTAS4Tx+TwIxWF/p+4NXBFx6mGDPuy/UWu6LvZQyV9030m0PGnmKIuAKz3f eF2L0OkIXESpAxS6OlDhHQDUi4fG8TpIPb+sLv8FAAD//wMAUEsDBBQABgAIAAAAIQCqJg6+vAAA ACEBAAAZAAAAZHJzL19yZWxzL2Uyb0RvYy54bWwucmVsc4SPQWrDMBBF94XcQcw+lp1FKMWyN6Hg bUgOMEhjWcQaCUkt9e0jyCaBQJfzP/89ph///Cp+KWUXWEHXtCCIdTCOrYLr5Xv/CSIXZINrYFKw UYZx2H30Z1qx1FFeXMyiUjgrWEqJX1JmvZDH3IRIXJs5JI+lnsnKiPqGluShbY8yPTNgeGGKyShI k+lAXLZYzf+zwzw7TaegfzxxeaOQzld3BWKyVBR4Mg4fYddEtiCHXr48NtwBAAD//wMAUEsDBBQA BgAIAAAAIQDbD2m+4AAAAAoBAAAPAAAAZHJzL2Rvd25yZXYueG1sTI/BSsNAEIbvgu+wjODNbjZq YmM2pRT1VARbQbxtk2kSmp0N2W2Svr3jSW8z/B//fJOvZtuJEQffOtKgFhEIpNJVLdUaPvevd08g fDBUmc4Rarigh1VxfZWbrHITfeC4C7XgEvKZ0dCE0GdS+rJBa/zC9UicHd1gTeB1qGU1mInLbSfj KEqkNS3xhcb0uGmwPO3OVsPbZKb1vXoZt6fj5vK9f3z/2irU+vZmXj+DCDiHPxh+9VkdCnY6uDNV XnQa0jhJGOVAKRAMLB9SHg4a4nSZgCxy+f+F4gcAAP//AwBQSwMECgAAAAAAAAAhABZd03M2LQAA Ni0AABQAAABkcnMvbWVkaWEvaW1hZ2UxLnBuZ4lQTkcNChoKAAAADUlIRFIAAACTAAAAlAgCAAAA GIKM+gAAAAFzUkdCAK7OHOkAAAAJcEhZcwAADsQAAA7EAZUrDhsAACzbSURBVHhe7d11uC1V+Qdw QBEDO1AMxE5EJEwQu7ATFVQQSVFRLEIQBcVuUOzuxFZMwgARFVAERFAQUcJC1N/n97w+c+bOzJ5Z a83sfc/1Yf9xOZyzZs1ab37fWGuv/p///Ge1Sz+rIAXWWAXXfOmS/58Cl3JuVZWDSzl3KedWVQqs quu+VOdWVc6t/j+ALc8///yLL774oosuuuCCC65whSv87W9/O/XUU9daa62rXvWqq6+++pWudKUr XvGKa6yxhj/54bKXvazfYNe///1vv1xV+bbaaqsY53AF6U844YTf//73v/rVr4499lg8O+OMM/yM MZjxhz/84epXv/of//hHEul/r3a1q13ucpfzy+tf//pXvvKV//nPf970pje98Y1vfO1rX/uWt7zl 9a53vWtd61q3uMUtLrnkkjXXXBObVyFGLnfO/etf/8KA0047DZPOPPPMr33ta/71Offcc6973eti Blrf5ja3wQmahCsY9u53v/vnP//5bW9725NPPvkud7nLXe961+tc5zq//e1vMfvvf//7Oeecc/zx x1/+8peno3/+8589gqn+fcADHoCRuIjxuLj8WbgcOYf6xJ8mnX766UceeeRnPvMZJD7xxBMpECat vfba97rXvW51q1th1a1vfWsqhX9oHdbvPe95z8477/yiF70Izz760Y9++9vffvWrX/3ABz4QJyiW aZlWmseu4p+ff/aznx111FHkgHCYnyLSyMc+9rE3vOEN8Z5+L18WItPy+YS5+853vvPMZz7znve8 J0JTFzzYcccdP/e5z33/+9+/8MILaSEedK75ve99L0LvsMMOzKkBWHLf+96XPh199NFmbj/il8yv 39POT37yk6985Ss33XTTm9/85hwkhX7a0572ute97qyzzjrvvPOWD4mqlay2HNaEgpjxjW98401v etPtb3/79ddff5111nnYwx72rne9i3nkyVi5wXUefvjh7N6jHvWo733vezH4H//4xxe/+MU73vGO N7nJTX73u98NzmAZJOOnP/3pIYccsvvuu6+77rrXvOY111tvvV122YUwMbODMyxywMrnHMZ86lOf evrTn36DG9wAynjkIx+5//77A4csWDohkPv+978/Nf3CF75Qf4pKvf/972cDGVgWMn1CLLSGD3zg Aw996ENpIVV+8pOfTAX9nkCkzzO/kSuTc7/+9a/pBANFyfiYfffdF90DkmRt+Oyzz37JS15CsV7/ +te3H/zLX/6y99573+52t3vBC15ASrJmDrP8zW9+8+CDD6a7Fnnve9/75S9/OR/MWWZNNfnglcM5 4JCecUKsIoq8+MUv5mn++te/FmwPM770pS9d4xrXoLWzjCpHRXWAzK9//esko+AtnhJ4gD/3uMc9 qKA1s+TQjaly5azg7Z2PLJRzsckPf/jDnD9AeLe73Q0IpHllPIv9EP8NN9xw8803R9kerkCSuMt3 EppiWrOTXvHGN77xcY97HExLGt7ylrcAqGXSMJKFi+Mc9vziF7/YZpttoG1EtOcf/OAHI1ePZM9+ 9rO5sbe+9a397ofDO+yww4DGgw46qJhzsVqP88HeKNi4ylWugouf/vSnF288F8Q5WxVXbbTRRlA+ WsPrI3kWFOSBzHn3u9+d4A9OKCJ80IMetNlmmx1xxBGDg1MGiPcPPfRQwIqrhl8EnYvk39w5x/fw B1tuuSX3IDJDaxFbCl0Gx+AcvE4UpFcGB8cAQRv4+vznPz8LZ/ZMDmoyJE996lNvdrOb3elOd/r8 5z/PGicuZuSw+XIOsH7f+94nHwHaUTVB1YSQGhAVcj3rWc9Kj7SoJiqz1ccdd9xIwtUfl0h7xzve ISwR/EG5fOqEk8+aao6ck/J47nOfCz0+4hGPgEqmdeOUBtYn6eKKLDLJs8hvPf7xj2fcsh7sH8y0 UP2ddtpJBhVyYVomnLxzqnlx7rOf/SwZlL1lmn7yk5+MBAXtpfMx0KkkWa5AcEWCfcEftzctca2E RYGAJFd5X4BoWuForHZ6zol8LdrSQT4OHM8mZxug+LznPY8FljDLnVxwLaqDCXfddddpOVfN9rGP fUwSTirupS99qaT5nN4yMeegD0LHiLEYYu05LVq9BkSk07k5kViPnIskwBZbbAFczGmFcqc8hVrS M57xDJm5ebxlSs4BILIhqlyy9VK081huzPm2t72NO5E6KX4FtVASkpYsnmHwQZkBMbs6kYDhmGOO GRyfO2AyzoGRe+yxB4Luueee0yK3xpYAue23356jGqMx4B97LoiO6vmcPn/605/UCGVbGM+vfvWr 075lGs4pS0LnSp0ve9nLojY2v4/5tZPstttuI18BBwoqlN9GztP/OMyi/IQybHsuDO6feQLOccLY plTNw9G8uRICflO1AVmV0Ma8CK750Ic+pEbxzne+Mxed5r4XJqJw6KNhYoyFb7x3LOekDLhiAH0B bIulcxvK3PpKcinYGG/lElcqDAtIWQXzmIqtttpqKp83inOQ5H777adqdeCBB0r5jyRlyuNgobKA CioXkjK+Z4xgS7+JtNxi8lUV8x7zmMdMkmQp5xykoN4oRQKSjAELWQyAtjVSSl5nPdU5mJEUb5lt Tqi9/VI+T4LCG2XgfvnLX+ZGoo0Jy1tFAWuVGpmtJzzhCTqxFtMj9Zvf/AbFIYvxrxMVsLosmKwV Io6fcHAGIFMQ+YY3vOEjH/kI0kW6dfCpWQMKOfeVr3zFCpQ0JQD9W/z6rAfR91vf+pbiwJ3vfOes B2cNVh66zGUuA6wurNlZ7kalaa+99vrgBz8o08SEFm+khHOa4NhJr9x6660JUfG7cx9EX3U+IE1j cu6znePlONQN+Dl6PMmEKZOARQ95yEMe/OAHy32zWymPdI7J5pzUgGwkC6Mj4dGPfnTxiwseFH74 6AGZqo0cJNZXYi/SaQXrKX5EZyKh19L59re/XVWhbJ48zkF0wklNq9gmY1v2yuKnaMZJJ52kBhZH OsZ/6JyOSnhV/nP8bFkz6CHTi63iITz1b9azMTiPcwjHveldlOgqeNnIR5QIaBtRHTlP9TiAwFrq bJdxnWrO9HnEJGC52JzaAerpD2ZzTguQ7gH5C6CWqOa+afx4ppJyOEswfqqYgRw4AiJ1WUC48Wsg N9tuu62iyqte9Sq5p9wJU3UOCtJpCiBofINKVspRiWhTh61zN9kzHt5BQe0kBXOiCbhbjG7IDQUQ Vun2kMoRJGStIYlz9kajpW3IO/fGPWS9Y6rBxEW+RrJqqgnNg3PCjEGEEgEfoyrr9qMf/UjLLEyv pZoRctpoDPNUCiWj2TOdLP7N2FpKMkKZ+0lPehIB0VqSMn5OY9BLAmKqvF8sUoRDGjRPzlozM8OU CZwVHaXKEEH3GFDqqUgIvPCFLxyZ+WSr73e/+6k6nXLKKemJlSSd0/8jbbPPPvtocs0QihWH2p6s q3lE0+QUAyREyIR1hxoNJhSItpHTHksUiWsI6zT+P/7xj1Uk1AI33nhjh1SU+A3zvwcccIAjfdbP P2GkpoqRvoM46tbRrK1GlpHNGdQPKQYZbp3kdjI4uGcAfYVuGHewHvWF1ew786tTWFPJa17zGrSQ wu6R349//ONmmLatiukz5yte8Ypq5ZTshz/8oYrEJptsgiWAtD4lJSEBeyPNjTKaph2RHUOWeNZL n/Oc51C7xlmknpkHzmQSAQwTw7HpQuBihfMgI8NBsjk6gkm69Ks4BjmADjENzcNOySHt67KgAmRd EYbVEbyfo5Y2ZhmNZ23QwuJFDICwR2rKv16EZ7SKnPl4aTv8t2a/tJHx66G70r+6NJRh5fbEKsNz 9ssLh3yHO9xBYWJ81V+HpHY2nKveCJvRMOKmQqQIgGRCHGSSBSbvzh5ibV3MCb79TOtr9ckzVnqT KZDSgYYttpGS6cseLCTpmKaUzmaO1zkzkCGqL7GX2PfQV+WhDcpvOj6c+Ev3nLO24SjUBhtsAOkQ 7faYmF+sjZTq1OSOIYX6OFd+McYLWmmtXO0klIpJvI68kxgfEiM0JvWJ8zMV7MRIJ1J/l53auJxi So9FH+cInWy6Y2dxmHrkR8wkWccEDcoyLjJEyhGiHE2bupIc1pJdFIlLoDjNPXIldaV3DA71Sadt yv+mCyhzqhHd8qYt7zE83D8EN7jHPs5RXvCXjM86UT84e2OATB1zNMi5eCqISM9k2miD5LpWLRU1 rXCTrIehpi6QCGup0b2AAYJoFa6pDpfErnVem1MxYTDSmBkVwA4gFpMVgGLYYQ6NsKy4M0Ytf2js f1NT/iNKZcGgSlrovJ2Ix+PsbcoMPWMsg29zvtmBFa7l4Q9/OHCfNSfHH3eyTFvbu9GNbgSdIX4c Luxb0iy9IeyAk8sSchWrZ7wDBhxVgbljmph+uFnwq2FLYJByYG7WSoizqjRHELdnKHV2ut7+jQvh GaQ3v/nNE9InpqL9MjsipX7T0q1zumsYSWrrxFuWJPYPVp1xjkbTSq7SkGtBAh+gfUhGQyc1HJGb 6Iu1IccnPvEJFKcxzppKhYjnWOPcbXK6ppqkr6LxasLEDmsSh297VtXNOWjCwc44k5K7pZ7xfC+E IgGhJFYwLRILemScpRv4YCY0dx6+E0WETTQYpmcnOTlhQG7iUe5b3hJ9dKEVbKT/EatCJa4qXO+s wd2cY0w8o3w67bIQneOkeYBi2czsGxtlYdwS5un9Ti+t2ZEbIKQUGG0pUCvBP3Lth1xHzt2KQdnt qWq8DWqoxoAXKuY95acOzhHAyOtMWAmrVsYOyFmIhDISdLVtge9OLbNUombHebTDKNCze4NygG0w hRybwBkqYUssQPgPrIoaBx9vDJBUYrS32267aZOo1VvgFDtlWqR2M3SOQsBd4DLXkrulwfEEAiKI pMng4PYA7Z10TrNidFUL7fVemmqwwAZtCd14OPfQCN0AJb/hLAWLJslaCRPtjZ7SC5T1YPpgNkAW UPgkQZ/BOT1CRosx09+UPhJqcrBFWuu73/1ugdqxt8J5nOOugB1QRbYMuJdp7J/ty1/+soqHzn4N IPylBYPdMI5mntzWOaYSQWUEcwOJdCoZSedIlZ2KF7sfbIBa+VPBDUg5Bnb3A2VpMHfnSYeWNWlz 3RAd1cEqyR04RSqcS+8JXdGaZeP5gaNqbWpyso7Or2bBenqAZ5zQtGXC9hrsTvoU82adim76OWTl t5EG6MqSkfTBRN4FFLyO/FZBAwjvy4HLPitkM3pCdQ0WjoFJ0MyCiCAJBhMXTR+xTtuUuRb2yOmk r5x20lSiQ9vkxNMfLBjJmDv6S3+YwG5z0uA2h8+F8AdZkpg7mFuS4WUQeODcZ41nHsVhYELEqtjg 0D42YE878ajmB4+oAoojq7/COCopOmuy3k7FmXoEnfdhM6uyVNrGTjiv3LnIps5FszsgUCAm6Y+A l0jgXye4CvpKNJ8JV5U0A81TYryUPSB2jWqZybk3rkIIz3NHjU00phzBEOlOGMgwrbglgSALLyaZ qsm6h2KWyh4AicxJJ4lW4BzbJZLjNnLhVs8KgjQIKm9CjjTJsJNyIrwFWE9Q+B4DstAKhdNXIVCV LohXU1/1BMl+gVp9Md4OJyvYMpVVadQv4SPFHexMb5eWcgNzQCTYmM1gLdgxOWvLoIIgEhBvm9VO s2Sik4BCDt0INI+1aA9YoSZuG3KdStJxs3XZB294frsyFQDNxzDWQq5gmD2zOWIDHyYLdrJVLQUM GvNFxIRrdKI/wvUs7616gAGRxQBZJWr9rCwJrcRdoj4E0eQ6R+h3tR3cVZbTFNTTP4LuqAGPKFKi nUgJmpXLpd8y4FhlawZQ+mjc84MgwVNIx24bJmEEhdkU9OvtMWEWSUENEhnXjQ9wDpUtCFFyX2Pp duhgP3QjGYgfvAs1tw1U9lbbYJ1YLbyxK8qNf5RbFOwp5Shqga8271/+nx1jK0BcGcXO++jlL/g2 yVUaECk6Audnd1SJRINztByawB7lygpw0RUFTDAHSurknLURJtpsYQgidCMWERELBO0i7nfEBvrH aJNLQmn93C0QS3A9RXAt22/iHmrrEY1wkNE6ls4/1RVoEX0IZbMoUfd+iG7SrLPMtkR+4ToYL7yj l7FCBNOdFSwh8bQBAmFLuIth/kUa/9I/AsVdSRmwz/RDagpyQWg0xTnzcIQILWsVban11UqF2BVw X12PqfdCxOYT3ppPQilJ9/pT0pVIoMrfdvvGS6cp59ISb8cw5JbmFiZRKfOQA09ZeazEv9WSojPD L/1rs6SWdZUl0JBJyDDYUuVr1BolPA1ILFbbiLCVZ22vdqmySm9kJbxG/SIFcbFCipz2Rgbtk+OR kUIXi/Z4+s1seK9njRJUJ1Etl2lSYCJoOBpKo/iJFvVbY6MLFJWpeLVgOuc3NAYpMdXadKBWfxVI iCgIRD2UZBJFCDqApZ5JHrj/xCc+EX0pEDYIA1g88pRIlgbpzOClsqOvfe1ryQT+mU04CNYywoNV WWtj/AHjdh/QCjVxK0ap/tuqzMUayM2EZpBHrSII7ffFpWp0FCljnl6r6h7nuEYLBHAGRbaT2aTN ejSYjrgI3QCCYsHqdqF2NICJY6DC4DOe9VvTcZqoMchVMGAeX2gAK2E2M8780vu4FSSUian0XqZ7 kjDJAiSPRKImBHQFo1RQOiaw2yxtiVvvQh/qnyXO2TyLR+5mZU/wxk7sM75XgwS5dmuq4/FEW5wg F6UCwJJUOwmL5C1yFgSfC2QAqZqUI4dEVnQHYzk7HzdJ8a8kVDcAy8Yt+aESRL7H7gCZMGsMI3Hh q4gg10h6GrctUlwGk96DrClGKHFMYALBKBdDsHh9/XDcSt321qcizdS0fRJ/iXMcEnPM2jRWEEQk m3QLHAcEnEChCpN//0Iwj2KRMsahrcFkk4n2Vz4f8NHWB0liVRwkDA6hCyMp3iIBxMshzWo7CGTx WlHJHzU1BkRi4dtJODJBFOBbbMbgRJZkDYvUnTDDhTrQDYlkJ5j9xpXWhlF39qB9idoS55h1U9hJ fQUIwUzzf4hFAPE1pCNrlemDCQRJJEAqqFSkfSGb9fgwzvKWGAPjAQ4iOf7DIuNF2Mmrsx+cXLVh MQAB14OE8f7kWdlqQUV7bdyPijlSiDokZdIXXzaSotu1cyHsJwhqwY0vxbBIwJjfnWkteWn74VQq xrAqcCPTRFsBtvndnVdfEwHijSg3HAGdEv9OitA/MRbismZq00womymHYjB9xVFYgyDHhTdIwx8D 9JTMeDNHoaA9M69DNakjwMIXlDGj4CkeyrFxKm7jYHk9nW2bPHedLzH/ks5RJlol4xB/oMvkOuZi f+Ju/sV8BJ7cAMsm5OJNxYizvoiAeCocSzTgkwCLu7JPAufGiECJdsE9a4yMECruRWjjtIDyDKwg GoOpr5zIYjZbvQUck4UhNzQP7KqstIUB/Ixqw9QtcS6KeFH1sFv2iv/gveniIHidfJNYxVpimzUw fc7UzLpmm2MQ7cEa3JJAzZkojJGWBD2kN5lWPwfb+EIert3mZXcwCFzD5JBU2Kfs2szxRAjwYsGA lQhSdMt54yheYkdjVUucE/fwFmTNaNJK5LkcUjB+QcUzWLRw26LpARMnJIqmmob0+V9GlYdmNjFP ihm4F7GAMCw8EjAbImKQqoF6bFalSYSHNLI8fAnUXrzaCR8UuRI7e5FJF0dqMHT6q+E4ljjHklo9 V8FhUE8WY/Gq1t48MeQDSFU0sEhSM4mAbuSZGuOlYygNsyl04flAEh5LggawrgTWU0jANYDK0mZQ DLpAK9Pe6z6eixCvQx3Wz06KQfnpRnJjiXMsEpMCU6EOhS1oHh2/3J4ZYA0MEzbAYDw2kwBG6yCC ocQzlZAB/fIJYR5pG95EYy6HJ0inYeIB7pNhlFc0m0xNlFHmuviyyS1MXYkiUT6ZlMZtjv/9zkdL d2ASk5kOIJvkZiVG01OoI0diAMACv8jjCIbMFpYTM7jD6FnW3cU3g47ANCsCTLL/UA819ax8hEQd qCw2YIQLGr9GbiHrcfpD8kBFOQSWf4UbRUIc7N/toiaVklg8rCoQSQJIzzCPP6hTv1FJIa3+ys9V txLgJbWTcYaAUg47FaxtwkfAJYbBLjiLhp9b+p5V4SeXzhb5cIxqS1nSsbDBcVScVdT6B4lgAF8F j7ATvIKsptAVt+RWonIm42PzfsOusj8wF7NpEmhFbkJGjQrSP+SeU/NkMWV0pSpjUSTJP9bSlleQ y0pAhL1xVzRLIpktDl1u1j8SOhJaVkh1ZPye8pSngJRSlIwhQ8pORn5OBZxXl0cGrxFOaF/lV0mu 6gTwxilArfw6MyvOA9BMPr/0ULoiWoPYgJEEOHyAKQZfl1QDkS0hFJiYD4BB/SAZwwcIBidPTqZv oDESXtfqKkSV7yZYupW5umozmOGv8S3vvALdAiyl5Ikt6Ih5ciL1qwGCQ1ArRRRsmBb/KJ9yeVkv YfG+Gg+yBAQI+JK/xS2gzB7ZP8UZ5cz64CXOyWwyKRGJU0wpPthMbDDXK+wHN4zENkOYbMN6VHni 5GMdIktUsvPRTSRu8yeci9hGVC6rREH9SaxNX6sqUvVqykpAyTjkLYtE/wgBMi1e/6ialKydWoaU QlDeSkihNMLMHAoPwRPGWRAfiVd1LFN4Zq7fyNDDPFRmCZk+noyhR/f6eVfGnOlzhbQgPfpWWNH4 Xl25EmYT9I/vo1aVDb4yodILlLUhv4HRCLvEtNy6YaIo2c7iiuOgRLYHAFzCSkkrAFIyobpiXPaL 2adzDee1pHNoZLfErZoUFYTAqlyeZG2UiBJr8AXrbj+CbUATZliVi2Sik6D64JkUK3yByrCJ7I9/ CWzQWtwW3StxMhFR4BS/4TbkWRhbGib0bkRIMblktOq8gup97nMfce0CnD0mWTmTqFElKot1wSJA 9KfdfrHEOTllSSBKWtdKP9sJqecCkQYc4BsWkNZDU3aP+5HdxyHaUOcZuKV/lD3k82TDpTdpZJX0 wTy5Y9AD9dWAGE+/QQ7GkKvn8FUYyCL/p4jTmd6zR80v3B7902kxq14xXkBtk/el31AuqdKj1i5r 88T8N5vfeN0S59h6iSL5sfaC+H+BhdKJATYDuUjyjl/3rBloNn+GuCw+0F+XetuQyuKPJfU1H9Ab fCWnVlVvl/YnsY2KAcYH1/l5NtNTEg7oxcbiH6Wki/IUbXHEbP7CAqjC5F9WF7ohGIVvOWNumJ9W 2els3pENF+207xJZ4hwXwowQzM6Sit3avCSL0IcIEF4kCBfaaXOK+cpQ4IT9CLHjez2rfSrQsI0M o5IhhsU+/ZJj4NiqN3IMDJ30JhE2T/Xtd4y/TLokUdxgogAtGU/SZYugUEQUOTSwtKn4xQj4pvqS URIWX84nevFqViHqt7MAEfshB9tOha/QQcQE1Vtu2tQnibYH3TlagX+yguI/RIyuumJuVQ9K9kQ3 CqPNRpEJGJ3r5e3oEJzi63h0DUVl3FMwMB+AeXXkApWgSDRv4RxzV83PNNFXZfFK2vQLcWbhy8kE d066w6KErpMkSI0f4SyKYyT+hdwjFINhKrYR6NdgoDmjjZUaZMRaa7aXmdbSH1QghXHtNqM2Sxgx yo7KPI3EErfvBeCMZ6OkVMZFFl9cxWKjPoWQO8YtS5K1Q24luoCO8eGiGFVEbwRqkDAhldsETFhR KL/6+j7pLkm+xnEsNgZlGSVsi5PHjCpbCsryjowtGSIcUqNgduLhtEjfGEy/dSLZF8bDCvEt1gAX QqWUYkgk5CyeaRcAlnTOy4BRlodQp4QyxpAjYEFQHN8valnElsmFbsEzAA9qCl5Gj2zYhMpvBcn8 lR4jrkniprK4g49AEAsMwwmi0K7pYBge8F51KUEvqVdrCB5rkTNnvZ1EbMtM6RhoXKgTWkjF6TFL y72RdBiHZMgZskZcJuLIecq6RZk+AkH/sjc8bpw0wCe6xcSpNDGJZEhmijiC+8yA0CurCGORjAHH 0daEpbwlkhFqkkWjrS8x22ZGfh4DrJvlIel8gx8QzratEqjBCTYBa5liG0YjJs6/mIofwDpY6/eo IABgFVGWBOhRoHAe6Tx+b7wBhFoAii6R0LMY9sc+OTOio1ZAaWBUjgokiRZsS2X9IFL1hFm3B1o2 ZkDqJA+tbYe0kVGPx722ZNSmosceY/ySF/TxJ7S2KqGkn/GeGPmZJFlkwZFEcsDwEF9ZlQYdVuCc Qhd0AGETmYIrQhDO3qzb6qM7mAxiJCFFC7/3Ma0NkFkbQ0r8syUCq9jNJEI9GIzZVLPnbh8vklal o7J0NL5OEajER9I5GpZ9QA/xtTxLdVYRORhG25QnI0M9MmoZcawLZZSNSKe4inx7ljL5qwwAGcVm 0AkLzaZtKc5OxKGvMWdrvFcwoDWddWFsm+usq6Gl0HEin2KCEz1ZXJttZokoO+c2yKYfcIvC+avf wB08dmcP3ay3MHeI0viWQlgXVgTlq/wyyeBp8IyrqMyjX4I8SJzbq0EcqSB74BUsRJy5CrMZLmAS mFZt2cyQGoPR+WWMzRvbuA3igwQpri6Ref3DJHwj2ZF4k5vZSL0gnTA2kLr8MnaKz+pvJByiJZIh mxzQCeeoICNWv0o2cS/MPkuLRNPeq9X5doYKeofCOv/a5BzHoLJccDVX4s4bw+KKBUm5rNBeHoSF bFzDi4sQDWVqdJp6I4vtTzIJhDeQCG0DIBmYgvwIw+4cjBAQ2CnbdeJT4FJENZ2q3DxtzM0AbOI+ qpoIUoqHcXtKE/RAdFidVRycjSSK8Lix+pc5sVcKbFEQsIXGJHbE1UVbRzhjLlbOU0Tcf7dW52KY WeZd7C+hk3dP/eDeVhzAvQEEdK77iqQG/9GF5+dgF9C/hmrQFwielYWhUkJ1dK8k0ePiP4YFcJgV b1EyyJ7NrKycLjf8878FOWWPaGllM+fX+WFT0jeio1mvaOoc7Ces5ngE7Zkikjec++HbJDvk27Ke VPgGQCTAQhJJHsEH+eJKqVlYMb5SVYzI26lEepDKskWC14IrBoQBbK/ZdFjPSe0IKKcgjUfaOunT ce8XI87VwaNAShZNswYjNJwmKuKZsi73tCXaJj6N1xEy2Ti2S9ATDW6zliFU1eXnccwTVOAxmMM7 ClqyVh6DdUIwm8L2ebgVlJdupXZ9N0G1vaWkhiBX8JiFGhK9bjUMpES73K/YRmjCzplVyEIkbqny cCnf9YoisipgPf2L8+mwaFndmKZKzbC3nQeXc6nRHi8Ah91gq1lTdUioBAFbBNjwwAXCmPKIYEhR Q6RicSnjqzG2QVmrr6BjOSkQpC6yTvmuVwoKDYl8JKj0vYOaon4BZcH3zzGYlBjElXAg61m7GBwM 4RMsCbO+r4/qZKkngT1s7zyqNF6gwB8K1zirlzItMfdg5CFF7ipnlCb3TKmsBwMrniOgsJjk8qyz Qv1LosHRQN6o16dspH+M3D0hq85VJcVzMYgpEL2iUcGN4oPr5qV0wiNcrqk0swICYYeV49pzwqtG M/jG9gBW1xo4f0It7ZJYAWjPw/bGdZ0FAHXWsiVL1evJU7uyU3+k+9Z70gQ0g15qSMUlmx6C0mZU y5V0Nk0tiZODC4BybOv5DqtBdsrwuT8EBIgDgmU5IzYJFBfRlz3euUi2REiqWbl/CzO/rwAEEB6R x6oJaZAWiQPslkxh3mBRsTEhzmlTULVRJxvJtmpmdVRwFMh0tEeVPFeYqFpQKat200MoE9ojaRiM FGdiaEaA25fst7dBj5o1gCjAPiBif56+Mafdoo60tX9V/gRS+pqy3ts5OC4oiXsyHZ+kzdKnWdOq rsjOADtZT80aLKmk/0WKfPD6xpmcI4mqiyIkXVAFKaKebQAIiJV1nR9bxAaoTLIkaA1PqptPQikB peBVtUjrGJCpYi5gEB1Cvynzc7p8ih1xnCnjB8cw4AopnMLg3d593xyoqkmuSQHgO/jK9AFQD4WW wUp8hJEkPQqkgJzg1FkCDQqJzw4OA03JBEkSwnqLmIEx1x+lvBLxxuBdwVFoFKuMT1xIVDpqRfVT vgZh4Dsf1fIlYFRDROWDVEgcEN/zmPJlrUCElAclIIOEkfVWz1RDZzkT3zU4zFSUJvIymhWkMeVZ oAO1dY0B6nAKs3BsdYd5+9XCp4C7WZmg9sLQBOek9FQh4qbp/s8A5+xKB4tJycIkCTqCKfnLiPd/ RbF3MYyKTdyhbDKPLd+h98aWxE+51w32kAC5raR+yzW4QeFEVKrt1F1QpR4tRyO7JgpUGgRkIvTG RfyOKv/47w/k/skNux3njwY/K3QzdI5m8eFAQidhMf4efOANFVAEFmgzj3ViD2WEiTzIwNYzXMbD bwgklae4I6EqZzi4scQB3igVos6ge6rxCJiHr1glySm1xpZiT/xSLGE9xIgI8nAKddCpyDLpuxq7 VsYO2ZSeCUlBeeMU0Rz4tk5v4Qn4GBUpkqgwljJpD9XiKznj+1SDc3EJKxDEwSAf9tAARsMb+UKV hKonxQ/QREGmqp+LNtg5ZxyExFfiYoX0DIZkAPyMxFC3+J0TYR5YfkcCcr9opFoVUmiBpBvspApG KoVTgjBAWXFL76LbsFLG94yBv+O2bOZIlYcJslYGKm5Gjjq1ykvnFdcUkSuaNsMrzKDQ+vLaXYGz doHQ0YGIlxwkrQVPcltaqsmJo81qEYNKsiaZGYk31k0nUE2eMKWPtodz5DR65aR6CTVQzpNRLGkt Fepg2Kx8hJgJFpiWcxSd6WOpRkrkmMeBIIIr+5p11CaVc9wPVWDcxT1jOpyIthiDwgEgpEHqOfpo U3Yuj4fTGoRTBieO4cUVXTsvbU2cYeSwuKKTSigTZk2VyjmT0mX9mjQm/TtkO5dSzHj6yuu0zwBm bbhtS1SaSH2WvI95Y/1ZQqzNREuHrFDunANRQd23k031a/5T5onLSQRv7WHFnpyprGxp8dsbD8b9 2fHl9FPNmTiPlA1gon9QhkEwkPhUNSyDc56Rp9fWIjkkvKOCuS8bP553jPbv8VNVM8CK4O6EEyZO JXkrQJQSAtkSH6kPy+OcJ+Vm4EwFZfHN4HeHFSyo5xFeFvhWLB7MSCW+FxRSFBWE6cacMC+T8nbB j7BHvBHWMuWRxphsztkhMREgO7KV+C3FBcua9YjIFyhPTAcPvldMrZjCesvQpkZRg5MmDBC6yQfJ dvo3Lv0o+GRzzg6lxFTI7FZGsedLCQtW0/8IoSGkyO0YziSTsxlyTuoh45PF6esRAjJaxEXLaJT1 yz7ZnPMazONRAVleXU42/ZtOy5ZYPeW9/BxTSVxEKSNn8zjdjW9vbLdFj5+8cwbJI1ENcVGacKhl zFtKOOd9BJ/NJDXAtDA29zuGi1fM1TEvnNPMb0LMmVqC3/D5felmYy0iVwkHBkNsU11QnLPeFcYW ci6YJ5MpbyQNoYy3GOZJ8lI7nBufm7eFuGNb9quYfOkPYpuzDSoP0JCqWUqRq3/ycs4F8+i+nJvs hmryApjHYCoZSlXrGxvpnFgL9RrxQBm0S+eZkcE21Q85IKWrrH6AmS/KDd3b4+WuFBO0akNK9Stn xs/cOQMVt3PdDCPbrUQXsoWOtM9pndW02OZwrEKSUn5/I17WSkbpXIiDuqJD2SoUiljOAc0bsHB1 eg6UzYq/Tj6WHd9koc86S3tyB8sbOKIum0zaxN0Aee4Mc9S5kBSOB1iS1VRBHllPGBQ9/an249/B kbMGgKbyQYpKxT2yKa+GJKWconQ1+VezZmScU9YqBadjbNbR5pQZUsYIn50CgSzq16OkPBhjmFkF UuadyU0vy6XPHyNZdfDNW/TA9xzsyJ22Gj8x58wL+DrKIFrXrzCnYwneopsIyJTEKfN2eoSgO5nD YsL1PGhJsA/zo/IHAUx4XUL9pdNzzuz67EWamlb4v3mcfWXr1EcUkcvqatoG4QXBaNl3Yvczm4XU pia/yvAA3hOeN2i8dy6c8w4NaHI83DJDr/VoctFWmgFlRQj1Lx9KeUscoRNdOBGSMj5rjKo9YQX9 dQGpHhdXIlNeOi/OeTecopNJh6RUma5T28g6Dz64ehfSyP6R66wzKzC6thedcWU+smdV4np5yLgX XHvxtJttv3eOnIuXOeys00QXl3q6sGHC0jO75EQPo5TurvCYMPHBAqwJFUKpUncMxyb/Ka3Fu8+b bQg7d855B4PmmKhUhaZbTYn93+M6qGr1AY4aq/toRk7MAEj1MgB0ruAalFkLk83RYKE1VKVtTKCS tfEFcc5rmCZZefpBMKF5mHASY0VvnPCTMtYBnbJzt8JQCwX98QqncY9u4ZlzN3IxblpZ5Ff0LY5z 3gQaCGson0w556ciPLITyZyMEp7RIeHd4Gk8zaIKOpzQ+ESBg1JuJHQyncabUDYnsX0tRbwSxyzC WtaXAiW7MUo0Ft+27muZIc8xGsB1SS9hiQxOz9XuUhgyc9wtXJNIms5hohFJLKdAdIyJfKhv8UWz Y5axUJ2rFkpRSKg+Q2oHiQmtQDK+sDjRwGkp88JBQpHO+MkvgVt1YDdMldEr+ufdLBu3FWoJcEAZ 2poQcOUubNE6V18fVycodtzEUR34RaezEF5IxK5mYTPjkVUUBetHubxBBZ1xDiSILwu+/VxiWi3U qRROWq+Rg/dkbqrbuHO5VR+/MjkX66AxCi7uedWVJEB2ekGdVhoCldP5J/2oud0hROoriVxPiREO nlURMd1O0lEz8KDO0lmVPBkzK/0o21nA+zHs6Xl25XMuwEvojWqIu4/j7DYdAmdoIRfFEQ7aJXrA A3lKya2KzYUBUi0M8uB1lCEl+huwx8k55z0BEAYWEuZH44vP5sSDsmmHz89NVk9Km0hay8eXWehI lJXgYDADHJB316QF1Eg0mym6Aey53m0X30XuKfoBsEDtMiycn4IOKNh+f5CMgfUW5xzwDKc97hWS rrQf14Ucfm68KG0r8x217DhX8UNNko+RdBduAy+gPOgo/aGyCkmKokRmOEo7cTEOcdEb5yp0eUDt zCYtdIhSBBlfTM2i0l2cjkuZfdhDM9N1T5lBiVgiFAaRL/ZDFI3nS/4Rsy9HztW3gxloLVZjryRK 5ANRGUuUIKQt3BTgr9RCgOiOjrj6WtRBX/2JfcMeHlTWJu45xzPqBcebASbShBIdiErVUBJu+d+V 0qlewMHlzrn6liL0Rlz2jUaCpuxb5DLAkFDWCC20GLF71EiPE16qkMVZvfj2AEwSkNFdZU8HVsFO metlaA/72bkqca5zJ6AN5mGMf6km+4a7lIxtpFX4AdoECw3AOT94pPg8UYFyzOmRVZ5zc6LL8p92 gt6v5b/J/8kV/h+d3xDEec/lVwAAAABJRU5ErkJgglBLAQItABQABgAIAAAAIQCxgme2CgEAABMC AAATAAAAAAAAAAAAAAAAAAAAAABbQ29udGVudF9UeXBlc10ueG1sUEsBAi0AFAAGAAgAAAAhADj9 If/WAAAAlAEAAAsAAAAAAAAAAAAAAAAAOwEAAF9yZWxzLy5yZWxzUEsBAi0AFAAGAAgAAAAhALxH Ze36AwAAoQkAAA4AAAAAAAAAAAAAAAAAOgIAAGRycy9lMm9Eb2MueG1sUEsBAi0AFAAGAAgAAAAh AKomDr68AAAAIQEAABkAAAAAAAAAAAAAAAAAYAYAAGRycy9fcmVscy9lMm9Eb2MueG1sLnJlbHNQ SwECLQAUAAYACAAAACEA2w9pvuAAAAAKAQAADwAAAAAAAAAAAAAAAABTBwAAZHJzL2Rvd25yZXYu eG1sUEsBAi0ACgAAAAAAAAAhABZd03M2LQAANi0AABQAAAAAAAAAAAAAAAAAYAgAAGRycy9tZWRp YS9pbWFnZTEucG5nUEsFBgAAAAAGAAYAfAEAAMg1AAAAAA== ">
                <v:shape id="Picture 150" o:spid="_x0000_s1229" type="#_x0000_t75" style="position:absolute;width:14001;height:140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Cov2LFAAAA3AAAAA8AAABkcnMvZG93bnJldi54bWxEj0FPwzAMhe9I/IfISLuxdEwg6JZNCGnT JE4MGFcrcZtqjVOarC3/Hh+QuNl6z+99Xm+n0KqB+tRENrCYF6CIbXQN1wY+3ne3j6BSRnbYRiYD P5Rgu7m+WmPp4shvNBxzrSSEU4kGfM5dqXWyngKmeeyIRatiHzDL2tfa9ThKeGj1XVE86IANS4PH jl482fPxEgwMX5+nw3lp7Z6K8WmJp8q/flfGzG6m5xWoTFP+N/9dH5zg3wu+PCMT6M0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gqL9ixQAAANwAAAAPAAAAAAAAAAAAAAAA AJ8CAABkcnMvZG93bnJldi54bWxQSwUGAAAAAAQABAD3AAAAkQMAAAAA ">
                  <v:imagedata r:id="rId811" o:title=""/>
                  <v:path arrowok="t"/>
                </v:shape>
                <v:shape id="Text Box 46" o:spid="_x0000_s1230" type="#_x0000_t202" style="position:absolute;left:5524;top:14382;width:419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1eMMA AADcAAAADwAAAGRycy9kb3ducmV2LnhtbERPS2vCQBC+C/6HZQQvRTcqPkhdRUpfeNOopbchO02C 2dmQ3Sbx37uFgrf5+J6z3namFA3VrrCsYDKOQBCnVhecKTglb6MVCOeRNZaWScGNHGw3/d4aY21b PlBz9JkIIexiVJB7X8VSujQng25sK+LA/djaoA+wzqSusQ3hppTTKFpIgwWHhhwreskpvR5/jYLv p+xr77r3czubz6rXjyZZXnSi1HDQ7Z5BeOr8Q/zv/tRh/nwCf8+EC+TmDgAA//8DAFBLAQItABQA BgAIAAAAIQDw94q7/QAAAOIBAAATAAAAAAAAAAAAAAAAAAAAAABbQ29udGVudF9UeXBlc10ueG1s UEsBAi0AFAAGAAgAAAAhADHdX2HSAAAAjwEAAAsAAAAAAAAAAAAAAAAALgEAAF9yZWxzLy5yZWxz UEsBAi0AFAAGAAgAAAAhADMvBZ5BAAAAOQAAABAAAAAAAAAAAAAAAAAAKQIAAGRycy9zaGFwZXht bC54bWxQSwECLQAUAAYACAAAACEAm8+1eMMAAADcAAAADwAAAAAAAAAAAAAAAACYAgAAZHJzL2Rv d25yZXYueG1sUEsFBgAAAAAEAAQA9QAAAIgDAAAAAA== " fillcolor="white [3201]" stroked="f" strokeweight=".5pt">
                  <v:textbox>
                    <w:txbxContent>
                      <w:p w14:paraId="7EEE2BC1" w14:textId="77777777" w:rsidR="00FE6CE2" w:rsidRDefault="00FE6CE2" w:rsidP="00FE6CE2">
                        <w:r>
                          <w:t>c)</w:t>
                        </w:r>
                      </w:p>
                    </w:txbxContent>
                  </v:textbox>
                </v:shape>
              </v:group>
            </w:pict>
          </mc:Fallback>
        </mc:AlternateContent>
      </w:r>
      <w:r w:rsidRPr="007C02BC">
        <w:rPr>
          <w:rFonts w:ascii="Times New Roman" w:hAnsi="Times New Roman" w:cs="Times New Roman"/>
          <w:noProof/>
          <w:sz w:val="26"/>
          <w:szCs w:val="26"/>
        </w:rPr>
        <mc:AlternateContent>
          <mc:Choice Requires="wpg">
            <w:drawing>
              <wp:anchor distT="0" distB="0" distL="114300" distR="114300" simplePos="0" relativeHeight="251856896" behindDoc="0" locked="0" layoutInCell="1" allowOverlap="1" wp14:anchorId="677C6012" wp14:editId="297E8BED">
                <wp:simplePos x="0" y="0"/>
                <wp:positionH relativeFrom="column">
                  <wp:posOffset>2670810</wp:posOffset>
                </wp:positionH>
                <wp:positionV relativeFrom="paragraph">
                  <wp:posOffset>118110</wp:posOffset>
                </wp:positionV>
                <wp:extent cx="1352550" cy="1676400"/>
                <wp:effectExtent l="0" t="0" r="0" b="0"/>
                <wp:wrapNone/>
                <wp:docPr id="152" name="Group 152"/>
                <wp:cNvGraphicFramePr/>
                <a:graphic xmlns:a="http://schemas.openxmlformats.org/drawingml/2006/main">
                  <a:graphicData uri="http://schemas.microsoft.com/office/word/2010/wordprocessingGroup">
                    <wpg:wgp>
                      <wpg:cNvGrpSpPr/>
                      <wpg:grpSpPr>
                        <a:xfrm>
                          <a:off x="0" y="0"/>
                          <a:ext cx="1352550" cy="1676400"/>
                          <a:chOff x="0" y="0"/>
                          <a:chExt cx="1352550" cy="1676400"/>
                        </a:xfrm>
                      </wpg:grpSpPr>
                      <pic:pic xmlns:pic="http://schemas.openxmlformats.org/drawingml/2006/picture">
                        <pic:nvPicPr>
                          <pic:cNvPr id="153" name="Picture 153"/>
                          <pic:cNvPicPr>
                            <a:picLocks noChangeAspect="1"/>
                          </pic:cNvPicPr>
                        </pic:nvPicPr>
                        <pic:blipFill>
                          <a:blip r:embed="rId812" cstate="email">
                            <a:extLst>
                              <a:ext uri="{28A0092B-C50C-407E-A947-70E740481C1C}">
                                <a14:useLocalDpi xmlns:a14="http://schemas.microsoft.com/office/drawing/2010/main"/>
                              </a:ext>
                            </a:extLst>
                          </a:blip>
                          <a:stretch>
                            <a:fillRect/>
                          </a:stretch>
                        </pic:blipFill>
                        <pic:spPr>
                          <a:xfrm>
                            <a:off x="0" y="0"/>
                            <a:ext cx="1352550" cy="1381125"/>
                          </a:xfrm>
                          <a:prstGeom prst="rect">
                            <a:avLst/>
                          </a:prstGeom>
                        </pic:spPr>
                      </pic:pic>
                      <wps:wsp>
                        <wps:cNvPr id="154" name="Text Box 45"/>
                        <wps:cNvSpPr txBox="1"/>
                        <wps:spPr>
                          <a:xfrm>
                            <a:off x="514350" y="1409700"/>
                            <a:ext cx="41910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1178BD" w14:textId="77777777" w:rsidR="00FE6CE2" w:rsidRDefault="00FE6CE2" w:rsidP="00FE6CE2">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2" o:spid="_x0000_s1231" style="position:absolute;margin-left:210.3pt;margin-top:9.3pt;width:106.5pt;height:132pt;z-index:251856896" coordsize="13525,1676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Rlie1AwQAALAJAAAOAAAAZHJzL2Uyb0RvYy54bWycVt9v4jgQfj/p/oco 75SEBmhR6Yql7Wqlaq/a9rTPxjjEqmP7bFPone5/v2+cBCjtadt9IIzHM56Zb37YF5+2tUqehPPS 6Gman2RpIjQ3S6lX0/TPh5veWZr4wPSSKaPFNH0WPv10+ftvFxs7EQNTGbUULsEh2k82dppWIdhJ v+95JWrmT4wVGpulcTULWLpVf+nYBqfXqj/IslF/Y9zSOsOF9+BeNZvpZTy/LAUPf5SlFyFR0xS+ hfh18bugb//ygk1WjtlK8tYN9gte1ExqGN0ddcUCS9ZOvjqqltwZb8pwwk3dN2UpuYgxIJo8O4rm izNrG2NZTTYru4MJ0B7h9MvH8m9Pdy6RS+RuOEgTzWokKdpNiAF4NnY1gdQXZ+/tnWsZq2ZFEW9L V9M/Ykm2EdjnHbBiGxIOZn46HAyHwJ9jLx+NR0XWQs8r5OeVHq+uf6LZ7wz3yb+dO1byCX4tUqBe IfXzioJWWDuRtofU7zqjZu5xbXtIqmVBLqSS4TkWKNJHTumnO8nvXLM4BP20Ax37ZBawnxLspERy jRajqG4Nf/SJNvOK6ZWYeYvqBpwk3X8pHpcvTC6UtDdSKcoU0W1w6ISjSnoDn6ZKrwxf10KHpu2c UIjTaF9J69PETUS9EKgi93WZI81o+YBCQg9LFfsClXDrA1mnmoid8c/gbJZl54PPvfkwm/eKbHzd m50X4944ux4XWXGWz/P5v6SdF5O1FwifqSsrW9fBfeX8m23QDoymwWKjEmDRke4/ugYWIUM++uBE 4BWRJUD7DqAbnd1GRHgPKsHv0R6k8fGGOD3L88Ew5nGvbp0PX4SpEyIALHyISLIneNt404m0+W8c iJ7BH+pczFTfpRqr9+FFE/WtaXRfMSvgAh17WMFFV8EPlNrPZpsUMZZWjqZGErbgt7VK/P/BapgX pzQmaEoU2fm4mxJ0MM2RIj/PwYtjZDAatfu7WYAu+QhoyLNRctm1RbxzxFy55InhtlCh6awjKaWT zTQdkZuUbG1IvUmH0sQR8dZpc7SPNVLhWQmSUfq7KDF147wkxpFtxjk6rbMfpUmqqcX3K7bye68+ YrWJAxrRstFhp1xLbVyM/sjt5WPnctnIozAP4iYybBfbeN2cxQuAWAuzfEaJOIMqR2695TcSabxl Ptwxh9sYTLwwsFsZ93eabHBbT1P/15rRkFZfNer6PC8KiIW4KIbjARbucGdxuKPX9dwgxZhUsBZJ kg+qI0tn6h9ogxlZxRbTHLanaejIeWjeEHiYcDGbRaFm9t/qe4sbI4/4UDk+bH8wZ9suDqjkb6br JDY5auZGlgDXZrYOppSx0/cotYCiqyMVnwWgXrw7DtdRav/QuvwP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Bs+w7q4AAAAAoBAAAPAAAAZHJzL2Rvd25yZXYueG1sTI9PS8NAEMXv gt9hGcGb3fzREGI2pRT1VARbQbxNs9MkNLsbstsk/faOJz3NDO/x5vfK9WJ6MdHoO2cVxKsIBNna 6c42Cj4Prw85CB/QauydJQVX8rCubm9KLLSb7QdN+9AIDrG+QAVtCEMhpa9bMuhXbiDL2smNBgOf YyP1iDOHm14mUZRJg53lDy0OtG2pPu8vRsHbjPMmjV+m3fm0vX4fnt6/djEpdX+3bJ5BBFrCnxl+ 8RkdKmY6uovVXvQKHpMoYysLOU82ZGnKy1FBkicZyKqU/ytUPwAAAP//AwBQSwMECgAAAAAAAAAh AL58xMBsDwAAbA8AABQAAABkcnMvbWVkaWEvaW1hZ2UxLnBuZ4lQTkcNChoKAAAADUlIRFIAAACb AAAAnggCAAAAqs7vaAAAAAFzUkdCAK7OHOkAAAAJcEhZcwAADsQAAA7EAZUrDhsAAA8RSURBVHhe 7Z17iI1dF8Bflz8UxR9qJCIjlygKmUIu4xqKco1QFIXciyJEUUOj3HObQhRCZkIImUKGIWoUQqMo Qs2IjPL93m997c53zplzec6zb8+c5w997zfn2Xuv/dtr7bXWvjzN/v79+0/+iVAPNI+QLHlR/u2B PNGojYM80TzRqPVA1OTJ62ieaNR6IGry5HU0akSbWYxH7969e/z48UGDBrVp0yYy/frq1auvX7+W lpa2atXKjlAQtfX06NHDjsz6a71586atXrWpowMGDHjy5ElxcXHnzp31d7KhGioqKj5//nz9+vWx Y8caqjKuGltDiXoHDhxIY2pqaiy2IfSq586di1BXrlwJveQMC7TpGb1+/Rrhu3btamcs66m1sLCQ gl+8eKGn+PSlWiP68uXL79+/g9OaB5G+c4L8QgzPw4cPg7wcxjvWiD548ID2FxUVhSGFQ2X07duX 1iDdnz9/rDTLGlFCFwTGObIitr5KsTo8nz59kjnF/GONqOjoiBEjzMusu0YxvFVVVborSlq+HaJM ojydOnXq37+/FbG1Vjpx4kTKv3z5stZaGivcDtHz58/ToPHjx7ds2dKK2ForFbnKy8tx/bRW5JCO XrhwgdbIWI7e06FDB6D++vWrrKzMvHQWdLSysvLp06eY3EmTJpkX2EyNc+bMoSIZuIYfC0T379+P kIsXL46kyRV+06ZNY8gydi34RxnmlsL62cePH0kpwJI1irDKdLOcjRs3ghY7ZLh5/xiub+3atci5 aNEiw/War+7bt2+ySvjo0SOTtRslWltbi5Ao6Nu3b00KaasuK2pqlOjo0aObiILKGJIRjMgml2LM EUUqZGvXrh1y2lIa8/Xu2LEDqfGS6urqzNRuiCiLwEiFbHv37jUjmDu1SF5s2bJlZppkiOiCBQuQ iixuQ0ODGcHcqeX27dsSp927d89Aq0wQPXPmDCK1b9++iThEidjERSKXRPCmG6p2otXV1ea9A929 lm35WCZZZRo6dOjPnz+zfT2r3+slilKimkhCGJpVs6L3Y7RTFsOnTJmiderRSBSc3bt3l5SYVhl8 wf/8+XMxV3gV+jpEF1FCFNkSxiqEMcfdfbQ4R7KvSh9ULUQZjKKdpBTyOOPG2Y0bNwQq+0B1aGr4 RHHWceoEp24vwH2lTNpCoIr5xV0K3fsNkygjrqSkRAbgypUrdQxATxEmNpsQQMY9iZdwU/mhEWV1 TJIjjL4TJ05Epuv1CUIeTUIagvX169eHZc9CIIoukr0UMwJUJlF9vRCxkqHIwiL9xkNsgzXOXcBc iZJ/V/v5CDrDGmi5C+ZRCYBUR0Vwl3LcCxCcKCxlY6qoZijjyyMM4TaViGDz5s3igmCEiW0CH/DK migjCPdHjSkmdpZT8k5QKIDJySxZskQdBGKWJSWerdnLlCi+GZNl7IbpXr164QHlWYbCMrYQ4hky +ywki/0DMIlDuhpPKpO6kp8IZuswxzbY9v7u3bvHjx/fuXNHbSbGAyKrN3PmTMJNjzbzvX//vm3b tqqbpLNcftjue+rUqdOnT7OhUB2KIm9Drr9nz56oE0/yk32J2Js3T7Llk76YNWvWyZMnQ4+IMxl3 Of7m7NmzCFVQUJCtBcux3lBeRzWxjiRTZc0j7pk9e3ZcLUl0tFmzZrzGEGBE8G+/fv0w6LIDwceH 3d6jRo1iZx6Nx67g0Hl6YhVN5aAxG4A5nIr5RK76+nrOJXAc4/+4JI4j+XMo48t6ISolOW7cuC5d ughUHzU1sSfxjRGHf+P+ZGFPvTFFv3bt2oQJEzjKyTZoBjLeAFaHW0ymTp3KLGWsGYYriixRcAo5 /Lhz587hxOFHoLJA5U+TJ0/GZBnuazPVRZMoijh9+nTBid+vJk68AUnQRFhTI0hUqSDGFuc87kIz palRhRo1oooTibSLFy8mdWvjzG/E5tRIEQUnEySEwHnkyJEUCZBY8yuvmJnkDNQSHaJibDPBKd2K prLrR3m/kXGUIkKUm1fInmSOU6CiqSQcQCuOcTSgRoEogSbaSeY5rbFNNHokxSQLERlHyXuikCCN 8OXLlwA4lfllp09kQhq/iWY7dzbmmGB+r169KubXd0fJY6IqKxRYO2MBY34FqnKYDfilOqrwlSg4 JSsUCk7pWaDi/ao51VNHyUuiyjUNEafyfiVN6K/36x/R2KxQ6jRCMJvGLktCGtFUMQPByrH1lmdE lefChgodOAUDUDG/7BlQU7UtPAHq9Ymo6l+tOKUTySXJnOqd9+sN0VhXKHFFJcBYTvuKp96vH0T1 uUKpubKblTkV8yuTtxferwdEdbtCqaEyp5JRUnOq+1BdJyo523DjzrT2Nu4Hsp4qyQf3vV+nibKi InuFQo87s4WKprJ+LprqeJrQXaL03ZgxY4KtqGQLLJPfy2ktmVNdhuooUeWJWNfOWNheQHWRaOab SzLRrXB/EwvVTe/XOaJhLZCFCzKpprqZ+3WLqN1AJfNBEKuprnm/DhENd70zczzBfglUQhoHvV9X iHLkisFO/O6UK5Q2+eCg9+sEUXCOHDnSL5wC20Hv1z5RzkGy9ctHnEmhWk8TWiYKTtIIuezkCzYL hvuWU46STaJHjx4dPHiw7zjjNBX/rlu3bla+gSctsUl027Ztv3//bt26NVeDeHRJR2P6jabOmDGD v3JVxfXr18M1A5mXZpPos2fP+vTp8+PHD07ScylL5o1285d79uw5cOAAbVu9ejV3ydhqpE2i3L/C 6gqnPME5bNgwW59JDqXrd+7cuW7dOopi99Pu3btDKTNYITaJ0mKO63KknrtYPnz4QADjKdQtW7Zs 2LCBu0y4fk3d3BiMR+5vWSaKABzaZTM79/UAFb/XO/O7ffv2rVu3Igg4+UxP7khyLME+UYHKejK3 aYETTfUI6qFDhwQnxtYFnJZ93djBCFTSpH7Nqcydy5cvx9iC07qxVZ3phI5KawhgRFNlTnVcUzG2 Mnc6hdMhHVVQyX0rR8lZqLt27dq0aZMYW3e0U/rQIR2VBsmcClRnQxriTrTTTZwuEqVNxKl4v26G NAQqq1atctDYujiPxjlKoqlOhTS4Qsqzdc3Yuk5UaWpRUZEjIQ2BirNzZ6wyODePxmmqJB+sz6l4 tg4GKklzEU4TFU3lLBGaajFNCE600+W50xsdjQ1pbKUJ9+3b54Wx9WAejR13JPRxlFiANGx+iTvx bJ0NVLy0uqrRxKkcujYZ0hCosEDmi7H1TEeluaKpfAjKQEiDdkqgUlpa6myg4reOSutxlNBU3SEN c6dkhcDJZzeTdpyz/6frvm5ix8l6qkDVsfMhNlDxDifd5R/RWE0NPaSRQMUvVyhu0HtJFBlYehNN DXFOjV2+9mvu9CwebWzGYk5lkTyskMbN5esAs7WvOiqiys6H3DNKauuXg+ud2UL1m6jMqZjfXEIa 1jvdX1HJnKv3RAUqOx+AGmCVhrhT7bP1d+6MyDwaK0Ys1MxDGjxbH7NCqfU1Cjqqkg+iqRmGNLhC vgcqUcgZpR6eSlPThjS+LF9nPn2qX0ZHR+M0NcWc6tHydZ7ovz2Q2lEiUPFo+TpP9H890BhUL7Z+ BaAYQV83sRcSoZaVlYkrxIfOoxGoJGff2He879+/z1ferX+IO8cG1NXVsZ0Fybl4qEWLFvyPgwcP 5limC6+/fft2zpw5iLNmzZq49iT5AnsseTqCA9gcr2epmd5xQZhs28B32LntQYQiyZft6478ns5n Bx2re5wLiv2o6vDhw9MTJU1aWFjILe1xdyNQEHQZ4959qx5j07Nnz3nz5jmCJ/NmoIscS+V23zgD y5zSu3dvLnFOHKPNKL2xqZgtNgR2HKx/+PAhN/a9ePFCfglavo+9dOlS2Oc4jedfT9oD9Pz58+cP Hz7MFeCqz9ljhbFBRwHMRy4a7brMx0ttbW1JSQklKt1FZcmSZ15C/pdpewD7h1LybRIBxtYqPoXC xQbfvn1L+678IMk8mvZNbnfhvho1TEi8VVdXp30r/4PUPdDQ0IAJVb2K/eM/A0xwQYhKy2Q08Z1H GU3c0Jj5OMrTjesBTJ3SS6wri76Buyg4UcUVUyzeF20i5gnclKb5Iqq5fv16mcjowNxnsVyJCgZc MkaWKOvmzZtpZdPEk63UNTU17Kqh0yBKiBhKfBgOUZGEXAxeNe2DLm5UtuI1td/zrTDpLvnwXlji h0lUlFWCJ8LZ58+fh9XK6JWDaykmbcmSJaGopuqikIlSrkq8MQD5PlX0YOQukcoqY2lzLy2uhPCJ UgHzKK4vAzAPNRGYwkmUGTpOCtRCVBqqoOajVUVOjC2hwZkzZ3Tg1EsUTeUOMQQgZmV+1SSAR8WS Epe5k2UPfc3WqKM0miyERDXkDpt4SIOhIqVHV2gytho9o7jRx7oHSwRIwkqQvoHpeMnEcpLe0+EK mfCM4urA45WcSO4JEcfJNdY8ljQQn7V3A4ZKr9VVEpJ8QCTWz8nye0olcLPRS5OyGyJKd8iEysJq 4K7x8UXsrUyf+pxbC1ZXqiSHKbI1qbQDIxiR8fmNDUdzOopILDJI1tfAdGKsB1NUxKIYDgTj2GTw ZpQoC6iSm9btwbuAkzawFwBhWYwy2R6jRBEM8RCSJaTIqynHqiQPangjgGmiSk0jH8nIPmHDCorO mCZKlfLNBZPOgkmjJ3UxcTKD8piP1iycTVuxYgWilpeXO3sNvWRfc3k4kcEOTRzdVNswc6mg8Xct EGU3DWlemnTp0iU9Qtkv9dixYzRi/vz55ptigShCLly4kH8rKirMC2ygRj6qys51stmS/DP82CHK JMoaYWVlpcXvdOrraLE9yGjlE5x2iOLTs8P4169f6hSAvv41X/KtW7eodMCAAearpkY7RKlYzsyI 8FF6cIg4KSQ6akUua0SHDBmCwOp0lBXhdVRaVVUFVDZEstCko/y0ZVojyvZPIYr8aVvp0Q8gSmtF OiuPNaLEMHiDfJY9YlHpmzdvAFlcXGwFp815lLpltwqOvi3hddQr84g6lqSjijRlms+QqRp79Ohh QWAjVVrMWluzunRsx44djXSvhUoKCgos1PrfKlOd2jfQJkLS2HsiDNRooIr6+nrZrWHlsUzUiszR rtSm1Y12z9qSLk/UVs/rqjdPVFfP2io3T9RWz+uq9z99uWRse2cujAAAAABJRU5ErkJgglBLAQIt ABQABgAIAAAAIQCxgme2CgEAABMCAAATAAAAAAAAAAAAAAAAAAAAAABbQ29udGVudF9UeXBlc10u eG1sUEsBAi0AFAAGAAgAAAAhADj9If/WAAAAlAEAAAsAAAAAAAAAAAAAAAAAOwEAAF9yZWxzLy5y ZWxzUEsBAi0AFAAGAAgAAAAhABGWJ7UDBAAAsAkAAA4AAAAAAAAAAAAAAAAAOgIAAGRycy9lMm9E b2MueG1sUEsBAi0AFAAGAAgAAAAhAKomDr68AAAAIQEAABkAAAAAAAAAAAAAAAAAaQYAAGRycy9f cmVscy9lMm9Eb2MueG1sLnJlbHNQSwECLQAUAAYACAAAACEAbPsO6uAAAAAKAQAADwAAAAAAAAAA AAAAAABcBwAAZHJzL2Rvd25yZXYueG1sUEsBAi0ACgAAAAAAAAAhAL58xMBsDwAAbA8AABQAAAAA AAAAAAAAAAAAaQgAAGRycy9tZWRpYS9pbWFnZTEucG5nUEsFBgAAAAAGAAYAfAEAAAcYAAAAAA== ">
                <v:shape id="Picture 153" o:spid="_x0000_s1232" type="#_x0000_t75" style="position:absolute;width:13525;height:138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eBs/zDAAAA3AAAAA8AAABkcnMvZG93bnJldi54bWxET01rAjEQvRf8D2EKvUg3q6K2q1FKQfTQ UtTCXofNuFmaTJZNquu/NwWht3m8z1mue2fFmbrQeFYwynIQxJXXDdcKvo+b5xcQISJrtJ5JwZUC rFeDhyUW2l94T+dDrEUK4VCgAhNjW0gZKkMOQ+Zb4sSdfOcwJtjVUnd4SeHOynGez6TDhlODwZbe DVU/h1+n4Pg64+nXuLSf5YcZzrcTa4k2Sj099m8LEJH6+C++u3c6zZ9O4O+ZdIFc3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4Gz/MMAAADcAAAADwAAAAAAAAAAAAAAAACf AgAAZHJzL2Rvd25yZXYueG1sUEsFBgAAAAAEAAQA9wAAAI8DAAAAAA== ">
                  <v:imagedata r:id="rId813" o:title=""/>
                  <v:path arrowok="t"/>
                </v:shape>
                <v:shape id="Text Box 45" o:spid="_x0000_s1233" type="#_x0000_t202" style="position:absolute;left:5143;top:14097;width:419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gW4MQA AADcAAAADwAAAGRycy9kb3ducmV2LnhtbERPTWvCQBC9C/0PyxR6KbpprVqiq5SiVbxptKW3ITsm odnZkF2T9N+7guBtHu9zZovOlKKh2hWWFbwMIhDEqdUFZwoOyar/DsJ5ZI2lZVLwTw4W84feDGNt W95Rs/eZCCHsYlSQe1/FUro0J4NuYCviwJ1sbdAHWGdS19iGcFPK1ygaS4MFh4YcK/rMKf3bn42C 3+fsZ+u6r2M7HA2r5bpJJt86UerpsfuYgvDU+bv45t7oMH/0BtdnwgVyfgEAAP//AwBQSwECLQAU AAYACAAAACEA8PeKu/0AAADiAQAAEwAAAAAAAAAAAAAAAAAAAAAAW0NvbnRlbnRfVHlwZXNdLnht bFBLAQItABQABgAIAAAAIQAx3V9h0gAAAI8BAAALAAAAAAAAAAAAAAAAAC4BAABfcmVscy8ucmVs c1BLAQItABQABgAIAAAAIQAzLwWeQQAAADkAAAAQAAAAAAAAAAAAAAAAACkCAABkcnMvc2hhcGV4 bWwueG1sUEsBAi0AFAAGAAgAAAAhAIu4FuDEAAAA3AAAAA8AAAAAAAAAAAAAAAAAmAIAAGRycy9k b3ducmV2LnhtbFBLBQYAAAAABAAEAPUAAACJAwAAAAA= " fillcolor="white [3201]" stroked="f" strokeweight=".5pt">
                  <v:textbox>
                    <w:txbxContent>
                      <w:p w14:paraId="121178BD" w14:textId="77777777" w:rsidR="00FE6CE2" w:rsidRDefault="00FE6CE2" w:rsidP="00FE6CE2">
                        <w:r>
                          <w:t>b)</w:t>
                        </w:r>
                      </w:p>
                    </w:txbxContent>
                  </v:textbox>
                </v:shape>
              </v:group>
            </w:pict>
          </mc:Fallback>
        </mc:AlternateContent>
      </w:r>
    </w:p>
    <w:p w14:paraId="7BED46A7" w14:textId="77777777" w:rsidR="00FE6CE2" w:rsidRPr="007C02BC" w:rsidRDefault="00FE6CE2" w:rsidP="00FE6CE2">
      <w:pPr>
        <w:rPr>
          <w:rFonts w:ascii="Times New Roman" w:hAnsi="Times New Roman" w:cs="Times New Roman"/>
          <w:sz w:val="26"/>
          <w:szCs w:val="26"/>
        </w:rPr>
      </w:pPr>
    </w:p>
    <w:p w14:paraId="58BC7B50" w14:textId="77777777" w:rsidR="00FE6CE2" w:rsidRPr="007C02BC" w:rsidRDefault="00FE6CE2" w:rsidP="00FE6CE2">
      <w:pPr>
        <w:rPr>
          <w:rFonts w:ascii="Times New Roman" w:hAnsi="Times New Roman" w:cs="Times New Roman"/>
          <w:sz w:val="26"/>
          <w:szCs w:val="26"/>
        </w:rPr>
      </w:pPr>
    </w:p>
    <w:p w14:paraId="51D395A3" w14:textId="77777777" w:rsidR="00FE6CE2" w:rsidRPr="007C02BC" w:rsidRDefault="00FE6CE2" w:rsidP="00FE6CE2">
      <w:pPr>
        <w:pStyle w:val="MTDisplayEquation"/>
        <w:numPr>
          <w:ilvl w:val="0"/>
          <w:numId w:val="0"/>
        </w:numPr>
        <w:tabs>
          <w:tab w:val="center" w:pos="5400"/>
          <w:tab w:val="right" w:pos="10160"/>
        </w:tabs>
        <w:ind w:left="67" w:hanging="67"/>
        <w:rPr>
          <w:b/>
          <w:bCs/>
          <w:sz w:val="26"/>
          <w:szCs w:val="26"/>
          <w:lang w:val="nl-NL"/>
        </w:rPr>
      </w:pPr>
    </w:p>
    <w:p w14:paraId="3D20656F" w14:textId="77777777" w:rsidR="00FE6CE2" w:rsidRPr="007C02BC" w:rsidRDefault="00FE6CE2" w:rsidP="00FE6CE2">
      <w:pPr>
        <w:pStyle w:val="MTDisplayEquation"/>
        <w:numPr>
          <w:ilvl w:val="0"/>
          <w:numId w:val="0"/>
        </w:numPr>
        <w:tabs>
          <w:tab w:val="center" w:pos="5400"/>
          <w:tab w:val="right" w:pos="10160"/>
        </w:tabs>
        <w:ind w:left="67" w:hanging="67"/>
        <w:rPr>
          <w:b/>
          <w:bCs/>
          <w:sz w:val="26"/>
          <w:szCs w:val="26"/>
          <w:lang w:val="nl-NL"/>
        </w:rPr>
      </w:pPr>
    </w:p>
    <w:p w14:paraId="1EE01749" w14:textId="77777777" w:rsidR="00FE6CE2" w:rsidRPr="007C02BC" w:rsidRDefault="00FE6CE2" w:rsidP="00FE6CE2">
      <w:pPr>
        <w:pStyle w:val="MTDisplayEquation"/>
        <w:numPr>
          <w:ilvl w:val="0"/>
          <w:numId w:val="0"/>
        </w:numPr>
        <w:tabs>
          <w:tab w:val="center" w:pos="5400"/>
          <w:tab w:val="right" w:pos="10160"/>
        </w:tabs>
        <w:ind w:left="67" w:hanging="67"/>
        <w:rPr>
          <w:b/>
          <w:bCs/>
          <w:sz w:val="26"/>
          <w:szCs w:val="26"/>
          <w:lang w:val="nl-NL"/>
        </w:rPr>
      </w:pPr>
    </w:p>
    <w:p w14:paraId="15EA1BB2" w14:textId="77777777" w:rsidR="00FE6CE2" w:rsidRPr="007C02BC" w:rsidRDefault="00FE6CE2" w:rsidP="00FE6CE2">
      <w:pPr>
        <w:pStyle w:val="MTDisplayEquation"/>
        <w:numPr>
          <w:ilvl w:val="0"/>
          <w:numId w:val="0"/>
        </w:numPr>
        <w:tabs>
          <w:tab w:val="center" w:pos="5400"/>
          <w:tab w:val="right" w:pos="10160"/>
        </w:tabs>
        <w:ind w:left="67" w:hanging="67"/>
        <w:rPr>
          <w:b/>
          <w:bCs/>
          <w:sz w:val="26"/>
          <w:szCs w:val="26"/>
          <w:lang w:val="nl-NL"/>
        </w:rPr>
      </w:pPr>
    </w:p>
    <w:p w14:paraId="51353CC7" w14:textId="77777777" w:rsidR="00FE6CE2" w:rsidRPr="007C02BC" w:rsidRDefault="00FE6CE2" w:rsidP="00FE6CE2">
      <w:pPr>
        <w:pStyle w:val="MTDisplayEquation"/>
        <w:numPr>
          <w:ilvl w:val="0"/>
          <w:numId w:val="0"/>
        </w:numPr>
        <w:tabs>
          <w:tab w:val="center" w:pos="5400"/>
          <w:tab w:val="right" w:pos="10160"/>
        </w:tabs>
        <w:ind w:left="67" w:hanging="67"/>
        <w:rPr>
          <w:sz w:val="26"/>
          <w:szCs w:val="26"/>
          <w:lang w:val="nl-NL"/>
        </w:rPr>
      </w:pPr>
      <w:r w:rsidRPr="007C02BC">
        <w:rPr>
          <w:b/>
          <w:bCs/>
          <w:sz w:val="26"/>
          <w:szCs w:val="26"/>
          <w:lang w:val="nl-NL"/>
        </w:rPr>
        <w:t>Câu 5:</w:t>
      </w:r>
      <w:r w:rsidRPr="007C02BC">
        <w:rPr>
          <w:sz w:val="26"/>
          <w:szCs w:val="26"/>
          <w:lang w:val="nl-NL"/>
        </w:rPr>
        <w:t xml:space="preserve"> Một chiếc thùng kín có một số quả bóng màu xanh, đỏ, tím, vàng. Trong một trò chơi, người chơi lấy ngẫu nhiên một quả bóng, ghi lại màu rồi trả lại bóng vào thùng. Bình thực hiện trò chơi 100 lần và được kết quả như bảng sau:</w:t>
      </w:r>
    </w:p>
    <w:tbl>
      <w:tblPr>
        <w:tblpPr w:leftFromText="180" w:rightFromText="180" w:vertAnchor="text" w:horzAnchor="page" w:tblpX="4243"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84"/>
      </w:tblGrid>
      <w:tr w:rsidR="00FE6CE2" w:rsidRPr="007C02BC" w14:paraId="5BF84C35" w14:textId="77777777" w:rsidTr="006955DD">
        <w:trPr>
          <w:trHeight w:val="413"/>
        </w:trPr>
        <w:tc>
          <w:tcPr>
            <w:tcW w:w="1184" w:type="dxa"/>
            <w:tcBorders>
              <w:top w:val="single" w:sz="4" w:space="0" w:color="auto"/>
              <w:left w:val="single" w:sz="4" w:space="0" w:color="auto"/>
              <w:bottom w:val="single" w:sz="4" w:space="0" w:color="auto"/>
              <w:right w:val="single" w:sz="4" w:space="0" w:color="auto"/>
            </w:tcBorders>
            <w:hideMark/>
          </w:tcPr>
          <w:p w14:paraId="02697237" w14:textId="77777777" w:rsidR="00FE6CE2" w:rsidRPr="007C02BC" w:rsidRDefault="00FE6CE2" w:rsidP="006955DD">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Màu</w:t>
            </w:r>
          </w:p>
        </w:tc>
        <w:tc>
          <w:tcPr>
            <w:tcW w:w="1184" w:type="dxa"/>
            <w:tcBorders>
              <w:top w:val="single" w:sz="4" w:space="0" w:color="auto"/>
              <w:left w:val="single" w:sz="4" w:space="0" w:color="auto"/>
              <w:bottom w:val="single" w:sz="4" w:space="0" w:color="auto"/>
              <w:right w:val="single" w:sz="4" w:space="0" w:color="auto"/>
            </w:tcBorders>
            <w:hideMark/>
          </w:tcPr>
          <w:p w14:paraId="224F6C3E" w14:textId="77777777" w:rsidR="00FE6CE2" w:rsidRPr="007C02BC" w:rsidRDefault="00FE6CE2" w:rsidP="006955DD">
            <w:pPr>
              <w:jc w:val="center"/>
              <w:rPr>
                <w:rFonts w:ascii="Times New Roman" w:hAnsi="Times New Roman" w:cs="Times New Roman"/>
                <w:b/>
                <w:sz w:val="26"/>
                <w:szCs w:val="26"/>
                <w:lang w:val="nl-NL"/>
              </w:rPr>
            </w:pPr>
            <w:r w:rsidRPr="007C02BC">
              <w:rPr>
                <w:rFonts w:ascii="Times New Roman" w:hAnsi="Times New Roman" w:cs="Times New Roman"/>
                <w:b/>
                <w:sz w:val="26"/>
                <w:szCs w:val="26"/>
                <w:lang w:val="nl-NL"/>
              </w:rPr>
              <w:t>Số lần</w:t>
            </w:r>
          </w:p>
        </w:tc>
      </w:tr>
      <w:tr w:rsidR="00FE6CE2" w:rsidRPr="007C02BC" w14:paraId="3D377B4E" w14:textId="77777777" w:rsidTr="006955DD">
        <w:trPr>
          <w:trHeight w:val="423"/>
        </w:trPr>
        <w:tc>
          <w:tcPr>
            <w:tcW w:w="1184" w:type="dxa"/>
            <w:tcBorders>
              <w:top w:val="single" w:sz="4" w:space="0" w:color="auto"/>
              <w:left w:val="single" w:sz="4" w:space="0" w:color="auto"/>
              <w:bottom w:val="single" w:sz="4" w:space="0" w:color="auto"/>
              <w:right w:val="single" w:sz="4" w:space="0" w:color="auto"/>
            </w:tcBorders>
            <w:hideMark/>
          </w:tcPr>
          <w:p w14:paraId="5F907B3F"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Xanh</w:t>
            </w:r>
          </w:p>
        </w:tc>
        <w:tc>
          <w:tcPr>
            <w:tcW w:w="1184" w:type="dxa"/>
            <w:tcBorders>
              <w:top w:val="single" w:sz="4" w:space="0" w:color="auto"/>
              <w:left w:val="single" w:sz="4" w:space="0" w:color="auto"/>
              <w:bottom w:val="single" w:sz="4" w:space="0" w:color="auto"/>
              <w:right w:val="single" w:sz="4" w:space="0" w:color="auto"/>
            </w:tcBorders>
            <w:hideMark/>
          </w:tcPr>
          <w:p w14:paraId="44D5129A"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43</w:t>
            </w:r>
          </w:p>
        </w:tc>
      </w:tr>
      <w:tr w:rsidR="00FE6CE2" w:rsidRPr="007C02BC" w14:paraId="1F85540F" w14:textId="77777777" w:rsidTr="006955DD">
        <w:trPr>
          <w:trHeight w:val="413"/>
        </w:trPr>
        <w:tc>
          <w:tcPr>
            <w:tcW w:w="1184" w:type="dxa"/>
            <w:tcBorders>
              <w:top w:val="single" w:sz="4" w:space="0" w:color="auto"/>
              <w:left w:val="single" w:sz="4" w:space="0" w:color="auto"/>
              <w:bottom w:val="single" w:sz="4" w:space="0" w:color="auto"/>
              <w:right w:val="single" w:sz="4" w:space="0" w:color="auto"/>
            </w:tcBorders>
            <w:hideMark/>
          </w:tcPr>
          <w:p w14:paraId="1482459E"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Đỏ</w:t>
            </w:r>
          </w:p>
        </w:tc>
        <w:tc>
          <w:tcPr>
            <w:tcW w:w="1184" w:type="dxa"/>
            <w:tcBorders>
              <w:top w:val="single" w:sz="4" w:space="0" w:color="auto"/>
              <w:left w:val="single" w:sz="4" w:space="0" w:color="auto"/>
              <w:bottom w:val="single" w:sz="4" w:space="0" w:color="auto"/>
              <w:right w:val="single" w:sz="4" w:space="0" w:color="auto"/>
            </w:tcBorders>
            <w:hideMark/>
          </w:tcPr>
          <w:p w14:paraId="64B56F8D"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22</w:t>
            </w:r>
          </w:p>
        </w:tc>
      </w:tr>
      <w:tr w:rsidR="00FE6CE2" w:rsidRPr="007C02BC" w14:paraId="37CD5223" w14:textId="77777777" w:rsidTr="006955DD">
        <w:trPr>
          <w:trHeight w:val="423"/>
        </w:trPr>
        <w:tc>
          <w:tcPr>
            <w:tcW w:w="1184" w:type="dxa"/>
            <w:tcBorders>
              <w:top w:val="single" w:sz="4" w:space="0" w:color="auto"/>
              <w:left w:val="single" w:sz="4" w:space="0" w:color="auto"/>
              <w:bottom w:val="single" w:sz="4" w:space="0" w:color="auto"/>
              <w:right w:val="single" w:sz="4" w:space="0" w:color="auto"/>
            </w:tcBorders>
            <w:hideMark/>
          </w:tcPr>
          <w:p w14:paraId="58F68323"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Tím</w:t>
            </w:r>
          </w:p>
        </w:tc>
        <w:tc>
          <w:tcPr>
            <w:tcW w:w="1184" w:type="dxa"/>
            <w:tcBorders>
              <w:top w:val="single" w:sz="4" w:space="0" w:color="auto"/>
              <w:left w:val="single" w:sz="4" w:space="0" w:color="auto"/>
              <w:bottom w:val="single" w:sz="4" w:space="0" w:color="auto"/>
              <w:right w:val="single" w:sz="4" w:space="0" w:color="auto"/>
            </w:tcBorders>
            <w:hideMark/>
          </w:tcPr>
          <w:p w14:paraId="0411BEB2"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8</w:t>
            </w:r>
          </w:p>
        </w:tc>
      </w:tr>
      <w:tr w:rsidR="00FE6CE2" w:rsidRPr="007C02BC" w14:paraId="5410B42A" w14:textId="77777777" w:rsidTr="006955DD">
        <w:trPr>
          <w:trHeight w:val="413"/>
        </w:trPr>
        <w:tc>
          <w:tcPr>
            <w:tcW w:w="1184" w:type="dxa"/>
            <w:tcBorders>
              <w:top w:val="single" w:sz="4" w:space="0" w:color="auto"/>
              <w:left w:val="single" w:sz="4" w:space="0" w:color="auto"/>
              <w:bottom w:val="single" w:sz="4" w:space="0" w:color="auto"/>
              <w:right w:val="single" w:sz="4" w:space="0" w:color="auto"/>
            </w:tcBorders>
            <w:hideMark/>
          </w:tcPr>
          <w:p w14:paraId="5AD4C747"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Vàng</w:t>
            </w:r>
          </w:p>
        </w:tc>
        <w:tc>
          <w:tcPr>
            <w:tcW w:w="1184" w:type="dxa"/>
            <w:tcBorders>
              <w:top w:val="single" w:sz="4" w:space="0" w:color="auto"/>
              <w:left w:val="single" w:sz="4" w:space="0" w:color="auto"/>
              <w:bottom w:val="single" w:sz="4" w:space="0" w:color="auto"/>
              <w:right w:val="single" w:sz="4" w:space="0" w:color="auto"/>
            </w:tcBorders>
            <w:hideMark/>
          </w:tcPr>
          <w:p w14:paraId="2FEDE255" w14:textId="77777777" w:rsidR="00FE6CE2" w:rsidRPr="007C02BC" w:rsidRDefault="00FE6CE2" w:rsidP="006955DD">
            <w:pPr>
              <w:jc w:val="center"/>
              <w:rPr>
                <w:rFonts w:ascii="Times New Roman" w:hAnsi="Times New Roman" w:cs="Times New Roman"/>
                <w:sz w:val="26"/>
                <w:szCs w:val="26"/>
                <w:lang w:val="nl-NL"/>
              </w:rPr>
            </w:pPr>
            <w:r w:rsidRPr="007C02BC">
              <w:rPr>
                <w:rFonts w:ascii="Times New Roman" w:hAnsi="Times New Roman" w:cs="Times New Roman"/>
                <w:sz w:val="26"/>
                <w:szCs w:val="26"/>
                <w:lang w:val="nl-NL"/>
              </w:rPr>
              <w:t>17</w:t>
            </w:r>
          </w:p>
        </w:tc>
      </w:tr>
    </w:tbl>
    <w:p w14:paraId="1FDC8E92"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                                             </w:t>
      </w:r>
    </w:p>
    <w:p w14:paraId="6B562C50" w14:textId="77777777" w:rsidR="00FE6CE2" w:rsidRPr="007C02BC" w:rsidRDefault="00FE6CE2" w:rsidP="00FE6CE2">
      <w:pPr>
        <w:rPr>
          <w:rFonts w:ascii="Times New Roman" w:hAnsi="Times New Roman" w:cs="Times New Roman"/>
          <w:sz w:val="26"/>
          <w:szCs w:val="26"/>
          <w:lang w:val="nl-NL"/>
        </w:rPr>
      </w:pPr>
    </w:p>
    <w:p w14:paraId="63EED885" w14:textId="77777777" w:rsidR="00FE6CE2" w:rsidRPr="007C02BC" w:rsidRDefault="00FE6CE2" w:rsidP="00FE6CE2">
      <w:pPr>
        <w:rPr>
          <w:rFonts w:ascii="Times New Roman" w:hAnsi="Times New Roman" w:cs="Times New Roman"/>
          <w:sz w:val="26"/>
          <w:szCs w:val="26"/>
          <w:lang w:val="nl-NL"/>
        </w:rPr>
      </w:pPr>
    </w:p>
    <w:p w14:paraId="5CF5500A" w14:textId="77777777" w:rsidR="00FE6CE2" w:rsidRPr="007C02BC" w:rsidRDefault="00FE6CE2" w:rsidP="00FE6CE2">
      <w:pPr>
        <w:rPr>
          <w:rFonts w:ascii="Times New Roman" w:hAnsi="Times New Roman" w:cs="Times New Roman"/>
          <w:sz w:val="26"/>
          <w:szCs w:val="26"/>
          <w:lang w:val="nl-NL"/>
        </w:rPr>
      </w:pPr>
    </w:p>
    <w:p w14:paraId="4A0C74C9" w14:textId="77777777" w:rsidR="00FE6CE2" w:rsidRPr="007C02BC" w:rsidRDefault="00FE6CE2" w:rsidP="00FE6CE2">
      <w:pPr>
        <w:rPr>
          <w:rFonts w:ascii="Times New Roman" w:hAnsi="Times New Roman" w:cs="Times New Roman"/>
          <w:sz w:val="26"/>
          <w:szCs w:val="26"/>
          <w:lang w:val="nl-NL"/>
        </w:rPr>
      </w:pPr>
    </w:p>
    <w:p w14:paraId="5AE92519" w14:textId="77777777" w:rsidR="00FE6CE2" w:rsidRPr="007C02BC" w:rsidRDefault="00FE6CE2" w:rsidP="00FE6CE2">
      <w:pPr>
        <w:rPr>
          <w:rFonts w:ascii="Times New Roman" w:hAnsi="Times New Roman" w:cs="Times New Roman"/>
          <w:sz w:val="26"/>
          <w:szCs w:val="26"/>
          <w:lang w:val="nl-NL"/>
        </w:rPr>
      </w:pPr>
    </w:p>
    <w:p w14:paraId="3D41275E" w14:textId="77777777" w:rsidR="00FE6CE2" w:rsidRPr="007C02BC" w:rsidRDefault="00FE6CE2" w:rsidP="00FE6CE2">
      <w:pPr>
        <w:rPr>
          <w:rFonts w:ascii="Times New Roman" w:hAnsi="Times New Roman" w:cs="Times New Roman"/>
          <w:sz w:val="26"/>
          <w:szCs w:val="26"/>
          <w:lang w:val="nl-NL"/>
        </w:rPr>
      </w:pPr>
      <w:r w:rsidRPr="007C02BC">
        <w:rPr>
          <w:rFonts w:ascii="Times New Roman" w:hAnsi="Times New Roman" w:cs="Times New Roman"/>
          <w:sz w:val="26"/>
          <w:szCs w:val="26"/>
          <w:lang w:val="nl-NL"/>
        </w:rPr>
        <w:t>Tính xác suất thực nghiệm của các sự kiện sau:</w:t>
      </w:r>
    </w:p>
    <w:p w14:paraId="07902196" w14:textId="77777777" w:rsidR="00FE6CE2" w:rsidRPr="007C02BC" w:rsidRDefault="00FE6CE2" w:rsidP="0042624D">
      <w:pPr>
        <w:numPr>
          <w:ilvl w:val="0"/>
          <w:numId w:val="3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Bình lấy được quả bóng màu xanh.</w:t>
      </w:r>
    </w:p>
    <w:p w14:paraId="3F652234" w14:textId="77777777" w:rsidR="00FE6CE2" w:rsidRPr="007C02BC" w:rsidRDefault="00FE6CE2" w:rsidP="0042624D">
      <w:pPr>
        <w:numPr>
          <w:ilvl w:val="0"/>
          <w:numId w:val="3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Bình lấy được quả bóng màu vàng.</w:t>
      </w:r>
    </w:p>
    <w:p w14:paraId="25DDECE6" w14:textId="77777777" w:rsidR="00FE6CE2" w:rsidRPr="007C02BC" w:rsidRDefault="00FE6CE2" w:rsidP="0042624D">
      <w:pPr>
        <w:numPr>
          <w:ilvl w:val="0"/>
          <w:numId w:val="32"/>
        </w:numPr>
        <w:spacing w:after="0" w:line="240" w:lineRule="auto"/>
        <w:rPr>
          <w:rFonts w:ascii="Times New Roman" w:hAnsi="Times New Roman" w:cs="Times New Roman"/>
          <w:sz w:val="26"/>
          <w:szCs w:val="26"/>
          <w:lang w:val="nl-NL"/>
        </w:rPr>
      </w:pPr>
      <w:r w:rsidRPr="007C02BC">
        <w:rPr>
          <w:rFonts w:ascii="Times New Roman" w:hAnsi="Times New Roman" w:cs="Times New Roman"/>
          <w:sz w:val="26"/>
          <w:szCs w:val="26"/>
          <w:lang w:val="nl-NL"/>
        </w:rPr>
        <w:t>Quả bóng được lấy ra không là màu đỏ.</w:t>
      </w:r>
    </w:p>
    <w:p w14:paraId="4DD5FC62" w14:textId="77777777" w:rsidR="00FE6CE2" w:rsidRPr="007C02BC" w:rsidRDefault="00FE6CE2" w:rsidP="00FE6CE2">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b/>
          <w:bCs/>
          <w:sz w:val="26"/>
          <w:szCs w:val="26"/>
          <w:lang w:val="nl-NL"/>
        </w:rPr>
        <w:lastRenderedPageBreak/>
        <w:t>Câu 6:</w:t>
      </w:r>
      <w:r w:rsidRPr="007C02BC">
        <w:rPr>
          <w:rFonts w:ascii="Times New Roman" w:hAnsi="Times New Roman" w:cs="Times New Roman"/>
          <w:sz w:val="26"/>
          <w:szCs w:val="26"/>
          <w:lang w:val="nl-NL"/>
        </w:rPr>
        <w:t xml:space="preserve"> Trên tia </w:t>
      </w:r>
      <w:r w:rsidRPr="007C02BC">
        <w:rPr>
          <w:rFonts w:ascii="Times New Roman" w:hAnsi="Times New Roman" w:cs="Times New Roman"/>
          <w:position w:val="-6"/>
          <w:sz w:val="26"/>
          <w:szCs w:val="26"/>
        </w:rPr>
        <w:object w:dxaOrig="360" w:dyaOrig="270" w14:anchorId="2118D40C">
          <v:shape id="_x0000_i1570" type="#_x0000_t75" style="width:18.25pt;height:13.95pt" o:ole="">
            <v:imagedata r:id="rId956" o:title=""/>
          </v:shape>
          <o:OLEObject Type="Embed" ProgID="Equation.DSMT4" ShapeID="_x0000_i1570" DrawAspect="Content" ObjectID="_1738826733" r:id="rId1308"/>
        </w:object>
      </w:r>
      <w:r w:rsidRPr="007C02BC">
        <w:rPr>
          <w:rFonts w:ascii="Times New Roman" w:hAnsi="Times New Roman" w:cs="Times New Roman"/>
          <w:sz w:val="26"/>
          <w:szCs w:val="26"/>
          <w:lang w:val="nl-NL"/>
        </w:rPr>
        <w:t xml:space="preserve"> lấy hai điểm </w:t>
      </w:r>
      <w:r w:rsidRPr="007C02BC">
        <w:rPr>
          <w:rFonts w:ascii="Times New Roman" w:hAnsi="Times New Roman" w:cs="Times New Roman"/>
          <w:position w:val="-4"/>
          <w:sz w:val="26"/>
          <w:szCs w:val="26"/>
        </w:rPr>
        <w:object w:dxaOrig="330" w:dyaOrig="260" w14:anchorId="508B9418">
          <v:shape id="_x0000_i1571" type="#_x0000_t75" style="width:16.65pt;height:12.9pt" o:ole="">
            <v:imagedata r:id="rId958" o:title=""/>
          </v:shape>
          <o:OLEObject Type="Embed" ProgID="Equation.DSMT4" ShapeID="_x0000_i1571" DrawAspect="Content" ObjectID="_1738826734" r:id="rId1309"/>
        </w:object>
      </w:r>
      <w:r w:rsidRPr="007C02BC">
        <w:rPr>
          <w:rFonts w:ascii="Times New Roman" w:hAnsi="Times New Roman" w:cs="Times New Roman"/>
          <w:sz w:val="26"/>
          <w:szCs w:val="26"/>
          <w:lang w:val="nl-NL"/>
        </w:rPr>
        <w:t xml:space="preserve"> và </w:t>
      </w:r>
      <w:r w:rsidRPr="007C02BC">
        <w:rPr>
          <w:rFonts w:ascii="Times New Roman" w:hAnsi="Times New Roman" w:cs="Times New Roman"/>
          <w:position w:val="-6"/>
          <w:sz w:val="26"/>
          <w:szCs w:val="26"/>
        </w:rPr>
        <w:object w:dxaOrig="270" w:dyaOrig="270" w14:anchorId="15BD3E5A">
          <v:shape id="_x0000_i1572" type="#_x0000_t75" style="width:13.95pt;height:13.95pt" o:ole="">
            <v:imagedata r:id="rId960" o:title=""/>
          </v:shape>
          <o:OLEObject Type="Embed" ProgID="Equation.DSMT4" ShapeID="_x0000_i1572" DrawAspect="Content" ObjectID="_1738826735" r:id="rId1310"/>
        </w:object>
      </w:r>
      <w:r w:rsidRPr="007C02BC">
        <w:rPr>
          <w:rFonts w:ascii="Times New Roman" w:hAnsi="Times New Roman" w:cs="Times New Roman"/>
          <w:sz w:val="26"/>
          <w:szCs w:val="26"/>
          <w:lang w:val="nl-NL"/>
        </w:rPr>
        <w:t xml:space="preserve"> sao cho </w:t>
      </w:r>
      <w:r w:rsidRPr="007C02BC">
        <w:rPr>
          <w:rFonts w:ascii="Times New Roman" w:hAnsi="Times New Roman" w:cs="Times New Roman"/>
          <w:position w:val="-10"/>
          <w:sz w:val="26"/>
          <w:szCs w:val="26"/>
        </w:rPr>
        <w:object w:dxaOrig="2190" w:dyaOrig="330" w14:anchorId="180DD02D">
          <v:shape id="_x0000_i1573" type="#_x0000_t75" style="width:109.6pt;height:16.65pt" o:ole="">
            <v:imagedata r:id="rId962" o:title=""/>
          </v:shape>
          <o:OLEObject Type="Embed" ProgID="Equation.DSMT4" ShapeID="_x0000_i1573" DrawAspect="Content" ObjectID="_1738826736" r:id="rId1311"/>
        </w:object>
      </w:r>
      <w:r w:rsidRPr="007C02BC">
        <w:rPr>
          <w:rFonts w:ascii="Times New Roman" w:hAnsi="Times New Roman" w:cs="Times New Roman"/>
          <w:sz w:val="26"/>
          <w:szCs w:val="26"/>
          <w:lang w:val="nl-NL"/>
        </w:rPr>
        <w:t>.</w:t>
      </w:r>
    </w:p>
    <w:p w14:paraId="25402AB9" w14:textId="77777777" w:rsidR="00FE6CE2" w:rsidRPr="007C02BC" w:rsidRDefault="00FE6CE2" w:rsidP="00FE6CE2">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a) Điểm </w:t>
      </w:r>
      <w:r w:rsidRPr="007C02BC">
        <w:rPr>
          <w:rFonts w:ascii="Times New Roman" w:hAnsi="Times New Roman" w:cs="Times New Roman"/>
          <w:position w:val="-4"/>
          <w:sz w:val="26"/>
          <w:szCs w:val="26"/>
        </w:rPr>
        <w:object w:dxaOrig="330" w:dyaOrig="260" w14:anchorId="64F7FAC7">
          <v:shape id="_x0000_i1574" type="#_x0000_t75" style="width:16.65pt;height:12.9pt" o:ole="">
            <v:imagedata r:id="rId966" o:title=""/>
          </v:shape>
          <o:OLEObject Type="Embed" ProgID="Equation.DSMT4" ShapeID="_x0000_i1574" DrawAspect="Content" ObjectID="_1738826737" r:id="rId1312"/>
        </w:object>
      </w:r>
      <w:r w:rsidRPr="007C02BC">
        <w:rPr>
          <w:rFonts w:ascii="Times New Roman" w:hAnsi="Times New Roman" w:cs="Times New Roman"/>
          <w:sz w:val="26"/>
          <w:szCs w:val="26"/>
          <w:lang w:val="nl-NL"/>
        </w:rPr>
        <w:t xml:space="preserve"> có là trung điểm của đoạn </w:t>
      </w:r>
      <w:r w:rsidRPr="007C02BC">
        <w:rPr>
          <w:rFonts w:ascii="Times New Roman" w:hAnsi="Times New Roman" w:cs="Times New Roman"/>
          <w:position w:val="-6"/>
          <w:sz w:val="26"/>
          <w:szCs w:val="26"/>
        </w:rPr>
        <w:object w:dxaOrig="420" w:dyaOrig="270" w14:anchorId="185C997C">
          <v:shape id="_x0000_i1575" type="#_x0000_t75" style="width:20.4pt;height:13.95pt" o:ole="">
            <v:imagedata r:id="rId968" o:title=""/>
          </v:shape>
          <o:OLEObject Type="Embed" ProgID="Equation.DSMT4" ShapeID="_x0000_i1575" DrawAspect="Content" ObjectID="_1738826738" r:id="rId1313"/>
        </w:object>
      </w:r>
      <w:r w:rsidRPr="007C02BC">
        <w:rPr>
          <w:rFonts w:ascii="Times New Roman" w:hAnsi="Times New Roman" w:cs="Times New Roman"/>
          <w:sz w:val="26"/>
          <w:szCs w:val="26"/>
          <w:lang w:val="nl-NL"/>
        </w:rPr>
        <w:t xml:space="preserve"> hay không? Vì sao?</w:t>
      </w:r>
    </w:p>
    <w:p w14:paraId="6F66488B" w14:textId="57E88EC2" w:rsidR="00FE6CE2" w:rsidRPr="007C02BC" w:rsidRDefault="00FE6CE2" w:rsidP="00F856F7">
      <w:pPr>
        <w:pStyle w:val="ListParagraph"/>
        <w:tabs>
          <w:tab w:val="left" w:pos="2520"/>
          <w:tab w:val="left" w:pos="5040"/>
        </w:tabs>
        <w:spacing w:after="0" w:line="240" w:lineRule="auto"/>
        <w:ind w:left="0"/>
        <w:jc w:val="both"/>
        <w:rPr>
          <w:rFonts w:ascii="Times New Roman" w:hAnsi="Times New Roman" w:cs="Times New Roman"/>
          <w:sz w:val="26"/>
          <w:szCs w:val="26"/>
          <w:lang w:val="nl-NL"/>
        </w:rPr>
      </w:pPr>
      <w:r w:rsidRPr="007C02BC">
        <w:rPr>
          <w:rFonts w:ascii="Times New Roman" w:hAnsi="Times New Roman" w:cs="Times New Roman"/>
          <w:sz w:val="26"/>
          <w:szCs w:val="26"/>
          <w:lang w:val="nl-NL"/>
        </w:rPr>
        <w:t xml:space="preserve">b) Lấy </w:t>
      </w:r>
      <w:r w:rsidRPr="007C02BC">
        <w:rPr>
          <w:rFonts w:ascii="Times New Roman" w:hAnsi="Times New Roman" w:cs="Times New Roman"/>
          <w:position w:val="-4"/>
          <w:sz w:val="26"/>
          <w:szCs w:val="26"/>
        </w:rPr>
        <w:object w:dxaOrig="260" w:dyaOrig="260" w14:anchorId="3378E0D2">
          <v:shape id="_x0000_i1576" type="#_x0000_t75" style="width:12.9pt;height:12.9pt" o:ole="">
            <v:imagedata r:id="rId970" o:title=""/>
          </v:shape>
          <o:OLEObject Type="Embed" ProgID="Equation.DSMT4" ShapeID="_x0000_i1576" DrawAspect="Content" ObjectID="_1738826739" r:id="rId1314"/>
        </w:object>
      </w:r>
      <w:r w:rsidRPr="007C02BC">
        <w:rPr>
          <w:rFonts w:ascii="Times New Roman" w:hAnsi="Times New Roman" w:cs="Times New Roman"/>
          <w:sz w:val="26"/>
          <w:szCs w:val="26"/>
          <w:lang w:val="nl-NL"/>
        </w:rPr>
        <w:t xml:space="preserve"> là trung điểm của đoạn </w:t>
      </w:r>
      <w:r w:rsidRPr="007C02BC">
        <w:rPr>
          <w:rFonts w:ascii="Times New Roman" w:hAnsi="Times New Roman" w:cs="Times New Roman"/>
          <w:position w:val="-6"/>
          <w:sz w:val="26"/>
          <w:szCs w:val="26"/>
        </w:rPr>
        <w:object w:dxaOrig="480" w:dyaOrig="270" w14:anchorId="3F55A9A9">
          <v:shape id="_x0000_i1577" type="#_x0000_t75" style="width:23.65pt;height:13.95pt" o:ole="">
            <v:imagedata r:id="rId972" o:title=""/>
          </v:shape>
          <o:OLEObject Type="Embed" ProgID="Equation.DSMT4" ShapeID="_x0000_i1577" DrawAspect="Content" ObjectID="_1738826740" r:id="rId1315"/>
        </w:object>
      </w:r>
      <w:r w:rsidRPr="007C02BC">
        <w:rPr>
          <w:rFonts w:ascii="Times New Roman" w:hAnsi="Times New Roman" w:cs="Times New Roman"/>
          <w:sz w:val="26"/>
          <w:szCs w:val="26"/>
          <w:lang w:val="nl-NL"/>
        </w:rPr>
        <w:t xml:space="preserve">, </w:t>
      </w:r>
      <w:r w:rsidRPr="007C02BC">
        <w:rPr>
          <w:rFonts w:ascii="Times New Roman" w:hAnsi="Times New Roman" w:cs="Times New Roman"/>
          <w:position w:val="-4"/>
          <w:sz w:val="26"/>
          <w:szCs w:val="26"/>
        </w:rPr>
        <w:object w:dxaOrig="270" w:dyaOrig="260" w14:anchorId="545A9C46">
          <v:shape id="_x0000_i1578" type="#_x0000_t75" style="width:13.95pt;height:12.9pt" o:ole="">
            <v:imagedata r:id="rId974" o:title=""/>
          </v:shape>
          <o:OLEObject Type="Embed" ProgID="Equation.DSMT4" ShapeID="_x0000_i1578" DrawAspect="Content" ObjectID="_1738826741" r:id="rId1316"/>
        </w:object>
      </w:r>
      <w:r w:rsidRPr="007C02BC">
        <w:rPr>
          <w:rFonts w:ascii="Times New Roman" w:hAnsi="Times New Roman" w:cs="Times New Roman"/>
          <w:sz w:val="26"/>
          <w:szCs w:val="26"/>
          <w:lang w:val="nl-NL"/>
        </w:rPr>
        <w:t xml:space="preserve"> là trung điểm của đoạn </w:t>
      </w:r>
      <w:r w:rsidRPr="007C02BC">
        <w:rPr>
          <w:rFonts w:ascii="Times New Roman" w:hAnsi="Times New Roman" w:cs="Times New Roman"/>
          <w:position w:val="-6"/>
          <w:sz w:val="26"/>
          <w:szCs w:val="26"/>
        </w:rPr>
        <w:object w:dxaOrig="460" w:dyaOrig="270" w14:anchorId="332A0824">
          <v:shape id="_x0000_i1579" type="#_x0000_t75" style="width:22.55pt;height:13.95pt" o:ole="">
            <v:imagedata r:id="rId976" o:title=""/>
          </v:shape>
          <o:OLEObject Type="Embed" ProgID="Equation.DSMT4" ShapeID="_x0000_i1579" DrawAspect="Content" ObjectID="_1738826742" r:id="rId1317"/>
        </w:object>
      </w:r>
      <w:r w:rsidRPr="007C02BC">
        <w:rPr>
          <w:rFonts w:ascii="Times New Roman" w:hAnsi="Times New Roman" w:cs="Times New Roman"/>
          <w:sz w:val="26"/>
          <w:szCs w:val="26"/>
          <w:lang w:val="nl-NL"/>
        </w:rPr>
        <w:t xml:space="preserve">. Điểm </w:t>
      </w:r>
      <w:r w:rsidRPr="007C02BC">
        <w:rPr>
          <w:rFonts w:ascii="Times New Roman" w:hAnsi="Times New Roman" w:cs="Times New Roman"/>
          <w:position w:val="-4"/>
          <w:sz w:val="26"/>
          <w:szCs w:val="26"/>
        </w:rPr>
        <w:object w:dxaOrig="330" w:dyaOrig="260" w14:anchorId="6E871754">
          <v:shape id="_x0000_i1580" type="#_x0000_t75" style="width:16.65pt;height:12.9pt" o:ole="">
            <v:imagedata r:id="rId978" o:title=""/>
          </v:shape>
          <o:OLEObject Type="Embed" ProgID="Equation.DSMT4" ShapeID="_x0000_i1580" DrawAspect="Content" ObjectID="_1738826743" r:id="rId1318"/>
        </w:object>
      </w:r>
      <w:r w:rsidRPr="007C02BC">
        <w:rPr>
          <w:rFonts w:ascii="Times New Roman" w:hAnsi="Times New Roman" w:cs="Times New Roman"/>
          <w:sz w:val="26"/>
          <w:szCs w:val="26"/>
          <w:lang w:val="nl-NL"/>
        </w:rPr>
        <w:t xml:space="preserve"> có là trung điểm của </w:t>
      </w:r>
      <w:r w:rsidRPr="007C02BC">
        <w:rPr>
          <w:rFonts w:ascii="Times New Roman" w:hAnsi="Times New Roman" w:cs="Times New Roman"/>
          <w:position w:val="-4"/>
          <w:sz w:val="26"/>
          <w:szCs w:val="26"/>
        </w:rPr>
        <w:object w:dxaOrig="440" w:dyaOrig="260" w14:anchorId="4F96F1F1">
          <v:shape id="_x0000_i1581" type="#_x0000_t75" style="width:22.05pt;height:12.9pt" o:ole="">
            <v:imagedata r:id="rId980" o:title=""/>
          </v:shape>
          <o:OLEObject Type="Embed" ProgID="Equation.DSMT4" ShapeID="_x0000_i1581" DrawAspect="Content" ObjectID="_1738826744" r:id="rId1319"/>
        </w:object>
      </w:r>
      <w:r w:rsidRPr="007C02BC">
        <w:rPr>
          <w:rFonts w:ascii="Times New Roman" w:hAnsi="Times New Roman" w:cs="Times New Roman"/>
          <w:sz w:val="26"/>
          <w:szCs w:val="26"/>
          <w:lang w:val="nl-NL"/>
        </w:rPr>
        <w:t xml:space="preserve"> không? Hãy giải thích.</w:t>
      </w:r>
      <w:r w:rsidR="00F856F7">
        <w:rPr>
          <w:rFonts w:ascii="Times New Roman" w:hAnsi="Times New Roman" w:cs="Times New Roman"/>
          <w:sz w:val="26"/>
          <w:szCs w:val="26"/>
          <w:lang w:val="nl-NL"/>
        </w:rPr>
        <w:br/>
      </w:r>
      <w:r w:rsidRPr="007C02BC">
        <w:rPr>
          <w:rFonts w:ascii="Times New Roman" w:hAnsi="Times New Roman" w:cs="Times New Roman"/>
          <w:noProof/>
          <w:sz w:val="26"/>
          <w:szCs w:val="26"/>
        </w:rPr>
        <w:drawing>
          <wp:anchor distT="0" distB="0" distL="114300" distR="114300" simplePos="0" relativeHeight="251860992" behindDoc="0" locked="0" layoutInCell="1" allowOverlap="1" wp14:anchorId="76CAC076" wp14:editId="5B466600">
            <wp:simplePos x="0" y="0"/>
            <wp:positionH relativeFrom="margin">
              <wp:align>right</wp:align>
            </wp:positionH>
            <wp:positionV relativeFrom="paragraph">
              <wp:posOffset>177165</wp:posOffset>
            </wp:positionV>
            <wp:extent cx="3073400" cy="1460500"/>
            <wp:effectExtent l="0" t="0" r="0" b="635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47">
                      <a:extLst>
                        <a:ext uri="{28A0092B-C50C-407E-A947-70E740481C1C}">
                          <a14:useLocalDpi xmlns:a14="http://schemas.microsoft.com/office/drawing/2010/main"/>
                        </a:ext>
                      </a:extLst>
                    </a:blip>
                    <a:srcRect/>
                    <a:stretch>
                      <a:fillRect/>
                    </a:stretch>
                  </pic:blipFill>
                  <pic:spPr bwMode="auto">
                    <a:xfrm>
                      <a:off x="0" y="0"/>
                      <a:ext cx="3073400" cy="1460500"/>
                    </a:xfrm>
                    <a:prstGeom prst="rect">
                      <a:avLst/>
                    </a:prstGeom>
                    <a:noFill/>
                    <a:ln>
                      <a:noFill/>
                    </a:ln>
                  </pic:spPr>
                </pic:pic>
              </a:graphicData>
            </a:graphic>
          </wp:anchor>
        </w:drawing>
      </w:r>
      <w:r w:rsidRPr="007C02BC">
        <w:rPr>
          <w:rFonts w:ascii="Times New Roman" w:hAnsi="Times New Roman" w:cs="Times New Roman"/>
          <w:b/>
          <w:bCs/>
          <w:sz w:val="26"/>
          <w:szCs w:val="26"/>
          <w:lang w:val="nl-NL"/>
        </w:rPr>
        <w:t>Câu 7:</w:t>
      </w:r>
      <w:r w:rsidRPr="007C02BC">
        <w:rPr>
          <w:rFonts w:ascii="Times New Roman" w:hAnsi="Times New Roman" w:cs="Times New Roman"/>
          <w:sz w:val="26"/>
          <w:szCs w:val="26"/>
          <w:lang w:val="nl-NL"/>
        </w:rPr>
        <w:t xml:space="preserve"> Cho hình vẽ sau. Trong hình vẽ có bao nhiêu góc. Kể tên các góc đó.</w:t>
      </w:r>
    </w:p>
    <w:p w14:paraId="41F9E865" w14:textId="77777777" w:rsidR="00FE6CE2" w:rsidRPr="007C02BC" w:rsidRDefault="00FE6CE2" w:rsidP="00FE6CE2">
      <w:pPr>
        <w:rPr>
          <w:rFonts w:ascii="Times New Roman" w:hAnsi="Times New Roman" w:cs="Times New Roman"/>
          <w:b/>
          <w:bCs/>
          <w:sz w:val="26"/>
          <w:szCs w:val="26"/>
          <w:lang w:val="nl-NL"/>
        </w:rPr>
      </w:pPr>
    </w:p>
    <w:p w14:paraId="7F87642F" w14:textId="01FAF65B" w:rsidR="0044075D" w:rsidRPr="000A2C33" w:rsidRDefault="0044075D" w:rsidP="000A2C33">
      <w:pPr>
        <w:rPr>
          <w:rFonts w:ascii="Times New Roman" w:hAnsi="Times New Roman" w:cs="Times New Roman"/>
          <w:sz w:val="26"/>
          <w:szCs w:val="26"/>
          <w:lang w:val="nl-NL"/>
        </w:rPr>
      </w:pPr>
    </w:p>
    <w:sectPr w:rsidR="0044075D" w:rsidRPr="000A2C33" w:rsidSect="007C4881">
      <w:headerReference w:type="default" r:id="rId1320"/>
      <w:footerReference w:type="default" r:id="rId1321"/>
      <w:pgSz w:w="12240" w:h="15840"/>
      <w:pgMar w:top="720" w:right="1440" w:bottom="1530" w:left="1440" w:header="288" w:footer="29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6CD728" w14:textId="77777777" w:rsidR="00370CF1" w:rsidRDefault="00370CF1" w:rsidP="00640FFE">
      <w:pPr>
        <w:spacing w:after="0" w:line="240" w:lineRule="auto"/>
      </w:pPr>
      <w:r>
        <w:separator/>
      </w:r>
    </w:p>
  </w:endnote>
  <w:endnote w:type="continuationSeparator" w:id="0">
    <w:p w14:paraId="15420B8F" w14:textId="77777777" w:rsidR="00370CF1" w:rsidRDefault="00370CF1" w:rsidP="00640F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1E3" w:usb1="1200FFEF" w:usb2="0064C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Avant">
    <w:panose1 w:val="020B7200000000000000"/>
    <w:charset w:val="00"/>
    <w:family w:val="swiss"/>
    <w:pitch w:val="variable"/>
    <w:sig w:usb0="00000003" w:usb1="00000000" w:usb2="00000000" w:usb3="00000000" w:csb0="00000001" w:csb1="00000000"/>
  </w:font>
  <w:font w:name="Font Awesome 5 Free Solid">
    <w:altName w:val="Cambria"/>
    <w:panose1 w:val="00000000000000000000"/>
    <w:charset w:val="0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42382E" w14:textId="4EAE3C93" w:rsidR="007C4881" w:rsidRPr="007C4881" w:rsidRDefault="007C4881" w:rsidP="007C488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C488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C4881">
      <w:rPr>
        <w:rFonts w:ascii="Times New Roman" w:eastAsia="SimSun" w:hAnsi="Times New Roman" w:cs="Times New Roman"/>
        <w:b/>
        <w:color w:val="00B0F0"/>
        <w:kern w:val="2"/>
        <w:sz w:val="24"/>
        <w:szCs w:val="24"/>
        <w:lang w:val="nl-NL" w:eastAsia="zh-CN"/>
      </w:rPr>
      <w:t/>
    </w:r>
    <w:r w:rsidRPr="007C4881">
      <w:rPr>
        <w:rFonts w:ascii="Times New Roman" w:eastAsia="SimSun" w:hAnsi="Times New Roman" w:cs="Times New Roman"/>
        <w:b/>
        <w:color w:val="FF0000"/>
        <w:kern w:val="2"/>
        <w:sz w:val="24"/>
        <w:szCs w:val="24"/>
        <w:lang w:val="nl-NL" w:eastAsia="zh-CN"/>
      </w:rPr>
      <w:t xml:space="preserve"/>
    </w:r>
    <w:r w:rsidRPr="007C4881">
      <w:rPr>
        <w:rFonts w:ascii="Times New Roman" w:eastAsia="SimSun" w:hAnsi="Times New Roman" w:cs="Times New Roman"/>
        <w:b/>
        <w:color w:val="000000"/>
        <w:kern w:val="2"/>
        <w:sz w:val="24"/>
        <w:szCs w:val="24"/>
        <w:lang w:eastAsia="zh-CN"/>
      </w:rPr>
      <w:t xml:space="preserve">                                </w:t>
    </w:r>
    <w:r w:rsidRPr="007C4881">
      <w:rPr>
        <w:rFonts w:ascii="Times New Roman" w:eastAsia="SimSun" w:hAnsi="Times New Roman" w:cs="Times New Roman"/>
        <w:b/>
        <w:color w:val="FF0000"/>
        <w:kern w:val="2"/>
        <w:sz w:val="24"/>
        <w:szCs w:val="24"/>
        <w:lang w:eastAsia="zh-CN"/>
      </w:rPr>
      <w:t>Trang</w:t>
    </w:r>
    <w:r w:rsidRPr="007C4881">
      <w:rPr>
        <w:rFonts w:ascii="Times New Roman" w:eastAsia="SimSun" w:hAnsi="Times New Roman" w:cs="Times New Roman"/>
        <w:b/>
        <w:color w:val="0070C0"/>
        <w:kern w:val="2"/>
        <w:sz w:val="24"/>
        <w:szCs w:val="24"/>
        <w:lang w:eastAsia="zh-CN"/>
      </w:rPr>
      <w:t xml:space="preserve"> </w:t>
    </w:r>
    <w:r w:rsidRPr="007C4881">
      <w:rPr>
        <w:rFonts w:ascii="Times New Roman" w:eastAsia="SimSun" w:hAnsi="Times New Roman" w:cs="Times New Roman"/>
        <w:b/>
        <w:color w:val="0070C0"/>
        <w:kern w:val="2"/>
        <w:sz w:val="24"/>
        <w:szCs w:val="24"/>
        <w:lang w:eastAsia="zh-CN"/>
      </w:rPr>
      <w:fldChar w:fldCharType="begin"/>
    </w:r>
    <w:r w:rsidRPr="007C4881">
      <w:rPr>
        <w:rFonts w:ascii="Times New Roman" w:eastAsia="SimSun" w:hAnsi="Times New Roman" w:cs="Times New Roman"/>
        <w:b/>
        <w:color w:val="0070C0"/>
        <w:kern w:val="2"/>
        <w:sz w:val="24"/>
        <w:szCs w:val="24"/>
        <w:lang w:eastAsia="zh-CN"/>
      </w:rPr>
      <w:instrText xml:space="preserve"> PAGE   \* MERGEFORMAT </w:instrText>
    </w:r>
    <w:r w:rsidRPr="007C4881">
      <w:rPr>
        <w:rFonts w:ascii="Times New Roman" w:eastAsia="SimSun" w:hAnsi="Times New Roman" w:cs="Times New Roman"/>
        <w:b/>
        <w:color w:val="0070C0"/>
        <w:kern w:val="2"/>
        <w:sz w:val="24"/>
        <w:szCs w:val="24"/>
        <w:lang w:eastAsia="zh-CN"/>
      </w:rPr>
      <w:fldChar w:fldCharType="separate"/>
    </w:r>
    <w:r w:rsidR="005F6168">
      <w:rPr>
        <w:rFonts w:ascii="Times New Roman" w:eastAsia="SimSun" w:hAnsi="Times New Roman" w:cs="Times New Roman"/>
        <w:b/>
        <w:noProof/>
        <w:color w:val="0070C0"/>
        <w:kern w:val="2"/>
        <w:sz w:val="24"/>
        <w:szCs w:val="24"/>
        <w:lang w:eastAsia="zh-CN"/>
      </w:rPr>
      <w:t>1</w:t>
    </w:r>
    <w:r w:rsidRPr="007C488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67F587" w14:textId="77777777" w:rsidR="00370CF1" w:rsidRDefault="00370CF1" w:rsidP="00640FFE">
      <w:pPr>
        <w:spacing w:after="0" w:line="240" w:lineRule="auto"/>
      </w:pPr>
      <w:r>
        <w:separator/>
      </w:r>
    </w:p>
  </w:footnote>
  <w:footnote w:type="continuationSeparator" w:id="0">
    <w:p w14:paraId="7D71A7D9" w14:textId="77777777" w:rsidR="00370CF1" w:rsidRDefault="00370CF1" w:rsidP="00640F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7D8DFC" w14:textId="77777777" w:rsidR="007C4881" w:rsidRPr="007C4881" w:rsidRDefault="007C4881" w:rsidP="007C488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C4881">
      <w:rPr>
        <w:rFonts w:ascii="Times New Roman" w:eastAsia="Calibri" w:hAnsi="Times New Roman" w:cs="Times New Roman"/>
        <w:b/>
        <w:color w:val="00B0F0"/>
        <w:sz w:val="24"/>
        <w:szCs w:val="24"/>
        <w:lang w:val="nl-NL"/>
      </w:rPr>
      <w:t/>
    </w:r>
    <w:r w:rsidRPr="007C488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41BE0"/>
    <w:multiLevelType w:val="hybridMultilevel"/>
    <w:tmpl w:val="D7E03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170338"/>
    <w:multiLevelType w:val="hybridMultilevel"/>
    <w:tmpl w:val="80281F1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0182E9B"/>
    <w:multiLevelType w:val="hybridMultilevel"/>
    <w:tmpl w:val="AC3C08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A30EC5"/>
    <w:multiLevelType w:val="hybridMultilevel"/>
    <w:tmpl w:val="B9E061B0"/>
    <w:lvl w:ilvl="0" w:tplc="FD683E7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42E647C"/>
    <w:multiLevelType w:val="hybridMultilevel"/>
    <w:tmpl w:val="7B0884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320140"/>
    <w:multiLevelType w:val="hybridMultilevel"/>
    <w:tmpl w:val="3C7E42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4AF2FD9"/>
    <w:multiLevelType w:val="hybridMultilevel"/>
    <w:tmpl w:val="3C7E4258"/>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7">
    <w:nsid w:val="19D41905"/>
    <w:multiLevelType w:val="hybridMultilevel"/>
    <w:tmpl w:val="0DFE0512"/>
    <w:lvl w:ilvl="0" w:tplc="78D88544">
      <w:start w:val="1"/>
      <w:numFmt w:val="lowerLetter"/>
      <w:lvlText w:val="%1)"/>
      <w:lvlJc w:val="left"/>
      <w:pPr>
        <w:ind w:left="417" w:hanging="360"/>
      </w:pPr>
      <w:rPr>
        <w:rFonts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8">
    <w:nsid w:val="1BF67589"/>
    <w:multiLevelType w:val="hybridMultilevel"/>
    <w:tmpl w:val="73C4AB68"/>
    <w:lvl w:ilvl="0" w:tplc="C48EFA4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1D3D6F56"/>
    <w:multiLevelType w:val="hybridMultilevel"/>
    <w:tmpl w:val="AEB62A08"/>
    <w:lvl w:ilvl="0" w:tplc="2BCE0A7C">
      <w:start w:val="1"/>
      <w:numFmt w:val="low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0">
    <w:nsid w:val="1E0E3D8F"/>
    <w:multiLevelType w:val="hybridMultilevel"/>
    <w:tmpl w:val="508C85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1183FEC"/>
    <w:multiLevelType w:val="hybridMultilevel"/>
    <w:tmpl w:val="93CA592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7D4237C"/>
    <w:multiLevelType w:val="hybridMultilevel"/>
    <w:tmpl w:val="0DFE0512"/>
    <w:lvl w:ilvl="0" w:tplc="78D88544">
      <w:start w:val="1"/>
      <w:numFmt w:val="lowerLetter"/>
      <w:lvlText w:val="%1)"/>
      <w:lvlJc w:val="left"/>
      <w:pPr>
        <w:ind w:left="417" w:hanging="360"/>
      </w:pPr>
      <w:rPr>
        <w:rFonts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13">
    <w:nsid w:val="29BC50C5"/>
    <w:multiLevelType w:val="hybridMultilevel"/>
    <w:tmpl w:val="757C74D8"/>
    <w:lvl w:ilvl="0" w:tplc="04090017">
      <w:start w:val="1"/>
      <w:numFmt w:val="lowerLetter"/>
      <w:lvlText w:val="%1)"/>
      <w:lvlJc w:val="left"/>
      <w:pPr>
        <w:tabs>
          <w:tab w:val="num" w:pos="1069"/>
        </w:tabs>
        <w:ind w:left="1069" w:hanging="360"/>
      </w:pPr>
    </w:lvl>
    <w:lvl w:ilvl="1" w:tplc="04090019">
      <w:start w:val="1"/>
      <w:numFmt w:val="lowerLetter"/>
      <w:lvlText w:val="%2."/>
      <w:lvlJc w:val="left"/>
      <w:pPr>
        <w:tabs>
          <w:tab w:val="num" w:pos="1789"/>
        </w:tabs>
        <w:ind w:left="1789" w:hanging="360"/>
      </w:pPr>
    </w:lvl>
    <w:lvl w:ilvl="2" w:tplc="0409001B">
      <w:start w:val="1"/>
      <w:numFmt w:val="lowerRoman"/>
      <w:lvlText w:val="%3."/>
      <w:lvlJc w:val="right"/>
      <w:pPr>
        <w:tabs>
          <w:tab w:val="num" w:pos="2509"/>
        </w:tabs>
        <w:ind w:left="2509" w:hanging="180"/>
      </w:pPr>
    </w:lvl>
    <w:lvl w:ilvl="3" w:tplc="0409000F">
      <w:start w:val="1"/>
      <w:numFmt w:val="decimal"/>
      <w:lvlText w:val="%4."/>
      <w:lvlJc w:val="left"/>
      <w:pPr>
        <w:tabs>
          <w:tab w:val="num" w:pos="3229"/>
        </w:tabs>
        <w:ind w:left="3229" w:hanging="360"/>
      </w:pPr>
    </w:lvl>
    <w:lvl w:ilvl="4" w:tplc="04090019">
      <w:start w:val="1"/>
      <w:numFmt w:val="lowerLetter"/>
      <w:lvlText w:val="%5."/>
      <w:lvlJc w:val="left"/>
      <w:pPr>
        <w:tabs>
          <w:tab w:val="num" w:pos="3949"/>
        </w:tabs>
        <w:ind w:left="3949" w:hanging="360"/>
      </w:pPr>
    </w:lvl>
    <w:lvl w:ilvl="5" w:tplc="0409001B">
      <w:start w:val="1"/>
      <w:numFmt w:val="lowerRoman"/>
      <w:lvlText w:val="%6."/>
      <w:lvlJc w:val="right"/>
      <w:pPr>
        <w:tabs>
          <w:tab w:val="num" w:pos="4669"/>
        </w:tabs>
        <w:ind w:left="4669" w:hanging="180"/>
      </w:pPr>
    </w:lvl>
    <w:lvl w:ilvl="6" w:tplc="0409000F">
      <w:start w:val="1"/>
      <w:numFmt w:val="decimal"/>
      <w:lvlText w:val="%7."/>
      <w:lvlJc w:val="left"/>
      <w:pPr>
        <w:tabs>
          <w:tab w:val="num" w:pos="5389"/>
        </w:tabs>
        <w:ind w:left="5389" w:hanging="360"/>
      </w:pPr>
    </w:lvl>
    <w:lvl w:ilvl="7" w:tplc="04090019">
      <w:start w:val="1"/>
      <w:numFmt w:val="lowerLetter"/>
      <w:lvlText w:val="%8."/>
      <w:lvlJc w:val="left"/>
      <w:pPr>
        <w:tabs>
          <w:tab w:val="num" w:pos="6109"/>
        </w:tabs>
        <w:ind w:left="6109" w:hanging="360"/>
      </w:pPr>
    </w:lvl>
    <w:lvl w:ilvl="8" w:tplc="0409001B">
      <w:start w:val="1"/>
      <w:numFmt w:val="lowerRoman"/>
      <w:lvlText w:val="%9."/>
      <w:lvlJc w:val="right"/>
      <w:pPr>
        <w:tabs>
          <w:tab w:val="num" w:pos="6829"/>
        </w:tabs>
        <w:ind w:left="6829" w:hanging="180"/>
      </w:pPr>
    </w:lvl>
  </w:abstractNum>
  <w:abstractNum w:abstractNumId="14">
    <w:nsid w:val="2DBB1896"/>
    <w:multiLevelType w:val="hybridMultilevel"/>
    <w:tmpl w:val="740689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E786505"/>
    <w:multiLevelType w:val="hybridMultilevel"/>
    <w:tmpl w:val="48AC6F6E"/>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6">
    <w:nsid w:val="2F4D61B8"/>
    <w:multiLevelType w:val="hybridMultilevel"/>
    <w:tmpl w:val="48AC6F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429359D"/>
    <w:multiLevelType w:val="hybridMultilevel"/>
    <w:tmpl w:val="825EE3B0"/>
    <w:lvl w:ilvl="0" w:tplc="FFFFFFFF">
      <w:start w:val="1"/>
      <w:numFmt w:val="lowerLetter"/>
      <w:lvlText w:val="%1)"/>
      <w:lvlJc w:val="left"/>
      <w:pPr>
        <w:ind w:left="720" w:hanging="360"/>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8">
    <w:nsid w:val="36151026"/>
    <w:multiLevelType w:val="hybridMultilevel"/>
    <w:tmpl w:val="EE0613DE"/>
    <w:lvl w:ilvl="0" w:tplc="73A876E6">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DB69A0"/>
    <w:multiLevelType w:val="hybridMultilevel"/>
    <w:tmpl w:val="48AC6F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F7643AE"/>
    <w:multiLevelType w:val="hybridMultilevel"/>
    <w:tmpl w:val="37005E78"/>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0B083B"/>
    <w:multiLevelType w:val="hybridMultilevel"/>
    <w:tmpl w:val="96A4801A"/>
    <w:lvl w:ilvl="0" w:tplc="1476587A">
      <w:start w:val="1"/>
      <w:numFmt w:val="lowerLetter"/>
      <w:lvlText w:val="%1)"/>
      <w:lvlJc w:val="left"/>
      <w:pPr>
        <w:ind w:left="720" w:hanging="360"/>
      </w:pPr>
      <w:rPr>
        <w:rFonts w:eastAsia="Segoe UI 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AD08DC"/>
    <w:multiLevelType w:val="hybridMultilevel"/>
    <w:tmpl w:val="5E42A632"/>
    <w:lvl w:ilvl="0" w:tplc="5978E02A">
      <w:start w:val="1"/>
      <w:numFmt w:val="decimal"/>
      <w:lvlText w:val="Bài %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3">
    <w:nsid w:val="46DE02AA"/>
    <w:multiLevelType w:val="hybridMultilevel"/>
    <w:tmpl w:val="35009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E34FF9"/>
    <w:multiLevelType w:val="hybridMultilevel"/>
    <w:tmpl w:val="63FE6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4BF4182A"/>
    <w:multiLevelType w:val="hybridMultilevel"/>
    <w:tmpl w:val="76A2B2DA"/>
    <w:lvl w:ilvl="0" w:tplc="0710719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4E7F1472"/>
    <w:multiLevelType w:val="hybridMultilevel"/>
    <w:tmpl w:val="0F463226"/>
    <w:lvl w:ilvl="0" w:tplc="A830C81A">
      <w:start w:val="1"/>
      <w:numFmt w:val="lowerLetter"/>
      <w:lvlText w:val="%1)"/>
      <w:lvlJc w:val="left"/>
      <w:pPr>
        <w:ind w:left="1213" w:hanging="360"/>
      </w:pPr>
    </w:lvl>
    <w:lvl w:ilvl="1" w:tplc="04090019">
      <w:start w:val="1"/>
      <w:numFmt w:val="lowerLetter"/>
      <w:lvlText w:val="%2."/>
      <w:lvlJc w:val="left"/>
      <w:pPr>
        <w:ind w:left="1933" w:hanging="360"/>
      </w:pPr>
    </w:lvl>
    <w:lvl w:ilvl="2" w:tplc="0409001B">
      <w:start w:val="1"/>
      <w:numFmt w:val="lowerRoman"/>
      <w:lvlText w:val="%3."/>
      <w:lvlJc w:val="right"/>
      <w:pPr>
        <w:ind w:left="2653" w:hanging="180"/>
      </w:pPr>
    </w:lvl>
    <w:lvl w:ilvl="3" w:tplc="0409000F">
      <w:start w:val="1"/>
      <w:numFmt w:val="decimal"/>
      <w:lvlText w:val="%4."/>
      <w:lvlJc w:val="left"/>
      <w:pPr>
        <w:ind w:left="3373" w:hanging="360"/>
      </w:pPr>
    </w:lvl>
    <w:lvl w:ilvl="4" w:tplc="04090019">
      <w:start w:val="1"/>
      <w:numFmt w:val="lowerLetter"/>
      <w:lvlText w:val="%5."/>
      <w:lvlJc w:val="left"/>
      <w:pPr>
        <w:ind w:left="4093" w:hanging="360"/>
      </w:pPr>
    </w:lvl>
    <w:lvl w:ilvl="5" w:tplc="0409001B">
      <w:start w:val="1"/>
      <w:numFmt w:val="lowerRoman"/>
      <w:lvlText w:val="%6."/>
      <w:lvlJc w:val="right"/>
      <w:pPr>
        <w:ind w:left="4813" w:hanging="180"/>
      </w:pPr>
    </w:lvl>
    <w:lvl w:ilvl="6" w:tplc="0409000F">
      <w:start w:val="1"/>
      <w:numFmt w:val="decimal"/>
      <w:lvlText w:val="%7."/>
      <w:lvlJc w:val="left"/>
      <w:pPr>
        <w:ind w:left="5533" w:hanging="360"/>
      </w:pPr>
    </w:lvl>
    <w:lvl w:ilvl="7" w:tplc="04090019">
      <w:start w:val="1"/>
      <w:numFmt w:val="lowerLetter"/>
      <w:lvlText w:val="%8."/>
      <w:lvlJc w:val="left"/>
      <w:pPr>
        <w:ind w:left="6253" w:hanging="360"/>
      </w:pPr>
    </w:lvl>
    <w:lvl w:ilvl="8" w:tplc="0409001B">
      <w:start w:val="1"/>
      <w:numFmt w:val="lowerRoman"/>
      <w:lvlText w:val="%9."/>
      <w:lvlJc w:val="right"/>
      <w:pPr>
        <w:ind w:left="6973" w:hanging="180"/>
      </w:pPr>
    </w:lvl>
  </w:abstractNum>
  <w:abstractNum w:abstractNumId="27">
    <w:nsid w:val="4F9F3F0D"/>
    <w:multiLevelType w:val="hybridMultilevel"/>
    <w:tmpl w:val="37202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2D32D4E"/>
    <w:multiLevelType w:val="hybridMultilevel"/>
    <w:tmpl w:val="D03E6282"/>
    <w:lvl w:ilvl="0" w:tplc="8BEA263C">
      <w:start w:val="1"/>
      <w:numFmt w:val="decimal"/>
      <w:lvlText w:val="%1."/>
      <w:lvlJc w:val="left"/>
      <w:pPr>
        <w:ind w:left="720" w:hanging="360"/>
      </w:pPr>
      <w:rPr>
        <w:rFonts w:ascii="Times New Roman" w:eastAsiaTheme="minorHAnsi" w:hAnsi="Times New Roman" w:cs="Times New Roman"/>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C33539"/>
    <w:multiLevelType w:val="hybridMultilevel"/>
    <w:tmpl w:val="461C240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56E12C47"/>
    <w:multiLevelType w:val="hybridMultilevel"/>
    <w:tmpl w:val="46CA3EB0"/>
    <w:lvl w:ilvl="0" w:tplc="567EA34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1">
    <w:nsid w:val="57DD7B80"/>
    <w:multiLevelType w:val="hybridMultilevel"/>
    <w:tmpl w:val="BE1A8F04"/>
    <w:lvl w:ilvl="0" w:tplc="FCD87B7C">
      <w:start w:val="3"/>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2">
    <w:nsid w:val="58E22903"/>
    <w:multiLevelType w:val="hybridMultilevel"/>
    <w:tmpl w:val="999A46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DFD7F97"/>
    <w:multiLevelType w:val="hybridMultilevel"/>
    <w:tmpl w:val="E66C4FA8"/>
    <w:lvl w:ilvl="0" w:tplc="00F650DE">
      <w:start w:val="3"/>
      <w:numFmt w:val="bullet"/>
      <w:lvlText w:val=""/>
      <w:lvlJc w:val="left"/>
      <w:pPr>
        <w:ind w:left="720" w:hanging="360"/>
      </w:pPr>
      <w:rPr>
        <w:rFonts w:ascii="Symbol" w:eastAsiaTheme="minorHAnsi" w:hAnsi="Symbol"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4">
    <w:nsid w:val="645D0FBE"/>
    <w:multiLevelType w:val="hybridMultilevel"/>
    <w:tmpl w:val="48AC6F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6C5E1557"/>
    <w:multiLevelType w:val="hybridMultilevel"/>
    <w:tmpl w:val="6F5200E6"/>
    <w:lvl w:ilvl="0" w:tplc="B9544C74">
      <w:start w:val="3"/>
      <w:numFmt w:val="bullet"/>
      <w:lvlText w:val=""/>
      <w:lvlJc w:val="left"/>
      <w:pPr>
        <w:ind w:left="1080" w:hanging="360"/>
      </w:pPr>
      <w:rPr>
        <w:rFonts w:ascii="Symbol" w:eastAsiaTheme="minorHAnsi" w:hAnsi="Symbol" w:cs="Times New Roman"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36">
    <w:nsid w:val="6EB576B3"/>
    <w:multiLevelType w:val="hybridMultilevel"/>
    <w:tmpl w:val="825EE3B0"/>
    <w:lvl w:ilvl="0" w:tplc="68A616F8">
      <w:start w:val="1"/>
      <w:numFmt w:val="lowerLetter"/>
      <w:lvlText w:val="%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6FC6483A"/>
    <w:multiLevelType w:val="hybridMultilevel"/>
    <w:tmpl w:val="C6F2A738"/>
    <w:lvl w:ilvl="0" w:tplc="A0AE99E6">
      <w:start w:val="1"/>
      <w:numFmt w:val="decimal"/>
      <w:pStyle w:val="MTDisplayEquation"/>
      <w:lvlText w:val="%1."/>
      <w:lvlJc w:val="left"/>
      <w:pPr>
        <w:ind w:left="63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1B6F2C"/>
    <w:multiLevelType w:val="hybridMultilevel"/>
    <w:tmpl w:val="508C85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477554A"/>
    <w:multiLevelType w:val="hybridMultilevel"/>
    <w:tmpl w:val="E6D4071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7728052D"/>
    <w:multiLevelType w:val="hybridMultilevel"/>
    <w:tmpl w:val="E6D40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C6327F"/>
    <w:multiLevelType w:val="hybridMultilevel"/>
    <w:tmpl w:val="322ABE28"/>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2">
    <w:nsid w:val="7F5B0CBB"/>
    <w:multiLevelType w:val="hybridMultilevel"/>
    <w:tmpl w:val="8DF0B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
  </w:num>
  <w:num w:numId="3">
    <w:abstractNumId w:val="28"/>
  </w:num>
  <w:num w:numId="4">
    <w:abstractNumId w:val="37"/>
    <w:lvlOverride w:ilvl="0">
      <w:startOverride w:val="1"/>
    </w:lvlOverride>
  </w:num>
  <w:num w:numId="5">
    <w:abstractNumId w:val="20"/>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num>
  <w:num w:numId="26">
    <w:abstractNumId w:val="31"/>
  </w:num>
  <w:num w:numId="27">
    <w:abstractNumId w:val="35"/>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2"/>
  </w:num>
  <w:num w:numId="31">
    <w:abstractNumId w:val="6"/>
  </w:num>
  <w:num w:numId="32">
    <w:abstractNumId w:val="15"/>
  </w:num>
  <w:num w:numId="33">
    <w:abstractNumId w:val="17"/>
  </w:num>
  <w:num w:numId="34">
    <w:abstractNumId w:val="23"/>
  </w:num>
  <w:num w:numId="35">
    <w:abstractNumId w:val="0"/>
  </w:num>
  <w:num w:numId="36">
    <w:abstractNumId w:val="4"/>
  </w:num>
  <w:num w:numId="37">
    <w:abstractNumId w:val="40"/>
  </w:num>
  <w:num w:numId="38">
    <w:abstractNumId w:val="39"/>
  </w:num>
  <w:num w:numId="39">
    <w:abstractNumId w:val="18"/>
  </w:num>
  <w:num w:numId="40">
    <w:abstractNumId w:val="27"/>
  </w:num>
  <w:num w:numId="41">
    <w:abstractNumId w:val="7"/>
  </w:num>
  <w:num w:numId="42">
    <w:abstractNumId w:val="34"/>
  </w:num>
  <w:num w:numId="43">
    <w:abstractNumId w:val="21"/>
  </w:num>
  <w:num w:numId="44">
    <w:abstractNumId w:val="2"/>
  </w:num>
  <w:num w:numId="45">
    <w:abstractNumId w:val="12"/>
  </w:num>
  <w:num w:numId="46">
    <w:abstractNumId w:val="16"/>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77BB"/>
    <w:rsid w:val="0004290A"/>
    <w:rsid w:val="000A2C33"/>
    <w:rsid w:val="000F06FF"/>
    <w:rsid w:val="001018A4"/>
    <w:rsid w:val="00143758"/>
    <w:rsid w:val="00143B1D"/>
    <w:rsid w:val="00146202"/>
    <w:rsid w:val="00150B40"/>
    <w:rsid w:val="00165A2D"/>
    <w:rsid w:val="0017183F"/>
    <w:rsid w:val="001837CD"/>
    <w:rsid w:val="001927FD"/>
    <w:rsid w:val="001E78C1"/>
    <w:rsid w:val="001F1A61"/>
    <w:rsid w:val="001F289F"/>
    <w:rsid w:val="0020519E"/>
    <w:rsid w:val="00250109"/>
    <w:rsid w:val="002C7403"/>
    <w:rsid w:val="003677DE"/>
    <w:rsid w:val="00370CF1"/>
    <w:rsid w:val="003931C2"/>
    <w:rsid w:val="003C4C3C"/>
    <w:rsid w:val="003F051B"/>
    <w:rsid w:val="0042624D"/>
    <w:rsid w:val="0044075D"/>
    <w:rsid w:val="00467C7C"/>
    <w:rsid w:val="0049695B"/>
    <w:rsid w:val="004A2C8C"/>
    <w:rsid w:val="004B3AA2"/>
    <w:rsid w:val="004C1258"/>
    <w:rsid w:val="004E7570"/>
    <w:rsid w:val="005344C2"/>
    <w:rsid w:val="00534FA6"/>
    <w:rsid w:val="00554E41"/>
    <w:rsid w:val="00562438"/>
    <w:rsid w:val="005627E3"/>
    <w:rsid w:val="005D540E"/>
    <w:rsid w:val="005E5A61"/>
    <w:rsid w:val="005F6168"/>
    <w:rsid w:val="005F6A17"/>
    <w:rsid w:val="00613556"/>
    <w:rsid w:val="00640FFE"/>
    <w:rsid w:val="0064204B"/>
    <w:rsid w:val="00681AC5"/>
    <w:rsid w:val="006840A1"/>
    <w:rsid w:val="006934D3"/>
    <w:rsid w:val="006B7421"/>
    <w:rsid w:val="006C0856"/>
    <w:rsid w:val="006D3DDC"/>
    <w:rsid w:val="00701E2A"/>
    <w:rsid w:val="007111C7"/>
    <w:rsid w:val="007343F9"/>
    <w:rsid w:val="007954BB"/>
    <w:rsid w:val="007A33AB"/>
    <w:rsid w:val="007B5E0D"/>
    <w:rsid w:val="007C02BC"/>
    <w:rsid w:val="007C4881"/>
    <w:rsid w:val="007C4CE6"/>
    <w:rsid w:val="007D2527"/>
    <w:rsid w:val="007E56AF"/>
    <w:rsid w:val="007E7EB8"/>
    <w:rsid w:val="0080614B"/>
    <w:rsid w:val="00836161"/>
    <w:rsid w:val="00841C13"/>
    <w:rsid w:val="0084627F"/>
    <w:rsid w:val="00846623"/>
    <w:rsid w:val="00874DDE"/>
    <w:rsid w:val="0089295A"/>
    <w:rsid w:val="008A2531"/>
    <w:rsid w:val="0094115B"/>
    <w:rsid w:val="009460BF"/>
    <w:rsid w:val="009A4FAF"/>
    <w:rsid w:val="009C4624"/>
    <w:rsid w:val="00A146A4"/>
    <w:rsid w:val="00A359F3"/>
    <w:rsid w:val="00A3787F"/>
    <w:rsid w:val="00A93AC5"/>
    <w:rsid w:val="00AC2BA0"/>
    <w:rsid w:val="00AC5751"/>
    <w:rsid w:val="00AD56BB"/>
    <w:rsid w:val="00AF5EF2"/>
    <w:rsid w:val="00B14BEF"/>
    <w:rsid w:val="00B5586B"/>
    <w:rsid w:val="00B967C2"/>
    <w:rsid w:val="00BB0D29"/>
    <w:rsid w:val="00BB2E3A"/>
    <w:rsid w:val="00BD3477"/>
    <w:rsid w:val="00BD35BE"/>
    <w:rsid w:val="00C05CFC"/>
    <w:rsid w:val="00C37814"/>
    <w:rsid w:val="00C64451"/>
    <w:rsid w:val="00C93314"/>
    <w:rsid w:val="00DB74F1"/>
    <w:rsid w:val="00DB77BB"/>
    <w:rsid w:val="00E05631"/>
    <w:rsid w:val="00E05793"/>
    <w:rsid w:val="00E300BE"/>
    <w:rsid w:val="00E36E80"/>
    <w:rsid w:val="00E469C2"/>
    <w:rsid w:val="00E57EB0"/>
    <w:rsid w:val="00E76E55"/>
    <w:rsid w:val="00E9155A"/>
    <w:rsid w:val="00E94ED6"/>
    <w:rsid w:val="00ED53EC"/>
    <w:rsid w:val="00EF4B9A"/>
    <w:rsid w:val="00EF58BE"/>
    <w:rsid w:val="00F6545E"/>
    <w:rsid w:val="00F81609"/>
    <w:rsid w:val="00F856F7"/>
    <w:rsid w:val="00F876D9"/>
    <w:rsid w:val="00FA3BF1"/>
    <w:rsid w:val="00FA7CB1"/>
    <w:rsid w:val="00FC22BE"/>
    <w:rsid w:val="00FE6C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148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7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F1A61"/>
    <w:pPr>
      <w:ind w:left="720"/>
      <w:contextualSpacing/>
    </w:pPr>
  </w:style>
  <w:style w:type="character" w:customStyle="1" w:styleId="ListParagraphChar">
    <w:name w:val="List Paragraph Char"/>
    <w:link w:val="ListParagraph"/>
    <w:uiPriority w:val="34"/>
    <w:qFormat/>
    <w:locked/>
    <w:rsid w:val="001F1A61"/>
  </w:style>
  <w:style w:type="table" w:styleId="TableGrid">
    <w:name w:val="Table Grid"/>
    <w:basedOn w:val="TableNormal"/>
    <w:uiPriority w:val="59"/>
    <w:rsid w:val="001F1A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1F1A61"/>
    <w:pPr>
      <w:numPr>
        <w:numId w:val="1"/>
      </w:numPr>
      <w:tabs>
        <w:tab w:val="num" w:pos="360"/>
        <w:tab w:val="center" w:pos="5760"/>
        <w:tab w:val="right" w:pos="10800"/>
      </w:tabs>
      <w:spacing w:after="0" w:line="240" w:lineRule="auto"/>
      <w:ind w:firstLine="0"/>
      <w:jc w:val="both"/>
    </w:pPr>
    <w:rPr>
      <w:rFonts w:ascii="Times New Roman" w:hAnsi="Times New Roman" w:cs="Times New Roman"/>
      <w:sz w:val="28"/>
      <w:szCs w:val="28"/>
      <w:lang w:val="pt-BR"/>
    </w:rPr>
  </w:style>
  <w:style w:type="character" w:customStyle="1" w:styleId="Vnbnnidung3Khnginnghing">
    <w:name w:val="Văn bản nội dung (3) + Không in nghiêng"/>
    <w:rsid w:val="001F1A61"/>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styleId="PlaceholderText">
    <w:name w:val="Placeholder Text"/>
    <w:basedOn w:val="DefaultParagraphFont"/>
    <w:uiPriority w:val="99"/>
    <w:semiHidden/>
    <w:rsid w:val="001F1A61"/>
    <w:rPr>
      <w:color w:val="808080"/>
    </w:rPr>
  </w:style>
  <w:style w:type="paragraph" w:styleId="Header">
    <w:name w:val="header"/>
    <w:basedOn w:val="Normal"/>
    <w:link w:val="HeaderChar"/>
    <w:uiPriority w:val="99"/>
    <w:unhideWhenUsed/>
    <w:rsid w:val="00AD56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56BB"/>
  </w:style>
  <w:style w:type="paragraph" w:customStyle="1" w:styleId="msonormal0">
    <w:name w:val="msonormal"/>
    <w:basedOn w:val="Normal"/>
    <w:uiPriority w:val="99"/>
    <w:rsid w:val="009C4624"/>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9C4624"/>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9C4624"/>
    <w:rPr>
      <w:color w:val="0000FF"/>
      <w:u w:val="single"/>
    </w:rPr>
  </w:style>
  <w:style w:type="character" w:styleId="FollowedHyperlink">
    <w:name w:val="FollowedHyperlink"/>
    <w:basedOn w:val="DefaultParagraphFont"/>
    <w:uiPriority w:val="99"/>
    <w:semiHidden/>
    <w:unhideWhenUsed/>
    <w:rsid w:val="009C4624"/>
    <w:rPr>
      <w:color w:val="800080"/>
      <w:u w:val="single"/>
    </w:rPr>
  </w:style>
  <w:style w:type="character" w:customStyle="1" w:styleId="NoSpacingChar">
    <w:name w:val="No Spacing Char"/>
    <w:link w:val="NoSpacing"/>
    <w:uiPriority w:val="1"/>
    <w:locked/>
    <w:rsid w:val="00B5586B"/>
    <w:rPr>
      <w:rFonts w:ascii="Times New Roman" w:eastAsia="Times New Roman" w:hAnsi="Times New Roman" w:cs="Times New Roman"/>
      <w:sz w:val="24"/>
      <w:szCs w:val="24"/>
    </w:rPr>
  </w:style>
  <w:style w:type="paragraph" w:styleId="NoSpacing">
    <w:name w:val="No Spacing"/>
    <w:link w:val="NoSpacingChar"/>
    <w:uiPriority w:val="1"/>
    <w:qFormat/>
    <w:rsid w:val="00B5586B"/>
    <w:pPr>
      <w:spacing w:after="0"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40F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0FFE"/>
  </w:style>
  <w:style w:type="character" w:customStyle="1" w:styleId="mn">
    <w:name w:val="mn"/>
    <w:basedOn w:val="DefaultParagraphFont"/>
    <w:rsid w:val="005D540E"/>
  </w:style>
  <w:style w:type="paragraph" w:styleId="BalloonText">
    <w:name w:val="Balloon Text"/>
    <w:basedOn w:val="Normal"/>
    <w:link w:val="BalloonTextChar"/>
    <w:uiPriority w:val="99"/>
    <w:semiHidden/>
    <w:unhideWhenUsed/>
    <w:rsid w:val="005D54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40E"/>
    <w:rPr>
      <w:rFonts w:ascii="Tahoma" w:hAnsi="Tahoma" w:cs="Tahoma"/>
      <w:sz w:val="16"/>
      <w:szCs w:val="16"/>
    </w:rPr>
  </w:style>
  <w:style w:type="character" w:customStyle="1" w:styleId="MTDisplayEquationChar">
    <w:name w:val="MTDisplayEquation Char"/>
    <w:link w:val="MTDisplayEquation"/>
    <w:rsid w:val="00ED53EC"/>
    <w:rPr>
      <w:rFonts w:ascii="Times New Roman" w:hAnsi="Times New Roman" w:cs="Times New Roman"/>
      <w:sz w:val="28"/>
      <w:szCs w:val="28"/>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7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F1A61"/>
    <w:pPr>
      <w:ind w:left="720"/>
      <w:contextualSpacing/>
    </w:pPr>
  </w:style>
  <w:style w:type="character" w:customStyle="1" w:styleId="ListParagraphChar">
    <w:name w:val="List Paragraph Char"/>
    <w:link w:val="ListParagraph"/>
    <w:uiPriority w:val="34"/>
    <w:qFormat/>
    <w:locked/>
    <w:rsid w:val="001F1A61"/>
  </w:style>
  <w:style w:type="table" w:styleId="TableGrid">
    <w:name w:val="Table Grid"/>
    <w:basedOn w:val="TableNormal"/>
    <w:uiPriority w:val="59"/>
    <w:rsid w:val="001F1A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1F1A61"/>
    <w:pPr>
      <w:numPr>
        <w:numId w:val="1"/>
      </w:numPr>
      <w:tabs>
        <w:tab w:val="num" w:pos="360"/>
        <w:tab w:val="center" w:pos="5760"/>
        <w:tab w:val="right" w:pos="10800"/>
      </w:tabs>
      <w:spacing w:after="0" w:line="240" w:lineRule="auto"/>
      <w:ind w:firstLine="0"/>
      <w:jc w:val="both"/>
    </w:pPr>
    <w:rPr>
      <w:rFonts w:ascii="Times New Roman" w:hAnsi="Times New Roman" w:cs="Times New Roman"/>
      <w:sz w:val="28"/>
      <w:szCs w:val="28"/>
      <w:lang w:val="pt-BR"/>
    </w:rPr>
  </w:style>
  <w:style w:type="character" w:customStyle="1" w:styleId="Vnbnnidung3Khnginnghing">
    <w:name w:val="Văn bản nội dung (3) + Không in nghiêng"/>
    <w:rsid w:val="001F1A61"/>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styleId="PlaceholderText">
    <w:name w:val="Placeholder Text"/>
    <w:basedOn w:val="DefaultParagraphFont"/>
    <w:uiPriority w:val="99"/>
    <w:semiHidden/>
    <w:rsid w:val="001F1A61"/>
    <w:rPr>
      <w:color w:val="808080"/>
    </w:rPr>
  </w:style>
  <w:style w:type="paragraph" w:styleId="Header">
    <w:name w:val="header"/>
    <w:basedOn w:val="Normal"/>
    <w:link w:val="HeaderChar"/>
    <w:uiPriority w:val="99"/>
    <w:unhideWhenUsed/>
    <w:rsid w:val="00AD56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56BB"/>
  </w:style>
  <w:style w:type="paragraph" w:customStyle="1" w:styleId="msonormal0">
    <w:name w:val="msonormal"/>
    <w:basedOn w:val="Normal"/>
    <w:uiPriority w:val="99"/>
    <w:rsid w:val="009C4624"/>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9C4624"/>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9C4624"/>
    <w:rPr>
      <w:color w:val="0000FF"/>
      <w:u w:val="single"/>
    </w:rPr>
  </w:style>
  <w:style w:type="character" w:styleId="FollowedHyperlink">
    <w:name w:val="FollowedHyperlink"/>
    <w:basedOn w:val="DefaultParagraphFont"/>
    <w:uiPriority w:val="99"/>
    <w:semiHidden/>
    <w:unhideWhenUsed/>
    <w:rsid w:val="009C4624"/>
    <w:rPr>
      <w:color w:val="800080"/>
      <w:u w:val="single"/>
    </w:rPr>
  </w:style>
  <w:style w:type="character" w:customStyle="1" w:styleId="NoSpacingChar">
    <w:name w:val="No Spacing Char"/>
    <w:link w:val="NoSpacing"/>
    <w:uiPriority w:val="1"/>
    <w:locked/>
    <w:rsid w:val="00B5586B"/>
    <w:rPr>
      <w:rFonts w:ascii="Times New Roman" w:eastAsia="Times New Roman" w:hAnsi="Times New Roman" w:cs="Times New Roman"/>
      <w:sz w:val="24"/>
      <w:szCs w:val="24"/>
    </w:rPr>
  </w:style>
  <w:style w:type="paragraph" w:styleId="NoSpacing">
    <w:name w:val="No Spacing"/>
    <w:link w:val="NoSpacingChar"/>
    <w:uiPriority w:val="1"/>
    <w:qFormat/>
    <w:rsid w:val="00B5586B"/>
    <w:pPr>
      <w:spacing w:after="0"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40F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0FFE"/>
  </w:style>
  <w:style w:type="character" w:customStyle="1" w:styleId="mn">
    <w:name w:val="mn"/>
    <w:basedOn w:val="DefaultParagraphFont"/>
    <w:rsid w:val="005D540E"/>
  </w:style>
  <w:style w:type="paragraph" w:styleId="BalloonText">
    <w:name w:val="Balloon Text"/>
    <w:basedOn w:val="Normal"/>
    <w:link w:val="BalloonTextChar"/>
    <w:uiPriority w:val="99"/>
    <w:semiHidden/>
    <w:unhideWhenUsed/>
    <w:rsid w:val="005D54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540E"/>
    <w:rPr>
      <w:rFonts w:ascii="Tahoma" w:hAnsi="Tahoma" w:cs="Tahoma"/>
      <w:sz w:val="16"/>
      <w:szCs w:val="16"/>
    </w:rPr>
  </w:style>
  <w:style w:type="character" w:customStyle="1" w:styleId="MTDisplayEquationChar">
    <w:name w:val="MTDisplayEquation Char"/>
    <w:link w:val="MTDisplayEquation"/>
    <w:rsid w:val="00ED53EC"/>
    <w:rPr>
      <w:rFonts w:ascii="Times New Roman" w:hAnsi="Times New Roman" w:cs="Times New Roman"/>
      <w:sz w:val="28"/>
      <w:szCs w:val="28"/>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41913">
      <w:bodyDiv w:val="1"/>
      <w:marLeft w:val="0"/>
      <w:marRight w:val="0"/>
      <w:marTop w:val="0"/>
      <w:marBottom w:val="0"/>
      <w:divBdr>
        <w:top w:val="none" w:sz="0" w:space="0" w:color="auto"/>
        <w:left w:val="none" w:sz="0" w:space="0" w:color="auto"/>
        <w:bottom w:val="none" w:sz="0" w:space="0" w:color="auto"/>
        <w:right w:val="none" w:sz="0" w:space="0" w:color="auto"/>
      </w:divBdr>
    </w:div>
    <w:div w:id="1520504990">
      <w:bodyDiv w:val="1"/>
      <w:marLeft w:val="0"/>
      <w:marRight w:val="0"/>
      <w:marTop w:val="0"/>
      <w:marBottom w:val="0"/>
      <w:divBdr>
        <w:top w:val="none" w:sz="0" w:space="0" w:color="auto"/>
        <w:left w:val="none" w:sz="0" w:space="0" w:color="auto"/>
        <w:bottom w:val="none" w:sz="0" w:space="0" w:color="auto"/>
        <w:right w:val="none" w:sz="0" w:space="0" w:color="auto"/>
      </w:divBdr>
    </w:div>
    <w:div w:id="1558053702">
      <w:bodyDiv w:val="1"/>
      <w:marLeft w:val="0"/>
      <w:marRight w:val="0"/>
      <w:marTop w:val="0"/>
      <w:marBottom w:val="0"/>
      <w:divBdr>
        <w:top w:val="none" w:sz="0" w:space="0" w:color="auto"/>
        <w:left w:val="none" w:sz="0" w:space="0" w:color="auto"/>
        <w:bottom w:val="none" w:sz="0" w:space="0" w:color="auto"/>
        <w:right w:val="none" w:sz="0" w:space="0" w:color="auto"/>
      </w:divBdr>
    </w:div>
    <w:div w:id="2073654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media/image570.wmf" Type="http://schemas.openxmlformats.org/officeDocument/2006/relationships/image"/><Relationship Id="rId1001" Target="embeddings/oleObject416.bin" Type="http://schemas.openxmlformats.org/officeDocument/2006/relationships/oleObject"/><Relationship Id="rId1002" Target="media/image571.wmf" Type="http://schemas.openxmlformats.org/officeDocument/2006/relationships/image"/><Relationship Id="rId1003" Target="embeddings/oleObject417.bin" Type="http://schemas.openxmlformats.org/officeDocument/2006/relationships/oleObject"/><Relationship Id="rId1004" Target="media/image572.wmf" Type="http://schemas.openxmlformats.org/officeDocument/2006/relationships/image"/><Relationship Id="rId1005" Target="embeddings/oleObject418.bin" Type="http://schemas.openxmlformats.org/officeDocument/2006/relationships/oleObject"/><Relationship Id="rId1006" Target="media/image573.emf" Type="http://schemas.openxmlformats.org/officeDocument/2006/relationships/image"/><Relationship Id="rId1007" Target="media/image574.wmf" Type="http://schemas.openxmlformats.org/officeDocument/2006/relationships/image"/><Relationship Id="rId1008" Target="embeddings/oleObject419.bin" Type="http://schemas.openxmlformats.org/officeDocument/2006/relationships/oleObject"/><Relationship Id="rId1009" Target="media/image575.wmf" Type="http://schemas.openxmlformats.org/officeDocument/2006/relationships/image"/><Relationship Id="rId101" Target="media/image46.wmf" Type="http://schemas.openxmlformats.org/officeDocument/2006/relationships/image"/><Relationship Id="rId1010" Target="embeddings/oleObject420.bin" Type="http://schemas.openxmlformats.org/officeDocument/2006/relationships/oleObject"/><Relationship Id="rId1011" Target="media/image576.wmf" Type="http://schemas.openxmlformats.org/officeDocument/2006/relationships/image"/><Relationship Id="rId1012" Target="embeddings/oleObject421.bin" Type="http://schemas.openxmlformats.org/officeDocument/2006/relationships/oleObject"/><Relationship Id="rId1013" Target="media/image577.wmf" Type="http://schemas.openxmlformats.org/officeDocument/2006/relationships/image"/><Relationship Id="rId1014" Target="embeddings/oleObject422.bin" Type="http://schemas.openxmlformats.org/officeDocument/2006/relationships/oleObject"/><Relationship Id="rId1015" Target="media/image578.emf" Type="http://schemas.openxmlformats.org/officeDocument/2006/relationships/image"/><Relationship Id="rId1016" Target="media/image579.emf" Type="http://schemas.openxmlformats.org/officeDocument/2006/relationships/image"/><Relationship Id="rId1017" Target="media/image580.emf" Type="http://schemas.openxmlformats.org/officeDocument/2006/relationships/image"/><Relationship Id="rId1018" Target="media/image581.emf" Type="http://schemas.openxmlformats.org/officeDocument/2006/relationships/image"/><Relationship Id="rId1019" Target="media/image582.emf" Type="http://schemas.openxmlformats.org/officeDocument/2006/relationships/image"/><Relationship Id="rId102" Target="embeddings/oleObject49.bin" Type="http://schemas.openxmlformats.org/officeDocument/2006/relationships/oleObject"/><Relationship Id="rId1020" Target="media/image583.emf" Type="http://schemas.openxmlformats.org/officeDocument/2006/relationships/image"/><Relationship Id="rId1021" Target="media/image584.emf" Type="http://schemas.openxmlformats.org/officeDocument/2006/relationships/image"/><Relationship Id="rId1022" Target="media/image585.emf" Type="http://schemas.openxmlformats.org/officeDocument/2006/relationships/image"/><Relationship Id="rId1023" Target="media/image586.emf" Type="http://schemas.openxmlformats.org/officeDocument/2006/relationships/image"/><Relationship Id="rId1024" Target="media/image587.emf" Type="http://schemas.openxmlformats.org/officeDocument/2006/relationships/image"/><Relationship Id="rId1025" Target="media/image588.emf" Type="http://schemas.openxmlformats.org/officeDocument/2006/relationships/image"/><Relationship Id="rId1026" Target="media/image589.emf" Type="http://schemas.openxmlformats.org/officeDocument/2006/relationships/image"/><Relationship Id="rId1027" Target="media/image590.emf" Type="http://schemas.openxmlformats.org/officeDocument/2006/relationships/image"/><Relationship Id="rId1028" Target="media/image591.emf" Type="http://schemas.openxmlformats.org/officeDocument/2006/relationships/image"/><Relationship Id="rId1029" Target="media/image592.emf" Type="http://schemas.openxmlformats.org/officeDocument/2006/relationships/image"/><Relationship Id="rId103" Target="media/image47.wmf" Type="http://schemas.openxmlformats.org/officeDocument/2006/relationships/image"/><Relationship Id="rId1030" Target="media/image593.emf" Type="http://schemas.openxmlformats.org/officeDocument/2006/relationships/image"/><Relationship Id="rId1031" Target="media/image594.wmf" Type="http://schemas.openxmlformats.org/officeDocument/2006/relationships/image"/><Relationship Id="rId1032" Target="embeddings/oleObject423.bin" Type="http://schemas.openxmlformats.org/officeDocument/2006/relationships/oleObject"/><Relationship Id="rId1033" Target="media/image595.wmf" Type="http://schemas.openxmlformats.org/officeDocument/2006/relationships/image"/><Relationship Id="rId1034" Target="embeddings/oleObject424.bin" Type="http://schemas.openxmlformats.org/officeDocument/2006/relationships/oleObject"/><Relationship Id="rId1035" Target="media/image596.wmf" Type="http://schemas.openxmlformats.org/officeDocument/2006/relationships/image"/><Relationship Id="rId1036" Target="embeddings/oleObject425.bin" Type="http://schemas.openxmlformats.org/officeDocument/2006/relationships/oleObject"/><Relationship Id="rId1037" Target="media/image597.wmf" Type="http://schemas.openxmlformats.org/officeDocument/2006/relationships/image"/><Relationship Id="rId1038" Target="embeddings/oleObject426.bin" Type="http://schemas.openxmlformats.org/officeDocument/2006/relationships/oleObject"/><Relationship Id="rId1039" Target="media/image598.wmf" Type="http://schemas.openxmlformats.org/officeDocument/2006/relationships/image"/><Relationship Id="rId104" Target="embeddings/oleObject50.bin" Type="http://schemas.openxmlformats.org/officeDocument/2006/relationships/oleObject"/><Relationship Id="rId1040" Target="embeddings/oleObject427.bin" Type="http://schemas.openxmlformats.org/officeDocument/2006/relationships/oleObject"/><Relationship Id="rId1041" Target="media/image599.wmf" Type="http://schemas.openxmlformats.org/officeDocument/2006/relationships/image"/><Relationship Id="rId1042" Target="embeddings/oleObject428.bin" Type="http://schemas.openxmlformats.org/officeDocument/2006/relationships/oleObject"/><Relationship Id="rId1043" Target="media/image600.wmf" Type="http://schemas.openxmlformats.org/officeDocument/2006/relationships/image"/><Relationship Id="rId1044" Target="embeddings/oleObject429.bin" Type="http://schemas.openxmlformats.org/officeDocument/2006/relationships/oleObject"/><Relationship Id="rId1045" Target="media/image601.wmf" Type="http://schemas.openxmlformats.org/officeDocument/2006/relationships/image"/><Relationship Id="rId1046" Target="embeddings/oleObject430.bin" Type="http://schemas.openxmlformats.org/officeDocument/2006/relationships/oleObject"/><Relationship Id="rId1047" Target="media/image602.png" Type="http://schemas.openxmlformats.org/officeDocument/2006/relationships/image"/><Relationship Id="rId1048" Target="media/image603.wmf" Type="http://schemas.openxmlformats.org/officeDocument/2006/relationships/image"/><Relationship Id="rId1049" Target="embeddings/oleObject431.bin" Type="http://schemas.openxmlformats.org/officeDocument/2006/relationships/oleObject"/><Relationship Id="rId105" Target="media/image48.wmf" Type="http://schemas.openxmlformats.org/officeDocument/2006/relationships/image"/><Relationship Id="rId1050" Target="media/image604.wmf" Type="http://schemas.openxmlformats.org/officeDocument/2006/relationships/image"/><Relationship Id="rId1051" Target="embeddings/oleObject432.bin" Type="http://schemas.openxmlformats.org/officeDocument/2006/relationships/oleObject"/><Relationship Id="rId1052" Target="media/image605.wmf" Type="http://schemas.openxmlformats.org/officeDocument/2006/relationships/image"/><Relationship Id="rId1053" Target="embeddings/oleObject433.bin" Type="http://schemas.openxmlformats.org/officeDocument/2006/relationships/oleObject"/><Relationship Id="rId1054" Target="media/image606.wmf" Type="http://schemas.openxmlformats.org/officeDocument/2006/relationships/image"/><Relationship Id="rId1055" Target="embeddings/oleObject434.bin" Type="http://schemas.openxmlformats.org/officeDocument/2006/relationships/oleObject"/><Relationship Id="rId1056" Target="media/image607.png" Type="http://schemas.openxmlformats.org/officeDocument/2006/relationships/image"/><Relationship Id="rId1057" Target="media/image608.wmf" Type="http://schemas.openxmlformats.org/officeDocument/2006/relationships/image"/><Relationship Id="rId1058" Target="embeddings/oleObject435.bin" Type="http://schemas.openxmlformats.org/officeDocument/2006/relationships/oleObject"/><Relationship Id="rId1059" Target="media/image609.emf" Type="http://schemas.openxmlformats.org/officeDocument/2006/relationships/image"/><Relationship Id="rId106" Target="embeddings/oleObject51.bin" Type="http://schemas.openxmlformats.org/officeDocument/2006/relationships/oleObject"/><Relationship Id="rId1060" Target="media/image610.wmf" Type="http://schemas.openxmlformats.org/officeDocument/2006/relationships/image"/><Relationship Id="rId1061" Target="embeddings/oleObject436.bin" Type="http://schemas.openxmlformats.org/officeDocument/2006/relationships/oleObject"/><Relationship Id="rId1062" Target="media/image611.wmf" Type="http://schemas.openxmlformats.org/officeDocument/2006/relationships/image"/><Relationship Id="rId1063" Target="embeddings/oleObject437.bin" Type="http://schemas.openxmlformats.org/officeDocument/2006/relationships/oleObject"/><Relationship Id="rId1064" Target="media/image612.wmf" Type="http://schemas.openxmlformats.org/officeDocument/2006/relationships/image"/><Relationship Id="rId1065" Target="embeddings/oleObject438.bin" Type="http://schemas.openxmlformats.org/officeDocument/2006/relationships/oleObject"/><Relationship Id="rId1066" Target="embeddings/oleObject439.bin" Type="http://schemas.openxmlformats.org/officeDocument/2006/relationships/oleObject"/><Relationship Id="rId1067" Target="media/image613.wmf" Type="http://schemas.openxmlformats.org/officeDocument/2006/relationships/image"/><Relationship Id="rId1068" Target="embeddings/oleObject440.bin" Type="http://schemas.openxmlformats.org/officeDocument/2006/relationships/oleObject"/><Relationship Id="rId1069" Target="media/image614.wmf" Type="http://schemas.openxmlformats.org/officeDocument/2006/relationships/image"/><Relationship Id="rId107" Target="media/image49.wmf" Type="http://schemas.openxmlformats.org/officeDocument/2006/relationships/image"/><Relationship Id="rId1070" Target="embeddings/oleObject441.bin" Type="http://schemas.openxmlformats.org/officeDocument/2006/relationships/oleObject"/><Relationship Id="rId1071" Target="media/image615.wmf" Type="http://schemas.openxmlformats.org/officeDocument/2006/relationships/image"/><Relationship Id="rId1072" Target="embeddings/oleObject442.bin" Type="http://schemas.openxmlformats.org/officeDocument/2006/relationships/oleObject"/><Relationship Id="rId1073" Target="embeddings/oleObject443.bin" Type="http://schemas.openxmlformats.org/officeDocument/2006/relationships/oleObject"/><Relationship Id="rId1074" Target="media/image616.wmf" Type="http://schemas.openxmlformats.org/officeDocument/2006/relationships/image"/><Relationship Id="rId1075" Target="embeddings/oleObject444.bin" Type="http://schemas.openxmlformats.org/officeDocument/2006/relationships/oleObject"/><Relationship Id="rId1076" Target="media/image617.wmf" Type="http://schemas.openxmlformats.org/officeDocument/2006/relationships/image"/><Relationship Id="rId1077" Target="embeddings/oleObject445.bin" Type="http://schemas.openxmlformats.org/officeDocument/2006/relationships/oleObject"/><Relationship Id="rId1078" Target="media/image618.wmf" Type="http://schemas.openxmlformats.org/officeDocument/2006/relationships/image"/><Relationship Id="rId1079" Target="embeddings/oleObject446.bin" Type="http://schemas.openxmlformats.org/officeDocument/2006/relationships/oleObject"/><Relationship Id="rId108" Target="embeddings/oleObject52.bin" Type="http://schemas.openxmlformats.org/officeDocument/2006/relationships/oleObject"/><Relationship Id="rId1080" Target="media/image619.wmf" Type="http://schemas.openxmlformats.org/officeDocument/2006/relationships/image"/><Relationship Id="rId1081" Target="embeddings/oleObject447.bin" Type="http://schemas.openxmlformats.org/officeDocument/2006/relationships/oleObject"/><Relationship Id="rId1082" Target="media/image620.wmf" Type="http://schemas.openxmlformats.org/officeDocument/2006/relationships/image"/><Relationship Id="rId1083" Target="embeddings/oleObject448.bin" Type="http://schemas.openxmlformats.org/officeDocument/2006/relationships/oleObject"/><Relationship Id="rId1084" Target="media/image621.wmf" Type="http://schemas.openxmlformats.org/officeDocument/2006/relationships/image"/><Relationship Id="rId1085" Target="embeddings/oleObject449.bin" Type="http://schemas.openxmlformats.org/officeDocument/2006/relationships/oleObject"/><Relationship Id="rId1086" Target="media/image622.wmf" Type="http://schemas.openxmlformats.org/officeDocument/2006/relationships/image"/><Relationship Id="rId1087" Target="embeddings/oleObject450.bin" Type="http://schemas.openxmlformats.org/officeDocument/2006/relationships/oleObject"/><Relationship Id="rId1088" Target="media/image623.wmf" Type="http://schemas.openxmlformats.org/officeDocument/2006/relationships/image"/><Relationship Id="rId1089" Target="embeddings/oleObject451.bin" Type="http://schemas.openxmlformats.org/officeDocument/2006/relationships/oleObject"/><Relationship Id="rId109" Target="media/image50.wmf" Type="http://schemas.openxmlformats.org/officeDocument/2006/relationships/image"/><Relationship Id="rId1090" Target="media/image624.wmf" Type="http://schemas.openxmlformats.org/officeDocument/2006/relationships/image"/><Relationship Id="rId1091" Target="embeddings/oleObject452.bin" Type="http://schemas.openxmlformats.org/officeDocument/2006/relationships/oleObject"/><Relationship Id="rId1092" Target="media/image625.wmf" Type="http://schemas.openxmlformats.org/officeDocument/2006/relationships/image"/><Relationship Id="rId1093" Target="embeddings/oleObject453.bin" Type="http://schemas.openxmlformats.org/officeDocument/2006/relationships/oleObject"/><Relationship Id="rId1094" Target="media/image626.wmf" Type="http://schemas.openxmlformats.org/officeDocument/2006/relationships/image"/><Relationship Id="rId1095" Target="embeddings/oleObject454.bin" Type="http://schemas.openxmlformats.org/officeDocument/2006/relationships/oleObject"/><Relationship Id="rId1096" Target="media/image627.wmf" Type="http://schemas.openxmlformats.org/officeDocument/2006/relationships/image"/><Relationship Id="rId1097" Target="embeddings/oleObject455.bin" Type="http://schemas.openxmlformats.org/officeDocument/2006/relationships/oleObject"/><Relationship Id="rId1098" Target="media/image628.wmf" Type="http://schemas.openxmlformats.org/officeDocument/2006/relationships/image"/><Relationship Id="rId1099" Target="embeddings/oleObject456.bin" Type="http://schemas.openxmlformats.org/officeDocument/2006/relationships/oleObject"/><Relationship Id="rId11" Target="embeddings/oleObject2.bin" Type="http://schemas.openxmlformats.org/officeDocument/2006/relationships/oleObject"/><Relationship Id="rId110" Target="embeddings/oleObject53.bin" Type="http://schemas.openxmlformats.org/officeDocument/2006/relationships/oleObject"/><Relationship Id="rId1100" Target="media/image629.wmf" Type="http://schemas.openxmlformats.org/officeDocument/2006/relationships/image"/><Relationship Id="rId1101" Target="embeddings/oleObject457.bin" Type="http://schemas.openxmlformats.org/officeDocument/2006/relationships/oleObject"/><Relationship Id="rId1102" Target="media/image630.wmf" Type="http://schemas.openxmlformats.org/officeDocument/2006/relationships/image"/><Relationship Id="rId1103" Target="embeddings/oleObject458.bin" Type="http://schemas.openxmlformats.org/officeDocument/2006/relationships/oleObject"/><Relationship Id="rId1104" Target="media/image631.wmf" Type="http://schemas.openxmlformats.org/officeDocument/2006/relationships/image"/><Relationship Id="rId1105" Target="embeddings/oleObject459.bin" Type="http://schemas.openxmlformats.org/officeDocument/2006/relationships/oleObject"/><Relationship Id="rId1106" Target="media/image632.wmf" Type="http://schemas.openxmlformats.org/officeDocument/2006/relationships/image"/><Relationship Id="rId1107" Target="embeddings/oleObject460.bin" Type="http://schemas.openxmlformats.org/officeDocument/2006/relationships/oleObject"/><Relationship Id="rId1108" Target="media/image633.wmf" Type="http://schemas.openxmlformats.org/officeDocument/2006/relationships/image"/><Relationship Id="rId1109" Target="embeddings/oleObject461.bin" Type="http://schemas.openxmlformats.org/officeDocument/2006/relationships/oleObject"/><Relationship Id="rId111" Target="media/image51.wmf" Type="http://schemas.openxmlformats.org/officeDocument/2006/relationships/image"/><Relationship Id="rId1110" Target="media/image634.wmf" Type="http://schemas.openxmlformats.org/officeDocument/2006/relationships/image"/><Relationship Id="rId1111" Target="embeddings/oleObject462.bin" Type="http://schemas.openxmlformats.org/officeDocument/2006/relationships/oleObject"/><Relationship Id="rId1112" Target="media/image635.wmf" Type="http://schemas.openxmlformats.org/officeDocument/2006/relationships/image"/><Relationship Id="rId1113" Target="embeddings/oleObject463.bin" Type="http://schemas.openxmlformats.org/officeDocument/2006/relationships/oleObject"/><Relationship Id="rId1114" Target="media/image636.wmf" Type="http://schemas.openxmlformats.org/officeDocument/2006/relationships/image"/><Relationship Id="rId1115" Target="embeddings/oleObject464.bin" Type="http://schemas.openxmlformats.org/officeDocument/2006/relationships/oleObject"/><Relationship Id="rId1116" Target="media/image637.wmf" Type="http://schemas.openxmlformats.org/officeDocument/2006/relationships/image"/><Relationship Id="rId1117" Target="embeddings/oleObject465.bin" Type="http://schemas.openxmlformats.org/officeDocument/2006/relationships/oleObject"/><Relationship Id="rId1118" Target="media/image638.wmf" Type="http://schemas.openxmlformats.org/officeDocument/2006/relationships/image"/><Relationship Id="rId1119" Target="embeddings/oleObject466.bin" Type="http://schemas.openxmlformats.org/officeDocument/2006/relationships/oleObject"/><Relationship Id="rId112" Target="embeddings/oleObject54.bin" Type="http://schemas.openxmlformats.org/officeDocument/2006/relationships/oleObject"/><Relationship Id="rId1120" Target="media/image639.wmf" Type="http://schemas.openxmlformats.org/officeDocument/2006/relationships/image"/><Relationship Id="rId1121" Target="embeddings/oleObject467.bin" Type="http://schemas.openxmlformats.org/officeDocument/2006/relationships/oleObject"/><Relationship Id="rId1122" Target="media/image640.wmf" Type="http://schemas.openxmlformats.org/officeDocument/2006/relationships/image"/><Relationship Id="rId1123" Target="embeddings/oleObject468.bin" Type="http://schemas.openxmlformats.org/officeDocument/2006/relationships/oleObject"/><Relationship Id="rId1124" Target="media/image641.wmf" Type="http://schemas.openxmlformats.org/officeDocument/2006/relationships/image"/><Relationship Id="rId1125" Target="embeddings/oleObject469.bin" Type="http://schemas.openxmlformats.org/officeDocument/2006/relationships/oleObject"/><Relationship Id="rId1126" Target="media/image642.wmf" Type="http://schemas.openxmlformats.org/officeDocument/2006/relationships/image"/><Relationship Id="rId1127" Target="embeddings/oleObject470.bin" Type="http://schemas.openxmlformats.org/officeDocument/2006/relationships/oleObject"/><Relationship Id="rId1128" Target="media/image643.wmf" Type="http://schemas.openxmlformats.org/officeDocument/2006/relationships/image"/><Relationship Id="rId1129" Target="embeddings/oleObject471.bin" Type="http://schemas.openxmlformats.org/officeDocument/2006/relationships/oleObject"/><Relationship Id="rId113" Target="media/image52.wmf" Type="http://schemas.openxmlformats.org/officeDocument/2006/relationships/image"/><Relationship Id="rId1130" Target="media/image644.wmf" Type="http://schemas.openxmlformats.org/officeDocument/2006/relationships/image"/><Relationship Id="rId1131" Target="embeddings/oleObject472.bin" Type="http://schemas.openxmlformats.org/officeDocument/2006/relationships/oleObject"/><Relationship Id="rId1132" Target="media/image645.wmf" Type="http://schemas.openxmlformats.org/officeDocument/2006/relationships/image"/><Relationship Id="rId1133" Target="embeddings/oleObject473.bin" Type="http://schemas.openxmlformats.org/officeDocument/2006/relationships/oleObject"/><Relationship Id="rId1134" Target="media/image646.jpeg" Type="http://schemas.openxmlformats.org/officeDocument/2006/relationships/image"/><Relationship Id="rId1135" Target="media/image647.png" Type="http://schemas.openxmlformats.org/officeDocument/2006/relationships/image"/><Relationship Id="rId1136" Target="media/image648.wmf" Type="http://schemas.openxmlformats.org/officeDocument/2006/relationships/image"/><Relationship Id="rId1137" Target="embeddings/oleObject474.bin" Type="http://schemas.openxmlformats.org/officeDocument/2006/relationships/oleObject"/><Relationship Id="rId1138" Target="media/image649.jpeg" Type="http://schemas.openxmlformats.org/officeDocument/2006/relationships/image"/><Relationship Id="rId1139" Target="media/image650.jpeg" Type="http://schemas.openxmlformats.org/officeDocument/2006/relationships/image"/><Relationship Id="rId114" Target="embeddings/oleObject55.bin" Type="http://schemas.openxmlformats.org/officeDocument/2006/relationships/oleObject"/><Relationship Id="rId1140" Target="https://png.pngtree.com/png-vector/20191030/ourlarge/pngtree-playing-dice-vector-set-realistic-3d-illustration-of-two-white-dice-png-image_1895117.jpg" TargetMode="External" Type="http://schemas.openxmlformats.org/officeDocument/2006/relationships/image"/><Relationship Id="rId1141" Target="media/image651.png" Type="http://schemas.openxmlformats.org/officeDocument/2006/relationships/image"/><Relationship Id="rId1142" Target="media/image652.png" Type="http://schemas.openxmlformats.org/officeDocument/2006/relationships/image"/><Relationship Id="rId1143" Target="media/image653.jpeg" Type="http://schemas.openxmlformats.org/officeDocument/2006/relationships/image"/><Relationship Id="rId1144" Target="media/image654.png" Type="http://schemas.openxmlformats.org/officeDocument/2006/relationships/image"/><Relationship Id="rId1145" Target="media/image655.wmf" Type="http://schemas.openxmlformats.org/officeDocument/2006/relationships/image"/><Relationship Id="rId1146" Target="embeddings/oleObject475.bin" Type="http://schemas.openxmlformats.org/officeDocument/2006/relationships/oleObject"/><Relationship Id="rId1147" Target="media/image656.wmf" Type="http://schemas.openxmlformats.org/officeDocument/2006/relationships/image"/><Relationship Id="rId1148" Target="embeddings/oleObject476.bin" Type="http://schemas.openxmlformats.org/officeDocument/2006/relationships/oleObject"/><Relationship Id="rId1149" Target="media/image657.wmf" Type="http://schemas.openxmlformats.org/officeDocument/2006/relationships/image"/><Relationship Id="rId115" Target="media/image53.wmf" Type="http://schemas.openxmlformats.org/officeDocument/2006/relationships/image"/><Relationship Id="rId1150" Target="embeddings/oleObject477.bin" Type="http://schemas.openxmlformats.org/officeDocument/2006/relationships/oleObject"/><Relationship Id="rId1151" Target="media/image658.wmf" Type="http://schemas.openxmlformats.org/officeDocument/2006/relationships/image"/><Relationship Id="rId1152" Target="embeddings/oleObject478.bin" Type="http://schemas.openxmlformats.org/officeDocument/2006/relationships/oleObject"/><Relationship Id="rId1153" Target="media/image659.wmf" Type="http://schemas.openxmlformats.org/officeDocument/2006/relationships/image"/><Relationship Id="rId1154" Target="embeddings/oleObject479.bin" Type="http://schemas.openxmlformats.org/officeDocument/2006/relationships/oleObject"/><Relationship Id="rId1155" Target="media/image660.wmf" Type="http://schemas.openxmlformats.org/officeDocument/2006/relationships/image"/><Relationship Id="rId1156" Target="embeddings/oleObject480.bin" Type="http://schemas.openxmlformats.org/officeDocument/2006/relationships/oleObject"/><Relationship Id="rId1157" Target="media/image661.wmf" Type="http://schemas.openxmlformats.org/officeDocument/2006/relationships/image"/><Relationship Id="rId1158" Target="embeddings/oleObject481.bin" Type="http://schemas.openxmlformats.org/officeDocument/2006/relationships/oleObject"/><Relationship Id="rId1159" Target="media/image662.wmf" Type="http://schemas.openxmlformats.org/officeDocument/2006/relationships/image"/><Relationship Id="rId116" Target="embeddings/oleObject56.bin" Type="http://schemas.openxmlformats.org/officeDocument/2006/relationships/oleObject"/><Relationship Id="rId1160" Target="embeddings/oleObject482.bin" Type="http://schemas.openxmlformats.org/officeDocument/2006/relationships/oleObject"/><Relationship Id="rId1161" Target="media/image663.wmf" Type="http://schemas.openxmlformats.org/officeDocument/2006/relationships/image"/><Relationship Id="rId1162" Target="embeddings/oleObject483.bin" Type="http://schemas.openxmlformats.org/officeDocument/2006/relationships/oleObject"/><Relationship Id="rId1163" Target="media/image664.wmf" Type="http://schemas.openxmlformats.org/officeDocument/2006/relationships/image"/><Relationship Id="rId1164" Target="embeddings/oleObject484.bin" Type="http://schemas.openxmlformats.org/officeDocument/2006/relationships/oleObject"/><Relationship Id="rId1165" Target="media/image665.wmf" Type="http://schemas.openxmlformats.org/officeDocument/2006/relationships/image"/><Relationship Id="rId1166" Target="embeddings/oleObject485.bin" Type="http://schemas.openxmlformats.org/officeDocument/2006/relationships/oleObject"/><Relationship Id="rId1167" Target="media/image666.wmf" Type="http://schemas.openxmlformats.org/officeDocument/2006/relationships/image"/><Relationship Id="rId1168" Target="embeddings/oleObject486.bin" Type="http://schemas.openxmlformats.org/officeDocument/2006/relationships/oleObject"/><Relationship Id="rId1169" Target="media/image667.png" Type="http://schemas.openxmlformats.org/officeDocument/2006/relationships/image"/><Relationship Id="rId117" Target="media/image54.wmf" Type="http://schemas.openxmlformats.org/officeDocument/2006/relationships/image"/><Relationship Id="rId1170" Target="media/image668.png" Type="http://schemas.openxmlformats.org/officeDocument/2006/relationships/image"/><Relationship Id="rId1171" Target="media/image669.png" Type="http://schemas.openxmlformats.org/officeDocument/2006/relationships/image"/><Relationship Id="rId1172" Target="media/image670.wmf" Type="http://schemas.openxmlformats.org/officeDocument/2006/relationships/image"/><Relationship Id="rId1173" Target="embeddings/oleObject487.bin" Type="http://schemas.openxmlformats.org/officeDocument/2006/relationships/oleObject"/><Relationship Id="rId1174" Target="media/image671.wmf" Type="http://schemas.openxmlformats.org/officeDocument/2006/relationships/image"/><Relationship Id="rId1175" Target="embeddings/oleObject488.bin" Type="http://schemas.openxmlformats.org/officeDocument/2006/relationships/oleObject"/><Relationship Id="rId1176" Target="media/image672.wmf" Type="http://schemas.openxmlformats.org/officeDocument/2006/relationships/image"/><Relationship Id="rId1177" Target="embeddings/oleObject489.bin" Type="http://schemas.openxmlformats.org/officeDocument/2006/relationships/oleObject"/><Relationship Id="rId1178" Target="media/image673.wmf" Type="http://schemas.openxmlformats.org/officeDocument/2006/relationships/image"/><Relationship Id="rId1179" Target="embeddings/oleObject490.bin" Type="http://schemas.openxmlformats.org/officeDocument/2006/relationships/oleObject"/><Relationship Id="rId118" Target="embeddings/oleObject57.bin" Type="http://schemas.openxmlformats.org/officeDocument/2006/relationships/oleObject"/><Relationship Id="rId1180" Target="media/image674.wmf" Type="http://schemas.openxmlformats.org/officeDocument/2006/relationships/image"/><Relationship Id="rId1181" Target="embeddings/oleObject491.bin" Type="http://schemas.openxmlformats.org/officeDocument/2006/relationships/oleObject"/><Relationship Id="rId1182" Target="media/image675.wmf" Type="http://schemas.openxmlformats.org/officeDocument/2006/relationships/image"/><Relationship Id="rId1183" Target="embeddings/oleObject492.bin" Type="http://schemas.openxmlformats.org/officeDocument/2006/relationships/oleObject"/><Relationship Id="rId1184" Target="media/image676.wmf" Type="http://schemas.openxmlformats.org/officeDocument/2006/relationships/image"/><Relationship Id="rId1185" Target="embeddings/oleObject493.bin" Type="http://schemas.openxmlformats.org/officeDocument/2006/relationships/oleObject"/><Relationship Id="rId1186" Target="media/image677.wmf" Type="http://schemas.openxmlformats.org/officeDocument/2006/relationships/image"/><Relationship Id="rId1187" Target="embeddings/oleObject494.bin" Type="http://schemas.openxmlformats.org/officeDocument/2006/relationships/oleObject"/><Relationship Id="rId1188" Target="media/image678.wmf" Type="http://schemas.openxmlformats.org/officeDocument/2006/relationships/image"/><Relationship Id="rId1189" Target="embeddings/oleObject495.bin" Type="http://schemas.openxmlformats.org/officeDocument/2006/relationships/oleObject"/><Relationship Id="rId119" Target="media/image55.wmf" Type="http://schemas.openxmlformats.org/officeDocument/2006/relationships/image"/><Relationship Id="rId1190" Target="media/image679.wmf" Type="http://schemas.openxmlformats.org/officeDocument/2006/relationships/image"/><Relationship Id="rId1191" Target="embeddings/oleObject496.bin" Type="http://schemas.openxmlformats.org/officeDocument/2006/relationships/oleObject"/><Relationship Id="rId1192" Target="media/image680.wmf" Type="http://schemas.openxmlformats.org/officeDocument/2006/relationships/image"/><Relationship Id="rId1193" Target="embeddings/oleObject497.bin" Type="http://schemas.openxmlformats.org/officeDocument/2006/relationships/oleObject"/><Relationship Id="rId1194" Target="media/image681.wmf" Type="http://schemas.openxmlformats.org/officeDocument/2006/relationships/image"/><Relationship Id="rId1195" Target="media/image682.wmf" Type="http://schemas.openxmlformats.org/officeDocument/2006/relationships/image"/><Relationship Id="rId1196" Target="embeddings/oleObject498.bin" Type="http://schemas.openxmlformats.org/officeDocument/2006/relationships/oleObject"/><Relationship Id="rId1197" Target="media/image683.wmf" Type="http://schemas.openxmlformats.org/officeDocument/2006/relationships/image"/><Relationship Id="rId1198" Target="embeddings/oleObject499.bin" Type="http://schemas.openxmlformats.org/officeDocument/2006/relationships/oleObject"/><Relationship Id="rId1199" Target="embeddings/oleObject500.bin" Type="http://schemas.openxmlformats.org/officeDocument/2006/relationships/oleObject"/><Relationship Id="rId12" Target="media/image3.wmf" Type="http://schemas.openxmlformats.org/officeDocument/2006/relationships/image"/><Relationship Id="rId120" Target="embeddings/oleObject58.bin" Type="http://schemas.openxmlformats.org/officeDocument/2006/relationships/oleObject"/><Relationship Id="rId1200" Target="media/image684.wmf" Type="http://schemas.openxmlformats.org/officeDocument/2006/relationships/image"/><Relationship Id="rId1201" Target="embeddings/oleObject501.bin" Type="http://schemas.openxmlformats.org/officeDocument/2006/relationships/oleObject"/><Relationship Id="rId1202" Target="media/image685.wmf" Type="http://schemas.openxmlformats.org/officeDocument/2006/relationships/image"/><Relationship Id="rId1203" Target="embeddings/oleObject502.bin" Type="http://schemas.openxmlformats.org/officeDocument/2006/relationships/oleObject"/><Relationship Id="rId1204" Target="media/image686.wmf" Type="http://schemas.openxmlformats.org/officeDocument/2006/relationships/image"/><Relationship Id="rId1205" Target="embeddings/oleObject503.bin" Type="http://schemas.openxmlformats.org/officeDocument/2006/relationships/oleObject"/><Relationship Id="rId1206" Target="media/image687.png" Type="http://schemas.openxmlformats.org/officeDocument/2006/relationships/image"/><Relationship Id="rId1207" Target="media/image688.png" Type="http://schemas.openxmlformats.org/officeDocument/2006/relationships/image"/><Relationship Id="rId1208" Target="media/image689.png" Type="http://schemas.openxmlformats.org/officeDocument/2006/relationships/image"/><Relationship Id="rId1209" Target="media/image690.wmf" Type="http://schemas.openxmlformats.org/officeDocument/2006/relationships/image"/><Relationship Id="rId121" Target="media/image56.wmf" Type="http://schemas.openxmlformats.org/officeDocument/2006/relationships/image"/><Relationship Id="rId1210" Target="embeddings/oleObject504.bin" Type="http://schemas.openxmlformats.org/officeDocument/2006/relationships/oleObject"/><Relationship Id="rId1211" Target="media/image691.wmf" Type="http://schemas.openxmlformats.org/officeDocument/2006/relationships/image"/><Relationship Id="rId1212" Target="embeddings/oleObject505.bin" Type="http://schemas.openxmlformats.org/officeDocument/2006/relationships/oleObject"/><Relationship Id="rId1213" Target="media/image692.wmf" Type="http://schemas.openxmlformats.org/officeDocument/2006/relationships/image"/><Relationship Id="rId1214" Target="embeddings/oleObject506.bin" Type="http://schemas.openxmlformats.org/officeDocument/2006/relationships/oleObject"/><Relationship Id="rId1215" Target="media/image693.wmf" Type="http://schemas.openxmlformats.org/officeDocument/2006/relationships/image"/><Relationship Id="rId1216" Target="embeddings/oleObject507.bin" Type="http://schemas.openxmlformats.org/officeDocument/2006/relationships/oleObject"/><Relationship Id="rId1217" Target="media/image694.wmf" Type="http://schemas.openxmlformats.org/officeDocument/2006/relationships/image"/><Relationship Id="rId1218" Target="embeddings/oleObject508.bin" Type="http://schemas.openxmlformats.org/officeDocument/2006/relationships/oleObject"/><Relationship Id="rId1219" Target="media/image695.wmf" Type="http://schemas.openxmlformats.org/officeDocument/2006/relationships/image"/><Relationship Id="rId122" Target="embeddings/oleObject59.bin" Type="http://schemas.openxmlformats.org/officeDocument/2006/relationships/oleObject"/><Relationship Id="rId1220" Target="embeddings/oleObject509.bin" Type="http://schemas.openxmlformats.org/officeDocument/2006/relationships/oleObject"/><Relationship Id="rId1221" Target="media/image696.wmf" Type="http://schemas.openxmlformats.org/officeDocument/2006/relationships/image"/><Relationship Id="rId1222" Target="embeddings/oleObject510.bin" Type="http://schemas.openxmlformats.org/officeDocument/2006/relationships/oleObject"/><Relationship Id="rId1223" Target="media/image697.wmf" Type="http://schemas.openxmlformats.org/officeDocument/2006/relationships/image"/><Relationship Id="rId1224" Target="embeddings/oleObject511.bin" Type="http://schemas.openxmlformats.org/officeDocument/2006/relationships/oleObject"/><Relationship Id="rId1225" Target="media/image698.png" Type="http://schemas.openxmlformats.org/officeDocument/2006/relationships/image"/><Relationship Id="rId1226" Target="media/image699.wmf" Type="http://schemas.openxmlformats.org/officeDocument/2006/relationships/image"/><Relationship Id="rId1227" Target="embeddings/oleObject512.bin" Type="http://schemas.openxmlformats.org/officeDocument/2006/relationships/oleObject"/><Relationship Id="rId1228" Target="media/image700.png" Type="http://schemas.openxmlformats.org/officeDocument/2006/relationships/image"/><Relationship Id="rId1229" Target="media/image701.wmf" Type="http://schemas.openxmlformats.org/officeDocument/2006/relationships/image"/><Relationship Id="rId123" Target="media/image57.wmf" Type="http://schemas.openxmlformats.org/officeDocument/2006/relationships/image"/><Relationship Id="rId1230" Target="embeddings/oleObject513.bin" Type="http://schemas.openxmlformats.org/officeDocument/2006/relationships/oleObject"/><Relationship Id="rId1231" Target="media/image702.jpeg" Type="http://schemas.openxmlformats.org/officeDocument/2006/relationships/image"/><Relationship Id="rId1232" Target="https://img.hoidap247.com/picture/answer/20210415/large_1618486519937.jpg?v=0" TargetMode="External" Type="http://schemas.openxmlformats.org/officeDocument/2006/relationships/image"/><Relationship Id="rId1233" Target="media/image703.wmf" Type="http://schemas.openxmlformats.org/officeDocument/2006/relationships/image"/><Relationship Id="rId1234" Target="embeddings/oleObject514.bin" Type="http://schemas.openxmlformats.org/officeDocument/2006/relationships/oleObject"/><Relationship Id="rId1235" Target="media/image704.emf" Type="http://schemas.openxmlformats.org/officeDocument/2006/relationships/image"/><Relationship Id="rId1236" Target="media/image705.wmf" Type="http://schemas.openxmlformats.org/officeDocument/2006/relationships/image"/><Relationship Id="rId1237" Target="embeddings/oleObject515.bin" Type="http://schemas.openxmlformats.org/officeDocument/2006/relationships/oleObject"/><Relationship Id="rId1238" Target="media/image706.wmf" Type="http://schemas.openxmlformats.org/officeDocument/2006/relationships/image"/><Relationship Id="rId1239" Target="embeddings/oleObject516.bin" Type="http://schemas.openxmlformats.org/officeDocument/2006/relationships/oleObject"/><Relationship Id="rId124" Target="embeddings/oleObject60.bin" Type="http://schemas.openxmlformats.org/officeDocument/2006/relationships/oleObject"/><Relationship Id="rId1240" Target="media/image707.jpeg" Type="http://schemas.openxmlformats.org/officeDocument/2006/relationships/image"/><Relationship Id="rId1241" Target="media/image708.wmf" Type="http://schemas.openxmlformats.org/officeDocument/2006/relationships/image"/><Relationship Id="rId1242" Target="embeddings/oleObject517.bin" Type="http://schemas.openxmlformats.org/officeDocument/2006/relationships/oleObject"/><Relationship Id="rId1243" Target="media/image709.wmf" Type="http://schemas.openxmlformats.org/officeDocument/2006/relationships/image"/><Relationship Id="rId1244" Target="embeddings/oleObject518.bin" Type="http://schemas.openxmlformats.org/officeDocument/2006/relationships/oleObject"/><Relationship Id="rId1245" Target="media/image710.wmf" Type="http://schemas.openxmlformats.org/officeDocument/2006/relationships/image"/><Relationship Id="rId1246" Target="embeddings/oleObject519.bin" Type="http://schemas.openxmlformats.org/officeDocument/2006/relationships/oleObject"/><Relationship Id="rId1247" Target="media/image711.wmf" Type="http://schemas.openxmlformats.org/officeDocument/2006/relationships/image"/><Relationship Id="rId1248" Target="embeddings/oleObject520.bin" Type="http://schemas.openxmlformats.org/officeDocument/2006/relationships/oleObject"/><Relationship Id="rId1249" Target="media/image712.wmf" Type="http://schemas.openxmlformats.org/officeDocument/2006/relationships/image"/><Relationship Id="rId125" Target="media/image58.wmf" Type="http://schemas.openxmlformats.org/officeDocument/2006/relationships/image"/><Relationship Id="rId1250" Target="embeddings/oleObject521.bin" Type="http://schemas.openxmlformats.org/officeDocument/2006/relationships/oleObject"/><Relationship Id="rId1251" Target="media/image713.wmf" Type="http://schemas.openxmlformats.org/officeDocument/2006/relationships/image"/><Relationship Id="rId1252" Target="embeddings/oleObject522.bin" Type="http://schemas.openxmlformats.org/officeDocument/2006/relationships/oleObject"/><Relationship Id="rId1253" Target="media/image714.wmf" Type="http://schemas.openxmlformats.org/officeDocument/2006/relationships/image"/><Relationship Id="rId1254" Target="embeddings/oleObject523.bin" Type="http://schemas.openxmlformats.org/officeDocument/2006/relationships/oleObject"/><Relationship Id="rId1255" Target="media/image715.wmf" Type="http://schemas.openxmlformats.org/officeDocument/2006/relationships/image"/><Relationship Id="rId1256" Target="embeddings/oleObject524.bin" Type="http://schemas.openxmlformats.org/officeDocument/2006/relationships/oleObject"/><Relationship Id="rId1257" Target="media/image716.wmf" Type="http://schemas.openxmlformats.org/officeDocument/2006/relationships/image"/><Relationship Id="rId1258" Target="embeddings/oleObject525.bin" Type="http://schemas.openxmlformats.org/officeDocument/2006/relationships/oleObject"/><Relationship Id="rId1259" Target="media/image717.wmf" Type="http://schemas.openxmlformats.org/officeDocument/2006/relationships/image"/><Relationship Id="rId126" Target="embeddings/oleObject61.bin" Type="http://schemas.openxmlformats.org/officeDocument/2006/relationships/oleObject"/><Relationship Id="rId1260" Target="embeddings/oleObject526.bin" Type="http://schemas.openxmlformats.org/officeDocument/2006/relationships/oleObject"/><Relationship Id="rId1261" Target="media/image718.wmf" Type="http://schemas.openxmlformats.org/officeDocument/2006/relationships/image"/><Relationship Id="rId1262" Target="embeddings/oleObject527.bin" Type="http://schemas.openxmlformats.org/officeDocument/2006/relationships/oleObject"/><Relationship Id="rId1263" Target="media/image719.wmf" Type="http://schemas.openxmlformats.org/officeDocument/2006/relationships/image"/><Relationship Id="rId1264" Target="embeddings/oleObject528.bin" Type="http://schemas.openxmlformats.org/officeDocument/2006/relationships/oleObject"/><Relationship Id="rId1265" Target="media/image720.wmf" Type="http://schemas.openxmlformats.org/officeDocument/2006/relationships/image"/><Relationship Id="rId1266" Target="embeddings/oleObject529.bin" Type="http://schemas.openxmlformats.org/officeDocument/2006/relationships/oleObject"/><Relationship Id="rId1267" Target="embeddings/oleObject530.bin" Type="http://schemas.openxmlformats.org/officeDocument/2006/relationships/oleObject"/><Relationship Id="rId1268" Target="media/image721.wmf" Type="http://schemas.openxmlformats.org/officeDocument/2006/relationships/image"/><Relationship Id="rId1269" Target="embeddings/oleObject531.bin" Type="http://schemas.openxmlformats.org/officeDocument/2006/relationships/oleObject"/><Relationship Id="rId127" Target="media/image59.wmf" Type="http://schemas.openxmlformats.org/officeDocument/2006/relationships/image"/><Relationship Id="rId1270" Target="https://khoahoc.vietjack.com/question/728276/1-nhung-chu-cai-nao-duoi-day-co-truc-doi-xung-hay-du-doan" TargetMode="External" Type="http://schemas.openxmlformats.org/officeDocument/2006/relationships/hyperlink"/><Relationship Id="rId1271" Target="media/image722.png" Type="http://schemas.openxmlformats.org/officeDocument/2006/relationships/image"/><Relationship Id="rId1272" Target="embeddings/oleObject532.bin" Type="http://schemas.openxmlformats.org/officeDocument/2006/relationships/oleObject"/><Relationship Id="rId1273" Target="media/image723.wmf" Type="http://schemas.openxmlformats.org/officeDocument/2006/relationships/image"/><Relationship Id="rId1274" Target="embeddings/oleObject533.bin" Type="http://schemas.openxmlformats.org/officeDocument/2006/relationships/oleObject"/><Relationship Id="rId1275" Target="embeddings/oleObject534.bin" Type="http://schemas.openxmlformats.org/officeDocument/2006/relationships/oleObject"/><Relationship Id="rId1276" Target="media/image724.wmf" Type="http://schemas.openxmlformats.org/officeDocument/2006/relationships/image"/><Relationship Id="rId1277" Target="embeddings/oleObject535.bin" Type="http://schemas.openxmlformats.org/officeDocument/2006/relationships/oleObject"/><Relationship Id="rId1278" Target="media/image725.wmf" Type="http://schemas.openxmlformats.org/officeDocument/2006/relationships/image"/><Relationship Id="rId1279" Target="embeddings/oleObject536.bin" Type="http://schemas.openxmlformats.org/officeDocument/2006/relationships/oleObject"/><Relationship Id="rId128" Target="embeddings/oleObject62.bin" Type="http://schemas.openxmlformats.org/officeDocument/2006/relationships/oleObject"/><Relationship Id="rId1280" Target="embeddings/oleObject537.bin" Type="http://schemas.openxmlformats.org/officeDocument/2006/relationships/oleObject"/><Relationship Id="rId1281" Target="embeddings/oleObject538.bin" Type="http://schemas.openxmlformats.org/officeDocument/2006/relationships/oleObject"/><Relationship Id="rId1282" Target="media/image726.wmf" Type="http://schemas.openxmlformats.org/officeDocument/2006/relationships/image"/><Relationship Id="rId1283" Target="embeddings/oleObject539.bin" Type="http://schemas.openxmlformats.org/officeDocument/2006/relationships/oleObject"/><Relationship Id="rId1284" Target="media/image727.wmf" Type="http://schemas.openxmlformats.org/officeDocument/2006/relationships/image"/><Relationship Id="rId1285" Target="embeddings/oleObject540.bin" Type="http://schemas.openxmlformats.org/officeDocument/2006/relationships/oleObject"/><Relationship Id="rId1286" Target="media/image728.wmf" Type="http://schemas.openxmlformats.org/officeDocument/2006/relationships/image"/><Relationship Id="rId1287" Target="embeddings/oleObject541.bin" Type="http://schemas.openxmlformats.org/officeDocument/2006/relationships/oleObject"/><Relationship Id="rId1288" Target="media/image729.wmf" Type="http://schemas.openxmlformats.org/officeDocument/2006/relationships/image"/><Relationship Id="rId1289" Target="embeddings/oleObject542.bin" Type="http://schemas.openxmlformats.org/officeDocument/2006/relationships/oleObject"/><Relationship Id="rId129" Target="media/image60.wmf" Type="http://schemas.openxmlformats.org/officeDocument/2006/relationships/image"/><Relationship Id="rId1290" Target="media/image730.wmf" Type="http://schemas.openxmlformats.org/officeDocument/2006/relationships/image"/><Relationship Id="rId1291" Target="embeddings/oleObject543.bin" Type="http://schemas.openxmlformats.org/officeDocument/2006/relationships/oleObject"/><Relationship Id="rId1292" Target="media/image731.wmf" Type="http://schemas.openxmlformats.org/officeDocument/2006/relationships/image"/><Relationship Id="rId1293" Target="embeddings/oleObject544.bin" Type="http://schemas.openxmlformats.org/officeDocument/2006/relationships/oleObject"/><Relationship Id="rId1294" Target="media/image732.wmf" Type="http://schemas.openxmlformats.org/officeDocument/2006/relationships/image"/><Relationship Id="rId1295" Target="embeddings/oleObject545.bin" Type="http://schemas.openxmlformats.org/officeDocument/2006/relationships/oleObject"/><Relationship Id="rId1296" Target="media/image733.wmf" Type="http://schemas.openxmlformats.org/officeDocument/2006/relationships/image"/><Relationship Id="rId1297" Target="embeddings/oleObject546.bin" Type="http://schemas.openxmlformats.org/officeDocument/2006/relationships/oleObject"/><Relationship Id="rId1298" Target="media/image734.wmf" Type="http://schemas.openxmlformats.org/officeDocument/2006/relationships/image"/><Relationship Id="rId1299" Target="embeddings/oleObject547.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00" Target="media/image735.wmf" Type="http://schemas.openxmlformats.org/officeDocument/2006/relationships/image"/><Relationship Id="rId1301" Target="embeddings/oleObject548.bin" Type="http://schemas.openxmlformats.org/officeDocument/2006/relationships/oleObject"/><Relationship Id="rId1302" Target="media/image736.wmf" Type="http://schemas.openxmlformats.org/officeDocument/2006/relationships/image"/><Relationship Id="rId1303" Target="embeddings/oleObject549.bin" Type="http://schemas.openxmlformats.org/officeDocument/2006/relationships/oleObject"/><Relationship Id="rId1304" Target="media/image737.wmf" Type="http://schemas.openxmlformats.org/officeDocument/2006/relationships/image"/><Relationship Id="rId1305" Target="embeddings/oleObject550.bin" Type="http://schemas.openxmlformats.org/officeDocument/2006/relationships/oleObject"/><Relationship Id="rId1306" Target="media/image738.wmf" Type="http://schemas.openxmlformats.org/officeDocument/2006/relationships/image"/><Relationship Id="rId1307" Target="embeddings/oleObject551.bin" Type="http://schemas.openxmlformats.org/officeDocument/2006/relationships/oleObject"/><Relationship Id="rId1308" Target="embeddings/oleObject552.bin" Type="http://schemas.openxmlformats.org/officeDocument/2006/relationships/oleObject"/><Relationship Id="rId1309" Target="embeddings/oleObject553.bin" Type="http://schemas.openxmlformats.org/officeDocument/2006/relationships/oleObject"/><Relationship Id="rId131" Target="media/image61.wmf" Type="http://schemas.openxmlformats.org/officeDocument/2006/relationships/image"/><Relationship Id="rId1310" Target="embeddings/oleObject554.bin" Type="http://schemas.openxmlformats.org/officeDocument/2006/relationships/oleObject"/><Relationship Id="rId1311" Target="embeddings/oleObject555.bin" Type="http://schemas.openxmlformats.org/officeDocument/2006/relationships/oleObject"/><Relationship Id="rId1312" Target="embeddings/oleObject556.bin" Type="http://schemas.openxmlformats.org/officeDocument/2006/relationships/oleObject"/><Relationship Id="rId1313" Target="embeddings/oleObject557.bin" Type="http://schemas.openxmlformats.org/officeDocument/2006/relationships/oleObject"/><Relationship Id="rId1314" Target="embeddings/oleObject558.bin" Type="http://schemas.openxmlformats.org/officeDocument/2006/relationships/oleObject"/><Relationship Id="rId1315" Target="embeddings/oleObject559.bin" Type="http://schemas.openxmlformats.org/officeDocument/2006/relationships/oleObject"/><Relationship Id="rId1316" Target="embeddings/oleObject560.bin" Type="http://schemas.openxmlformats.org/officeDocument/2006/relationships/oleObject"/><Relationship Id="rId1317" Target="embeddings/oleObject561.bin" Type="http://schemas.openxmlformats.org/officeDocument/2006/relationships/oleObject"/><Relationship Id="rId1318" Target="embeddings/oleObject562.bin" Type="http://schemas.openxmlformats.org/officeDocument/2006/relationships/oleObject"/><Relationship Id="rId1319" Target="embeddings/oleObject563.bin" Type="http://schemas.openxmlformats.org/officeDocument/2006/relationships/oleObject"/><Relationship Id="rId132" Target="embeddings/oleObject64.bin" Type="http://schemas.openxmlformats.org/officeDocument/2006/relationships/oleObject"/><Relationship Id="rId1320" Target="header1.xml" Type="http://schemas.openxmlformats.org/officeDocument/2006/relationships/header"/><Relationship Id="rId1321" Target="footer1.xml" Type="http://schemas.openxmlformats.org/officeDocument/2006/relationships/footer"/><Relationship Id="rId1322" Target="fontTable.xml" Type="http://schemas.openxmlformats.org/officeDocument/2006/relationships/fontTable"/><Relationship Id="rId1323" Target="theme/theme1.xml" Type="http://schemas.openxmlformats.org/officeDocument/2006/relationships/theme"/><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media/image120.wmf" Type="http://schemas.openxmlformats.org/officeDocument/2006/relationships/image"/><Relationship Id="rId25" Target="embeddings/oleObject9.bin" Type="http://schemas.openxmlformats.org/officeDocument/2006/relationships/oleObject"/><Relationship Id="rId250" Target="embeddings/oleObject123.bin" Type="http://schemas.openxmlformats.org/officeDocument/2006/relationships/oleObject"/><Relationship Id="rId251" Target="media/image121.wmf" Type="http://schemas.openxmlformats.org/officeDocument/2006/relationships/image"/><Relationship Id="rId252" Target="embeddings/oleObject124.bin" Type="http://schemas.openxmlformats.org/officeDocument/2006/relationships/oleObject"/><Relationship Id="rId253" Target="media/image122.wmf" Type="http://schemas.openxmlformats.org/officeDocument/2006/relationships/image"/><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1" Target="media/image126.wmf" Type="http://schemas.openxmlformats.org/officeDocument/2006/relationships/image"/><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wmf" Type="http://schemas.openxmlformats.org/officeDocument/2006/relationships/image"/><Relationship Id="rId276" Target="embeddings/oleObject136.bin" Type="http://schemas.openxmlformats.org/officeDocument/2006/relationships/oleObject"/><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embeddings/oleObject153.bin" Type="http://schemas.openxmlformats.org/officeDocument/2006/relationships/oleObject"/><Relationship Id="rId31" Target="embeddings/oleObject12.bin" Type="http://schemas.openxmlformats.org/officeDocument/2006/relationships/oleObject"/><Relationship Id="rId310" Target="media/image150.wmf" Type="http://schemas.openxmlformats.org/officeDocument/2006/relationships/image"/><Relationship Id="rId311" Target="embeddings/oleObject154.bin" Type="http://schemas.openxmlformats.org/officeDocument/2006/relationships/oleObject"/><Relationship Id="rId312" Target="media/image151.wmf" Type="http://schemas.openxmlformats.org/officeDocument/2006/relationships/image"/><Relationship Id="rId313" Target="embeddings/oleObject155.bin" Type="http://schemas.openxmlformats.org/officeDocument/2006/relationships/oleObject"/><Relationship Id="rId314" Target="media/image152.wmf" Type="http://schemas.openxmlformats.org/officeDocument/2006/relationships/image"/><Relationship Id="rId315" Target="embeddings/oleObject156.bin" Type="http://schemas.openxmlformats.org/officeDocument/2006/relationships/oleObject"/><Relationship Id="rId316" Target="media/image153.wmf" Type="http://schemas.openxmlformats.org/officeDocument/2006/relationships/image"/><Relationship Id="rId317" Target="embeddings/oleObject157.bin" Type="http://schemas.openxmlformats.org/officeDocument/2006/relationships/oleObject"/><Relationship Id="rId318" Target="media/image154.wmf" Type="http://schemas.openxmlformats.org/officeDocument/2006/relationships/image"/><Relationship Id="rId319" Target="embeddings/oleObject158.bin" Type="http://schemas.openxmlformats.org/officeDocument/2006/relationships/oleObject"/><Relationship Id="rId32" Target="media/image13.wmf" Type="http://schemas.openxmlformats.org/officeDocument/2006/relationships/image"/><Relationship Id="rId320" Target="media/image155.wmf" Type="http://schemas.openxmlformats.org/officeDocument/2006/relationships/image"/><Relationship Id="rId321" Target="embeddings/oleObject159.bin" Type="http://schemas.openxmlformats.org/officeDocument/2006/relationships/oleObject"/><Relationship Id="rId322" Target="media/image156.wmf" Type="http://schemas.openxmlformats.org/officeDocument/2006/relationships/image"/><Relationship Id="rId323" Target="embeddings/oleObject160.bin" Type="http://schemas.openxmlformats.org/officeDocument/2006/relationships/oleObject"/><Relationship Id="rId324" Target="media/image157.wmf" Type="http://schemas.openxmlformats.org/officeDocument/2006/relationships/image"/><Relationship Id="rId325" Target="embeddings/oleObject161.bin" Type="http://schemas.openxmlformats.org/officeDocument/2006/relationships/oleObject"/><Relationship Id="rId326" Target="media/image158.wmf" Type="http://schemas.openxmlformats.org/officeDocument/2006/relationships/image"/><Relationship Id="rId327" Target="embeddings/oleObject162.bin" Type="http://schemas.openxmlformats.org/officeDocument/2006/relationships/oleObject"/><Relationship Id="rId328" Target="media/image159.wmf" Type="http://schemas.openxmlformats.org/officeDocument/2006/relationships/image"/><Relationship Id="rId329" Target="embeddings/oleObject163.bin" Type="http://schemas.openxmlformats.org/officeDocument/2006/relationships/oleObject"/><Relationship Id="rId33" Target="embeddings/oleObject13.bin" Type="http://schemas.openxmlformats.org/officeDocument/2006/relationships/oleObject"/><Relationship Id="rId330" Target="media/image160.wmf" Type="http://schemas.openxmlformats.org/officeDocument/2006/relationships/image"/><Relationship Id="rId331" Target="embeddings/oleObject164.bin" Type="http://schemas.openxmlformats.org/officeDocument/2006/relationships/oleObject"/><Relationship Id="rId332" Target="media/image161.wmf" Type="http://schemas.openxmlformats.org/officeDocument/2006/relationships/image"/><Relationship Id="rId333" Target="embeddings/oleObject165.bin" Type="http://schemas.openxmlformats.org/officeDocument/2006/relationships/oleObject"/><Relationship Id="rId334" Target="media/image162.wmf" Type="http://schemas.openxmlformats.org/officeDocument/2006/relationships/image"/><Relationship Id="rId335" Target="embeddings/oleObject166.bin" Type="http://schemas.openxmlformats.org/officeDocument/2006/relationships/oleObject"/><Relationship Id="rId336" Target="media/image163.wmf" Type="http://schemas.openxmlformats.org/officeDocument/2006/relationships/image"/><Relationship Id="rId337" Target="embeddings/oleObject167.bin" Type="http://schemas.openxmlformats.org/officeDocument/2006/relationships/oleObject"/><Relationship Id="rId338" Target="media/image164.wmf" Type="http://schemas.openxmlformats.org/officeDocument/2006/relationships/image"/><Relationship Id="rId339" Target="embeddings/oleObject168.bin" Type="http://schemas.openxmlformats.org/officeDocument/2006/relationships/oleObject"/><Relationship Id="rId34" Target="media/image14.wmf" Type="http://schemas.openxmlformats.org/officeDocument/2006/relationships/image"/><Relationship Id="rId340" Target="media/image165.wmf" Type="http://schemas.openxmlformats.org/officeDocument/2006/relationships/image"/><Relationship Id="rId341" Target="embeddings/oleObject169.bin" Type="http://schemas.openxmlformats.org/officeDocument/2006/relationships/oleObject"/><Relationship Id="rId342" Target="media/image166.wmf" Type="http://schemas.openxmlformats.org/officeDocument/2006/relationships/image"/><Relationship Id="rId343" Target="embeddings/oleObject170.bin" Type="http://schemas.openxmlformats.org/officeDocument/2006/relationships/oleObject"/><Relationship Id="rId344" Target="media/image167.wmf" Type="http://schemas.openxmlformats.org/officeDocument/2006/relationships/image"/><Relationship Id="rId345" Target="embeddings/oleObject171.bin" Type="http://schemas.openxmlformats.org/officeDocument/2006/relationships/oleObject"/><Relationship Id="rId346" Target="media/image168.wmf" Type="http://schemas.openxmlformats.org/officeDocument/2006/relationships/image"/><Relationship Id="rId347" Target="embeddings/oleObject172.bin" Type="http://schemas.openxmlformats.org/officeDocument/2006/relationships/oleObject"/><Relationship Id="rId348" Target="media/image169.wmf" Type="http://schemas.openxmlformats.org/officeDocument/2006/relationships/image"/><Relationship Id="rId349" Target="embeddings/oleObject173.bin" Type="http://schemas.openxmlformats.org/officeDocument/2006/relationships/oleObject"/><Relationship Id="rId35" Target="embeddings/oleObject14.bin" Type="http://schemas.openxmlformats.org/officeDocument/2006/relationships/oleObject"/><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wmf" Type="http://schemas.openxmlformats.org/officeDocument/2006/relationships/image"/><Relationship Id="rId353" Target="embeddings/oleObject175.bin" Type="http://schemas.openxmlformats.org/officeDocument/2006/relationships/oleObject"/><Relationship Id="rId354" Target="media/image172.wmf" Type="http://schemas.openxmlformats.org/officeDocument/2006/relationships/image"/><Relationship Id="rId355" Target="embeddings/oleObject176.bin" Type="http://schemas.openxmlformats.org/officeDocument/2006/relationships/oleObject"/><Relationship Id="rId356" Target="media/image173.wmf" Type="http://schemas.openxmlformats.org/officeDocument/2006/relationships/image"/><Relationship Id="rId357" Target="embeddings/oleObject177.bin" Type="http://schemas.openxmlformats.org/officeDocument/2006/relationships/oleObject"/><Relationship Id="rId358" Target="media/image174.wmf" Type="http://schemas.openxmlformats.org/officeDocument/2006/relationships/image"/><Relationship Id="rId359" Target="embeddings/oleObject178.bin" Type="http://schemas.openxmlformats.org/officeDocument/2006/relationships/oleObject"/><Relationship Id="rId36" Target="media/image15.wmf" Type="http://schemas.openxmlformats.org/officeDocument/2006/relationships/image"/><Relationship Id="rId360" Target="media/image175.wmf" Type="http://schemas.openxmlformats.org/officeDocument/2006/relationships/image"/><Relationship Id="rId361" Target="embeddings/oleObject179.bin" Type="http://schemas.openxmlformats.org/officeDocument/2006/relationships/oleObject"/><Relationship Id="rId362" Target="media/image176.wmf" Type="http://schemas.openxmlformats.org/officeDocument/2006/relationships/image"/><Relationship Id="rId363" Target="embeddings/oleObject180.bin" Type="http://schemas.openxmlformats.org/officeDocument/2006/relationships/oleObject"/><Relationship Id="rId364" Target="media/image177.wmf" Type="http://schemas.openxmlformats.org/officeDocument/2006/relationships/image"/><Relationship Id="rId365" Target="embeddings/oleObject181.bin" Type="http://schemas.openxmlformats.org/officeDocument/2006/relationships/oleObject"/><Relationship Id="rId366" Target="media/image178.wmf" Type="http://schemas.openxmlformats.org/officeDocument/2006/relationships/image"/><Relationship Id="rId367" Target="embeddings/oleObject182.bin" Type="http://schemas.openxmlformats.org/officeDocument/2006/relationships/oleObject"/><Relationship Id="rId368" Target="media/image179.wmf" Type="http://schemas.openxmlformats.org/officeDocument/2006/relationships/image"/><Relationship Id="rId369" Target="embeddings/oleObject183.bin" Type="http://schemas.openxmlformats.org/officeDocument/2006/relationships/oleObject"/><Relationship Id="rId37" Target="embeddings/oleObject15.bin" Type="http://schemas.openxmlformats.org/officeDocument/2006/relationships/oleObject"/><Relationship Id="rId370" Target="media/image180.wmf" Type="http://schemas.openxmlformats.org/officeDocument/2006/relationships/image"/><Relationship Id="rId371" Target="embeddings/oleObject184.bin" Type="http://schemas.openxmlformats.org/officeDocument/2006/relationships/oleObject"/><Relationship Id="rId372" Target="media/image181.wmf" Type="http://schemas.openxmlformats.org/officeDocument/2006/relationships/image"/><Relationship Id="rId373" Target="embeddings/oleObject185.bin" Type="http://schemas.openxmlformats.org/officeDocument/2006/relationships/oleObject"/><Relationship Id="rId374" Target="media/image182.wmf" Type="http://schemas.openxmlformats.org/officeDocument/2006/relationships/image"/><Relationship Id="rId375" Target="embeddings/oleObject186.bin" Type="http://schemas.openxmlformats.org/officeDocument/2006/relationships/oleObject"/><Relationship Id="rId376" Target="media/image183.wmf" Type="http://schemas.openxmlformats.org/officeDocument/2006/relationships/image"/><Relationship Id="rId377" Target="embeddings/oleObject187.bin" Type="http://schemas.openxmlformats.org/officeDocument/2006/relationships/oleObject"/><Relationship Id="rId378" Target="media/image184.wmf" Type="http://schemas.openxmlformats.org/officeDocument/2006/relationships/image"/><Relationship Id="rId379" Target="embeddings/oleObject188.bin" Type="http://schemas.openxmlformats.org/officeDocument/2006/relationships/oleObject"/><Relationship Id="rId38" Target="media/image16.wmf" Type="http://schemas.openxmlformats.org/officeDocument/2006/relationships/image"/><Relationship Id="rId380" Target="media/image185.wmf" Type="http://schemas.openxmlformats.org/officeDocument/2006/relationships/image"/><Relationship Id="rId381" Target="embeddings/oleObject189.bin" Type="http://schemas.openxmlformats.org/officeDocument/2006/relationships/oleObject"/><Relationship Id="rId382" Target="media/image186.wmf" Type="http://schemas.openxmlformats.org/officeDocument/2006/relationships/image"/><Relationship Id="rId383" Target="embeddings/oleObject190.bin" Type="http://schemas.openxmlformats.org/officeDocument/2006/relationships/oleObject"/><Relationship Id="rId384" Target="media/image187.wmf" Type="http://schemas.openxmlformats.org/officeDocument/2006/relationships/image"/><Relationship Id="rId385" Target="embeddings/oleObject191.bin" Type="http://schemas.openxmlformats.org/officeDocument/2006/relationships/oleObject"/><Relationship Id="rId386" Target="media/image188.wmf" Type="http://schemas.openxmlformats.org/officeDocument/2006/relationships/image"/><Relationship Id="rId387" Target="embeddings/oleObject192.bin" Type="http://schemas.openxmlformats.org/officeDocument/2006/relationships/oleObject"/><Relationship Id="rId388" Target="media/image189.wmf" Type="http://schemas.openxmlformats.org/officeDocument/2006/relationships/image"/><Relationship Id="rId389" Target="embeddings/oleObject193.bin" Type="http://schemas.openxmlformats.org/officeDocument/2006/relationships/oleObject"/><Relationship Id="rId39" Target="embeddings/oleObject16.bin" Type="http://schemas.openxmlformats.org/officeDocument/2006/relationships/oleObject"/><Relationship Id="rId390" Target="media/image190.wmf" Type="http://schemas.openxmlformats.org/officeDocument/2006/relationships/image"/><Relationship Id="rId391" Target="embeddings/oleObject194.bin" Type="http://schemas.openxmlformats.org/officeDocument/2006/relationships/oleObject"/><Relationship Id="rId392" Target="media/image191.wmf" Type="http://schemas.openxmlformats.org/officeDocument/2006/relationships/image"/><Relationship Id="rId393" Target="embeddings/oleObject195.bin" Type="http://schemas.openxmlformats.org/officeDocument/2006/relationships/oleObject"/><Relationship Id="rId394" Target="media/image192.wmf" Type="http://schemas.openxmlformats.org/officeDocument/2006/relationships/image"/><Relationship Id="rId395" Target="embeddings/oleObject196.bin" Type="http://schemas.openxmlformats.org/officeDocument/2006/relationships/oleObject"/><Relationship Id="rId396" Target="media/image193.wmf" Type="http://schemas.openxmlformats.org/officeDocument/2006/relationships/image"/><Relationship Id="rId397" Target="embeddings/oleObject197.bin" Type="http://schemas.openxmlformats.org/officeDocument/2006/relationships/oleObject"/><Relationship Id="rId398" Target="media/image194.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5.wmf" Type="http://schemas.openxmlformats.org/officeDocument/2006/relationships/image"/><Relationship Id="rId401" Target="embeddings/oleObject199.bin" Type="http://schemas.openxmlformats.org/officeDocument/2006/relationships/oleObject"/><Relationship Id="rId402" Target="media/image196.wmf" Type="http://schemas.openxmlformats.org/officeDocument/2006/relationships/image"/><Relationship Id="rId403" Target="embeddings/oleObject200.bin" Type="http://schemas.openxmlformats.org/officeDocument/2006/relationships/oleObject"/><Relationship Id="rId404" Target="media/image197.wmf" Type="http://schemas.openxmlformats.org/officeDocument/2006/relationships/image"/><Relationship Id="rId405" Target="embeddings/oleObject201.bin" Type="http://schemas.openxmlformats.org/officeDocument/2006/relationships/oleObject"/><Relationship Id="rId406" Target="media/image198.wmf" Type="http://schemas.openxmlformats.org/officeDocument/2006/relationships/image"/><Relationship Id="rId407" Target="embeddings/oleObject202.bin" Type="http://schemas.openxmlformats.org/officeDocument/2006/relationships/oleObject"/><Relationship Id="rId408" Target="media/image199.wmf" Type="http://schemas.openxmlformats.org/officeDocument/2006/relationships/image"/><Relationship Id="rId409" Target="embeddings/oleObject203.bin" Type="http://schemas.openxmlformats.org/officeDocument/2006/relationships/oleObject"/><Relationship Id="rId41" Target="embeddings/oleObject17.bin" Type="http://schemas.openxmlformats.org/officeDocument/2006/relationships/oleObject"/><Relationship Id="rId410" Target="media/image200.wmf" Type="http://schemas.openxmlformats.org/officeDocument/2006/relationships/image"/><Relationship Id="rId411" Target="embeddings/oleObject204.bin" Type="http://schemas.openxmlformats.org/officeDocument/2006/relationships/oleObject"/><Relationship Id="rId412" Target="media/image201.wmf" Type="http://schemas.openxmlformats.org/officeDocument/2006/relationships/image"/><Relationship Id="rId413" Target="embeddings/oleObject205.bin" Type="http://schemas.openxmlformats.org/officeDocument/2006/relationships/oleObject"/><Relationship Id="rId414" Target="media/image202.wmf" Type="http://schemas.openxmlformats.org/officeDocument/2006/relationships/image"/><Relationship Id="rId415" Target="embeddings/oleObject206.bin" Type="http://schemas.openxmlformats.org/officeDocument/2006/relationships/oleObject"/><Relationship Id="rId416" Target="media/image203.wmf" Type="http://schemas.openxmlformats.org/officeDocument/2006/relationships/image"/><Relationship Id="rId417" Target="embeddings/oleObject207.bin" Type="http://schemas.openxmlformats.org/officeDocument/2006/relationships/oleObject"/><Relationship Id="rId418" Target="media/image204.wmf" Type="http://schemas.openxmlformats.org/officeDocument/2006/relationships/image"/><Relationship Id="rId419" Target="embeddings/oleObject208.bin" Type="http://schemas.openxmlformats.org/officeDocument/2006/relationships/oleObject"/><Relationship Id="rId42" Target="media/image18.wmf" Type="http://schemas.openxmlformats.org/officeDocument/2006/relationships/image"/><Relationship Id="rId420" Target="media/image205.wmf" Type="http://schemas.openxmlformats.org/officeDocument/2006/relationships/image"/><Relationship Id="rId421" Target="embeddings/oleObject209.bin" Type="http://schemas.openxmlformats.org/officeDocument/2006/relationships/oleObject"/><Relationship Id="rId422" Target="media/image206.wmf" Type="http://schemas.openxmlformats.org/officeDocument/2006/relationships/image"/><Relationship Id="rId423" Target="embeddings/oleObject210.bin" Type="http://schemas.openxmlformats.org/officeDocument/2006/relationships/oleObject"/><Relationship Id="rId424" Target="media/image207.wmf" Type="http://schemas.openxmlformats.org/officeDocument/2006/relationships/image"/><Relationship Id="rId425" Target="embeddings/oleObject211.bin" Type="http://schemas.openxmlformats.org/officeDocument/2006/relationships/oleObject"/><Relationship Id="rId426" Target="media/image208.wmf" Type="http://schemas.openxmlformats.org/officeDocument/2006/relationships/image"/><Relationship Id="rId427" Target="embeddings/oleObject212.bin" Type="http://schemas.openxmlformats.org/officeDocument/2006/relationships/oleObject"/><Relationship Id="rId428" Target="media/image209.wmf" Type="http://schemas.openxmlformats.org/officeDocument/2006/relationships/image"/><Relationship Id="rId429" Target="embeddings/oleObject213.bin" Type="http://schemas.openxmlformats.org/officeDocument/2006/relationships/oleObject"/><Relationship Id="rId43" Target="embeddings/oleObject18.bin" Type="http://schemas.openxmlformats.org/officeDocument/2006/relationships/oleObject"/><Relationship Id="rId430" Target="media/image210.wmf" Type="http://schemas.openxmlformats.org/officeDocument/2006/relationships/image"/><Relationship Id="rId431" Target="embeddings/oleObject214.bin" Type="http://schemas.openxmlformats.org/officeDocument/2006/relationships/oleObject"/><Relationship Id="rId432" Target="media/image211.wmf" Type="http://schemas.openxmlformats.org/officeDocument/2006/relationships/image"/><Relationship Id="rId433" Target="embeddings/oleObject215.bin" Type="http://schemas.openxmlformats.org/officeDocument/2006/relationships/oleObject"/><Relationship Id="rId434" Target="media/image212.wmf" Type="http://schemas.openxmlformats.org/officeDocument/2006/relationships/image"/><Relationship Id="rId435" Target="embeddings/oleObject216.bin" Type="http://schemas.openxmlformats.org/officeDocument/2006/relationships/oleObject"/><Relationship Id="rId436" Target="media/image213.wmf" Type="http://schemas.openxmlformats.org/officeDocument/2006/relationships/image"/><Relationship Id="rId437" Target="embeddings/oleObject217.bin" Type="http://schemas.openxmlformats.org/officeDocument/2006/relationships/oleObject"/><Relationship Id="rId438" Target="media/image214.wmf" Type="http://schemas.openxmlformats.org/officeDocument/2006/relationships/image"/><Relationship Id="rId439" Target="embeddings/oleObject218.bin" Type="http://schemas.openxmlformats.org/officeDocument/2006/relationships/oleObject"/><Relationship Id="rId44" Target="media/image19.wmf" Type="http://schemas.openxmlformats.org/officeDocument/2006/relationships/image"/><Relationship Id="rId440" Target="media/image215.wmf" Type="http://schemas.openxmlformats.org/officeDocument/2006/relationships/image"/><Relationship Id="rId441" Target="embeddings/oleObject219.bin" Type="http://schemas.openxmlformats.org/officeDocument/2006/relationships/oleObject"/><Relationship Id="rId442" Target="media/image216.wmf" Type="http://schemas.openxmlformats.org/officeDocument/2006/relationships/image"/><Relationship Id="rId443" Target="embeddings/oleObject220.bin" Type="http://schemas.openxmlformats.org/officeDocument/2006/relationships/oleObject"/><Relationship Id="rId444" Target="media/image217.wmf" Type="http://schemas.openxmlformats.org/officeDocument/2006/relationships/image"/><Relationship Id="rId445" Target="embeddings/oleObject221.bin" Type="http://schemas.openxmlformats.org/officeDocument/2006/relationships/oleObject"/><Relationship Id="rId446" Target="media/image218.wmf" Type="http://schemas.openxmlformats.org/officeDocument/2006/relationships/image"/><Relationship Id="rId447" Target="embeddings/oleObject222.bin" Type="http://schemas.openxmlformats.org/officeDocument/2006/relationships/oleObject"/><Relationship Id="rId448" Target="media/image219.wmf" Type="http://schemas.openxmlformats.org/officeDocument/2006/relationships/image"/><Relationship Id="rId449" Target="embeddings/oleObject223.bin" Type="http://schemas.openxmlformats.org/officeDocument/2006/relationships/oleObject"/><Relationship Id="rId45" Target="embeddings/oleObject19.bin" Type="http://schemas.openxmlformats.org/officeDocument/2006/relationships/oleObject"/><Relationship Id="rId450" Target="media/image220.wmf" Type="http://schemas.openxmlformats.org/officeDocument/2006/relationships/image"/><Relationship Id="rId451" Target="embeddings/oleObject224.bin" Type="http://schemas.openxmlformats.org/officeDocument/2006/relationships/oleObject"/><Relationship Id="rId452" Target="media/image221.wmf" Type="http://schemas.openxmlformats.org/officeDocument/2006/relationships/image"/><Relationship Id="rId453" Target="embeddings/oleObject225.bin" Type="http://schemas.openxmlformats.org/officeDocument/2006/relationships/oleObject"/><Relationship Id="rId454" Target="media/image222.wmf" Type="http://schemas.openxmlformats.org/officeDocument/2006/relationships/image"/><Relationship Id="rId455" Target="embeddings/oleObject226.bin" Type="http://schemas.openxmlformats.org/officeDocument/2006/relationships/oleObject"/><Relationship Id="rId456" Target="media/image223.wmf" Type="http://schemas.openxmlformats.org/officeDocument/2006/relationships/image"/><Relationship Id="rId457" Target="embeddings/oleObject227.bin" Type="http://schemas.openxmlformats.org/officeDocument/2006/relationships/oleObject"/><Relationship Id="rId458" Target="media/image224.wmf" Type="http://schemas.openxmlformats.org/officeDocument/2006/relationships/image"/><Relationship Id="rId459" Target="embeddings/oleObject228.bin" Type="http://schemas.openxmlformats.org/officeDocument/2006/relationships/oleObject"/><Relationship Id="rId46" Target="media/image20.wmf" Type="http://schemas.openxmlformats.org/officeDocument/2006/relationships/image"/><Relationship Id="rId460" Target="embeddings/oleObject229.bin" Type="http://schemas.openxmlformats.org/officeDocument/2006/relationships/oleObject"/><Relationship Id="rId461" Target="media/image225.wmf" Type="http://schemas.openxmlformats.org/officeDocument/2006/relationships/image"/><Relationship Id="rId462" Target="embeddings/oleObject230.bin" Type="http://schemas.openxmlformats.org/officeDocument/2006/relationships/oleObject"/><Relationship Id="rId463" Target="media/image226.wmf" Type="http://schemas.openxmlformats.org/officeDocument/2006/relationships/image"/><Relationship Id="rId464" Target="embeddings/oleObject231.bin" Type="http://schemas.openxmlformats.org/officeDocument/2006/relationships/oleObject"/><Relationship Id="rId465" Target="media/image227.wmf" Type="http://schemas.openxmlformats.org/officeDocument/2006/relationships/image"/><Relationship Id="rId466" Target="embeddings/oleObject232.bin" Type="http://schemas.openxmlformats.org/officeDocument/2006/relationships/oleObject"/><Relationship Id="rId467" Target="media/image228.wmf" Type="http://schemas.openxmlformats.org/officeDocument/2006/relationships/image"/><Relationship Id="rId468" Target="embeddings/oleObject233.bin" Type="http://schemas.openxmlformats.org/officeDocument/2006/relationships/oleObject"/><Relationship Id="rId469" Target="media/image229.wmf" Type="http://schemas.openxmlformats.org/officeDocument/2006/relationships/image"/><Relationship Id="rId47" Target="embeddings/oleObject20.bin" Type="http://schemas.openxmlformats.org/officeDocument/2006/relationships/oleObject"/><Relationship Id="rId470" Target="embeddings/oleObject234.bin" Type="http://schemas.openxmlformats.org/officeDocument/2006/relationships/oleObject"/><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wmf" Type="http://schemas.openxmlformats.org/officeDocument/2006/relationships/image"/><Relationship Id="rId475" Target="embeddings/oleObject237.bin" Type="http://schemas.openxmlformats.org/officeDocument/2006/relationships/oleObject"/><Relationship Id="rId476" Target="media/image232.wmf" Type="http://schemas.openxmlformats.org/officeDocument/2006/relationships/image"/><Relationship Id="rId477" Target="embeddings/oleObject238.bin" Type="http://schemas.openxmlformats.org/officeDocument/2006/relationships/oleObject"/><Relationship Id="rId478" Target="media/image233.wmf" Type="http://schemas.openxmlformats.org/officeDocument/2006/relationships/image"/><Relationship Id="rId479" Target="embeddings/oleObject239.bin" Type="http://schemas.openxmlformats.org/officeDocument/2006/relationships/oleObject"/><Relationship Id="rId48" Target="media/image21.wmf" Type="http://schemas.openxmlformats.org/officeDocument/2006/relationships/image"/><Relationship Id="rId480" Target="media/image234.wmf" Type="http://schemas.openxmlformats.org/officeDocument/2006/relationships/image"/><Relationship Id="rId481" Target="embeddings/oleObject240.bin" Type="http://schemas.openxmlformats.org/officeDocument/2006/relationships/oleObject"/><Relationship Id="rId482" Target="media/image235.wmf" Type="http://schemas.openxmlformats.org/officeDocument/2006/relationships/image"/><Relationship Id="rId483" Target="embeddings/oleObject241.bin" Type="http://schemas.openxmlformats.org/officeDocument/2006/relationships/oleObject"/><Relationship Id="rId484" Target="media/image236.wmf" Type="http://schemas.openxmlformats.org/officeDocument/2006/relationships/image"/><Relationship Id="rId485" Target="embeddings/oleObject242.bin" Type="http://schemas.openxmlformats.org/officeDocument/2006/relationships/oleObject"/><Relationship Id="rId486" Target="media/image237.wmf" Type="http://schemas.openxmlformats.org/officeDocument/2006/relationships/image"/><Relationship Id="rId487" Target="embeddings/oleObject243.bin" Type="http://schemas.openxmlformats.org/officeDocument/2006/relationships/oleObject"/><Relationship Id="rId488" Target="media/image238.wmf" Type="http://schemas.openxmlformats.org/officeDocument/2006/relationships/image"/><Relationship Id="rId489" Target="embeddings/oleObject244.bin" Type="http://schemas.openxmlformats.org/officeDocument/2006/relationships/oleObject"/><Relationship Id="rId49" Target="embeddings/oleObject21.bin" Type="http://schemas.openxmlformats.org/officeDocument/2006/relationships/oleObject"/><Relationship Id="rId490" Target="embeddings/oleObject245.bin" Type="http://schemas.openxmlformats.org/officeDocument/2006/relationships/oleObject"/><Relationship Id="rId491" Target="media/image239.wmf" Type="http://schemas.openxmlformats.org/officeDocument/2006/relationships/image"/><Relationship Id="rId492" Target="embeddings/oleObject246.bin" Type="http://schemas.openxmlformats.org/officeDocument/2006/relationships/oleObject"/><Relationship Id="rId493" Target="media/image240.wmf" Type="http://schemas.openxmlformats.org/officeDocument/2006/relationships/image"/><Relationship Id="rId494" Target="embeddings/oleObject247.bin" Type="http://schemas.openxmlformats.org/officeDocument/2006/relationships/oleObject"/><Relationship Id="rId495" Target="media/image241.wmf" Type="http://schemas.openxmlformats.org/officeDocument/2006/relationships/image"/><Relationship Id="rId496" Target="embeddings/oleObject248.bin" Type="http://schemas.openxmlformats.org/officeDocument/2006/relationships/oleObject"/><Relationship Id="rId497" Target="media/image242.wmf" Type="http://schemas.openxmlformats.org/officeDocument/2006/relationships/image"/><Relationship Id="rId498" Target="embeddings/oleObject249.bin" Type="http://schemas.openxmlformats.org/officeDocument/2006/relationships/oleObject"/><Relationship Id="rId499" Target="media/image24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0.bin" Type="http://schemas.openxmlformats.org/officeDocument/2006/relationships/oleObject"/><Relationship Id="rId501" Target="embeddings/oleObject251.bin" Type="http://schemas.openxmlformats.org/officeDocument/2006/relationships/oleObject"/><Relationship Id="rId502" Target="media/image244.wmf" Type="http://schemas.openxmlformats.org/officeDocument/2006/relationships/image"/><Relationship Id="rId503" Target="embeddings/oleObject252.bin" Type="http://schemas.openxmlformats.org/officeDocument/2006/relationships/oleObject"/><Relationship Id="rId504" Target="media/image245.wmf" Type="http://schemas.openxmlformats.org/officeDocument/2006/relationships/image"/><Relationship Id="rId505" Target="embeddings/oleObject253.bin" Type="http://schemas.openxmlformats.org/officeDocument/2006/relationships/oleObject"/><Relationship Id="rId506" Target="media/image246.wmf" Type="http://schemas.openxmlformats.org/officeDocument/2006/relationships/image"/><Relationship Id="rId507" Target="embeddings/oleObject254.bin" Type="http://schemas.openxmlformats.org/officeDocument/2006/relationships/oleObject"/><Relationship Id="rId508" Target="media/image247.wmf" Type="http://schemas.openxmlformats.org/officeDocument/2006/relationships/image"/><Relationship Id="rId509" Target="embeddings/oleObject255.bin" Type="http://schemas.openxmlformats.org/officeDocument/2006/relationships/oleObject"/><Relationship Id="rId51" Target="embeddings/oleObject22.bin" Type="http://schemas.openxmlformats.org/officeDocument/2006/relationships/oleObject"/><Relationship Id="rId510" Target="media/image248.wmf" Type="http://schemas.openxmlformats.org/officeDocument/2006/relationships/image"/><Relationship Id="rId511" Target="embeddings/oleObject256.bin" Type="http://schemas.openxmlformats.org/officeDocument/2006/relationships/oleObject"/><Relationship Id="rId512" Target="media/image249.wmf" Type="http://schemas.openxmlformats.org/officeDocument/2006/relationships/image"/><Relationship Id="rId513" Target="embeddings/oleObject257.bin" Type="http://schemas.openxmlformats.org/officeDocument/2006/relationships/oleObject"/><Relationship Id="rId514" Target="media/image250.wmf" Type="http://schemas.openxmlformats.org/officeDocument/2006/relationships/image"/><Relationship Id="rId515" Target="embeddings/oleObject258.bin" Type="http://schemas.openxmlformats.org/officeDocument/2006/relationships/oleObject"/><Relationship Id="rId516" Target="media/image251.wmf" Type="http://schemas.openxmlformats.org/officeDocument/2006/relationships/image"/><Relationship Id="rId517" Target="embeddings/oleObject259.bin" Type="http://schemas.openxmlformats.org/officeDocument/2006/relationships/oleObject"/><Relationship Id="rId518" Target="media/image252.wmf" Type="http://schemas.openxmlformats.org/officeDocument/2006/relationships/image"/><Relationship Id="rId519" Target="embeddings/oleObject260.bin" Type="http://schemas.openxmlformats.org/officeDocument/2006/relationships/oleObject"/><Relationship Id="rId52" Target="media/image23.wmf" Type="http://schemas.openxmlformats.org/officeDocument/2006/relationships/image"/><Relationship Id="rId520" Target="media/image253.wmf" Type="http://schemas.openxmlformats.org/officeDocument/2006/relationships/image"/><Relationship Id="rId521" Target="embeddings/oleObject261.bin" Type="http://schemas.openxmlformats.org/officeDocument/2006/relationships/oleObject"/><Relationship Id="rId522" Target="media/image254.wmf" Type="http://schemas.openxmlformats.org/officeDocument/2006/relationships/image"/><Relationship Id="rId523" Target="embeddings/oleObject262.bin" Type="http://schemas.openxmlformats.org/officeDocument/2006/relationships/oleObject"/><Relationship Id="rId524" Target="media/image255.wmf" Type="http://schemas.openxmlformats.org/officeDocument/2006/relationships/image"/><Relationship Id="rId525" Target="embeddings/oleObject263.bin" Type="http://schemas.openxmlformats.org/officeDocument/2006/relationships/oleObject"/><Relationship Id="rId526" Target="media/image256.wmf" Type="http://schemas.openxmlformats.org/officeDocument/2006/relationships/image"/><Relationship Id="rId527" Target="embeddings/oleObject264.bin" Type="http://schemas.openxmlformats.org/officeDocument/2006/relationships/oleObject"/><Relationship Id="rId528" Target="media/image257.wmf" Type="http://schemas.openxmlformats.org/officeDocument/2006/relationships/image"/><Relationship Id="rId529" Target="embeddings/oleObject265.bin" Type="http://schemas.openxmlformats.org/officeDocument/2006/relationships/oleObject"/><Relationship Id="rId53" Target="embeddings/oleObject23.bin" Type="http://schemas.openxmlformats.org/officeDocument/2006/relationships/oleObject"/><Relationship Id="rId530" Target="media/image258.wmf" Type="http://schemas.openxmlformats.org/officeDocument/2006/relationships/image"/><Relationship Id="rId531" Target="embeddings/oleObject266.bin" Type="http://schemas.openxmlformats.org/officeDocument/2006/relationships/oleObject"/><Relationship Id="rId532" Target="media/image259.wmf" Type="http://schemas.openxmlformats.org/officeDocument/2006/relationships/image"/><Relationship Id="rId533" Target="embeddings/oleObject267.bin" Type="http://schemas.openxmlformats.org/officeDocument/2006/relationships/oleObject"/><Relationship Id="rId534" Target="media/image260.wmf" Type="http://schemas.openxmlformats.org/officeDocument/2006/relationships/image"/><Relationship Id="rId535" Target="embeddings/oleObject268.bin" Type="http://schemas.openxmlformats.org/officeDocument/2006/relationships/oleObject"/><Relationship Id="rId536" Target="media/image261.wmf" Type="http://schemas.openxmlformats.org/officeDocument/2006/relationships/image"/><Relationship Id="rId537" Target="embeddings/oleObject269.bin" Type="http://schemas.openxmlformats.org/officeDocument/2006/relationships/oleObject"/><Relationship Id="rId538" Target="media/image262.wmf" Type="http://schemas.openxmlformats.org/officeDocument/2006/relationships/image"/><Relationship Id="rId539" Target="embeddings/oleObject270.bin" Type="http://schemas.openxmlformats.org/officeDocument/2006/relationships/oleObject"/><Relationship Id="rId54" Target="media/image24.wmf" Type="http://schemas.openxmlformats.org/officeDocument/2006/relationships/image"/><Relationship Id="rId540" Target="media/image263.wmf" Type="http://schemas.openxmlformats.org/officeDocument/2006/relationships/image"/><Relationship Id="rId541" Target="embeddings/oleObject271.bin" Type="http://schemas.openxmlformats.org/officeDocument/2006/relationships/oleObject"/><Relationship Id="rId542" Target="media/image264.wmf" Type="http://schemas.openxmlformats.org/officeDocument/2006/relationships/image"/><Relationship Id="rId543" Target="embeddings/oleObject272.bin" Type="http://schemas.openxmlformats.org/officeDocument/2006/relationships/oleObject"/><Relationship Id="rId544" Target="media/image265.wmf" Type="http://schemas.openxmlformats.org/officeDocument/2006/relationships/image"/><Relationship Id="rId545" Target="embeddings/oleObject273.bin" Type="http://schemas.openxmlformats.org/officeDocument/2006/relationships/oleObject"/><Relationship Id="rId546" Target="media/image266.wmf" Type="http://schemas.openxmlformats.org/officeDocument/2006/relationships/image"/><Relationship Id="rId547" Target="embeddings/oleObject274.bin" Type="http://schemas.openxmlformats.org/officeDocument/2006/relationships/oleObject"/><Relationship Id="rId548" Target="media/image267.wmf" Type="http://schemas.openxmlformats.org/officeDocument/2006/relationships/image"/><Relationship Id="rId549" Target="embeddings/oleObject275.bin" Type="http://schemas.openxmlformats.org/officeDocument/2006/relationships/oleObject"/><Relationship Id="rId55" Target="embeddings/oleObject24.bin" Type="http://schemas.openxmlformats.org/officeDocument/2006/relationships/oleObject"/><Relationship Id="rId550" Target="media/image268.wmf" Type="http://schemas.openxmlformats.org/officeDocument/2006/relationships/image"/><Relationship Id="rId551" Target="embeddings/oleObject276.bin" Type="http://schemas.openxmlformats.org/officeDocument/2006/relationships/oleObject"/><Relationship Id="rId552" Target="media/image269.wmf" Type="http://schemas.openxmlformats.org/officeDocument/2006/relationships/image"/><Relationship Id="rId553" Target="embeddings/oleObject277.bin" Type="http://schemas.openxmlformats.org/officeDocument/2006/relationships/oleObject"/><Relationship Id="rId554" Target="media/image270.wmf" Type="http://schemas.openxmlformats.org/officeDocument/2006/relationships/image"/><Relationship Id="rId555" Target="embeddings/oleObject278.bin" Type="http://schemas.openxmlformats.org/officeDocument/2006/relationships/oleObject"/><Relationship Id="rId556" Target="media/image271.wmf" Type="http://schemas.openxmlformats.org/officeDocument/2006/relationships/image"/><Relationship Id="rId557" Target="embeddings/oleObject279.bin" Type="http://schemas.openxmlformats.org/officeDocument/2006/relationships/oleObject"/><Relationship Id="rId558" Target="media/image272.wmf" Type="http://schemas.openxmlformats.org/officeDocument/2006/relationships/image"/><Relationship Id="rId559" Target="embeddings/oleObject280.bin" Type="http://schemas.openxmlformats.org/officeDocument/2006/relationships/oleObject"/><Relationship Id="rId56" Target="media/image25.wmf" Type="http://schemas.openxmlformats.org/officeDocument/2006/relationships/image"/><Relationship Id="rId560" Target="media/image273.wmf" Type="http://schemas.openxmlformats.org/officeDocument/2006/relationships/image"/><Relationship Id="rId561" Target="embeddings/oleObject281.bin" Type="http://schemas.openxmlformats.org/officeDocument/2006/relationships/oleObject"/><Relationship Id="rId562" Target="media/image274.wmf" Type="http://schemas.openxmlformats.org/officeDocument/2006/relationships/image"/><Relationship Id="rId563" Target="embeddings/oleObject282.bin" Type="http://schemas.openxmlformats.org/officeDocument/2006/relationships/oleObject"/><Relationship Id="rId564" Target="media/image275.wmf" Type="http://schemas.openxmlformats.org/officeDocument/2006/relationships/image"/><Relationship Id="rId565" Target="embeddings/oleObject283.bin" Type="http://schemas.openxmlformats.org/officeDocument/2006/relationships/oleObject"/><Relationship Id="rId566" Target="media/image276.wmf" Type="http://schemas.openxmlformats.org/officeDocument/2006/relationships/image"/><Relationship Id="rId567" Target="embeddings/oleObject284.bin" Type="http://schemas.openxmlformats.org/officeDocument/2006/relationships/oleObject"/><Relationship Id="rId568" Target="media/image277.wmf" Type="http://schemas.openxmlformats.org/officeDocument/2006/relationships/image"/><Relationship Id="rId569" Target="media/image278.wmf" Type="http://schemas.openxmlformats.org/officeDocument/2006/relationships/image"/><Relationship Id="rId57" Target="embeddings/oleObject25.bin" Type="http://schemas.openxmlformats.org/officeDocument/2006/relationships/oleObject"/><Relationship Id="rId570" Target="media/image279.wmf" Type="http://schemas.openxmlformats.org/officeDocument/2006/relationships/image"/><Relationship Id="rId571" Target="embeddings/oleObject285.bin" Type="http://schemas.openxmlformats.org/officeDocument/2006/relationships/oleObject"/><Relationship Id="rId572" Target="media/image280.wmf" Type="http://schemas.openxmlformats.org/officeDocument/2006/relationships/image"/><Relationship Id="rId573" Target="embeddings/oleObject286.bin" Type="http://schemas.openxmlformats.org/officeDocument/2006/relationships/oleObject"/><Relationship Id="rId574" Target="media/image281.wmf" Type="http://schemas.openxmlformats.org/officeDocument/2006/relationships/image"/><Relationship Id="rId575" Target="embeddings/oleObject287.bin" Type="http://schemas.openxmlformats.org/officeDocument/2006/relationships/oleObject"/><Relationship Id="rId576" Target="media/image282.wmf" Type="http://schemas.openxmlformats.org/officeDocument/2006/relationships/image"/><Relationship Id="rId577" Target="embeddings/oleObject288.bin" Type="http://schemas.openxmlformats.org/officeDocument/2006/relationships/oleObject"/><Relationship Id="rId578" Target="media/image283.wmf" Type="http://schemas.openxmlformats.org/officeDocument/2006/relationships/image"/><Relationship Id="rId579" Target="embeddings/oleObject289.bin" Type="http://schemas.openxmlformats.org/officeDocument/2006/relationships/oleObject"/><Relationship Id="rId58" Target="media/image26.wmf" Type="http://schemas.openxmlformats.org/officeDocument/2006/relationships/image"/><Relationship Id="rId580" Target="media/image284.wmf" Type="http://schemas.openxmlformats.org/officeDocument/2006/relationships/image"/><Relationship Id="rId581" Target="embeddings/oleObject290.bin" Type="http://schemas.openxmlformats.org/officeDocument/2006/relationships/oleObject"/><Relationship Id="rId582" Target="media/image285.wmf" Type="http://schemas.openxmlformats.org/officeDocument/2006/relationships/image"/><Relationship Id="rId583" Target="embeddings/oleObject291.bin" Type="http://schemas.openxmlformats.org/officeDocument/2006/relationships/oleObject"/><Relationship Id="rId584" Target="media/image286.wmf" Type="http://schemas.openxmlformats.org/officeDocument/2006/relationships/image"/><Relationship Id="rId585" Target="embeddings/oleObject292.bin" Type="http://schemas.openxmlformats.org/officeDocument/2006/relationships/oleObject"/><Relationship Id="rId586" Target="media/image287.wmf" Type="http://schemas.openxmlformats.org/officeDocument/2006/relationships/image"/><Relationship Id="rId587" Target="embeddings/oleObject293.bin" Type="http://schemas.openxmlformats.org/officeDocument/2006/relationships/oleObject"/><Relationship Id="rId588" Target="media/image288.wmf" Type="http://schemas.openxmlformats.org/officeDocument/2006/relationships/image"/><Relationship Id="rId589" Target="embeddings/oleObject294.bin" Type="http://schemas.openxmlformats.org/officeDocument/2006/relationships/oleObject"/><Relationship Id="rId59" Target="embeddings/oleObject26.bin" Type="http://schemas.openxmlformats.org/officeDocument/2006/relationships/oleObject"/><Relationship Id="rId590" Target="media/image289.wmf" Type="http://schemas.openxmlformats.org/officeDocument/2006/relationships/image"/><Relationship Id="rId591" Target="embeddings/oleObject295.bin" Type="http://schemas.openxmlformats.org/officeDocument/2006/relationships/oleObject"/><Relationship Id="rId592" Target="media/image290.wmf" Type="http://schemas.openxmlformats.org/officeDocument/2006/relationships/image"/><Relationship Id="rId593" Target="embeddings/oleObject296.bin" Type="http://schemas.openxmlformats.org/officeDocument/2006/relationships/oleObject"/><Relationship Id="rId594" Target="media/image291.wmf" Type="http://schemas.openxmlformats.org/officeDocument/2006/relationships/image"/><Relationship Id="rId595" Target="embeddings/oleObject297.bin" Type="http://schemas.openxmlformats.org/officeDocument/2006/relationships/oleObject"/><Relationship Id="rId596" Target="media/image292.wmf" Type="http://schemas.openxmlformats.org/officeDocument/2006/relationships/image"/><Relationship Id="rId597" Target="embeddings/oleObject298.bin" Type="http://schemas.openxmlformats.org/officeDocument/2006/relationships/oleObject"/><Relationship Id="rId598" Target="media/image293.wmf" Type="http://schemas.openxmlformats.org/officeDocument/2006/relationships/image"/><Relationship Id="rId599" Target="embeddings/oleObject299.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4.wmf" Type="http://schemas.openxmlformats.org/officeDocument/2006/relationships/image"/><Relationship Id="rId601" Target="embeddings/oleObject300.bin" Type="http://schemas.openxmlformats.org/officeDocument/2006/relationships/oleObject"/><Relationship Id="rId602" Target="media/image295.wmf" Type="http://schemas.openxmlformats.org/officeDocument/2006/relationships/image"/><Relationship Id="rId603" Target="embeddings/oleObject301.bin" Type="http://schemas.openxmlformats.org/officeDocument/2006/relationships/oleObject"/><Relationship Id="rId604" Target="media/image296.wmf" Type="http://schemas.openxmlformats.org/officeDocument/2006/relationships/image"/><Relationship Id="rId605" Target="embeddings/oleObject302.bin" Type="http://schemas.openxmlformats.org/officeDocument/2006/relationships/oleObject"/><Relationship Id="rId606" Target="media/image297.wmf" Type="http://schemas.openxmlformats.org/officeDocument/2006/relationships/image"/><Relationship Id="rId607" Target="embeddings/oleObject303.bin" Type="http://schemas.openxmlformats.org/officeDocument/2006/relationships/oleObject"/><Relationship Id="rId608" Target="media/image298.wmf" Type="http://schemas.openxmlformats.org/officeDocument/2006/relationships/image"/><Relationship Id="rId609" Target="embeddings/oleObject304.bin" Type="http://schemas.openxmlformats.org/officeDocument/2006/relationships/oleObject"/><Relationship Id="rId61" Target="embeddings/oleObject27.bin" Type="http://schemas.openxmlformats.org/officeDocument/2006/relationships/oleObject"/><Relationship Id="rId610" Target="media/image299.wmf" Type="http://schemas.openxmlformats.org/officeDocument/2006/relationships/image"/><Relationship Id="rId611" Target="embeddings/oleObject305.bin" Type="http://schemas.openxmlformats.org/officeDocument/2006/relationships/oleObject"/><Relationship Id="rId612" Target="embeddings/oleObject306.bin" Type="http://schemas.openxmlformats.org/officeDocument/2006/relationships/oleObject"/><Relationship Id="rId613" Target="media/image300.wmf" Type="http://schemas.openxmlformats.org/officeDocument/2006/relationships/image"/><Relationship Id="rId614" Target="embeddings/oleObject307.bin" Type="http://schemas.openxmlformats.org/officeDocument/2006/relationships/oleObject"/><Relationship Id="rId615" Target="media/image301.wmf" Type="http://schemas.openxmlformats.org/officeDocument/2006/relationships/image"/><Relationship Id="rId616" Target="embeddings/oleObject308.bin" Type="http://schemas.openxmlformats.org/officeDocument/2006/relationships/oleObject"/><Relationship Id="rId617" Target="media/image302.wmf" Type="http://schemas.openxmlformats.org/officeDocument/2006/relationships/image"/><Relationship Id="rId618" Target="media/image303.wmf" Type="http://schemas.openxmlformats.org/officeDocument/2006/relationships/image"/><Relationship Id="rId619" Target="media/image304.wmf" Type="http://schemas.openxmlformats.org/officeDocument/2006/relationships/image"/><Relationship Id="rId62" Target="media/image28.wmf" Type="http://schemas.openxmlformats.org/officeDocument/2006/relationships/image"/><Relationship Id="rId620" Target="embeddings/oleObject309.bin" Type="http://schemas.openxmlformats.org/officeDocument/2006/relationships/oleObject"/><Relationship Id="rId621" Target="media/image305.wmf" Type="http://schemas.openxmlformats.org/officeDocument/2006/relationships/image"/><Relationship Id="rId622" Target="embeddings/oleObject310.bin" Type="http://schemas.openxmlformats.org/officeDocument/2006/relationships/oleObject"/><Relationship Id="rId623" Target="media/image306.wmf" Type="http://schemas.openxmlformats.org/officeDocument/2006/relationships/image"/><Relationship Id="rId624" Target="embeddings/oleObject311.bin" Type="http://schemas.openxmlformats.org/officeDocument/2006/relationships/oleObject"/><Relationship Id="rId625" Target="media/image307.wmf" Type="http://schemas.openxmlformats.org/officeDocument/2006/relationships/image"/><Relationship Id="rId626" Target="embeddings/oleObject312.bin" Type="http://schemas.openxmlformats.org/officeDocument/2006/relationships/oleObject"/><Relationship Id="rId627" Target="media/image308.wmf" Type="http://schemas.openxmlformats.org/officeDocument/2006/relationships/image"/><Relationship Id="rId628" Target="embeddings/oleObject313.bin" Type="http://schemas.openxmlformats.org/officeDocument/2006/relationships/oleObject"/><Relationship Id="rId629" Target="media/image309.wmf" Type="http://schemas.openxmlformats.org/officeDocument/2006/relationships/image"/><Relationship Id="rId63" Target="embeddings/oleObject28.bin" Type="http://schemas.openxmlformats.org/officeDocument/2006/relationships/oleObject"/><Relationship Id="rId630" Target="embeddings/oleObject314.bin" Type="http://schemas.openxmlformats.org/officeDocument/2006/relationships/oleObject"/><Relationship Id="rId631" Target="media/image310.wmf" Type="http://schemas.openxmlformats.org/officeDocument/2006/relationships/image"/><Relationship Id="rId632" Target="embeddings/oleObject315.bin" Type="http://schemas.openxmlformats.org/officeDocument/2006/relationships/oleObject"/><Relationship Id="rId633" Target="media/image311.wmf" Type="http://schemas.openxmlformats.org/officeDocument/2006/relationships/image"/><Relationship Id="rId634" Target="embeddings/oleObject316.bin" Type="http://schemas.openxmlformats.org/officeDocument/2006/relationships/oleObject"/><Relationship Id="rId635" Target="embeddings/oleObject317.bin" Type="http://schemas.openxmlformats.org/officeDocument/2006/relationships/oleObject"/><Relationship Id="rId636" Target="media/image312.wmf" Type="http://schemas.openxmlformats.org/officeDocument/2006/relationships/image"/><Relationship Id="rId637" Target="embeddings/oleObject318.bin" Type="http://schemas.openxmlformats.org/officeDocument/2006/relationships/oleObject"/><Relationship Id="rId638" Target="media/image313.png" Type="http://schemas.openxmlformats.org/officeDocument/2006/relationships/image"/><Relationship Id="rId639" Target="media/image314.wmf" Type="http://schemas.openxmlformats.org/officeDocument/2006/relationships/image"/><Relationship Id="rId64" Target="media/image29.wmf" Type="http://schemas.openxmlformats.org/officeDocument/2006/relationships/image"/><Relationship Id="rId640" Target="embeddings/oleObject319.bin" Type="http://schemas.openxmlformats.org/officeDocument/2006/relationships/oleObject"/><Relationship Id="rId641" Target="media/image315.wmf" Type="http://schemas.openxmlformats.org/officeDocument/2006/relationships/image"/><Relationship Id="rId642" Target="embeddings/oleObject320.bin" Type="http://schemas.openxmlformats.org/officeDocument/2006/relationships/oleObject"/><Relationship Id="rId643" Target="media/image316.png" Type="http://schemas.openxmlformats.org/officeDocument/2006/relationships/image"/><Relationship Id="rId644" Target="media/image317.png" Type="http://schemas.openxmlformats.org/officeDocument/2006/relationships/image"/><Relationship Id="rId645" Target="media/image318.png" Type="http://schemas.openxmlformats.org/officeDocument/2006/relationships/image"/><Relationship Id="rId646" Target="media/image319.png" Type="http://schemas.openxmlformats.org/officeDocument/2006/relationships/image"/><Relationship Id="rId647" Target="media/image320.jpeg" Type="http://schemas.openxmlformats.org/officeDocument/2006/relationships/image"/><Relationship Id="rId648" Target="media/image321.jpeg" Type="http://schemas.openxmlformats.org/officeDocument/2006/relationships/image"/><Relationship Id="rId649" Target="media/image322.png" Type="http://schemas.openxmlformats.org/officeDocument/2006/relationships/image"/><Relationship Id="rId65" Target="embeddings/oleObject29.bin" Type="http://schemas.openxmlformats.org/officeDocument/2006/relationships/oleObject"/><Relationship Id="rId650" Target="media/image323.jpeg" Type="http://schemas.openxmlformats.org/officeDocument/2006/relationships/image"/><Relationship Id="rId651" Target="media/image324.jpeg" Type="http://schemas.openxmlformats.org/officeDocument/2006/relationships/image"/><Relationship Id="rId652" Target="media/image325.png" Type="http://schemas.openxmlformats.org/officeDocument/2006/relationships/image"/><Relationship Id="rId653" Target="media/image326.jpeg" Type="http://schemas.openxmlformats.org/officeDocument/2006/relationships/image"/><Relationship Id="rId654" Target="media/image327.png" Type="http://schemas.openxmlformats.org/officeDocument/2006/relationships/image"/><Relationship Id="rId655" Target="media/image328.jpeg" Type="http://schemas.openxmlformats.org/officeDocument/2006/relationships/image"/><Relationship Id="rId656" Target="media/image329.jpeg" Type="http://schemas.openxmlformats.org/officeDocument/2006/relationships/image"/><Relationship Id="rId657" Target="media/image330.png" Type="http://schemas.openxmlformats.org/officeDocument/2006/relationships/image"/><Relationship Id="rId658" Target="media/image331.png" Type="http://schemas.openxmlformats.org/officeDocument/2006/relationships/image"/><Relationship Id="rId659" Target="media/image332.png" Type="http://schemas.openxmlformats.org/officeDocument/2006/relationships/image"/><Relationship Id="rId66" Target="media/image30.wmf" Type="http://schemas.openxmlformats.org/officeDocument/2006/relationships/image"/><Relationship Id="rId660" Target="media/image333.png" Type="http://schemas.openxmlformats.org/officeDocument/2006/relationships/image"/><Relationship Id="rId661" Target="media/image334.jpeg" Type="http://schemas.openxmlformats.org/officeDocument/2006/relationships/image"/><Relationship Id="rId662" Target="media/image335.jpeg" Type="http://schemas.openxmlformats.org/officeDocument/2006/relationships/image"/><Relationship Id="rId663" Target="media/image336.wmf" Type="http://schemas.openxmlformats.org/officeDocument/2006/relationships/image"/><Relationship Id="rId664" Target="embeddings/oleObject321.bin" Type="http://schemas.openxmlformats.org/officeDocument/2006/relationships/oleObject"/><Relationship Id="rId665" Target="embeddings/oleObject322.bin" Type="http://schemas.openxmlformats.org/officeDocument/2006/relationships/oleObject"/><Relationship Id="rId666" Target="embeddings/oleObject323.bin" Type="http://schemas.openxmlformats.org/officeDocument/2006/relationships/oleObject"/><Relationship Id="rId667" Target="embeddings/oleObject324.bin" Type="http://schemas.openxmlformats.org/officeDocument/2006/relationships/oleObject"/><Relationship Id="rId668" Target="embeddings/oleObject325.bin" Type="http://schemas.openxmlformats.org/officeDocument/2006/relationships/oleObject"/><Relationship Id="rId669" Target="https://khoahoc.vietjack.com/question/728276/1-nhung-chu-cai-nao-duoi-day-co-truc-doi-xung-hay-du-doan" TargetMode="External" Type="http://schemas.openxmlformats.org/officeDocument/2006/relationships/hyperlink"/><Relationship Id="rId67" Target="embeddings/oleObject30.bin" Type="http://schemas.openxmlformats.org/officeDocument/2006/relationships/oleObject"/><Relationship Id="rId670" Target="media/image337.png" Type="http://schemas.openxmlformats.org/officeDocument/2006/relationships/image"/><Relationship Id="rId671" Target="https://khoahoc.vietjack.com/question/728276/1-nhung-chu-cai-nao-duoi-day-co-truc-doi-xung-hay-du-doan" TargetMode="External" Type="http://schemas.openxmlformats.org/officeDocument/2006/relationships/hyperlink"/><Relationship Id="rId672" Target="media/image338.png" Type="http://schemas.openxmlformats.org/officeDocument/2006/relationships/image"/><Relationship Id="rId673" Target="media/image339.emf" Type="http://schemas.openxmlformats.org/officeDocument/2006/relationships/image"/><Relationship Id="rId674" Target="media/image340.emf" Type="http://schemas.openxmlformats.org/officeDocument/2006/relationships/image"/><Relationship Id="rId675" Target="media/image341.png" Type="http://schemas.openxmlformats.org/officeDocument/2006/relationships/image"/><Relationship Id="rId676" Target="media/image342.png" Type="http://schemas.openxmlformats.org/officeDocument/2006/relationships/image"/><Relationship Id="rId677" Target="media/image343.png" Type="http://schemas.openxmlformats.org/officeDocument/2006/relationships/image"/><Relationship Id="rId678" Target="media/image344.png" Type="http://schemas.openxmlformats.org/officeDocument/2006/relationships/image"/><Relationship Id="rId679" Target="media/image345.png" Type="http://schemas.openxmlformats.org/officeDocument/2006/relationships/image"/><Relationship Id="rId68" Target="media/image31.wmf" Type="http://schemas.openxmlformats.org/officeDocument/2006/relationships/image"/><Relationship Id="rId680" Target="media/image346.emf" Type="http://schemas.openxmlformats.org/officeDocument/2006/relationships/image"/><Relationship Id="rId681" Target="media/image347.emf" Type="http://schemas.openxmlformats.org/officeDocument/2006/relationships/image"/><Relationship Id="rId682" Target="media/image348.emf" Type="http://schemas.openxmlformats.org/officeDocument/2006/relationships/image"/><Relationship Id="rId683" Target="media/image349.emf" Type="http://schemas.openxmlformats.org/officeDocument/2006/relationships/image"/><Relationship Id="rId684" Target="media/image350.png" Type="http://schemas.openxmlformats.org/officeDocument/2006/relationships/image"/><Relationship Id="rId685" Target="media/image351.wmf" Type="http://schemas.openxmlformats.org/officeDocument/2006/relationships/image"/><Relationship Id="rId686" Target="embeddings/oleObject326.bin" Type="http://schemas.openxmlformats.org/officeDocument/2006/relationships/oleObject"/><Relationship Id="rId687" Target="embeddings/oleObject327.bin" Type="http://schemas.openxmlformats.org/officeDocument/2006/relationships/oleObject"/><Relationship Id="rId688" Target="embeddings/oleObject328.bin" Type="http://schemas.openxmlformats.org/officeDocument/2006/relationships/oleObject"/><Relationship Id="rId689" Target="media/image352.png" Type="http://schemas.openxmlformats.org/officeDocument/2006/relationships/image"/><Relationship Id="rId69" Target="embeddings/oleObject31.bin" Type="http://schemas.openxmlformats.org/officeDocument/2006/relationships/oleObject"/><Relationship Id="rId690" Target="media/image353.png" Type="http://schemas.openxmlformats.org/officeDocument/2006/relationships/image"/><Relationship Id="rId691" Target="media/image354.png" Type="http://schemas.openxmlformats.org/officeDocument/2006/relationships/image"/><Relationship Id="rId692" Target="media/image355.png" Type="http://schemas.openxmlformats.org/officeDocument/2006/relationships/image"/><Relationship Id="rId693" Target="media/image356.png" Type="http://schemas.openxmlformats.org/officeDocument/2006/relationships/image"/><Relationship Id="rId694" Target="media/image357.png" Type="http://schemas.openxmlformats.org/officeDocument/2006/relationships/image"/><Relationship Id="rId695" Target="media/image358.jpeg" Type="http://schemas.openxmlformats.org/officeDocument/2006/relationships/image"/><Relationship Id="rId696" Target="media/image359.jpeg" Type="http://schemas.openxmlformats.org/officeDocument/2006/relationships/image"/><Relationship Id="rId697" Target="media/image360.jpeg" Type="http://schemas.openxmlformats.org/officeDocument/2006/relationships/image"/><Relationship Id="rId698" Target="media/image361.png" Type="http://schemas.openxmlformats.org/officeDocument/2006/relationships/image"/><Relationship Id="rId699" Target="media/image362.jpeg"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media/image363.jpeg" Type="http://schemas.openxmlformats.org/officeDocument/2006/relationships/image"/><Relationship Id="rId701" Target="media/image364.jpeg" Type="http://schemas.openxmlformats.org/officeDocument/2006/relationships/image"/><Relationship Id="rId702" Target="media/image365.emf" Type="http://schemas.openxmlformats.org/officeDocument/2006/relationships/image"/><Relationship Id="rId703" Target="media/image366.png" Type="http://schemas.openxmlformats.org/officeDocument/2006/relationships/image"/><Relationship Id="rId704" Target="media/image367.png" Type="http://schemas.openxmlformats.org/officeDocument/2006/relationships/image"/><Relationship Id="rId705" Target="media/image368.png" Type="http://schemas.openxmlformats.org/officeDocument/2006/relationships/image"/><Relationship Id="rId706" Target="media/image369.emf" Type="http://schemas.openxmlformats.org/officeDocument/2006/relationships/image"/><Relationship Id="rId707" Target="media/image370.png" Type="http://schemas.openxmlformats.org/officeDocument/2006/relationships/image"/><Relationship Id="rId708" Target="media/image371.png" Type="http://schemas.openxmlformats.org/officeDocument/2006/relationships/image"/><Relationship Id="rId709" Target="media/image372.png" Type="http://schemas.openxmlformats.org/officeDocument/2006/relationships/image"/><Relationship Id="rId71" Target="embeddings/oleObject32.bin" Type="http://schemas.openxmlformats.org/officeDocument/2006/relationships/oleObject"/><Relationship Id="rId710" Target="media/image373.jpeg" Type="http://schemas.openxmlformats.org/officeDocument/2006/relationships/image"/><Relationship Id="rId711" Target="media/image374.jpeg" Type="http://schemas.openxmlformats.org/officeDocument/2006/relationships/image"/><Relationship Id="rId712" Target="media/image375.png" Type="http://schemas.openxmlformats.org/officeDocument/2006/relationships/image"/><Relationship Id="rId713" Target="media/image376.png" Type="http://schemas.openxmlformats.org/officeDocument/2006/relationships/image"/><Relationship Id="rId714" Target="media/image377.jpeg" Type="http://schemas.openxmlformats.org/officeDocument/2006/relationships/image"/><Relationship Id="rId715" Target="media/image378.jpeg" Type="http://schemas.openxmlformats.org/officeDocument/2006/relationships/image"/><Relationship Id="rId716" Target="media/image379.jpeg" Type="http://schemas.openxmlformats.org/officeDocument/2006/relationships/image"/><Relationship Id="rId717" Target="media/image380.jpeg" Type="http://schemas.openxmlformats.org/officeDocument/2006/relationships/image"/><Relationship Id="rId718" Target="media/image381.jpeg" Type="http://schemas.openxmlformats.org/officeDocument/2006/relationships/image"/><Relationship Id="rId719" Target="media/image382.jpeg" Type="http://schemas.openxmlformats.org/officeDocument/2006/relationships/image"/><Relationship Id="rId72" Target="media/image33.wmf" Type="http://schemas.openxmlformats.org/officeDocument/2006/relationships/image"/><Relationship Id="rId720" Target="media/image383.png" Type="http://schemas.openxmlformats.org/officeDocument/2006/relationships/image"/><Relationship Id="rId721" Target="media/image384.png" Type="http://schemas.openxmlformats.org/officeDocument/2006/relationships/image"/><Relationship Id="rId722" Target="media/image385.jpeg" Type="http://schemas.openxmlformats.org/officeDocument/2006/relationships/image"/><Relationship Id="rId723" Target="media/image386.jpeg" Type="http://schemas.openxmlformats.org/officeDocument/2006/relationships/image"/><Relationship Id="rId724" Target="media/image387.jpeg" Type="http://schemas.openxmlformats.org/officeDocument/2006/relationships/image"/><Relationship Id="rId725" Target="media/image388.jpeg" Type="http://schemas.openxmlformats.org/officeDocument/2006/relationships/image"/><Relationship Id="rId726" Target="media/image389.emf" Type="http://schemas.openxmlformats.org/officeDocument/2006/relationships/image"/><Relationship Id="rId727" Target="media/image390.emf" Type="http://schemas.openxmlformats.org/officeDocument/2006/relationships/image"/><Relationship Id="rId728" Target="media/image391.emf" Type="http://schemas.openxmlformats.org/officeDocument/2006/relationships/image"/><Relationship Id="rId729" Target="media/image392.emf" Type="http://schemas.openxmlformats.org/officeDocument/2006/relationships/image"/><Relationship Id="rId73" Target="embeddings/oleObject33.bin" Type="http://schemas.openxmlformats.org/officeDocument/2006/relationships/oleObject"/><Relationship Id="rId730" Target="media/image393.emf" Type="http://schemas.openxmlformats.org/officeDocument/2006/relationships/image"/><Relationship Id="rId731" Target="media/image394.emf" Type="http://schemas.openxmlformats.org/officeDocument/2006/relationships/image"/><Relationship Id="rId732" Target="media/image395.emf" Type="http://schemas.openxmlformats.org/officeDocument/2006/relationships/image"/><Relationship Id="rId733" Target="media/image396.emf" Type="http://schemas.openxmlformats.org/officeDocument/2006/relationships/image"/><Relationship Id="rId734" Target="media/image397.emf" Type="http://schemas.openxmlformats.org/officeDocument/2006/relationships/image"/><Relationship Id="rId735" Target="media/image398.emf" Type="http://schemas.openxmlformats.org/officeDocument/2006/relationships/image"/><Relationship Id="rId736" Target="media/image399.emf" Type="http://schemas.openxmlformats.org/officeDocument/2006/relationships/image"/><Relationship Id="rId737" Target="media/image400.emf" Type="http://schemas.openxmlformats.org/officeDocument/2006/relationships/image"/><Relationship Id="rId738" Target="media/image401.emf" Type="http://schemas.openxmlformats.org/officeDocument/2006/relationships/image"/><Relationship Id="rId739" Target="media/image402.emf" Type="http://schemas.openxmlformats.org/officeDocument/2006/relationships/image"/><Relationship Id="rId74" Target="media/image34.wmf" Type="http://schemas.openxmlformats.org/officeDocument/2006/relationships/image"/><Relationship Id="rId740" Target="media/image403.emf" Type="http://schemas.openxmlformats.org/officeDocument/2006/relationships/image"/><Relationship Id="rId741" Target="media/image404.emf" Type="http://schemas.openxmlformats.org/officeDocument/2006/relationships/image"/><Relationship Id="rId742" Target="media/image405.emf" Type="http://schemas.openxmlformats.org/officeDocument/2006/relationships/image"/><Relationship Id="rId743" Target="media/image406.emf" Type="http://schemas.openxmlformats.org/officeDocument/2006/relationships/image"/><Relationship Id="rId744" Target="media/image407.wmf" Type="http://schemas.openxmlformats.org/officeDocument/2006/relationships/image"/><Relationship Id="rId745" Target="embeddings/oleObject329.bin" Type="http://schemas.openxmlformats.org/officeDocument/2006/relationships/oleObject"/><Relationship Id="rId746" Target="media/image408.wmf" Type="http://schemas.openxmlformats.org/officeDocument/2006/relationships/image"/><Relationship Id="rId747" Target="embeddings/oleObject330.bin" Type="http://schemas.openxmlformats.org/officeDocument/2006/relationships/oleObject"/><Relationship Id="rId748" Target="embeddings/oleObject331.bin" Type="http://schemas.openxmlformats.org/officeDocument/2006/relationships/oleObject"/><Relationship Id="rId749" Target="embeddings/oleObject332.bin" Type="http://schemas.openxmlformats.org/officeDocument/2006/relationships/oleObject"/><Relationship Id="rId75" Target="embeddings/oleObject34.bin" Type="http://schemas.openxmlformats.org/officeDocument/2006/relationships/oleObject"/><Relationship Id="rId750" Target="embeddings/oleObject333.bin" Type="http://schemas.openxmlformats.org/officeDocument/2006/relationships/oleObject"/><Relationship Id="rId751" Target="embeddings/oleObject334.bin" Type="http://schemas.openxmlformats.org/officeDocument/2006/relationships/oleObject"/><Relationship Id="rId752" Target="embeddings/oleObject335.bin" Type="http://schemas.openxmlformats.org/officeDocument/2006/relationships/oleObject"/><Relationship Id="rId753" Target="embeddings/oleObject336.bin" Type="http://schemas.openxmlformats.org/officeDocument/2006/relationships/oleObject"/><Relationship Id="rId754" Target="media/image409.emf" Type="http://schemas.openxmlformats.org/officeDocument/2006/relationships/image"/><Relationship Id="rId755" Target="embeddings/oleObject337.bin" Type="http://schemas.openxmlformats.org/officeDocument/2006/relationships/oleObject"/><Relationship Id="rId756" Target="embeddings/oleObject338.bin" Type="http://schemas.openxmlformats.org/officeDocument/2006/relationships/oleObject"/><Relationship Id="rId757" Target="embeddings/oleObject339.bin" Type="http://schemas.openxmlformats.org/officeDocument/2006/relationships/oleObject"/><Relationship Id="rId758" Target="media/image410.emf" Type="http://schemas.openxmlformats.org/officeDocument/2006/relationships/image"/><Relationship Id="rId759" Target="embeddings/oleObject340.bin" Type="http://schemas.openxmlformats.org/officeDocument/2006/relationships/oleObject"/><Relationship Id="rId76" Target="media/image35.wmf" Type="http://schemas.openxmlformats.org/officeDocument/2006/relationships/image"/><Relationship Id="rId760" Target="media/image411.wmf" Type="http://schemas.openxmlformats.org/officeDocument/2006/relationships/image"/><Relationship Id="rId761" Target="embeddings/oleObject341.bin" Type="http://schemas.openxmlformats.org/officeDocument/2006/relationships/oleObject"/><Relationship Id="rId762" Target="media/image412.wmf" Type="http://schemas.openxmlformats.org/officeDocument/2006/relationships/image"/><Relationship Id="rId763" Target="embeddings/oleObject342.bin" Type="http://schemas.openxmlformats.org/officeDocument/2006/relationships/oleObject"/><Relationship Id="rId764" Target="media/image413.wmf" Type="http://schemas.openxmlformats.org/officeDocument/2006/relationships/image"/><Relationship Id="rId765" Target="embeddings/oleObject343.bin" Type="http://schemas.openxmlformats.org/officeDocument/2006/relationships/oleObject"/><Relationship Id="rId766" Target="media/image414.wmf" Type="http://schemas.openxmlformats.org/officeDocument/2006/relationships/image"/><Relationship Id="rId767" Target="embeddings/oleObject344.bin" Type="http://schemas.openxmlformats.org/officeDocument/2006/relationships/oleObject"/><Relationship Id="rId768" Target="embeddings/oleObject345.bin" Type="http://schemas.openxmlformats.org/officeDocument/2006/relationships/oleObject"/><Relationship Id="rId769" Target="media/image415.emf" Type="http://schemas.openxmlformats.org/officeDocument/2006/relationships/image"/><Relationship Id="rId77" Target="embeddings/oleObject35.bin" Type="http://schemas.openxmlformats.org/officeDocument/2006/relationships/oleObject"/><Relationship Id="rId770" Target="embeddings/oleObject346.bin" Type="http://schemas.openxmlformats.org/officeDocument/2006/relationships/oleObject"/><Relationship Id="rId771" Target="media/image416.emf" Type="http://schemas.openxmlformats.org/officeDocument/2006/relationships/image"/><Relationship Id="rId772" Target="media/image417.emf" Type="http://schemas.openxmlformats.org/officeDocument/2006/relationships/image"/><Relationship Id="rId773" Target="media/image418.wmf" Type="http://schemas.openxmlformats.org/officeDocument/2006/relationships/image"/><Relationship Id="rId774" Target="embeddings/oleObject347.bin" Type="http://schemas.openxmlformats.org/officeDocument/2006/relationships/oleObject"/><Relationship Id="rId775" Target="media/image419.png" Type="http://schemas.openxmlformats.org/officeDocument/2006/relationships/image"/><Relationship Id="rId776" Target="media/image420.png" Type="http://schemas.openxmlformats.org/officeDocument/2006/relationships/image"/><Relationship Id="rId777" Target="media/image421.png" Type="http://schemas.openxmlformats.org/officeDocument/2006/relationships/image"/><Relationship Id="rId778" Target="embeddings/oleObject348.bin" Type="http://schemas.openxmlformats.org/officeDocument/2006/relationships/oleObject"/><Relationship Id="rId779" Target="media/image422.png" Type="http://schemas.openxmlformats.org/officeDocument/2006/relationships/image"/><Relationship Id="rId78" Target="media/image36.wmf" Type="http://schemas.openxmlformats.org/officeDocument/2006/relationships/image"/><Relationship Id="rId780" Target="media/image423.png" Type="http://schemas.openxmlformats.org/officeDocument/2006/relationships/image"/><Relationship Id="rId781" Target="media/image424.png" Type="http://schemas.openxmlformats.org/officeDocument/2006/relationships/image"/><Relationship Id="rId782" Target="media/image425.png" Type="http://schemas.openxmlformats.org/officeDocument/2006/relationships/image"/><Relationship Id="rId783" Target="media/image426.png" Type="http://schemas.openxmlformats.org/officeDocument/2006/relationships/image"/><Relationship Id="rId784" Target="media/image427.png" Type="http://schemas.openxmlformats.org/officeDocument/2006/relationships/image"/><Relationship Id="rId785" Target="media/image428.png" Type="http://schemas.openxmlformats.org/officeDocument/2006/relationships/image"/><Relationship Id="rId786" Target="media/image429.png" Type="http://schemas.openxmlformats.org/officeDocument/2006/relationships/image"/><Relationship Id="rId787" Target="media/image430.png" Type="http://schemas.openxmlformats.org/officeDocument/2006/relationships/image"/><Relationship Id="rId788" Target="media/image431.png" Type="http://schemas.openxmlformats.org/officeDocument/2006/relationships/image"/><Relationship Id="rId789" Target="media/image432.png" Type="http://schemas.openxmlformats.org/officeDocument/2006/relationships/image"/><Relationship Id="rId79" Target="embeddings/oleObject36.bin" Type="http://schemas.openxmlformats.org/officeDocument/2006/relationships/oleObject"/><Relationship Id="rId790" Target="media/image433.png" Type="http://schemas.openxmlformats.org/officeDocument/2006/relationships/image"/><Relationship Id="rId791" Target="media/image434.png" Type="http://schemas.openxmlformats.org/officeDocument/2006/relationships/image"/><Relationship Id="rId792" Target="media/image435.png" Type="http://schemas.openxmlformats.org/officeDocument/2006/relationships/image"/><Relationship Id="rId793" Target="media/image436.png" Type="http://schemas.openxmlformats.org/officeDocument/2006/relationships/image"/><Relationship Id="rId794" Target="media/image437.png" Type="http://schemas.openxmlformats.org/officeDocument/2006/relationships/image"/><Relationship Id="rId795" Target="media/image438.png" Type="http://schemas.openxmlformats.org/officeDocument/2006/relationships/image"/><Relationship Id="rId796" Target="media/image2270.png" Type="http://schemas.openxmlformats.org/officeDocument/2006/relationships/image"/><Relationship Id="rId797" Target="media/image228.png" Type="http://schemas.openxmlformats.org/officeDocument/2006/relationships/image"/><Relationship Id="rId798" Target="media/image229.png" Type="http://schemas.openxmlformats.org/officeDocument/2006/relationships/image"/><Relationship Id="rId799" Target="media/image230.png"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231.png" Type="http://schemas.openxmlformats.org/officeDocument/2006/relationships/image"/><Relationship Id="rId801" Target="media/image232.png" Type="http://schemas.openxmlformats.org/officeDocument/2006/relationships/image"/><Relationship Id="rId802" Target="media/image439.png" Type="http://schemas.openxmlformats.org/officeDocument/2006/relationships/image"/><Relationship Id="rId803" Target="media/image440.png" Type="http://schemas.openxmlformats.org/officeDocument/2006/relationships/image"/><Relationship Id="rId804" Target="media/image441.png" Type="http://schemas.openxmlformats.org/officeDocument/2006/relationships/image"/><Relationship Id="rId805" Target="media/image442.png" Type="http://schemas.openxmlformats.org/officeDocument/2006/relationships/image"/><Relationship Id="rId806" Target="media/image443.png" Type="http://schemas.openxmlformats.org/officeDocument/2006/relationships/image"/><Relationship Id="rId807" Target="media/image444.png" Type="http://schemas.openxmlformats.org/officeDocument/2006/relationships/image"/><Relationship Id="rId808" Target="media/image445.png" Type="http://schemas.openxmlformats.org/officeDocument/2006/relationships/image"/><Relationship Id="rId809" Target="media/image446.png" Type="http://schemas.openxmlformats.org/officeDocument/2006/relationships/image"/><Relationship Id="rId81" Target="embeddings/oleObject37.bin" Type="http://schemas.openxmlformats.org/officeDocument/2006/relationships/oleObject"/><Relationship Id="rId810" Target="media/image447.png" Type="http://schemas.openxmlformats.org/officeDocument/2006/relationships/image"/><Relationship Id="rId811" Target="media/image448.png" Type="http://schemas.openxmlformats.org/officeDocument/2006/relationships/image"/><Relationship Id="rId812" Target="media/image449.png" Type="http://schemas.openxmlformats.org/officeDocument/2006/relationships/image"/><Relationship Id="rId813" Target="media/image450.png" Type="http://schemas.openxmlformats.org/officeDocument/2006/relationships/image"/><Relationship Id="rId814" Target="media/image451.png" Type="http://schemas.openxmlformats.org/officeDocument/2006/relationships/image"/><Relationship Id="rId815" Target="media/image452.png" Type="http://schemas.openxmlformats.org/officeDocument/2006/relationships/image"/><Relationship Id="rId816" Target="media/image453.png" Type="http://schemas.openxmlformats.org/officeDocument/2006/relationships/image"/><Relationship Id="rId817" Target="media/image454.png" Type="http://schemas.openxmlformats.org/officeDocument/2006/relationships/image"/><Relationship Id="rId818" Target="media/image455.png" Type="http://schemas.openxmlformats.org/officeDocument/2006/relationships/image"/><Relationship Id="rId819" Target="media/image456.png" Type="http://schemas.openxmlformats.org/officeDocument/2006/relationships/image"/><Relationship Id="rId82" Target="embeddings/oleObject38.bin" Type="http://schemas.openxmlformats.org/officeDocument/2006/relationships/oleObject"/><Relationship Id="rId820" Target="media/image457.wmf" Type="http://schemas.openxmlformats.org/officeDocument/2006/relationships/image"/><Relationship Id="rId821" Target="embeddings/oleObject349.bin" Type="http://schemas.openxmlformats.org/officeDocument/2006/relationships/oleObject"/><Relationship Id="rId822" Target="media/image458.png" Type="http://schemas.openxmlformats.org/officeDocument/2006/relationships/image"/><Relationship Id="rId823" Target="media/image459.png" Type="http://schemas.openxmlformats.org/officeDocument/2006/relationships/image"/><Relationship Id="rId824" Target="media/image460.png" Type="http://schemas.openxmlformats.org/officeDocument/2006/relationships/image"/><Relationship Id="rId825" Target="media/image461.png" Type="http://schemas.openxmlformats.org/officeDocument/2006/relationships/image"/><Relationship Id="rId826" Target="media/image462.png" Type="http://schemas.openxmlformats.org/officeDocument/2006/relationships/image"/><Relationship Id="rId827" Target="media/image463.png" Type="http://schemas.openxmlformats.org/officeDocument/2006/relationships/image"/><Relationship Id="rId828" Target="media/image464.png" Type="http://schemas.openxmlformats.org/officeDocument/2006/relationships/image"/><Relationship Id="rId829" Target="media/image465.png" Type="http://schemas.openxmlformats.org/officeDocument/2006/relationships/image"/><Relationship Id="rId83" Target="media/image38.wmf" Type="http://schemas.openxmlformats.org/officeDocument/2006/relationships/image"/><Relationship Id="rId830" Target="media/image466.png" Type="http://schemas.openxmlformats.org/officeDocument/2006/relationships/image"/><Relationship Id="rId831" Target="media/image467.png" Type="http://schemas.openxmlformats.org/officeDocument/2006/relationships/image"/><Relationship Id="rId832" Target="media/image468.png" Type="http://schemas.openxmlformats.org/officeDocument/2006/relationships/image"/><Relationship Id="rId833" Target="media/image469.png" Type="http://schemas.openxmlformats.org/officeDocument/2006/relationships/image"/><Relationship Id="rId834" Target="media/image470.png" Type="http://schemas.openxmlformats.org/officeDocument/2006/relationships/image"/><Relationship Id="rId835" Target="media/image471.png" Type="http://schemas.openxmlformats.org/officeDocument/2006/relationships/image"/><Relationship Id="rId836" Target="media/image472.png" Type="http://schemas.openxmlformats.org/officeDocument/2006/relationships/image"/><Relationship Id="rId837" Target="media/image473.png" Type="http://schemas.openxmlformats.org/officeDocument/2006/relationships/image"/><Relationship Id="rId838" Target="media/image474.png" Type="http://schemas.openxmlformats.org/officeDocument/2006/relationships/image"/><Relationship Id="rId839" Target="media/image475.png" Type="http://schemas.openxmlformats.org/officeDocument/2006/relationships/image"/><Relationship Id="rId84" Target="embeddings/oleObject39.bin" Type="http://schemas.openxmlformats.org/officeDocument/2006/relationships/oleObject"/><Relationship Id="rId840" Target="media/image476.png" Type="http://schemas.openxmlformats.org/officeDocument/2006/relationships/image"/><Relationship Id="rId841" Target="media/image477.png" Type="http://schemas.openxmlformats.org/officeDocument/2006/relationships/image"/><Relationship Id="rId842" Target="media/image478.png" Type="http://schemas.openxmlformats.org/officeDocument/2006/relationships/image"/><Relationship Id="rId843" Target="media/image479.png" Type="http://schemas.openxmlformats.org/officeDocument/2006/relationships/image"/><Relationship Id="rId844" Target="media/image480.png" Type="http://schemas.openxmlformats.org/officeDocument/2006/relationships/image"/><Relationship Id="rId845" Target="media/image481.png" Type="http://schemas.openxmlformats.org/officeDocument/2006/relationships/image"/><Relationship Id="rId846" Target="media/image482.png" Type="http://schemas.openxmlformats.org/officeDocument/2006/relationships/image"/><Relationship Id="rId847" Target="media/image483.jpeg" Type="http://schemas.openxmlformats.org/officeDocument/2006/relationships/image"/><Relationship Id="rId848" Target="media/image484.jpeg" Type="http://schemas.openxmlformats.org/officeDocument/2006/relationships/image"/><Relationship Id="rId849" Target="media/image485.jpeg" Type="http://schemas.openxmlformats.org/officeDocument/2006/relationships/image"/><Relationship Id="rId85" Target="media/image39.wmf" Type="http://schemas.openxmlformats.org/officeDocument/2006/relationships/image"/><Relationship Id="rId850" Target="media/image486.png" Type="http://schemas.openxmlformats.org/officeDocument/2006/relationships/image"/><Relationship Id="rId851" Target="media/image487.png" Type="http://schemas.openxmlformats.org/officeDocument/2006/relationships/image"/><Relationship Id="rId852" Target="media/image488.png" Type="http://schemas.openxmlformats.org/officeDocument/2006/relationships/image"/><Relationship Id="rId853" Target="media/image489.png" Type="http://schemas.openxmlformats.org/officeDocument/2006/relationships/image"/><Relationship Id="rId854" Target="media/image490.png" Type="http://schemas.openxmlformats.org/officeDocument/2006/relationships/image"/><Relationship Id="rId855" Target="media/image491.png" Type="http://schemas.openxmlformats.org/officeDocument/2006/relationships/image"/><Relationship Id="rId856" Target="media/image492.png" Type="http://schemas.openxmlformats.org/officeDocument/2006/relationships/image"/><Relationship Id="rId857" Target="media/image493.png" Type="http://schemas.openxmlformats.org/officeDocument/2006/relationships/image"/><Relationship Id="rId858" Target="media/image494.png" Type="http://schemas.openxmlformats.org/officeDocument/2006/relationships/image"/><Relationship Id="rId859" Target="media/image495.png" Type="http://schemas.openxmlformats.org/officeDocument/2006/relationships/image"/><Relationship Id="rId86" Target="embeddings/oleObject40.bin" Type="http://schemas.openxmlformats.org/officeDocument/2006/relationships/oleObject"/><Relationship Id="rId860" Target="media/image496.png" Type="http://schemas.openxmlformats.org/officeDocument/2006/relationships/image"/><Relationship Id="rId861" Target="media/image497.png" Type="http://schemas.openxmlformats.org/officeDocument/2006/relationships/image"/><Relationship Id="rId862" Target="media/image498.png" Type="http://schemas.openxmlformats.org/officeDocument/2006/relationships/image"/><Relationship Id="rId863" Target="media/image499.png" Type="http://schemas.openxmlformats.org/officeDocument/2006/relationships/image"/><Relationship Id="rId864" Target="media/image500.png" Type="http://schemas.openxmlformats.org/officeDocument/2006/relationships/image"/><Relationship Id="rId865" Target="media/image501.png" Type="http://schemas.openxmlformats.org/officeDocument/2006/relationships/image"/><Relationship Id="rId866" Target="media/image502.png" Type="http://schemas.openxmlformats.org/officeDocument/2006/relationships/image"/><Relationship Id="rId867" Target="media/image503.emf" Type="http://schemas.openxmlformats.org/officeDocument/2006/relationships/image"/><Relationship Id="rId868" Target="media/image504.wmf" Type="http://schemas.openxmlformats.org/officeDocument/2006/relationships/image"/><Relationship Id="rId869" Target="embeddings/oleObject350.bin" Type="http://schemas.openxmlformats.org/officeDocument/2006/relationships/oleObject"/><Relationship Id="rId87" Target="media/image40.wmf" Type="http://schemas.openxmlformats.org/officeDocument/2006/relationships/image"/><Relationship Id="rId870" Target="media/image505.wmf" Type="http://schemas.openxmlformats.org/officeDocument/2006/relationships/image"/><Relationship Id="rId871" Target="embeddings/oleObject351.bin" Type="http://schemas.openxmlformats.org/officeDocument/2006/relationships/oleObject"/><Relationship Id="rId872" Target="media/image506.wmf" Type="http://schemas.openxmlformats.org/officeDocument/2006/relationships/image"/><Relationship Id="rId873" Target="embeddings/oleObject352.bin" Type="http://schemas.openxmlformats.org/officeDocument/2006/relationships/oleObject"/><Relationship Id="rId874" Target="media/image507.wmf" Type="http://schemas.openxmlformats.org/officeDocument/2006/relationships/image"/><Relationship Id="rId875" Target="embeddings/oleObject353.bin" Type="http://schemas.openxmlformats.org/officeDocument/2006/relationships/oleObject"/><Relationship Id="rId876" Target="media/image508.wmf" Type="http://schemas.openxmlformats.org/officeDocument/2006/relationships/image"/><Relationship Id="rId877" Target="embeddings/oleObject354.bin" Type="http://schemas.openxmlformats.org/officeDocument/2006/relationships/oleObject"/><Relationship Id="rId878" Target="media/image509.wmf" Type="http://schemas.openxmlformats.org/officeDocument/2006/relationships/image"/><Relationship Id="rId879" Target="embeddings/oleObject355.bin" Type="http://schemas.openxmlformats.org/officeDocument/2006/relationships/oleObject"/><Relationship Id="rId88" Target="embeddings/oleObject41.bin" Type="http://schemas.openxmlformats.org/officeDocument/2006/relationships/oleObject"/><Relationship Id="rId880" Target="media/image510.wmf" Type="http://schemas.openxmlformats.org/officeDocument/2006/relationships/image"/><Relationship Id="rId881" Target="embeddings/oleObject356.bin" Type="http://schemas.openxmlformats.org/officeDocument/2006/relationships/oleObject"/><Relationship Id="rId882" Target="media/image511.wmf" Type="http://schemas.openxmlformats.org/officeDocument/2006/relationships/image"/><Relationship Id="rId883" Target="embeddings/oleObject357.bin" Type="http://schemas.openxmlformats.org/officeDocument/2006/relationships/oleObject"/><Relationship Id="rId884" Target="media/image512.wmf" Type="http://schemas.openxmlformats.org/officeDocument/2006/relationships/image"/><Relationship Id="rId885" Target="embeddings/oleObject358.bin" Type="http://schemas.openxmlformats.org/officeDocument/2006/relationships/oleObject"/><Relationship Id="rId886" Target="media/image513.wmf" Type="http://schemas.openxmlformats.org/officeDocument/2006/relationships/image"/><Relationship Id="rId887" Target="embeddings/oleObject359.bin" Type="http://schemas.openxmlformats.org/officeDocument/2006/relationships/oleObject"/><Relationship Id="rId888" Target="media/image514.wmf" Type="http://schemas.openxmlformats.org/officeDocument/2006/relationships/image"/><Relationship Id="rId889" Target="embeddings/oleObject360.bin" Type="http://schemas.openxmlformats.org/officeDocument/2006/relationships/oleObject"/><Relationship Id="rId89" Target="media/image41.wmf" Type="http://schemas.openxmlformats.org/officeDocument/2006/relationships/image"/><Relationship Id="rId890" Target="media/image515.wmf" Type="http://schemas.openxmlformats.org/officeDocument/2006/relationships/image"/><Relationship Id="rId891" Target="embeddings/oleObject361.bin" Type="http://schemas.openxmlformats.org/officeDocument/2006/relationships/oleObject"/><Relationship Id="rId892" Target="media/image516.wmf" Type="http://schemas.openxmlformats.org/officeDocument/2006/relationships/image"/><Relationship Id="rId893" Target="embeddings/oleObject362.bin" Type="http://schemas.openxmlformats.org/officeDocument/2006/relationships/oleObject"/><Relationship Id="rId894" Target="media/image517.wmf" Type="http://schemas.openxmlformats.org/officeDocument/2006/relationships/image"/><Relationship Id="rId895" Target="embeddings/oleObject363.bin" Type="http://schemas.openxmlformats.org/officeDocument/2006/relationships/oleObject"/><Relationship Id="rId896" Target="media/image518.wmf" Type="http://schemas.openxmlformats.org/officeDocument/2006/relationships/image"/><Relationship Id="rId897" Target="embeddings/oleObject364.bin" Type="http://schemas.openxmlformats.org/officeDocument/2006/relationships/oleObject"/><Relationship Id="rId898" Target="media/image519.wmf" Type="http://schemas.openxmlformats.org/officeDocument/2006/relationships/image"/><Relationship Id="rId899" Target="embeddings/oleObject365.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520.wmf" Type="http://schemas.openxmlformats.org/officeDocument/2006/relationships/image"/><Relationship Id="rId901" Target="embeddings/oleObject366.bin" Type="http://schemas.openxmlformats.org/officeDocument/2006/relationships/oleObject"/><Relationship Id="rId902" Target="media/image521.wmf" Type="http://schemas.openxmlformats.org/officeDocument/2006/relationships/image"/><Relationship Id="rId903" Target="embeddings/oleObject367.bin" Type="http://schemas.openxmlformats.org/officeDocument/2006/relationships/oleObject"/><Relationship Id="rId904" Target="media/image522.wmf" Type="http://schemas.openxmlformats.org/officeDocument/2006/relationships/image"/><Relationship Id="rId905" Target="embeddings/oleObject368.bin" Type="http://schemas.openxmlformats.org/officeDocument/2006/relationships/oleObject"/><Relationship Id="rId906" Target="media/image523.wmf" Type="http://schemas.openxmlformats.org/officeDocument/2006/relationships/image"/><Relationship Id="rId907" Target="embeddings/oleObject369.bin" Type="http://schemas.openxmlformats.org/officeDocument/2006/relationships/oleObject"/><Relationship Id="rId908" Target="media/image524.wmf" Type="http://schemas.openxmlformats.org/officeDocument/2006/relationships/image"/><Relationship Id="rId909" Target="embeddings/oleObject370.bin" Type="http://schemas.openxmlformats.org/officeDocument/2006/relationships/oleObject"/><Relationship Id="rId91" Target="embeddings/oleObject43.bin" Type="http://schemas.openxmlformats.org/officeDocument/2006/relationships/oleObject"/><Relationship Id="rId910" Target="media/image525.wmf" Type="http://schemas.openxmlformats.org/officeDocument/2006/relationships/image"/><Relationship Id="rId911" Target="embeddings/oleObject371.bin" Type="http://schemas.openxmlformats.org/officeDocument/2006/relationships/oleObject"/><Relationship Id="rId912" Target="media/image526.wmf" Type="http://schemas.openxmlformats.org/officeDocument/2006/relationships/image"/><Relationship Id="rId913" Target="embeddings/oleObject372.bin" Type="http://schemas.openxmlformats.org/officeDocument/2006/relationships/oleObject"/><Relationship Id="rId914" Target="media/image527.wmf" Type="http://schemas.openxmlformats.org/officeDocument/2006/relationships/image"/><Relationship Id="rId915" Target="embeddings/oleObject373.bin" Type="http://schemas.openxmlformats.org/officeDocument/2006/relationships/oleObject"/><Relationship Id="rId916" Target="media/image528.wmf" Type="http://schemas.openxmlformats.org/officeDocument/2006/relationships/image"/><Relationship Id="rId917" Target="embeddings/oleObject374.bin" Type="http://schemas.openxmlformats.org/officeDocument/2006/relationships/oleObject"/><Relationship Id="rId918" Target="media/image529.wmf" Type="http://schemas.openxmlformats.org/officeDocument/2006/relationships/image"/><Relationship Id="rId919" Target="embeddings/oleObject375.bin" Type="http://schemas.openxmlformats.org/officeDocument/2006/relationships/oleObject"/><Relationship Id="rId92" Target="media/image42.wmf" Type="http://schemas.openxmlformats.org/officeDocument/2006/relationships/image"/><Relationship Id="rId920" Target="media/image530.wmf" Type="http://schemas.openxmlformats.org/officeDocument/2006/relationships/image"/><Relationship Id="rId921" Target="embeddings/oleObject376.bin" Type="http://schemas.openxmlformats.org/officeDocument/2006/relationships/oleObject"/><Relationship Id="rId922" Target="media/image531.wmf" Type="http://schemas.openxmlformats.org/officeDocument/2006/relationships/image"/><Relationship Id="rId923" Target="embeddings/oleObject377.bin" Type="http://schemas.openxmlformats.org/officeDocument/2006/relationships/oleObject"/><Relationship Id="rId924" Target="media/image532.wmf" Type="http://schemas.openxmlformats.org/officeDocument/2006/relationships/image"/><Relationship Id="rId925" Target="embeddings/oleObject378.bin" Type="http://schemas.openxmlformats.org/officeDocument/2006/relationships/oleObject"/><Relationship Id="rId926" Target="media/image533.wmf" Type="http://schemas.openxmlformats.org/officeDocument/2006/relationships/image"/><Relationship Id="rId927" Target="embeddings/oleObject379.bin" Type="http://schemas.openxmlformats.org/officeDocument/2006/relationships/oleObject"/><Relationship Id="rId928" Target="media/image534.wmf" Type="http://schemas.openxmlformats.org/officeDocument/2006/relationships/image"/><Relationship Id="rId929" Target="embeddings/oleObject380.bin" Type="http://schemas.openxmlformats.org/officeDocument/2006/relationships/oleObject"/><Relationship Id="rId93" Target="embeddings/oleObject44.bin" Type="http://schemas.openxmlformats.org/officeDocument/2006/relationships/oleObject"/><Relationship Id="rId930" Target="media/image535.wmf" Type="http://schemas.openxmlformats.org/officeDocument/2006/relationships/image"/><Relationship Id="rId931" Target="embeddings/oleObject381.bin" Type="http://schemas.openxmlformats.org/officeDocument/2006/relationships/oleObject"/><Relationship Id="rId932" Target="media/image536.wmf" Type="http://schemas.openxmlformats.org/officeDocument/2006/relationships/image"/><Relationship Id="rId933" Target="embeddings/oleObject382.bin" Type="http://schemas.openxmlformats.org/officeDocument/2006/relationships/oleObject"/><Relationship Id="rId934" Target="media/image537.wmf" Type="http://schemas.openxmlformats.org/officeDocument/2006/relationships/image"/><Relationship Id="rId935" Target="embeddings/oleObject383.bin" Type="http://schemas.openxmlformats.org/officeDocument/2006/relationships/oleObject"/><Relationship Id="rId936" Target="media/image538.wmf" Type="http://schemas.openxmlformats.org/officeDocument/2006/relationships/image"/><Relationship Id="rId937" Target="embeddings/oleObject384.bin" Type="http://schemas.openxmlformats.org/officeDocument/2006/relationships/oleObject"/><Relationship Id="rId938" Target="media/image539.wmf" Type="http://schemas.openxmlformats.org/officeDocument/2006/relationships/image"/><Relationship Id="rId939" Target="embeddings/oleObject385.bin" Type="http://schemas.openxmlformats.org/officeDocument/2006/relationships/oleObject"/><Relationship Id="rId94" Target="embeddings/oleObject45.bin" Type="http://schemas.openxmlformats.org/officeDocument/2006/relationships/oleObject"/><Relationship Id="rId940" Target="media/image540.wmf" Type="http://schemas.openxmlformats.org/officeDocument/2006/relationships/image"/><Relationship Id="rId941" Target="embeddings/oleObject386.bin" Type="http://schemas.openxmlformats.org/officeDocument/2006/relationships/oleObject"/><Relationship Id="rId942" Target="media/image541.wmf" Type="http://schemas.openxmlformats.org/officeDocument/2006/relationships/image"/><Relationship Id="rId943" Target="embeddings/oleObject387.bin" Type="http://schemas.openxmlformats.org/officeDocument/2006/relationships/oleObject"/><Relationship Id="rId944" Target="media/image542.wmf" Type="http://schemas.openxmlformats.org/officeDocument/2006/relationships/image"/><Relationship Id="rId945" Target="embeddings/oleObject388.bin" Type="http://schemas.openxmlformats.org/officeDocument/2006/relationships/oleObject"/><Relationship Id="rId946" Target="media/image543.wmf" Type="http://schemas.openxmlformats.org/officeDocument/2006/relationships/image"/><Relationship Id="rId947" Target="embeddings/oleObject389.bin" Type="http://schemas.openxmlformats.org/officeDocument/2006/relationships/oleObject"/><Relationship Id="rId948" Target="media/image544.wmf" Type="http://schemas.openxmlformats.org/officeDocument/2006/relationships/image"/><Relationship Id="rId949" Target="embeddings/oleObject390.bin" Type="http://schemas.openxmlformats.org/officeDocument/2006/relationships/oleObject"/><Relationship Id="rId95" Target="media/image43.wmf" Type="http://schemas.openxmlformats.org/officeDocument/2006/relationships/image"/><Relationship Id="rId950" Target="media/image545.wmf" Type="http://schemas.openxmlformats.org/officeDocument/2006/relationships/image"/><Relationship Id="rId951" Target="embeddings/oleObject391.bin" Type="http://schemas.openxmlformats.org/officeDocument/2006/relationships/oleObject"/><Relationship Id="rId952" Target="media/image546.wmf" Type="http://schemas.openxmlformats.org/officeDocument/2006/relationships/image"/><Relationship Id="rId953" Target="embeddings/oleObject392.bin" Type="http://schemas.openxmlformats.org/officeDocument/2006/relationships/oleObject"/><Relationship Id="rId954" Target="media/image547.wmf" Type="http://schemas.openxmlformats.org/officeDocument/2006/relationships/image"/><Relationship Id="rId955" Target="embeddings/oleObject393.bin" Type="http://schemas.openxmlformats.org/officeDocument/2006/relationships/oleObject"/><Relationship Id="rId956" Target="media/image548.wmf" Type="http://schemas.openxmlformats.org/officeDocument/2006/relationships/image"/><Relationship Id="rId957" Target="embeddings/oleObject394.bin" Type="http://schemas.openxmlformats.org/officeDocument/2006/relationships/oleObject"/><Relationship Id="rId958" Target="media/image549.wmf" Type="http://schemas.openxmlformats.org/officeDocument/2006/relationships/image"/><Relationship Id="rId959" Target="embeddings/oleObject395.bin" Type="http://schemas.openxmlformats.org/officeDocument/2006/relationships/oleObject"/><Relationship Id="rId96" Target="embeddings/oleObject46.bin" Type="http://schemas.openxmlformats.org/officeDocument/2006/relationships/oleObject"/><Relationship Id="rId960" Target="media/image550.wmf" Type="http://schemas.openxmlformats.org/officeDocument/2006/relationships/image"/><Relationship Id="rId961" Target="embeddings/oleObject396.bin" Type="http://schemas.openxmlformats.org/officeDocument/2006/relationships/oleObject"/><Relationship Id="rId962" Target="media/image551.wmf" Type="http://schemas.openxmlformats.org/officeDocument/2006/relationships/image"/><Relationship Id="rId963" Target="embeddings/oleObject397.bin" Type="http://schemas.openxmlformats.org/officeDocument/2006/relationships/oleObject"/><Relationship Id="rId964" Target="media/image552.wmf" Type="http://schemas.openxmlformats.org/officeDocument/2006/relationships/image"/><Relationship Id="rId965" Target="embeddings/oleObject398.bin" Type="http://schemas.openxmlformats.org/officeDocument/2006/relationships/oleObject"/><Relationship Id="rId966" Target="media/image553.wmf" Type="http://schemas.openxmlformats.org/officeDocument/2006/relationships/image"/><Relationship Id="rId967" Target="embeddings/oleObject399.bin" Type="http://schemas.openxmlformats.org/officeDocument/2006/relationships/oleObject"/><Relationship Id="rId968" Target="media/image554.wmf" Type="http://schemas.openxmlformats.org/officeDocument/2006/relationships/image"/><Relationship Id="rId969" Target="embeddings/oleObject400.bin" Type="http://schemas.openxmlformats.org/officeDocument/2006/relationships/oleObject"/><Relationship Id="rId97" Target="media/image44.wmf" Type="http://schemas.openxmlformats.org/officeDocument/2006/relationships/image"/><Relationship Id="rId970" Target="media/image555.wmf" Type="http://schemas.openxmlformats.org/officeDocument/2006/relationships/image"/><Relationship Id="rId971" Target="embeddings/oleObject401.bin" Type="http://schemas.openxmlformats.org/officeDocument/2006/relationships/oleObject"/><Relationship Id="rId972" Target="media/image556.wmf" Type="http://schemas.openxmlformats.org/officeDocument/2006/relationships/image"/><Relationship Id="rId973" Target="embeddings/oleObject402.bin" Type="http://schemas.openxmlformats.org/officeDocument/2006/relationships/oleObject"/><Relationship Id="rId974" Target="media/image557.wmf" Type="http://schemas.openxmlformats.org/officeDocument/2006/relationships/image"/><Relationship Id="rId975" Target="embeddings/oleObject403.bin" Type="http://schemas.openxmlformats.org/officeDocument/2006/relationships/oleObject"/><Relationship Id="rId976" Target="media/image558.wmf" Type="http://schemas.openxmlformats.org/officeDocument/2006/relationships/image"/><Relationship Id="rId977" Target="embeddings/oleObject404.bin" Type="http://schemas.openxmlformats.org/officeDocument/2006/relationships/oleObject"/><Relationship Id="rId978" Target="media/image559.wmf" Type="http://schemas.openxmlformats.org/officeDocument/2006/relationships/image"/><Relationship Id="rId979" Target="embeddings/oleObject405.bin" Type="http://schemas.openxmlformats.org/officeDocument/2006/relationships/oleObject"/><Relationship Id="rId98" Target="embeddings/oleObject47.bin" Type="http://schemas.openxmlformats.org/officeDocument/2006/relationships/oleObject"/><Relationship Id="rId980" Target="media/image560.wmf" Type="http://schemas.openxmlformats.org/officeDocument/2006/relationships/image"/><Relationship Id="rId981" Target="embeddings/oleObject406.bin" Type="http://schemas.openxmlformats.org/officeDocument/2006/relationships/oleObject"/><Relationship Id="rId982" Target="media/image561.wmf" Type="http://schemas.openxmlformats.org/officeDocument/2006/relationships/image"/><Relationship Id="rId983" Target="embeddings/oleObject407.bin" Type="http://schemas.openxmlformats.org/officeDocument/2006/relationships/oleObject"/><Relationship Id="rId984" Target="media/image562.wmf" Type="http://schemas.openxmlformats.org/officeDocument/2006/relationships/image"/><Relationship Id="rId985" Target="embeddings/oleObject408.bin" Type="http://schemas.openxmlformats.org/officeDocument/2006/relationships/oleObject"/><Relationship Id="rId986" Target="media/image563.wmf" Type="http://schemas.openxmlformats.org/officeDocument/2006/relationships/image"/><Relationship Id="rId987" Target="embeddings/oleObject409.bin" Type="http://schemas.openxmlformats.org/officeDocument/2006/relationships/oleObject"/><Relationship Id="rId988" Target="media/image564.wmf" Type="http://schemas.openxmlformats.org/officeDocument/2006/relationships/image"/><Relationship Id="rId989" Target="embeddings/oleObject410.bin" Type="http://schemas.openxmlformats.org/officeDocument/2006/relationships/oleObject"/><Relationship Id="rId99" Target="media/image45.wmf" Type="http://schemas.openxmlformats.org/officeDocument/2006/relationships/image"/><Relationship Id="rId990" Target="media/image565.wmf" Type="http://schemas.openxmlformats.org/officeDocument/2006/relationships/image"/><Relationship Id="rId991" Target="embeddings/oleObject411.bin" Type="http://schemas.openxmlformats.org/officeDocument/2006/relationships/oleObject"/><Relationship Id="rId992" Target="media/image566.wmf" Type="http://schemas.openxmlformats.org/officeDocument/2006/relationships/image"/><Relationship Id="rId993" Target="embeddings/oleObject412.bin" Type="http://schemas.openxmlformats.org/officeDocument/2006/relationships/oleObject"/><Relationship Id="rId994" Target="media/image567.wmf" Type="http://schemas.openxmlformats.org/officeDocument/2006/relationships/image"/><Relationship Id="rId995" Target="embeddings/oleObject413.bin" Type="http://schemas.openxmlformats.org/officeDocument/2006/relationships/oleObject"/><Relationship Id="rId996" Target="media/image568.wmf" Type="http://schemas.openxmlformats.org/officeDocument/2006/relationships/image"/><Relationship Id="rId997" Target="embeddings/oleObject414.bin" Type="http://schemas.openxmlformats.org/officeDocument/2006/relationships/oleObject"/><Relationship Id="rId998" Target="media/image569.wmf" Type="http://schemas.openxmlformats.org/officeDocument/2006/relationships/image"/><Relationship Id="rId999" Target="embeddings/oleObject41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3</Pages>
  <Words>12382</Words>
  <Characters>70578</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2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5T02:30:00Z</dcterms:created>
  <dc:creator>tailieu123.edu.vn</dc:creator>
  <dc:description>Tài liệu ôn tập Toán 6 học kỳ 2 năm học 2022-2023 theo từng chủ đề được soạn dưới dạng file word và PDF gồm 63 trang. Các bạn xem và tải về ở dưới.</dc:description>
  <dcterms:modified xsi:type="dcterms:W3CDTF">2023-02-25T02:31:00Z</dcterms:modified>
  <cp:revision>1</cp:revision>
  <dc:title>Tài Liệu Ôn Tập Toán 6 Học Kỳ 2 Năm Học 2022-2023 Theo Từng Chủ Đề</dc:title>
</cp:coreProperties>
</file>